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E54CB" w:rsidRDefault="00223CB4" w:rsidP="00EE54CB">
      <w:pPr>
        <w:jc w:val="center"/>
        <w:rPr>
          <w:rFonts w:ascii="Arial" w:hAnsi="Arial" w:cs="Arial"/>
          <w:b/>
          <w:sz w:val="32"/>
          <w:szCs w:val="32"/>
        </w:rPr>
      </w:pPr>
      <w:bookmarkStart w:id="0" w:name="_GoBack"/>
      <w:bookmarkEnd w:id="0"/>
      <w:r>
        <w:rPr>
          <w:rFonts w:ascii="Arial" w:hAnsi="Arial" w:cs="Arial"/>
          <w:b/>
          <w:noProof/>
          <w:sz w:val="32"/>
          <w:szCs w:val="32"/>
        </w:rPr>
        <mc:AlternateContent>
          <mc:Choice Requires="wps">
            <w:drawing>
              <wp:anchor distT="0" distB="0" distL="114300" distR="114300" simplePos="0" relativeHeight="251703808" behindDoc="0" locked="0" layoutInCell="1" allowOverlap="1">
                <wp:simplePos x="0" y="0"/>
                <wp:positionH relativeFrom="column">
                  <wp:posOffset>-467995</wp:posOffset>
                </wp:positionH>
                <wp:positionV relativeFrom="paragraph">
                  <wp:posOffset>147320</wp:posOffset>
                </wp:positionV>
                <wp:extent cx="6515100" cy="9258300"/>
                <wp:effectExtent l="8255" t="13970" r="10795" b="14605"/>
                <wp:wrapNone/>
                <wp:docPr id="197" name="Rectangle 187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515100" cy="9258300"/>
                        </a:xfrm>
                        <a:prstGeom prst="rect">
                          <a:avLst/>
                        </a:prstGeom>
                        <a:noFill/>
                        <a:ln w="15875">
                          <a:solidFill>
                            <a:srgbClr val="80808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875" o:spid="_x0000_s1026" style="position:absolute;margin-left:-36.85pt;margin-top:11.6pt;width:513pt;height:729pt;z-index:251703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" filled="f" strokecolor="gray" strokeweight="1.25pt"/>
            </w:pict>
          </mc:Fallback>
        </mc:AlternateContent>
      </w:r>
    </w:p>
    <w:p w:rsidR="00EE54CB" w:rsidRDefault="00EE54CB" w:rsidP="00EE54CB">
      <w:pPr>
        <w:jc w:val="center"/>
        <w:rPr>
          <w:rFonts w:ascii="Arial" w:hAnsi="Arial" w:cs="Arial"/>
          <w:b/>
          <w:sz w:val="32"/>
          <w:szCs w:val="32"/>
        </w:rPr>
      </w:pPr>
    </w:p>
    <w:p w:rsidR="00EE54CB" w:rsidRDefault="00223CB4" w:rsidP="00EE54CB">
      <w:pPr>
        <w:jc w:val="center"/>
        <w:rPr>
          <w:rFonts w:ascii="Arial" w:hAnsi="Arial" w:cs="Arial"/>
          <w:b/>
          <w:sz w:val="32"/>
          <w:szCs w:val="32"/>
        </w:rPr>
      </w:pPr>
      <w:r>
        <w:rPr>
          <w:rFonts w:ascii="Arial" w:hAnsi="Arial" w:cs="Arial"/>
          <w:noProof/>
          <w:sz w:val="20"/>
        </w:rPr>
        <mc:AlternateContent>
          <mc:Choice Requires="wpg">
            <w:drawing>
              <wp:anchor distT="0" distB="0" distL="114300" distR="114300" simplePos="0" relativeHeight="251700736" behindDoc="0" locked="0" layoutInCell="1" allowOverlap="1">
                <wp:simplePos x="0" y="0"/>
                <wp:positionH relativeFrom="column">
                  <wp:align>center</wp:align>
                </wp:positionH>
                <wp:positionV relativeFrom="paragraph">
                  <wp:posOffset>193040</wp:posOffset>
                </wp:positionV>
                <wp:extent cx="1752600" cy="2425700"/>
                <wp:effectExtent l="0" t="12065" r="0" b="635"/>
                <wp:wrapNone/>
                <wp:docPr id="1946" name="Group 186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52600" cy="2425700"/>
                          <a:chOff x="1178" y="1018"/>
                          <a:chExt cx="2760" cy="3820"/>
                        </a:xfrm>
                      </wpg:grpSpPr>
                      <wps:wsp>
                        <wps:cNvPr id="1947" name="Rectangle 1861"/>
                        <wps:cNvSpPr>
                          <a:spLocks noChangeArrowheads="1"/>
                        </wps:cNvSpPr>
                        <wps:spPr bwMode="auto">
                          <a:xfrm>
                            <a:off x="1378" y="1018"/>
                            <a:ext cx="2400" cy="3780"/>
                          </a:xfrm>
                          <a:prstGeom prst="rect">
                            <a:avLst/>
                          </a:prstGeom>
                          <a:solidFill>
                            <a:srgbClr val="969696"/>
                          </a:solidFill>
                          <a:ln w="12700">
                            <a:solidFill>
                              <a:srgbClr val="969696"/>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pic:pic xmlns:pic="http://schemas.openxmlformats.org/drawingml/2006/picture">
                        <pic:nvPicPr>
                          <pic:cNvPr id="1948" name="Picture 1862"/>
                          <pic:cNvPicPr preferRelativeResize="0">
                            <a:picLocks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1378" y="3318"/>
                            <a:ext cx="2398" cy="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1949" name="Picture 1863"/>
                          <pic:cNvPicPr preferRelativeResize="0">
                            <a:picLocks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1378" y="4078"/>
                            <a:ext cx="2398" cy="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950" name="Text Box 1864"/>
                        <wps:cNvSpPr txBox="1">
                          <a:spLocks noChangeArrowheads="1"/>
                        </wps:cNvSpPr>
                        <wps:spPr bwMode="auto">
                          <a:xfrm>
                            <a:off x="1218" y="4082"/>
                            <a:ext cx="2700" cy="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E54CB" w:rsidRDefault="00EE54CB" w:rsidP="00EE54CB">
                              <w:pPr>
                                <w:pStyle w:val="Textoindependiente2"/>
                                <w:jc w:val="center"/>
                                <w:rPr>
                                  <w:rFonts w:ascii="Arial" w:hAnsi="Arial" w:cs="Arial"/>
                                  <w:sz w:val="14"/>
                                </w:rPr>
                              </w:pPr>
                              <w:r>
                                <w:rPr>
                                  <w:rFonts w:ascii="Arial" w:hAnsi="Arial" w:cs="Arial"/>
                                  <w:sz w:val="14"/>
                                </w:rPr>
                                <w:t>Unidad de Medición de la</w:t>
                              </w:r>
                            </w:p>
                            <w:p w:rsidR="00EE54CB" w:rsidRDefault="00EE54CB" w:rsidP="00EE54CB">
                              <w:pPr>
                                <w:pStyle w:val="Textoindependiente2"/>
                                <w:jc w:val="center"/>
                                <w:rPr>
                                  <w:rFonts w:ascii="Arial" w:hAnsi="Arial" w:cs="Arial"/>
                                  <w:sz w:val="14"/>
                                </w:rPr>
                              </w:pPr>
                              <w:r>
                                <w:rPr>
                                  <w:rFonts w:ascii="Arial" w:hAnsi="Arial" w:cs="Arial"/>
                                  <w:sz w:val="14"/>
                                </w:rPr>
                                <w:t>Calidad Educativa</w:t>
                              </w:r>
                            </w:p>
                          </w:txbxContent>
                        </wps:txbx>
                        <wps:bodyPr rot="0" vert="horz" wrap="square" lIns="91440" tIns="45720" rIns="91440" bIns="45720" anchor="t" anchorCtr="0" upright="1">
                          <a:noAutofit/>
                        </wps:bodyPr>
                      </wps:wsp>
                      <wpg:grpSp>
                        <wpg:cNvPr id="1951" name="Group 1865"/>
                        <wpg:cNvGrpSpPr>
                          <a:grpSpLocks/>
                        </wpg:cNvGrpSpPr>
                        <wpg:grpSpPr bwMode="auto">
                          <a:xfrm>
                            <a:off x="1818" y="3440"/>
                            <a:ext cx="1440" cy="638"/>
                            <a:chOff x="331" y="3371"/>
                            <a:chExt cx="3240" cy="1435"/>
                          </a:xfrm>
                        </wpg:grpSpPr>
                        <wps:wsp>
                          <wps:cNvPr id="192" name="Freeform 1866"/>
                          <wps:cNvSpPr>
                            <a:spLocks noEditPoints="1"/>
                          </wps:cNvSpPr>
                          <wps:spPr bwMode="auto">
                            <a:xfrm>
                              <a:off x="331" y="3371"/>
                              <a:ext cx="1192" cy="1237"/>
                            </a:xfrm>
                            <a:custGeom>
                              <a:avLst/>
                              <a:gdLst>
                                <a:gd name="T0" fmla="*/ 2222 w 5962"/>
                                <a:gd name="T1" fmla="*/ 5668 h 6184"/>
                                <a:gd name="T2" fmla="*/ 1657 w 5962"/>
                                <a:gd name="T3" fmla="*/ 5404 h 6184"/>
                                <a:gd name="T4" fmla="*/ 1114 w 5962"/>
                                <a:gd name="T5" fmla="*/ 5458 h 6184"/>
                                <a:gd name="T6" fmla="*/ 511 w 5962"/>
                                <a:gd name="T7" fmla="*/ 5866 h 6184"/>
                                <a:gd name="T8" fmla="*/ 550 w 5962"/>
                                <a:gd name="T9" fmla="*/ 5058 h 6184"/>
                                <a:gd name="T10" fmla="*/ 1251 w 5962"/>
                                <a:gd name="T11" fmla="*/ 4773 h 6184"/>
                                <a:gd name="T12" fmla="*/ 1970 w 5962"/>
                                <a:gd name="T13" fmla="*/ 4832 h 6184"/>
                                <a:gd name="T14" fmla="*/ 2763 w 5962"/>
                                <a:gd name="T15" fmla="*/ 5272 h 6184"/>
                                <a:gd name="T16" fmla="*/ 2981 w 5962"/>
                                <a:gd name="T17" fmla="*/ 5446 h 6184"/>
                                <a:gd name="T18" fmla="*/ 3801 w 5962"/>
                                <a:gd name="T19" fmla="*/ 4904 h 6184"/>
                                <a:gd name="T20" fmla="*/ 4533 w 5962"/>
                                <a:gd name="T21" fmla="*/ 4754 h 6184"/>
                                <a:gd name="T22" fmla="*/ 5235 w 5962"/>
                                <a:gd name="T23" fmla="*/ 4957 h 6184"/>
                                <a:gd name="T24" fmla="*/ 5962 w 5962"/>
                                <a:gd name="T25" fmla="*/ 5477 h 6184"/>
                                <a:gd name="T26" fmla="*/ 4990 w 5962"/>
                                <a:gd name="T27" fmla="*/ 5526 h 6184"/>
                                <a:gd name="T28" fmla="*/ 4439 w 5962"/>
                                <a:gd name="T29" fmla="*/ 5386 h 6184"/>
                                <a:gd name="T30" fmla="*/ 3887 w 5962"/>
                                <a:gd name="T31" fmla="*/ 5575 h 6184"/>
                                <a:gd name="T32" fmla="*/ 3253 w 5962"/>
                                <a:gd name="T33" fmla="*/ 6053 h 6184"/>
                                <a:gd name="T34" fmla="*/ 3108 w 5962"/>
                                <a:gd name="T35" fmla="*/ 6170 h 6184"/>
                                <a:gd name="T36" fmla="*/ 2871 w 5962"/>
                                <a:gd name="T37" fmla="*/ 6176 h 6184"/>
                                <a:gd name="T38" fmla="*/ 2798 w 5962"/>
                                <a:gd name="T39" fmla="*/ 6138 h 6184"/>
                                <a:gd name="T40" fmla="*/ 1163 w 5962"/>
                                <a:gd name="T41" fmla="*/ 1040 h 6184"/>
                                <a:gd name="T42" fmla="*/ 1192 w 5962"/>
                                <a:gd name="T43" fmla="*/ 2009 h 6184"/>
                                <a:gd name="T44" fmla="*/ 1525 w 5962"/>
                                <a:gd name="T45" fmla="*/ 2818 h 6184"/>
                                <a:gd name="T46" fmla="*/ 2330 w 5962"/>
                                <a:gd name="T47" fmla="*/ 3377 h 6184"/>
                                <a:gd name="T48" fmla="*/ 3650 w 5962"/>
                                <a:gd name="T49" fmla="*/ 3662 h 6184"/>
                                <a:gd name="T50" fmla="*/ 4555 w 5962"/>
                                <a:gd name="T51" fmla="*/ 3937 h 6184"/>
                                <a:gd name="T52" fmla="*/ 5365 w 5962"/>
                                <a:gd name="T53" fmla="*/ 4519 h 6184"/>
                                <a:gd name="T54" fmla="*/ 5841 w 5962"/>
                                <a:gd name="T55" fmla="*/ 5225 h 6184"/>
                                <a:gd name="T56" fmla="*/ 5479 w 5962"/>
                                <a:gd name="T57" fmla="*/ 4953 h 6184"/>
                                <a:gd name="T58" fmla="*/ 5118 w 5962"/>
                                <a:gd name="T59" fmla="*/ 4765 h 6184"/>
                                <a:gd name="T60" fmla="*/ 4758 w 5962"/>
                                <a:gd name="T61" fmla="*/ 4664 h 6184"/>
                                <a:gd name="T62" fmla="*/ 4422 w 5962"/>
                                <a:gd name="T63" fmla="*/ 4616 h 6184"/>
                                <a:gd name="T64" fmla="*/ 4036 w 5962"/>
                                <a:gd name="T65" fmla="*/ 4445 h 6184"/>
                                <a:gd name="T66" fmla="*/ 3623 w 5962"/>
                                <a:gd name="T67" fmla="*/ 4336 h 6184"/>
                                <a:gd name="T68" fmla="*/ 2977 w 5962"/>
                                <a:gd name="T69" fmla="*/ 4248 h 6184"/>
                                <a:gd name="T70" fmla="*/ 2279 w 5962"/>
                                <a:gd name="T71" fmla="*/ 4126 h 6184"/>
                                <a:gd name="T72" fmla="*/ 1340 w 5962"/>
                                <a:gd name="T73" fmla="*/ 3684 h 6184"/>
                                <a:gd name="T74" fmla="*/ 813 w 5962"/>
                                <a:gd name="T75" fmla="*/ 2769 h 6184"/>
                                <a:gd name="T76" fmla="*/ 775 w 5962"/>
                                <a:gd name="T77" fmla="*/ 1586 h 6184"/>
                                <a:gd name="T78" fmla="*/ 1134 w 5962"/>
                                <a:gd name="T79" fmla="*/ 313 h 6184"/>
                                <a:gd name="T80" fmla="*/ 3299 w 5962"/>
                                <a:gd name="T81" fmla="*/ 1054 h 6184"/>
                                <a:gd name="T82" fmla="*/ 3641 w 5962"/>
                                <a:gd name="T83" fmla="*/ 1238 h 6184"/>
                                <a:gd name="T84" fmla="*/ 3893 w 5962"/>
                                <a:gd name="T85" fmla="*/ 1549 h 6184"/>
                                <a:gd name="T86" fmla="*/ 4025 w 5962"/>
                                <a:gd name="T87" fmla="*/ 1949 h 6184"/>
                                <a:gd name="T88" fmla="*/ 4004 w 5962"/>
                                <a:gd name="T89" fmla="*/ 2389 h 6184"/>
                                <a:gd name="T90" fmla="*/ 3840 w 5962"/>
                                <a:gd name="T91" fmla="*/ 2770 h 6184"/>
                                <a:gd name="T92" fmla="*/ 3562 w 5962"/>
                                <a:gd name="T93" fmla="*/ 3052 h 6184"/>
                                <a:gd name="T94" fmla="*/ 3203 w 5962"/>
                                <a:gd name="T95" fmla="*/ 3198 h 6184"/>
                                <a:gd name="T96" fmla="*/ 2809 w 5962"/>
                                <a:gd name="T97" fmla="*/ 3176 h 6184"/>
                                <a:gd name="T98" fmla="*/ 2466 w 5962"/>
                                <a:gd name="T99" fmla="*/ 2994 h 6184"/>
                                <a:gd name="T100" fmla="*/ 2213 w 5962"/>
                                <a:gd name="T101" fmla="*/ 2683 h 6184"/>
                                <a:gd name="T102" fmla="*/ 2083 w 5962"/>
                                <a:gd name="T103" fmla="*/ 2283 h 6184"/>
                                <a:gd name="T104" fmla="*/ 2102 w 5962"/>
                                <a:gd name="T105" fmla="*/ 1842 h 6184"/>
                                <a:gd name="T106" fmla="*/ 2267 w 5962"/>
                                <a:gd name="T107" fmla="*/ 1462 h 6184"/>
                                <a:gd name="T108" fmla="*/ 2544 w 5962"/>
                                <a:gd name="T109" fmla="*/ 1180 h 6184"/>
                                <a:gd name="T110" fmla="*/ 2904 w 5962"/>
                                <a:gd name="T111" fmla="*/ 1033 h 61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5962" h="6184">
                                  <a:moveTo>
                                    <a:pt x="2798" y="6133"/>
                                  </a:moveTo>
                                  <a:lnTo>
                                    <a:pt x="2708" y="6053"/>
                                  </a:lnTo>
                                  <a:lnTo>
                                    <a:pt x="2622" y="5980"/>
                                  </a:lnTo>
                                  <a:lnTo>
                                    <a:pt x="2538" y="5908"/>
                                  </a:lnTo>
                                  <a:lnTo>
                                    <a:pt x="2456" y="5842"/>
                                  </a:lnTo>
                                  <a:lnTo>
                                    <a:pt x="2376" y="5779"/>
                                  </a:lnTo>
                                  <a:lnTo>
                                    <a:pt x="2298" y="5722"/>
                                  </a:lnTo>
                                  <a:lnTo>
                                    <a:pt x="2222" y="5668"/>
                                  </a:lnTo>
                                  <a:lnTo>
                                    <a:pt x="2149" y="5619"/>
                                  </a:lnTo>
                                  <a:lnTo>
                                    <a:pt x="2076" y="5575"/>
                                  </a:lnTo>
                                  <a:lnTo>
                                    <a:pt x="2004" y="5534"/>
                                  </a:lnTo>
                                  <a:lnTo>
                                    <a:pt x="1933" y="5499"/>
                                  </a:lnTo>
                                  <a:lnTo>
                                    <a:pt x="1863" y="5468"/>
                                  </a:lnTo>
                                  <a:lnTo>
                                    <a:pt x="1794" y="5442"/>
                                  </a:lnTo>
                                  <a:lnTo>
                                    <a:pt x="1725" y="5421"/>
                                  </a:lnTo>
                                  <a:lnTo>
                                    <a:pt x="1657" y="5404"/>
                                  </a:lnTo>
                                  <a:lnTo>
                                    <a:pt x="1591" y="5393"/>
                                  </a:lnTo>
                                  <a:lnTo>
                                    <a:pt x="1523" y="5386"/>
                                  </a:lnTo>
                                  <a:lnTo>
                                    <a:pt x="1456" y="5385"/>
                                  </a:lnTo>
                                  <a:lnTo>
                                    <a:pt x="1388" y="5390"/>
                                  </a:lnTo>
                                  <a:lnTo>
                                    <a:pt x="1320" y="5399"/>
                                  </a:lnTo>
                                  <a:lnTo>
                                    <a:pt x="1252" y="5413"/>
                                  </a:lnTo>
                                  <a:lnTo>
                                    <a:pt x="1184" y="5433"/>
                                  </a:lnTo>
                                  <a:lnTo>
                                    <a:pt x="1114" y="5458"/>
                                  </a:lnTo>
                                  <a:lnTo>
                                    <a:pt x="1044" y="5489"/>
                                  </a:lnTo>
                                  <a:lnTo>
                                    <a:pt x="972" y="5526"/>
                                  </a:lnTo>
                                  <a:lnTo>
                                    <a:pt x="899" y="5568"/>
                                  </a:lnTo>
                                  <a:lnTo>
                                    <a:pt x="825" y="5617"/>
                                  </a:lnTo>
                                  <a:lnTo>
                                    <a:pt x="749" y="5669"/>
                                  </a:lnTo>
                                  <a:lnTo>
                                    <a:pt x="671" y="5730"/>
                                  </a:lnTo>
                                  <a:lnTo>
                                    <a:pt x="592" y="5795"/>
                                  </a:lnTo>
                                  <a:lnTo>
                                    <a:pt x="511" y="5866"/>
                                  </a:lnTo>
                                  <a:lnTo>
                                    <a:pt x="427" y="5944"/>
                                  </a:lnTo>
                                  <a:lnTo>
                                    <a:pt x="0" y="5477"/>
                                  </a:lnTo>
                                  <a:lnTo>
                                    <a:pt x="94" y="5396"/>
                                  </a:lnTo>
                                  <a:lnTo>
                                    <a:pt x="187" y="5319"/>
                                  </a:lnTo>
                                  <a:lnTo>
                                    <a:pt x="279" y="5247"/>
                                  </a:lnTo>
                                  <a:lnTo>
                                    <a:pt x="371" y="5180"/>
                                  </a:lnTo>
                                  <a:lnTo>
                                    <a:pt x="461" y="5117"/>
                                  </a:lnTo>
                                  <a:lnTo>
                                    <a:pt x="550" y="5058"/>
                                  </a:lnTo>
                                  <a:lnTo>
                                    <a:pt x="639" y="5006"/>
                                  </a:lnTo>
                                  <a:lnTo>
                                    <a:pt x="727" y="4957"/>
                                  </a:lnTo>
                                  <a:lnTo>
                                    <a:pt x="815" y="4913"/>
                                  </a:lnTo>
                                  <a:lnTo>
                                    <a:pt x="902" y="4875"/>
                                  </a:lnTo>
                                  <a:lnTo>
                                    <a:pt x="990" y="4842"/>
                                  </a:lnTo>
                                  <a:lnTo>
                                    <a:pt x="1077" y="4813"/>
                                  </a:lnTo>
                                  <a:lnTo>
                                    <a:pt x="1164" y="4791"/>
                                  </a:lnTo>
                                  <a:lnTo>
                                    <a:pt x="1251" y="4773"/>
                                  </a:lnTo>
                                  <a:lnTo>
                                    <a:pt x="1340" y="4760"/>
                                  </a:lnTo>
                                  <a:lnTo>
                                    <a:pt x="1428" y="4754"/>
                                  </a:lnTo>
                                  <a:lnTo>
                                    <a:pt x="1517" y="4753"/>
                                  </a:lnTo>
                                  <a:lnTo>
                                    <a:pt x="1606" y="4757"/>
                                  </a:lnTo>
                                  <a:lnTo>
                                    <a:pt x="1695" y="4767"/>
                                  </a:lnTo>
                                  <a:lnTo>
                                    <a:pt x="1786" y="4783"/>
                                  </a:lnTo>
                                  <a:lnTo>
                                    <a:pt x="1878" y="4804"/>
                                  </a:lnTo>
                                  <a:lnTo>
                                    <a:pt x="1970" y="4832"/>
                                  </a:lnTo>
                                  <a:lnTo>
                                    <a:pt x="2064" y="4866"/>
                                  </a:lnTo>
                                  <a:lnTo>
                                    <a:pt x="2160" y="4904"/>
                                  </a:lnTo>
                                  <a:lnTo>
                                    <a:pt x="2256" y="4951"/>
                                  </a:lnTo>
                                  <a:lnTo>
                                    <a:pt x="2354" y="5002"/>
                                  </a:lnTo>
                                  <a:lnTo>
                                    <a:pt x="2453" y="5060"/>
                                  </a:lnTo>
                                  <a:lnTo>
                                    <a:pt x="2555" y="5125"/>
                                  </a:lnTo>
                                  <a:lnTo>
                                    <a:pt x="2658" y="5195"/>
                                  </a:lnTo>
                                  <a:lnTo>
                                    <a:pt x="2763" y="5272"/>
                                  </a:lnTo>
                                  <a:lnTo>
                                    <a:pt x="2870" y="5356"/>
                                  </a:lnTo>
                                  <a:lnTo>
                                    <a:pt x="2980" y="5446"/>
                                  </a:lnTo>
                                  <a:lnTo>
                                    <a:pt x="2980" y="5445"/>
                                  </a:lnTo>
                                  <a:lnTo>
                                    <a:pt x="2980" y="5445"/>
                                  </a:lnTo>
                                  <a:lnTo>
                                    <a:pt x="2980" y="5446"/>
                                  </a:lnTo>
                                  <a:lnTo>
                                    <a:pt x="2981" y="5445"/>
                                  </a:lnTo>
                                  <a:lnTo>
                                    <a:pt x="2981" y="5445"/>
                                  </a:lnTo>
                                  <a:lnTo>
                                    <a:pt x="2981" y="5446"/>
                                  </a:lnTo>
                                  <a:lnTo>
                                    <a:pt x="3090" y="5356"/>
                                  </a:lnTo>
                                  <a:lnTo>
                                    <a:pt x="3197" y="5272"/>
                                  </a:lnTo>
                                  <a:lnTo>
                                    <a:pt x="3303" y="5195"/>
                                  </a:lnTo>
                                  <a:lnTo>
                                    <a:pt x="3406" y="5125"/>
                                  </a:lnTo>
                                  <a:lnTo>
                                    <a:pt x="3507" y="5060"/>
                                  </a:lnTo>
                                  <a:lnTo>
                                    <a:pt x="3607" y="5002"/>
                                  </a:lnTo>
                                  <a:lnTo>
                                    <a:pt x="3705" y="4951"/>
                                  </a:lnTo>
                                  <a:lnTo>
                                    <a:pt x="3801" y="4904"/>
                                  </a:lnTo>
                                  <a:lnTo>
                                    <a:pt x="3896" y="4866"/>
                                  </a:lnTo>
                                  <a:lnTo>
                                    <a:pt x="3990" y="4832"/>
                                  </a:lnTo>
                                  <a:lnTo>
                                    <a:pt x="4083" y="4804"/>
                                  </a:lnTo>
                                  <a:lnTo>
                                    <a:pt x="4175" y="4783"/>
                                  </a:lnTo>
                                  <a:lnTo>
                                    <a:pt x="4266" y="4767"/>
                                  </a:lnTo>
                                  <a:lnTo>
                                    <a:pt x="4356" y="4757"/>
                                  </a:lnTo>
                                  <a:lnTo>
                                    <a:pt x="4445" y="4753"/>
                                  </a:lnTo>
                                  <a:lnTo>
                                    <a:pt x="4533" y="4754"/>
                                  </a:lnTo>
                                  <a:lnTo>
                                    <a:pt x="4622" y="4760"/>
                                  </a:lnTo>
                                  <a:lnTo>
                                    <a:pt x="4709" y="4773"/>
                                  </a:lnTo>
                                  <a:lnTo>
                                    <a:pt x="4797" y="4791"/>
                                  </a:lnTo>
                                  <a:lnTo>
                                    <a:pt x="4884" y="4813"/>
                                  </a:lnTo>
                                  <a:lnTo>
                                    <a:pt x="4971" y="4842"/>
                                  </a:lnTo>
                                  <a:lnTo>
                                    <a:pt x="5059" y="4875"/>
                                  </a:lnTo>
                                  <a:lnTo>
                                    <a:pt x="5147" y="4913"/>
                                  </a:lnTo>
                                  <a:lnTo>
                                    <a:pt x="5235" y="4957"/>
                                  </a:lnTo>
                                  <a:lnTo>
                                    <a:pt x="5323" y="5006"/>
                                  </a:lnTo>
                                  <a:lnTo>
                                    <a:pt x="5412" y="5058"/>
                                  </a:lnTo>
                                  <a:lnTo>
                                    <a:pt x="5501" y="5117"/>
                                  </a:lnTo>
                                  <a:lnTo>
                                    <a:pt x="5591" y="5180"/>
                                  </a:lnTo>
                                  <a:lnTo>
                                    <a:pt x="5682" y="5247"/>
                                  </a:lnTo>
                                  <a:lnTo>
                                    <a:pt x="5774" y="5319"/>
                                  </a:lnTo>
                                  <a:lnTo>
                                    <a:pt x="5867" y="5396"/>
                                  </a:lnTo>
                                  <a:lnTo>
                                    <a:pt x="5962" y="5477"/>
                                  </a:lnTo>
                                  <a:lnTo>
                                    <a:pt x="5534" y="5944"/>
                                  </a:lnTo>
                                  <a:lnTo>
                                    <a:pt x="5451" y="5866"/>
                                  </a:lnTo>
                                  <a:lnTo>
                                    <a:pt x="5369" y="5795"/>
                                  </a:lnTo>
                                  <a:lnTo>
                                    <a:pt x="5290" y="5730"/>
                                  </a:lnTo>
                                  <a:lnTo>
                                    <a:pt x="5212" y="5669"/>
                                  </a:lnTo>
                                  <a:lnTo>
                                    <a:pt x="5136" y="5617"/>
                                  </a:lnTo>
                                  <a:lnTo>
                                    <a:pt x="5063" y="5568"/>
                                  </a:lnTo>
                                  <a:lnTo>
                                    <a:pt x="4990" y="5526"/>
                                  </a:lnTo>
                                  <a:lnTo>
                                    <a:pt x="4919" y="5489"/>
                                  </a:lnTo>
                                  <a:lnTo>
                                    <a:pt x="4848" y="5458"/>
                                  </a:lnTo>
                                  <a:lnTo>
                                    <a:pt x="4778" y="5433"/>
                                  </a:lnTo>
                                  <a:lnTo>
                                    <a:pt x="4709" y="5413"/>
                                  </a:lnTo>
                                  <a:lnTo>
                                    <a:pt x="4641" y="5399"/>
                                  </a:lnTo>
                                  <a:lnTo>
                                    <a:pt x="4573" y="5390"/>
                                  </a:lnTo>
                                  <a:lnTo>
                                    <a:pt x="4506" y="5385"/>
                                  </a:lnTo>
                                  <a:lnTo>
                                    <a:pt x="4439" y="5386"/>
                                  </a:lnTo>
                                  <a:lnTo>
                                    <a:pt x="4372" y="5393"/>
                                  </a:lnTo>
                                  <a:lnTo>
                                    <a:pt x="4304" y="5404"/>
                                  </a:lnTo>
                                  <a:lnTo>
                                    <a:pt x="4236" y="5421"/>
                                  </a:lnTo>
                                  <a:lnTo>
                                    <a:pt x="4167" y="5442"/>
                                  </a:lnTo>
                                  <a:lnTo>
                                    <a:pt x="4099" y="5468"/>
                                  </a:lnTo>
                                  <a:lnTo>
                                    <a:pt x="4030" y="5499"/>
                                  </a:lnTo>
                                  <a:lnTo>
                                    <a:pt x="3959" y="5534"/>
                                  </a:lnTo>
                                  <a:lnTo>
                                    <a:pt x="3887" y="5575"/>
                                  </a:lnTo>
                                  <a:lnTo>
                                    <a:pt x="3814" y="5619"/>
                                  </a:lnTo>
                                  <a:lnTo>
                                    <a:pt x="3739" y="5668"/>
                                  </a:lnTo>
                                  <a:lnTo>
                                    <a:pt x="3663" y="5722"/>
                                  </a:lnTo>
                                  <a:lnTo>
                                    <a:pt x="3585" y="5779"/>
                                  </a:lnTo>
                                  <a:lnTo>
                                    <a:pt x="3505" y="5842"/>
                                  </a:lnTo>
                                  <a:lnTo>
                                    <a:pt x="3423" y="5908"/>
                                  </a:lnTo>
                                  <a:lnTo>
                                    <a:pt x="3339" y="5980"/>
                                  </a:lnTo>
                                  <a:lnTo>
                                    <a:pt x="3253" y="6053"/>
                                  </a:lnTo>
                                  <a:lnTo>
                                    <a:pt x="3164" y="6133"/>
                                  </a:lnTo>
                                  <a:lnTo>
                                    <a:pt x="3161" y="6139"/>
                                  </a:lnTo>
                                  <a:lnTo>
                                    <a:pt x="3156" y="6146"/>
                                  </a:lnTo>
                                  <a:lnTo>
                                    <a:pt x="3150" y="6151"/>
                                  </a:lnTo>
                                  <a:lnTo>
                                    <a:pt x="3141" y="6157"/>
                                  </a:lnTo>
                                  <a:lnTo>
                                    <a:pt x="3132" y="6161"/>
                                  </a:lnTo>
                                  <a:lnTo>
                                    <a:pt x="3121" y="6166"/>
                                  </a:lnTo>
                                  <a:lnTo>
                                    <a:pt x="3108" y="6170"/>
                                  </a:lnTo>
                                  <a:lnTo>
                                    <a:pt x="3095" y="6173"/>
                                  </a:lnTo>
                                  <a:lnTo>
                                    <a:pt x="3066" y="6179"/>
                                  </a:lnTo>
                                  <a:lnTo>
                                    <a:pt x="3034" y="6182"/>
                                  </a:lnTo>
                                  <a:lnTo>
                                    <a:pt x="3000" y="6184"/>
                                  </a:lnTo>
                                  <a:lnTo>
                                    <a:pt x="2967" y="6184"/>
                                  </a:lnTo>
                                  <a:lnTo>
                                    <a:pt x="2933" y="6183"/>
                                  </a:lnTo>
                                  <a:lnTo>
                                    <a:pt x="2901" y="6180"/>
                                  </a:lnTo>
                                  <a:lnTo>
                                    <a:pt x="2871" y="6176"/>
                                  </a:lnTo>
                                  <a:lnTo>
                                    <a:pt x="2845" y="6170"/>
                                  </a:lnTo>
                                  <a:lnTo>
                                    <a:pt x="2834" y="6167"/>
                                  </a:lnTo>
                                  <a:lnTo>
                                    <a:pt x="2824" y="6162"/>
                                  </a:lnTo>
                                  <a:lnTo>
                                    <a:pt x="2815" y="6158"/>
                                  </a:lnTo>
                                  <a:lnTo>
                                    <a:pt x="2808" y="6154"/>
                                  </a:lnTo>
                                  <a:lnTo>
                                    <a:pt x="2803" y="6149"/>
                                  </a:lnTo>
                                  <a:lnTo>
                                    <a:pt x="2799" y="6144"/>
                                  </a:lnTo>
                                  <a:lnTo>
                                    <a:pt x="2798" y="6138"/>
                                  </a:lnTo>
                                  <a:lnTo>
                                    <a:pt x="2798" y="6133"/>
                                  </a:lnTo>
                                  <a:close/>
                                  <a:moveTo>
                                    <a:pt x="1276" y="0"/>
                                  </a:moveTo>
                                  <a:lnTo>
                                    <a:pt x="1243" y="262"/>
                                  </a:lnTo>
                                  <a:lnTo>
                                    <a:pt x="1212" y="524"/>
                                  </a:lnTo>
                                  <a:lnTo>
                                    <a:pt x="1198" y="654"/>
                                  </a:lnTo>
                                  <a:lnTo>
                                    <a:pt x="1185" y="784"/>
                                  </a:lnTo>
                                  <a:lnTo>
                                    <a:pt x="1172" y="912"/>
                                  </a:lnTo>
                                  <a:lnTo>
                                    <a:pt x="1163" y="1040"/>
                                  </a:lnTo>
                                  <a:lnTo>
                                    <a:pt x="1155" y="1167"/>
                                  </a:lnTo>
                                  <a:lnTo>
                                    <a:pt x="1150" y="1292"/>
                                  </a:lnTo>
                                  <a:lnTo>
                                    <a:pt x="1148" y="1417"/>
                                  </a:lnTo>
                                  <a:lnTo>
                                    <a:pt x="1149" y="1539"/>
                                  </a:lnTo>
                                  <a:lnTo>
                                    <a:pt x="1153" y="1660"/>
                                  </a:lnTo>
                                  <a:lnTo>
                                    <a:pt x="1162" y="1779"/>
                                  </a:lnTo>
                                  <a:lnTo>
                                    <a:pt x="1175" y="1894"/>
                                  </a:lnTo>
                                  <a:lnTo>
                                    <a:pt x="1192" y="2009"/>
                                  </a:lnTo>
                                  <a:lnTo>
                                    <a:pt x="1213" y="2121"/>
                                  </a:lnTo>
                                  <a:lnTo>
                                    <a:pt x="1239" y="2230"/>
                                  </a:lnTo>
                                  <a:lnTo>
                                    <a:pt x="1272" y="2336"/>
                                  </a:lnTo>
                                  <a:lnTo>
                                    <a:pt x="1309" y="2439"/>
                                  </a:lnTo>
                                  <a:lnTo>
                                    <a:pt x="1354" y="2538"/>
                                  </a:lnTo>
                                  <a:lnTo>
                                    <a:pt x="1404" y="2635"/>
                                  </a:lnTo>
                                  <a:lnTo>
                                    <a:pt x="1461" y="2728"/>
                                  </a:lnTo>
                                  <a:lnTo>
                                    <a:pt x="1525" y="2818"/>
                                  </a:lnTo>
                                  <a:lnTo>
                                    <a:pt x="1597" y="2902"/>
                                  </a:lnTo>
                                  <a:lnTo>
                                    <a:pt x="1676" y="2984"/>
                                  </a:lnTo>
                                  <a:lnTo>
                                    <a:pt x="1763" y="3061"/>
                                  </a:lnTo>
                                  <a:lnTo>
                                    <a:pt x="1859" y="3133"/>
                                  </a:lnTo>
                                  <a:lnTo>
                                    <a:pt x="1962" y="3202"/>
                                  </a:lnTo>
                                  <a:lnTo>
                                    <a:pt x="2076" y="3266"/>
                                  </a:lnTo>
                                  <a:lnTo>
                                    <a:pt x="2198" y="3324"/>
                                  </a:lnTo>
                                  <a:lnTo>
                                    <a:pt x="2330" y="3377"/>
                                  </a:lnTo>
                                  <a:lnTo>
                                    <a:pt x="2474" y="3415"/>
                                  </a:lnTo>
                                  <a:lnTo>
                                    <a:pt x="2614" y="3449"/>
                                  </a:lnTo>
                                  <a:lnTo>
                                    <a:pt x="2752" y="3481"/>
                                  </a:lnTo>
                                  <a:lnTo>
                                    <a:pt x="2888" y="3510"/>
                                  </a:lnTo>
                                  <a:lnTo>
                                    <a:pt x="3151" y="3563"/>
                                  </a:lnTo>
                                  <a:lnTo>
                                    <a:pt x="3405" y="3612"/>
                                  </a:lnTo>
                                  <a:lnTo>
                                    <a:pt x="3529" y="3636"/>
                                  </a:lnTo>
                                  <a:lnTo>
                                    <a:pt x="3650" y="3662"/>
                                  </a:lnTo>
                                  <a:lnTo>
                                    <a:pt x="3770" y="3688"/>
                                  </a:lnTo>
                                  <a:lnTo>
                                    <a:pt x="3888" y="3715"/>
                                  </a:lnTo>
                                  <a:lnTo>
                                    <a:pt x="4003" y="3744"/>
                                  </a:lnTo>
                                  <a:lnTo>
                                    <a:pt x="4117" y="3776"/>
                                  </a:lnTo>
                                  <a:lnTo>
                                    <a:pt x="4229" y="3810"/>
                                  </a:lnTo>
                                  <a:lnTo>
                                    <a:pt x="4340" y="3849"/>
                                  </a:lnTo>
                                  <a:lnTo>
                                    <a:pt x="4448" y="3891"/>
                                  </a:lnTo>
                                  <a:lnTo>
                                    <a:pt x="4555" y="3937"/>
                                  </a:lnTo>
                                  <a:lnTo>
                                    <a:pt x="4661" y="3988"/>
                                  </a:lnTo>
                                  <a:lnTo>
                                    <a:pt x="4765" y="4044"/>
                                  </a:lnTo>
                                  <a:lnTo>
                                    <a:pt x="4868" y="4106"/>
                                  </a:lnTo>
                                  <a:lnTo>
                                    <a:pt x="4969" y="4175"/>
                                  </a:lnTo>
                                  <a:lnTo>
                                    <a:pt x="5071" y="4250"/>
                                  </a:lnTo>
                                  <a:lnTo>
                                    <a:pt x="5170" y="4332"/>
                                  </a:lnTo>
                                  <a:lnTo>
                                    <a:pt x="5268" y="4421"/>
                                  </a:lnTo>
                                  <a:lnTo>
                                    <a:pt x="5365" y="4519"/>
                                  </a:lnTo>
                                  <a:lnTo>
                                    <a:pt x="5461" y="4626"/>
                                  </a:lnTo>
                                  <a:lnTo>
                                    <a:pt x="5558" y="4742"/>
                                  </a:lnTo>
                                  <a:lnTo>
                                    <a:pt x="5652" y="4867"/>
                                  </a:lnTo>
                                  <a:lnTo>
                                    <a:pt x="5746" y="5002"/>
                                  </a:lnTo>
                                  <a:lnTo>
                                    <a:pt x="5839" y="5149"/>
                                  </a:lnTo>
                                  <a:lnTo>
                                    <a:pt x="5932" y="5306"/>
                                  </a:lnTo>
                                  <a:lnTo>
                                    <a:pt x="5887" y="5265"/>
                                  </a:lnTo>
                                  <a:lnTo>
                                    <a:pt x="5841" y="5225"/>
                                  </a:lnTo>
                                  <a:lnTo>
                                    <a:pt x="5796" y="5187"/>
                                  </a:lnTo>
                                  <a:lnTo>
                                    <a:pt x="5750" y="5150"/>
                                  </a:lnTo>
                                  <a:lnTo>
                                    <a:pt x="5704" y="5114"/>
                                  </a:lnTo>
                                  <a:lnTo>
                                    <a:pt x="5659" y="5079"/>
                                  </a:lnTo>
                                  <a:lnTo>
                                    <a:pt x="5614" y="5045"/>
                                  </a:lnTo>
                                  <a:lnTo>
                                    <a:pt x="5569" y="5013"/>
                                  </a:lnTo>
                                  <a:lnTo>
                                    <a:pt x="5523" y="4983"/>
                                  </a:lnTo>
                                  <a:lnTo>
                                    <a:pt x="5479" y="4953"/>
                                  </a:lnTo>
                                  <a:lnTo>
                                    <a:pt x="5433" y="4925"/>
                                  </a:lnTo>
                                  <a:lnTo>
                                    <a:pt x="5389" y="4898"/>
                                  </a:lnTo>
                                  <a:lnTo>
                                    <a:pt x="5344" y="4872"/>
                                  </a:lnTo>
                                  <a:lnTo>
                                    <a:pt x="5298" y="4848"/>
                                  </a:lnTo>
                                  <a:lnTo>
                                    <a:pt x="5254" y="4825"/>
                                  </a:lnTo>
                                  <a:lnTo>
                                    <a:pt x="5208" y="4804"/>
                                  </a:lnTo>
                                  <a:lnTo>
                                    <a:pt x="5164" y="4783"/>
                                  </a:lnTo>
                                  <a:lnTo>
                                    <a:pt x="5118" y="4765"/>
                                  </a:lnTo>
                                  <a:lnTo>
                                    <a:pt x="5074" y="4747"/>
                                  </a:lnTo>
                                  <a:lnTo>
                                    <a:pt x="5029" y="4732"/>
                                  </a:lnTo>
                                  <a:lnTo>
                                    <a:pt x="4984" y="4716"/>
                                  </a:lnTo>
                                  <a:lnTo>
                                    <a:pt x="4939" y="4703"/>
                                  </a:lnTo>
                                  <a:lnTo>
                                    <a:pt x="4893" y="4692"/>
                                  </a:lnTo>
                                  <a:lnTo>
                                    <a:pt x="4848" y="4681"/>
                                  </a:lnTo>
                                  <a:lnTo>
                                    <a:pt x="4803" y="4672"/>
                                  </a:lnTo>
                                  <a:lnTo>
                                    <a:pt x="4758" y="4664"/>
                                  </a:lnTo>
                                  <a:lnTo>
                                    <a:pt x="4712" y="4659"/>
                                  </a:lnTo>
                                  <a:lnTo>
                                    <a:pt x="4667" y="4655"/>
                                  </a:lnTo>
                                  <a:lnTo>
                                    <a:pt x="4621" y="4651"/>
                                  </a:lnTo>
                                  <a:lnTo>
                                    <a:pt x="4575" y="4650"/>
                                  </a:lnTo>
                                  <a:lnTo>
                                    <a:pt x="4530" y="4649"/>
                                  </a:lnTo>
                                  <a:lnTo>
                                    <a:pt x="4484" y="4651"/>
                                  </a:lnTo>
                                  <a:lnTo>
                                    <a:pt x="4453" y="4634"/>
                                  </a:lnTo>
                                  <a:lnTo>
                                    <a:pt x="4422" y="4616"/>
                                  </a:lnTo>
                                  <a:lnTo>
                                    <a:pt x="4389" y="4600"/>
                                  </a:lnTo>
                                  <a:lnTo>
                                    <a:pt x="4357" y="4583"/>
                                  </a:lnTo>
                                  <a:lnTo>
                                    <a:pt x="4292" y="4552"/>
                                  </a:lnTo>
                                  <a:lnTo>
                                    <a:pt x="4230" y="4524"/>
                                  </a:lnTo>
                                  <a:lnTo>
                                    <a:pt x="4172" y="4498"/>
                                  </a:lnTo>
                                  <a:lnTo>
                                    <a:pt x="4118" y="4476"/>
                                  </a:lnTo>
                                  <a:lnTo>
                                    <a:pt x="4072" y="4459"/>
                                  </a:lnTo>
                                  <a:lnTo>
                                    <a:pt x="4036" y="4445"/>
                                  </a:lnTo>
                                  <a:lnTo>
                                    <a:pt x="3982" y="4427"/>
                                  </a:lnTo>
                                  <a:lnTo>
                                    <a:pt x="3930" y="4410"/>
                                  </a:lnTo>
                                  <a:lnTo>
                                    <a:pt x="3877" y="4395"/>
                                  </a:lnTo>
                                  <a:lnTo>
                                    <a:pt x="3825" y="4382"/>
                                  </a:lnTo>
                                  <a:lnTo>
                                    <a:pt x="3775" y="4368"/>
                                  </a:lnTo>
                                  <a:lnTo>
                                    <a:pt x="3723" y="4357"/>
                                  </a:lnTo>
                                  <a:lnTo>
                                    <a:pt x="3672" y="4346"/>
                                  </a:lnTo>
                                  <a:lnTo>
                                    <a:pt x="3623" y="4336"/>
                                  </a:lnTo>
                                  <a:lnTo>
                                    <a:pt x="3572" y="4328"/>
                                  </a:lnTo>
                                  <a:lnTo>
                                    <a:pt x="3520" y="4319"/>
                                  </a:lnTo>
                                  <a:lnTo>
                                    <a:pt x="3470" y="4311"/>
                                  </a:lnTo>
                                  <a:lnTo>
                                    <a:pt x="3418" y="4303"/>
                                  </a:lnTo>
                                  <a:lnTo>
                                    <a:pt x="3314" y="4290"/>
                                  </a:lnTo>
                                  <a:lnTo>
                                    <a:pt x="3206" y="4276"/>
                                  </a:lnTo>
                                  <a:lnTo>
                                    <a:pt x="3093" y="4263"/>
                                  </a:lnTo>
                                  <a:lnTo>
                                    <a:pt x="2977" y="4248"/>
                                  </a:lnTo>
                                  <a:lnTo>
                                    <a:pt x="2853" y="4231"/>
                                  </a:lnTo>
                                  <a:lnTo>
                                    <a:pt x="2723" y="4211"/>
                                  </a:lnTo>
                                  <a:lnTo>
                                    <a:pt x="2655" y="4200"/>
                                  </a:lnTo>
                                  <a:lnTo>
                                    <a:pt x="2584" y="4188"/>
                                  </a:lnTo>
                                  <a:lnTo>
                                    <a:pt x="2511" y="4175"/>
                                  </a:lnTo>
                                  <a:lnTo>
                                    <a:pt x="2436" y="4159"/>
                                  </a:lnTo>
                                  <a:lnTo>
                                    <a:pt x="2359" y="4144"/>
                                  </a:lnTo>
                                  <a:lnTo>
                                    <a:pt x="2279" y="4126"/>
                                  </a:lnTo>
                                  <a:lnTo>
                                    <a:pt x="2196" y="4106"/>
                                  </a:lnTo>
                                  <a:lnTo>
                                    <a:pt x="2110" y="4086"/>
                                  </a:lnTo>
                                  <a:lnTo>
                                    <a:pt x="1957" y="4039"/>
                                  </a:lnTo>
                                  <a:lnTo>
                                    <a:pt x="1814" y="3984"/>
                                  </a:lnTo>
                                  <a:lnTo>
                                    <a:pt x="1682" y="3920"/>
                                  </a:lnTo>
                                  <a:lnTo>
                                    <a:pt x="1558" y="3849"/>
                                  </a:lnTo>
                                  <a:lnTo>
                                    <a:pt x="1445" y="3770"/>
                                  </a:lnTo>
                                  <a:lnTo>
                                    <a:pt x="1340" y="3684"/>
                                  </a:lnTo>
                                  <a:lnTo>
                                    <a:pt x="1244" y="3590"/>
                                  </a:lnTo>
                                  <a:lnTo>
                                    <a:pt x="1157" y="3490"/>
                                  </a:lnTo>
                                  <a:lnTo>
                                    <a:pt x="1079" y="3383"/>
                                  </a:lnTo>
                                  <a:lnTo>
                                    <a:pt x="1009" y="3271"/>
                                  </a:lnTo>
                                  <a:lnTo>
                                    <a:pt x="949" y="3153"/>
                                  </a:lnTo>
                                  <a:lnTo>
                                    <a:pt x="895" y="3030"/>
                                  </a:lnTo>
                                  <a:lnTo>
                                    <a:pt x="851" y="2902"/>
                                  </a:lnTo>
                                  <a:lnTo>
                                    <a:pt x="813" y="2769"/>
                                  </a:lnTo>
                                  <a:lnTo>
                                    <a:pt x="784" y="2633"/>
                                  </a:lnTo>
                                  <a:lnTo>
                                    <a:pt x="761" y="2492"/>
                                  </a:lnTo>
                                  <a:lnTo>
                                    <a:pt x="746" y="2348"/>
                                  </a:lnTo>
                                  <a:lnTo>
                                    <a:pt x="738" y="2200"/>
                                  </a:lnTo>
                                  <a:lnTo>
                                    <a:pt x="737" y="2050"/>
                                  </a:lnTo>
                                  <a:lnTo>
                                    <a:pt x="743" y="1897"/>
                                  </a:lnTo>
                                  <a:lnTo>
                                    <a:pt x="755" y="1743"/>
                                  </a:lnTo>
                                  <a:lnTo>
                                    <a:pt x="775" y="1586"/>
                                  </a:lnTo>
                                  <a:lnTo>
                                    <a:pt x="800" y="1429"/>
                                  </a:lnTo>
                                  <a:lnTo>
                                    <a:pt x="830" y="1269"/>
                                  </a:lnTo>
                                  <a:lnTo>
                                    <a:pt x="868" y="1109"/>
                                  </a:lnTo>
                                  <a:lnTo>
                                    <a:pt x="910" y="950"/>
                                  </a:lnTo>
                                  <a:lnTo>
                                    <a:pt x="959" y="789"/>
                                  </a:lnTo>
                                  <a:lnTo>
                                    <a:pt x="1013" y="630"/>
                                  </a:lnTo>
                                  <a:lnTo>
                                    <a:pt x="1070" y="470"/>
                                  </a:lnTo>
                                  <a:lnTo>
                                    <a:pt x="1134" y="313"/>
                                  </a:lnTo>
                                  <a:lnTo>
                                    <a:pt x="1203" y="155"/>
                                  </a:lnTo>
                                  <a:lnTo>
                                    <a:pt x="1276" y="0"/>
                                  </a:lnTo>
                                  <a:close/>
                                  <a:moveTo>
                                    <a:pt x="3054" y="1020"/>
                                  </a:moveTo>
                                  <a:lnTo>
                                    <a:pt x="3103" y="1021"/>
                                  </a:lnTo>
                                  <a:lnTo>
                                    <a:pt x="3154" y="1026"/>
                                  </a:lnTo>
                                  <a:lnTo>
                                    <a:pt x="3203" y="1033"/>
                                  </a:lnTo>
                                  <a:lnTo>
                                    <a:pt x="3251" y="1042"/>
                                  </a:lnTo>
                                  <a:lnTo>
                                    <a:pt x="3299" y="1054"/>
                                  </a:lnTo>
                                  <a:lnTo>
                                    <a:pt x="3345" y="1070"/>
                                  </a:lnTo>
                                  <a:lnTo>
                                    <a:pt x="3391" y="1087"/>
                                  </a:lnTo>
                                  <a:lnTo>
                                    <a:pt x="3435" y="1106"/>
                                  </a:lnTo>
                                  <a:lnTo>
                                    <a:pt x="3479" y="1128"/>
                                  </a:lnTo>
                                  <a:lnTo>
                                    <a:pt x="3521" y="1153"/>
                                  </a:lnTo>
                                  <a:lnTo>
                                    <a:pt x="3562" y="1180"/>
                                  </a:lnTo>
                                  <a:lnTo>
                                    <a:pt x="3602" y="1207"/>
                                  </a:lnTo>
                                  <a:lnTo>
                                    <a:pt x="3641" y="1238"/>
                                  </a:lnTo>
                                  <a:lnTo>
                                    <a:pt x="3677" y="1271"/>
                                  </a:lnTo>
                                  <a:lnTo>
                                    <a:pt x="3714" y="1305"/>
                                  </a:lnTo>
                                  <a:lnTo>
                                    <a:pt x="3747" y="1342"/>
                                  </a:lnTo>
                                  <a:lnTo>
                                    <a:pt x="3780" y="1380"/>
                                  </a:lnTo>
                                  <a:lnTo>
                                    <a:pt x="3811" y="1420"/>
                                  </a:lnTo>
                                  <a:lnTo>
                                    <a:pt x="3840" y="1462"/>
                                  </a:lnTo>
                                  <a:lnTo>
                                    <a:pt x="3868" y="1505"/>
                                  </a:lnTo>
                                  <a:lnTo>
                                    <a:pt x="3893" y="1549"/>
                                  </a:lnTo>
                                  <a:lnTo>
                                    <a:pt x="3917" y="1595"/>
                                  </a:lnTo>
                                  <a:lnTo>
                                    <a:pt x="3939" y="1642"/>
                                  </a:lnTo>
                                  <a:lnTo>
                                    <a:pt x="3959" y="1691"/>
                                  </a:lnTo>
                                  <a:lnTo>
                                    <a:pt x="3976" y="1740"/>
                                  </a:lnTo>
                                  <a:lnTo>
                                    <a:pt x="3991" y="1791"/>
                                  </a:lnTo>
                                  <a:lnTo>
                                    <a:pt x="4004" y="1842"/>
                                  </a:lnTo>
                                  <a:lnTo>
                                    <a:pt x="4016" y="1895"/>
                                  </a:lnTo>
                                  <a:lnTo>
                                    <a:pt x="4025" y="1949"/>
                                  </a:lnTo>
                                  <a:lnTo>
                                    <a:pt x="4031" y="2004"/>
                                  </a:lnTo>
                                  <a:lnTo>
                                    <a:pt x="4035" y="2059"/>
                                  </a:lnTo>
                                  <a:lnTo>
                                    <a:pt x="4036" y="2115"/>
                                  </a:lnTo>
                                  <a:lnTo>
                                    <a:pt x="4035" y="2173"/>
                                  </a:lnTo>
                                  <a:lnTo>
                                    <a:pt x="4031" y="2228"/>
                                  </a:lnTo>
                                  <a:lnTo>
                                    <a:pt x="4025" y="2283"/>
                                  </a:lnTo>
                                  <a:lnTo>
                                    <a:pt x="4016" y="2337"/>
                                  </a:lnTo>
                                  <a:lnTo>
                                    <a:pt x="4004" y="2389"/>
                                  </a:lnTo>
                                  <a:lnTo>
                                    <a:pt x="3991" y="2441"/>
                                  </a:lnTo>
                                  <a:lnTo>
                                    <a:pt x="3976" y="2492"/>
                                  </a:lnTo>
                                  <a:lnTo>
                                    <a:pt x="3959" y="2541"/>
                                  </a:lnTo>
                                  <a:lnTo>
                                    <a:pt x="3939" y="2590"/>
                                  </a:lnTo>
                                  <a:lnTo>
                                    <a:pt x="3917" y="2637"/>
                                  </a:lnTo>
                                  <a:lnTo>
                                    <a:pt x="3893" y="2683"/>
                                  </a:lnTo>
                                  <a:lnTo>
                                    <a:pt x="3868" y="2727"/>
                                  </a:lnTo>
                                  <a:lnTo>
                                    <a:pt x="3840" y="2770"/>
                                  </a:lnTo>
                                  <a:lnTo>
                                    <a:pt x="3811" y="2812"/>
                                  </a:lnTo>
                                  <a:lnTo>
                                    <a:pt x="3780" y="2852"/>
                                  </a:lnTo>
                                  <a:lnTo>
                                    <a:pt x="3747" y="2890"/>
                                  </a:lnTo>
                                  <a:lnTo>
                                    <a:pt x="3714" y="2927"/>
                                  </a:lnTo>
                                  <a:lnTo>
                                    <a:pt x="3677" y="2961"/>
                                  </a:lnTo>
                                  <a:lnTo>
                                    <a:pt x="3641" y="2994"/>
                                  </a:lnTo>
                                  <a:lnTo>
                                    <a:pt x="3602" y="3025"/>
                                  </a:lnTo>
                                  <a:lnTo>
                                    <a:pt x="3562" y="3052"/>
                                  </a:lnTo>
                                  <a:lnTo>
                                    <a:pt x="3521" y="3078"/>
                                  </a:lnTo>
                                  <a:lnTo>
                                    <a:pt x="3479" y="3103"/>
                                  </a:lnTo>
                                  <a:lnTo>
                                    <a:pt x="3435" y="3125"/>
                                  </a:lnTo>
                                  <a:lnTo>
                                    <a:pt x="3391" y="3144"/>
                                  </a:lnTo>
                                  <a:lnTo>
                                    <a:pt x="3345" y="3162"/>
                                  </a:lnTo>
                                  <a:lnTo>
                                    <a:pt x="3299" y="3176"/>
                                  </a:lnTo>
                                  <a:lnTo>
                                    <a:pt x="3251" y="3190"/>
                                  </a:lnTo>
                                  <a:lnTo>
                                    <a:pt x="3203" y="3198"/>
                                  </a:lnTo>
                                  <a:lnTo>
                                    <a:pt x="3154" y="3206"/>
                                  </a:lnTo>
                                  <a:lnTo>
                                    <a:pt x="3103" y="3211"/>
                                  </a:lnTo>
                                  <a:lnTo>
                                    <a:pt x="3054" y="3212"/>
                                  </a:lnTo>
                                  <a:lnTo>
                                    <a:pt x="3003" y="3211"/>
                                  </a:lnTo>
                                  <a:lnTo>
                                    <a:pt x="2953" y="3206"/>
                                  </a:lnTo>
                                  <a:lnTo>
                                    <a:pt x="2904" y="3198"/>
                                  </a:lnTo>
                                  <a:lnTo>
                                    <a:pt x="2856" y="3190"/>
                                  </a:lnTo>
                                  <a:lnTo>
                                    <a:pt x="2809" y="3176"/>
                                  </a:lnTo>
                                  <a:lnTo>
                                    <a:pt x="2762" y="3162"/>
                                  </a:lnTo>
                                  <a:lnTo>
                                    <a:pt x="2717" y="3144"/>
                                  </a:lnTo>
                                  <a:lnTo>
                                    <a:pt x="2672" y="3125"/>
                                  </a:lnTo>
                                  <a:lnTo>
                                    <a:pt x="2628" y="3103"/>
                                  </a:lnTo>
                                  <a:lnTo>
                                    <a:pt x="2586" y="3078"/>
                                  </a:lnTo>
                                  <a:lnTo>
                                    <a:pt x="2544" y="3052"/>
                                  </a:lnTo>
                                  <a:lnTo>
                                    <a:pt x="2505" y="3025"/>
                                  </a:lnTo>
                                  <a:lnTo>
                                    <a:pt x="2466" y="2994"/>
                                  </a:lnTo>
                                  <a:lnTo>
                                    <a:pt x="2429" y="2961"/>
                                  </a:lnTo>
                                  <a:lnTo>
                                    <a:pt x="2394" y="2927"/>
                                  </a:lnTo>
                                  <a:lnTo>
                                    <a:pt x="2359" y="2890"/>
                                  </a:lnTo>
                                  <a:lnTo>
                                    <a:pt x="2327" y="2852"/>
                                  </a:lnTo>
                                  <a:lnTo>
                                    <a:pt x="2295" y="2812"/>
                                  </a:lnTo>
                                  <a:lnTo>
                                    <a:pt x="2267" y="2770"/>
                                  </a:lnTo>
                                  <a:lnTo>
                                    <a:pt x="2239" y="2727"/>
                                  </a:lnTo>
                                  <a:lnTo>
                                    <a:pt x="2213" y="2683"/>
                                  </a:lnTo>
                                  <a:lnTo>
                                    <a:pt x="2190" y="2637"/>
                                  </a:lnTo>
                                  <a:lnTo>
                                    <a:pt x="2168" y="2590"/>
                                  </a:lnTo>
                                  <a:lnTo>
                                    <a:pt x="2149" y="2541"/>
                                  </a:lnTo>
                                  <a:lnTo>
                                    <a:pt x="2130" y="2492"/>
                                  </a:lnTo>
                                  <a:lnTo>
                                    <a:pt x="2115" y="2441"/>
                                  </a:lnTo>
                                  <a:lnTo>
                                    <a:pt x="2102" y="2389"/>
                                  </a:lnTo>
                                  <a:lnTo>
                                    <a:pt x="2091" y="2337"/>
                                  </a:lnTo>
                                  <a:lnTo>
                                    <a:pt x="2083" y="2283"/>
                                  </a:lnTo>
                                  <a:lnTo>
                                    <a:pt x="2076" y="2228"/>
                                  </a:lnTo>
                                  <a:lnTo>
                                    <a:pt x="2073" y="2173"/>
                                  </a:lnTo>
                                  <a:lnTo>
                                    <a:pt x="2071" y="2115"/>
                                  </a:lnTo>
                                  <a:lnTo>
                                    <a:pt x="2073" y="2059"/>
                                  </a:lnTo>
                                  <a:lnTo>
                                    <a:pt x="2076" y="2004"/>
                                  </a:lnTo>
                                  <a:lnTo>
                                    <a:pt x="2083" y="1949"/>
                                  </a:lnTo>
                                  <a:lnTo>
                                    <a:pt x="2091" y="1895"/>
                                  </a:lnTo>
                                  <a:lnTo>
                                    <a:pt x="2102" y="1842"/>
                                  </a:lnTo>
                                  <a:lnTo>
                                    <a:pt x="2115" y="1791"/>
                                  </a:lnTo>
                                  <a:lnTo>
                                    <a:pt x="2130" y="1740"/>
                                  </a:lnTo>
                                  <a:lnTo>
                                    <a:pt x="2149" y="1691"/>
                                  </a:lnTo>
                                  <a:lnTo>
                                    <a:pt x="2168" y="1642"/>
                                  </a:lnTo>
                                  <a:lnTo>
                                    <a:pt x="2190" y="1595"/>
                                  </a:lnTo>
                                  <a:lnTo>
                                    <a:pt x="2213" y="1549"/>
                                  </a:lnTo>
                                  <a:lnTo>
                                    <a:pt x="2239" y="1505"/>
                                  </a:lnTo>
                                  <a:lnTo>
                                    <a:pt x="2267" y="1462"/>
                                  </a:lnTo>
                                  <a:lnTo>
                                    <a:pt x="2295" y="1420"/>
                                  </a:lnTo>
                                  <a:lnTo>
                                    <a:pt x="2327" y="1380"/>
                                  </a:lnTo>
                                  <a:lnTo>
                                    <a:pt x="2359" y="1342"/>
                                  </a:lnTo>
                                  <a:lnTo>
                                    <a:pt x="2394" y="1305"/>
                                  </a:lnTo>
                                  <a:lnTo>
                                    <a:pt x="2429" y="1271"/>
                                  </a:lnTo>
                                  <a:lnTo>
                                    <a:pt x="2466" y="1238"/>
                                  </a:lnTo>
                                  <a:lnTo>
                                    <a:pt x="2505" y="1207"/>
                                  </a:lnTo>
                                  <a:lnTo>
                                    <a:pt x="2544" y="1180"/>
                                  </a:lnTo>
                                  <a:lnTo>
                                    <a:pt x="2586" y="1153"/>
                                  </a:lnTo>
                                  <a:lnTo>
                                    <a:pt x="2628" y="1128"/>
                                  </a:lnTo>
                                  <a:lnTo>
                                    <a:pt x="2672" y="1106"/>
                                  </a:lnTo>
                                  <a:lnTo>
                                    <a:pt x="2717" y="1087"/>
                                  </a:lnTo>
                                  <a:lnTo>
                                    <a:pt x="2762" y="1070"/>
                                  </a:lnTo>
                                  <a:lnTo>
                                    <a:pt x="2809" y="1054"/>
                                  </a:lnTo>
                                  <a:lnTo>
                                    <a:pt x="2856" y="1042"/>
                                  </a:lnTo>
                                  <a:lnTo>
                                    <a:pt x="2904" y="1033"/>
                                  </a:lnTo>
                                  <a:lnTo>
                                    <a:pt x="2953" y="1026"/>
                                  </a:lnTo>
                                  <a:lnTo>
                                    <a:pt x="3003" y="1021"/>
                                  </a:lnTo>
                                  <a:lnTo>
                                    <a:pt x="3054" y="1020"/>
                                  </a:lnTo>
                                  <a:close/>
                                </a:path>
                              </a:pathLst>
                            </a:custGeom>
                            <a:solidFill>
                              <a:srgbClr val="EF9B4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3" name="Freeform 1867"/>
                          <wps:cNvSpPr>
                            <a:spLocks noEditPoints="1"/>
                          </wps:cNvSpPr>
                          <wps:spPr bwMode="auto">
                            <a:xfrm>
                              <a:off x="1739" y="3837"/>
                              <a:ext cx="1832" cy="760"/>
                            </a:xfrm>
                            <a:custGeom>
                              <a:avLst/>
                              <a:gdLst>
                                <a:gd name="T0" fmla="*/ 8472 w 9162"/>
                                <a:gd name="T1" fmla="*/ 920 h 3803"/>
                                <a:gd name="T2" fmla="*/ 8150 w 9162"/>
                                <a:gd name="T3" fmla="*/ 870 h 3803"/>
                                <a:gd name="T4" fmla="*/ 7516 w 9162"/>
                                <a:gd name="T5" fmla="*/ 1561 h 3803"/>
                                <a:gd name="T6" fmla="*/ 7253 w 9162"/>
                                <a:gd name="T7" fmla="*/ 2415 h 3803"/>
                                <a:gd name="T8" fmla="*/ 7558 w 9162"/>
                                <a:gd name="T9" fmla="*/ 2896 h 3803"/>
                                <a:gd name="T10" fmla="*/ 8127 w 9162"/>
                                <a:gd name="T11" fmla="*/ 2801 h 3803"/>
                                <a:gd name="T12" fmla="*/ 8655 w 9162"/>
                                <a:gd name="T13" fmla="*/ 2471 h 3803"/>
                                <a:gd name="T14" fmla="*/ 9013 w 9162"/>
                                <a:gd name="T15" fmla="*/ 2673 h 3803"/>
                                <a:gd name="T16" fmla="*/ 8937 w 9162"/>
                                <a:gd name="T17" fmla="*/ 3111 h 3803"/>
                                <a:gd name="T18" fmla="*/ 8098 w 9162"/>
                                <a:gd name="T19" fmla="*/ 3615 h 3803"/>
                                <a:gd name="T20" fmla="*/ 7282 w 9162"/>
                                <a:gd name="T21" fmla="*/ 3582 h 3803"/>
                                <a:gd name="T22" fmla="*/ 6749 w 9162"/>
                                <a:gd name="T23" fmla="*/ 3105 h 3803"/>
                                <a:gd name="T24" fmla="*/ 6550 w 9162"/>
                                <a:gd name="T25" fmla="*/ 2386 h 3803"/>
                                <a:gd name="T26" fmla="*/ 6931 w 9162"/>
                                <a:gd name="T27" fmla="*/ 1144 h 3803"/>
                                <a:gd name="T28" fmla="*/ 7754 w 9162"/>
                                <a:gd name="T29" fmla="*/ 251 h 3803"/>
                                <a:gd name="T30" fmla="*/ 8474 w 9162"/>
                                <a:gd name="T31" fmla="*/ 103 h 3803"/>
                                <a:gd name="T32" fmla="*/ 8836 w 9162"/>
                                <a:gd name="T33" fmla="*/ 25 h 3803"/>
                                <a:gd name="T34" fmla="*/ 9102 w 9162"/>
                                <a:gd name="T35" fmla="*/ 253 h 3803"/>
                                <a:gd name="T36" fmla="*/ 9160 w 9162"/>
                                <a:gd name="T37" fmla="*/ 850 h 3803"/>
                                <a:gd name="T38" fmla="*/ 8916 w 9162"/>
                                <a:gd name="T39" fmla="*/ 1179 h 3803"/>
                                <a:gd name="T40" fmla="*/ 3708 w 9162"/>
                                <a:gd name="T41" fmla="*/ 2979 h 3803"/>
                                <a:gd name="T42" fmla="*/ 3559 w 9162"/>
                                <a:gd name="T43" fmla="*/ 3600 h 3803"/>
                                <a:gd name="T44" fmla="*/ 3192 w 9162"/>
                                <a:gd name="T45" fmla="*/ 3756 h 3803"/>
                                <a:gd name="T46" fmla="*/ 2920 w 9162"/>
                                <a:gd name="T47" fmla="*/ 3449 h 3803"/>
                                <a:gd name="T48" fmla="*/ 3175 w 9162"/>
                                <a:gd name="T49" fmla="*/ 2043 h 3803"/>
                                <a:gd name="T50" fmla="*/ 3393 w 9162"/>
                                <a:gd name="T51" fmla="*/ 1019 h 3803"/>
                                <a:gd name="T52" fmla="*/ 3698 w 9162"/>
                                <a:gd name="T53" fmla="*/ 140 h 3803"/>
                                <a:gd name="T54" fmla="*/ 4244 w 9162"/>
                                <a:gd name="T55" fmla="*/ 198 h 3803"/>
                                <a:gd name="T56" fmla="*/ 4524 w 9162"/>
                                <a:gd name="T57" fmla="*/ 1405 h 3803"/>
                                <a:gd name="T58" fmla="*/ 4931 w 9162"/>
                                <a:gd name="T59" fmla="*/ 1432 h 3803"/>
                                <a:gd name="T60" fmla="*/ 5307 w 9162"/>
                                <a:gd name="T61" fmla="*/ 147 h 3803"/>
                                <a:gd name="T62" fmla="*/ 5681 w 9162"/>
                                <a:gd name="T63" fmla="*/ 11 h 3803"/>
                                <a:gd name="T64" fmla="*/ 5993 w 9162"/>
                                <a:gd name="T65" fmla="*/ 421 h 3803"/>
                                <a:gd name="T66" fmla="*/ 6157 w 9162"/>
                                <a:gd name="T67" fmla="*/ 1464 h 3803"/>
                                <a:gd name="T68" fmla="*/ 6537 w 9162"/>
                                <a:gd name="T69" fmla="*/ 3194 h 3803"/>
                                <a:gd name="T70" fmla="*/ 6465 w 9162"/>
                                <a:gd name="T71" fmla="*/ 3707 h 3803"/>
                                <a:gd name="T72" fmla="*/ 6078 w 9162"/>
                                <a:gd name="T73" fmla="*/ 3769 h 3803"/>
                                <a:gd name="T74" fmla="*/ 5696 w 9162"/>
                                <a:gd name="T75" fmla="*/ 2798 h 3803"/>
                                <a:gd name="T76" fmla="*/ 5431 w 9162"/>
                                <a:gd name="T77" fmla="*/ 2214 h 3803"/>
                                <a:gd name="T78" fmla="*/ 5001 w 9162"/>
                                <a:gd name="T79" fmla="*/ 3473 h 3803"/>
                                <a:gd name="T80" fmla="*/ 4516 w 9162"/>
                                <a:gd name="T81" fmla="*/ 3692 h 3803"/>
                                <a:gd name="T82" fmla="*/ 4067 w 9162"/>
                                <a:gd name="T83" fmla="*/ 2626 h 3803"/>
                                <a:gd name="T84" fmla="*/ 2055 w 9162"/>
                                <a:gd name="T85" fmla="*/ 3525 h 3803"/>
                                <a:gd name="T86" fmla="*/ 1081 w 9162"/>
                                <a:gd name="T87" fmla="*/ 3755 h 3803"/>
                                <a:gd name="T88" fmla="*/ 469 w 9162"/>
                                <a:gd name="T89" fmla="*/ 3449 h 3803"/>
                                <a:gd name="T90" fmla="*/ 9 w 9162"/>
                                <a:gd name="T91" fmla="*/ 2170 h 3803"/>
                                <a:gd name="T92" fmla="*/ 21 w 9162"/>
                                <a:gd name="T93" fmla="*/ 1238 h 3803"/>
                                <a:gd name="T94" fmla="*/ 51 w 9162"/>
                                <a:gd name="T95" fmla="*/ 509 h 3803"/>
                                <a:gd name="T96" fmla="*/ 320 w 9162"/>
                                <a:gd name="T97" fmla="*/ 113 h 3803"/>
                                <a:gd name="T98" fmla="*/ 678 w 9162"/>
                                <a:gd name="T99" fmla="*/ 272 h 3803"/>
                                <a:gd name="T100" fmla="*/ 733 w 9162"/>
                                <a:gd name="T101" fmla="*/ 768 h 3803"/>
                                <a:gd name="T102" fmla="*/ 725 w 9162"/>
                                <a:gd name="T103" fmla="*/ 1417 h 3803"/>
                                <a:gd name="T104" fmla="*/ 722 w 9162"/>
                                <a:gd name="T105" fmla="*/ 2169 h 3803"/>
                                <a:gd name="T106" fmla="*/ 998 w 9162"/>
                                <a:gd name="T107" fmla="*/ 2951 h 3803"/>
                                <a:gd name="T108" fmla="*/ 1628 w 9162"/>
                                <a:gd name="T109" fmla="*/ 2977 h 3803"/>
                                <a:gd name="T110" fmla="*/ 2086 w 9162"/>
                                <a:gd name="T111" fmla="*/ 2060 h 3803"/>
                                <a:gd name="T112" fmla="*/ 2186 w 9162"/>
                                <a:gd name="T113" fmla="*/ 555 h 3803"/>
                                <a:gd name="T114" fmla="*/ 2400 w 9162"/>
                                <a:gd name="T115" fmla="*/ 153 h 3803"/>
                                <a:gd name="T116" fmla="*/ 2843 w 9162"/>
                                <a:gd name="T117" fmla="*/ 247 h 3803"/>
                                <a:gd name="T118" fmla="*/ 2902 w 9162"/>
                                <a:gd name="T119" fmla="*/ 947 h 3803"/>
                                <a:gd name="T120" fmla="*/ 2744 w 9162"/>
                                <a:gd name="T121" fmla="*/ 2303 h 38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9162" h="3803">
                                  <a:moveTo>
                                    <a:pt x="8813" y="1193"/>
                                  </a:moveTo>
                                  <a:lnTo>
                                    <a:pt x="8785" y="1192"/>
                                  </a:lnTo>
                                  <a:lnTo>
                                    <a:pt x="8758" y="1190"/>
                                  </a:lnTo>
                                  <a:lnTo>
                                    <a:pt x="8745" y="1187"/>
                                  </a:lnTo>
                                  <a:lnTo>
                                    <a:pt x="8732" y="1184"/>
                                  </a:lnTo>
                                  <a:lnTo>
                                    <a:pt x="8720" y="1181"/>
                                  </a:lnTo>
                                  <a:lnTo>
                                    <a:pt x="8707" y="1176"/>
                                  </a:lnTo>
                                  <a:lnTo>
                                    <a:pt x="8694" y="1172"/>
                                  </a:lnTo>
                                  <a:lnTo>
                                    <a:pt x="8683" y="1168"/>
                                  </a:lnTo>
                                  <a:lnTo>
                                    <a:pt x="8671" y="1162"/>
                                  </a:lnTo>
                                  <a:lnTo>
                                    <a:pt x="8659" y="1157"/>
                                  </a:lnTo>
                                  <a:lnTo>
                                    <a:pt x="8648" y="1150"/>
                                  </a:lnTo>
                                  <a:lnTo>
                                    <a:pt x="8637" y="1143"/>
                                  </a:lnTo>
                                  <a:lnTo>
                                    <a:pt x="8625" y="1136"/>
                                  </a:lnTo>
                                  <a:lnTo>
                                    <a:pt x="8615" y="1128"/>
                                  </a:lnTo>
                                  <a:lnTo>
                                    <a:pt x="8595" y="1110"/>
                                  </a:lnTo>
                                  <a:lnTo>
                                    <a:pt x="8576" y="1092"/>
                                  </a:lnTo>
                                  <a:lnTo>
                                    <a:pt x="8558" y="1071"/>
                                  </a:lnTo>
                                  <a:lnTo>
                                    <a:pt x="8540" y="1049"/>
                                  </a:lnTo>
                                  <a:lnTo>
                                    <a:pt x="8524" y="1025"/>
                                  </a:lnTo>
                                  <a:lnTo>
                                    <a:pt x="8509" y="998"/>
                                  </a:lnTo>
                                  <a:lnTo>
                                    <a:pt x="8494" y="969"/>
                                  </a:lnTo>
                                  <a:lnTo>
                                    <a:pt x="8481" y="940"/>
                                  </a:lnTo>
                                  <a:lnTo>
                                    <a:pt x="8481" y="940"/>
                                  </a:lnTo>
                                  <a:lnTo>
                                    <a:pt x="8472" y="920"/>
                                  </a:lnTo>
                                  <a:lnTo>
                                    <a:pt x="8464" y="903"/>
                                  </a:lnTo>
                                  <a:lnTo>
                                    <a:pt x="8457" y="889"/>
                                  </a:lnTo>
                                  <a:lnTo>
                                    <a:pt x="8450" y="877"/>
                                  </a:lnTo>
                                  <a:lnTo>
                                    <a:pt x="8444" y="866"/>
                                  </a:lnTo>
                                  <a:lnTo>
                                    <a:pt x="8438" y="858"/>
                                  </a:lnTo>
                                  <a:lnTo>
                                    <a:pt x="8432" y="852"/>
                                  </a:lnTo>
                                  <a:lnTo>
                                    <a:pt x="8426" y="848"/>
                                  </a:lnTo>
                                  <a:lnTo>
                                    <a:pt x="8427" y="848"/>
                                  </a:lnTo>
                                  <a:lnTo>
                                    <a:pt x="8423" y="847"/>
                                  </a:lnTo>
                                  <a:lnTo>
                                    <a:pt x="8415" y="846"/>
                                  </a:lnTo>
                                  <a:lnTo>
                                    <a:pt x="8403" y="844"/>
                                  </a:lnTo>
                                  <a:lnTo>
                                    <a:pt x="8388" y="843"/>
                                  </a:lnTo>
                                  <a:lnTo>
                                    <a:pt x="8366" y="841"/>
                                  </a:lnTo>
                                  <a:lnTo>
                                    <a:pt x="8342" y="840"/>
                                  </a:lnTo>
                                  <a:lnTo>
                                    <a:pt x="8315" y="839"/>
                                  </a:lnTo>
                                  <a:lnTo>
                                    <a:pt x="8285" y="839"/>
                                  </a:lnTo>
                                  <a:lnTo>
                                    <a:pt x="8271" y="840"/>
                                  </a:lnTo>
                                  <a:lnTo>
                                    <a:pt x="8257" y="841"/>
                                  </a:lnTo>
                                  <a:lnTo>
                                    <a:pt x="8242" y="842"/>
                                  </a:lnTo>
                                  <a:lnTo>
                                    <a:pt x="8226" y="845"/>
                                  </a:lnTo>
                                  <a:lnTo>
                                    <a:pt x="8211" y="848"/>
                                  </a:lnTo>
                                  <a:lnTo>
                                    <a:pt x="8196" y="853"/>
                                  </a:lnTo>
                                  <a:lnTo>
                                    <a:pt x="8181" y="858"/>
                                  </a:lnTo>
                                  <a:lnTo>
                                    <a:pt x="8166" y="864"/>
                                  </a:lnTo>
                                  <a:lnTo>
                                    <a:pt x="8150" y="870"/>
                                  </a:lnTo>
                                  <a:lnTo>
                                    <a:pt x="8133" y="878"/>
                                  </a:lnTo>
                                  <a:lnTo>
                                    <a:pt x="8117" y="886"/>
                                  </a:lnTo>
                                  <a:lnTo>
                                    <a:pt x="8101" y="896"/>
                                  </a:lnTo>
                                  <a:lnTo>
                                    <a:pt x="8085" y="905"/>
                                  </a:lnTo>
                                  <a:lnTo>
                                    <a:pt x="8069" y="916"/>
                                  </a:lnTo>
                                  <a:lnTo>
                                    <a:pt x="8051" y="927"/>
                                  </a:lnTo>
                                  <a:lnTo>
                                    <a:pt x="8034" y="939"/>
                                  </a:lnTo>
                                  <a:lnTo>
                                    <a:pt x="8016" y="953"/>
                                  </a:lnTo>
                                  <a:lnTo>
                                    <a:pt x="7998" y="967"/>
                                  </a:lnTo>
                                  <a:lnTo>
                                    <a:pt x="7979" y="983"/>
                                  </a:lnTo>
                                  <a:lnTo>
                                    <a:pt x="7960" y="999"/>
                                  </a:lnTo>
                                  <a:lnTo>
                                    <a:pt x="7923" y="1034"/>
                                  </a:lnTo>
                                  <a:lnTo>
                                    <a:pt x="7884" y="1073"/>
                                  </a:lnTo>
                                  <a:lnTo>
                                    <a:pt x="7845" y="1115"/>
                                  </a:lnTo>
                                  <a:lnTo>
                                    <a:pt x="7804" y="1160"/>
                                  </a:lnTo>
                                  <a:lnTo>
                                    <a:pt x="7764" y="1209"/>
                                  </a:lnTo>
                                  <a:lnTo>
                                    <a:pt x="7722" y="1261"/>
                                  </a:lnTo>
                                  <a:lnTo>
                                    <a:pt x="7693" y="1300"/>
                                  </a:lnTo>
                                  <a:lnTo>
                                    <a:pt x="7665" y="1337"/>
                                  </a:lnTo>
                                  <a:lnTo>
                                    <a:pt x="7637" y="1375"/>
                                  </a:lnTo>
                                  <a:lnTo>
                                    <a:pt x="7611" y="1413"/>
                                  </a:lnTo>
                                  <a:lnTo>
                                    <a:pt x="7586" y="1450"/>
                                  </a:lnTo>
                                  <a:lnTo>
                                    <a:pt x="7561" y="1487"/>
                                  </a:lnTo>
                                  <a:lnTo>
                                    <a:pt x="7538" y="1524"/>
                                  </a:lnTo>
                                  <a:lnTo>
                                    <a:pt x="7516" y="1561"/>
                                  </a:lnTo>
                                  <a:lnTo>
                                    <a:pt x="7493" y="1598"/>
                                  </a:lnTo>
                                  <a:lnTo>
                                    <a:pt x="7473" y="1634"/>
                                  </a:lnTo>
                                  <a:lnTo>
                                    <a:pt x="7453" y="1671"/>
                                  </a:lnTo>
                                  <a:lnTo>
                                    <a:pt x="7435" y="1707"/>
                                  </a:lnTo>
                                  <a:lnTo>
                                    <a:pt x="7416" y="1742"/>
                                  </a:lnTo>
                                  <a:lnTo>
                                    <a:pt x="7399" y="1778"/>
                                  </a:lnTo>
                                  <a:lnTo>
                                    <a:pt x="7383" y="1814"/>
                                  </a:lnTo>
                                  <a:lnTo>
                                    <a:pt x="7368" y="1849"/>
                                  </a:lnTo>
                                  <a:lnTo>
                                    <a:pt x="7355" y="1884"/>
                                  </a:lnTo>
                                  <a:lnTo>
                                    <a:pt x="7342" y="1918"/>
                                  </a:lnTo>
                                  <a:lnTo>
                                    <a:pt x="7329" y="1953"/>
                                  </a:lnTo>
                                  <a:lnTo>
                                    <a:pt x="7317" y="1988"/>
                                  </a:lnTo>
                                  <a:lnTo>
                                    <a:pt x="7307" y="2022"/>
                                  </a:lnTo>
                                  <a:lnTo>
                                    <a:pt x="7298" y="2056"/>
                                  </a:lnTo>
                                  <a:lnTo>
                                    <a:pt x="7289" y="2090"/>
                                  </a:lnTo>
                                  <a:lnTo>
                                    <a:pt x="7282" y="2123"/>
                                  </a:lnTo>
                                  <a:lnTo>
                                    <a:pt x="7275" y="2157"/>
                                  </a:lnTo>
                                  <a:lnTo>
                                    <a:pt x="7269" y="2190"/>
                                  </a:lnTo>
                                  <a:lnTo>
                                    <a:pt x="7264" y="2223"/>
                                  </a:lnTo>
                                  <a:lnTo>
                                    <a:pt x="7260" y="2256"/>
                                  </a:lnTo>
                                  <a:lnTo>
                                    <a:pt x="7256" y="2289"/>
                                  </a:lnTo>
                                  <a:lnTo>
                                    <a:pt x="7254" y="2321"/>
                                  </a:lnTo>
                                  <a:lnTo>
                                    <a:pt x="7253" y="2354"/>
                                  </a:lnTo>
                                  <a:lnTo>
                                    <a:pt x="7252" y="2386"/>
                                  </a:lnTo>
                                  <a:lnTo>
                                    <a:pt x="7253" y="2415"/>
                                  </a:lnTo>
                                  <a:lnTo>
                                    <a:pt x="7254" y="2441"/>
                                  </a:lnTo>
                                  <a:lnTo>
                                    <a:pt x="7257" y="2469"/>
                                  </a:lnTo>
                                  <a:lnTo>
                                    <a:pt x="7262" y="2494"/>
                                  </a:lnTo>
                                  <a:lnTo>
                                    <a:pt x="7266" y="2520"/>
                                  </a:lnTo>
                                  <a:lnTo>
                                    <a:pt x="7272" y="2544"/>
                                  </a:lnTo>
                                  <a:lnTo>
                                    <a:pt x="7279" y="2570"/>
                                  </a:lnTo>
                                  <a:lnTo>
                                    <a:pt x="7287" y="2593"/>
                                  </a:lnTo>
                                  <a:lnTo>
                                    <a:pt x="7296" y="2617"/>
                                  </a:lnTo>
                                  <a:lnTo>
                                    <a:pt x="7306" y="2640"/>
                                  </a:lnTo>
                                  <a:lnTo>
                                    <a:pt x="7317" y="2662"/>
                                  </a:lnTo>
                                  <a:lnTo>
                                    <a:pt x="7329" y="2684"/>
                                  </a:lnTo>
                                  <a:lnTo>
                                    <a:pt x="7343" y="2706"/>
                                  </a:lnTo>
                                  <a:lnTo>
                                    <a:pt x="7358" y="2727"/>
                                  </a:lnTo>
                                  <a:lnTo>
                                    <a:pt x="7373" y="2748"/>
                                  </a:lnTo>
                                  <a:lnTo>
                                    <a:pt x="7389" y="2768"/>
                                  </a:lnTo>
                                  <a:lnTo>
                                    <a:pt x="7389" y="2768"/>
                                  </a:lnTo>
                                  <a:lnTo>
                                    <a:pt x="7406" y="2787"/>
                                  </a:lnTo>
                                  <a:lnTo>
                                    <a:pt x="7425" y="2805"/>
                                  </a:lnTo>
                                  <a:lnTo>
                                    <a:pt x="7443" y="2822"/>
                                  </a:lnTo>
                                  <a:lnTo>
                                    <a:pt x="7461" y="2837"/>
                                  </a:lnTo>
                                  <a:lnTo>
                                    <a:pt x="7479" y="2852"/>
                                  </a:lnTo>
                                  <a:lnTo>
                                    <a:pt x="7498" y="2864"/>
                                  </a:lnTo>
                                  <a:lnTo>
                                    <a:pt x="7519" y="2876"/>
                                  </a:lnTo>
                                  <a:lnTo>
                                    <a:pt x="7538" y="2886"/>
                                  </a:lnTo>
                                  <a:lnTo>
                                    <a:pt x="7558" y="2896"/>
                                  </a:lnTo>
                                  <a:lnTo>
                                    <a:pt x="7579" y="2903"/>
                                  </a:lnTo>
                                  <a:lnTo>
                                    <a:pt x="7600" y="2910"/>
                                  </a:lnTo>
                                  <a:lnTo>
                                    <a:pt x="7622" y="2915"/>
                                  </a:lnTo>
                                  <a:lnTo>
                                    <a:pt x="7643" y="2919"/>
                                  </a:lnTo>
                                  <a:lnTo>
                                    <a:pt x="7667" y="2922"/>
                                  </a:lnTo>
                                  <a:lnTo>
                                    <a:pt x="7689" y="2924"/>
                                  </a:lnTo>
                                  <a:lnTo>
                                    <a:pt x="7713" y="2924"/>
                                  </a:lnTo>
                                  <a:lnTo>
                                    <a:pt x="7736" y="2924"/>
                                  </a:lnTo>
                                  <a:lnTo>
                                    <a:pt x="7761" y="2923"/>
                                  </a:lnTo>
                                  <a:lnTo>
                                    <a:pt x="7785" y="2921"/>
                                  </a:lnTo>
                                  <a:lnTo>
                                    <a:pt x="7809" y="2918"/>
                                  </a:lnTo>
                                  <a:lnTo>
                                    <a:pt x="7834" y="2914"/>
                                  </a:lnTo>
                                  <a:lnTo>
                                    <a:pt x="7858" y="2909"/>
                                  </a:lnTo>
                                  <a:lnTo>
                                    <a:pt x="7882" y="2903"/>
                                  </a:lnTo>
                                  <a:lnTo>
                                    <a:pt x="7907" y="2898"/>
                                  </a:lnTo>
                                  <a:lnTo>
                                    <a:pt x="7931" y="2890"/>
                                  </a:lnTo>
                                  <a:lnTo>
                                    <a:pt x="7956" y="2881"/>
                                  </a:lnTo>
                                  <a:lnTo>
                                    <a:pt x="7980" y="2872"/>
                                  </a:lnTo>
                                  <a:lnTo>
                                    <a:pt x="8006" y="2863"/>
                                  </a:lnTo>
                                  <a:lnTo>
                                    <a:pt x="8031" y="2852"/>
                                  </a:lnTo>
                                  <a:lnTo>
                                    <a:pt x="8056" y="2839"/>
                                  </a:lnTo>
                                  <a:lnTo>
                                    <a:pt x="8082" y="2827"/>
                                  </a:lnTo>
                                  <a:lnTo>
                                    <a:pt x="8107" y="2814"/>
                                  </a:lnTo>
                                  <a:lnTo>
                                    <a:pt x="8105" y="2814"/>
                                  </a:lnTo>
                                  <a:lnTo>
                                    <a:pt x="8127" y="2801"/>
                                  </a:lnTo>
                                  <a:lnTo>
                                    <a:pt x="8154" y="2783"/>
                                  </a:lnTo>
                                  <a:lnTo>
                                    <a:pt x="8185" y="2762"/>
                                  </a:lnTo>
                                  <a:lnTo>
                                    <a:pt x="8222" y="2737"/>
                                  </a:lnTo>
                                  <a:lnTo>
                                    <a:pt x="8242" y="2723"/>
                                  </a:lnTo>
                                  <a:lnTo>
                                    <a:pt x="8263" y="2707"/>
                                  </a:lnTo>
                                  <a:lnTo>
                                    <a:pt x="8285" y="2692"/>
                                  </a:lnTo>
                                  <a:lnTo>
                                    <a:pt x="8308" y="2674"/>
                                  </a:lnTo>
                                  <a:lnTo>
                                    <a:pt x="8334" y="2656"/>
                                  </a:lnTo>
                                  <a:lnTo>
                                    <a:pt x="8360" y="2637"/>
                                  </a:lnTo>
                                  <a:lnTo>
                                    <a:pt x="8388" y="2616"/>
                                  </a:lnTo>
                                  <a:lnTo>
                                    <a:pt x="8418" y="2594"/>
                                  </a:lnTo>
                                  <a:lnTo>
                                    <a:pt x="8419" y="2594"/>
                                  </a:lnTo>
                                  <a:lnTo>
                                    <a:pt x="8439" y="2579"/>
                                  </a:lnTo>
                                  <a:lnTo>
                                    <a:pt x="8460" y="2565"/>
                                  </a:lnTo>
                                  <a:lnTo>
                                    <a:pt x="8480" y="2552"/>
                                  </a:lnTo>
                                  <a:lnTo>
                                    <a:pt x="8499" y="2540"/>
                                  </a:lnTo>
                                  <a:lnTo>
                                    <a:pt x="8518" y="2528"/>
                                  </a:lnTo>
                                  <a:lnTo>
                                    <a:pt x="8536" y="2518"/>
                                  </a:lnTo>
                                  <a:lnTo>
                                    <a:pt x="8553" y="2509"/>
                                  </a:lnTo>
                                  <a:lnTo>
                                    <a:pt x="8571" y="2500"/>
                                  </a:lnTo>
                                  <a:lnTo>
                                    <a:pt x="8589" y="2492"/>
                                  </a:lnTo>
                                  <a:lnTo>
                                    <a:pt x="8606" y="2485"/>
                                  </a:lnTo>
                                  <a:lnTo>
                                    <a:pt x="8623" y="2480"/>
                                  </a:lnTo>
                                  <a:lnTo>
                                    <a:pt x="8640" y="2474"/>
                                  </a:lnTo>
                                  <a:lnTo>
                                    <a:pt x="8655" y="2471"/>
                                  </a:lnTo>
                                  <a:lnTo>
                                    <a:pt x="8670" y="2467"/>
                                  </a:lnTo>
                                  <a:lnTo>
                                    <a:pt x="8684" y="2466"/>
                                  </a:lnTo>
                                  <a:lnTo>
                                    <a:pt x="8697" y="2465"/>
                                  </a:lnTo>
                                  <a:lnTo>
                                    <a:pt x="8717" y="2465"/>
                                  </a:lnTo>
                                  <a:lnTo>
                                    <a:pt x="8735" y="2467"/>
                                  </a:lnTo>
                                  <a:lnTo>
                                    <a:pt x="8752" y="2470"/>
                                  </a:lnTo>
                                  <a:lnTo>
                                    <a:pt x="8770" y="2473"/>
                                  </a:lnTo>
                                  <a:lnTo>
                                    <a:pt x="8787" y="2477"/>
                                  </a:lnTo>
                                  <a:lnTo>
                                    <a:pt x="8805" y="2483"/>
                                  </a:lnTo>
                                  <a:lnTo>
                                    <a:pt x="8821" y="2488"/>
                                  </a:lnTo>
                                  <a:lnTo>
                                    <a:pt x="8837" y="2496"/>
                                  </a:lnTo>
                                  <a:lnTo>
                                    <a:pt x="8853" y="2504"/>
                                  </a:lnTo>
                                  <a:lnTo>
                                    <a:pt x="8868" y="2513"/>
                                  </a:lnTo>
                                  <a:lnTo>
                                    <a:pt x="8884" y="2522"/>
                                  </a:lnTo>
                                  <a:lnTo>
                                    <a:pt x="8899" y="2533"/>
                                  </a:lnTo>
                                  <a:lnTo>
                                    <a:pt x="8913" y="2544"/>
                                  </a:lnTo>
                                  <a:lnTo>
                                    <a:pt x="8927" y="2558"/>
                                  </a:lnTo>
                                  <a:lnTo>
                                    <a:pt x="8940" y="2571"/>
                                  </a:lnTo>
                                  <a:lnTo>
                                    <a:pt x="8953" y="2585"/>
                                  </a:lnTo>
                                  <a:lnTo>
                                    <a:pt x="8966" y="2600"/>
                                  </a:lnTo>
                                  <a:lnTo>
                                    <a:pt x="8977" y="2614"/>
                                  </a:lnTo>
                                  <a:lnTo>
                                    <a:pt x="8987" y="2628"/>
                                  </a:lnTo>
                                  <a:lnTo>
                                    <a:pt x="8996" y="2642"/>
                                  </a:lnTo>
                                  <a:lnTo>
                                    <a:pt x="9005" y="2658"/>
                                  </a:lnTo>
                                  <a:lnTo>
                                    <a:pt x="9013" y="2673"/>
                                  </a:lnTo>
                                  <a:lnTo>
                                    <a:pt x="9020" y="2689"/>
                                  </a:lnTo>
                                  <a:lnTo>
                                    <a:pt x="9026" y="2705"/>
                                  </a:lnTo>
                                  <a:lnTo>
                                    <a:pt x="9032" y="2722"/>
                                  </a:lnTo>
                                  <a:lnTo>
                                    <a:pt x="9037" y="2738"/>
                                  </a:lnTo>
                                  <a:lnTo>
                                    <a:pt x="9042" y="2755"/>
                                  </a:lnTo>
                                  <a:lnTo>
                                    <a:pt x="9046" y="2772"/>
                                  </a:lnTo>
                                  <a:lnTo>
                                    <a:pt x="9048" y="2789"/>
                                  </a:lnTo>
                                  <a:lnTo>
                                    <a:pt x="9050" y="2806"/>
                                  </a:lnTo>
                                  <a:lnTo>
                                    <a:pt x="9051" y="2825"/>
                                  </a:lnTo>
                                  <a:lnTo>
                                    <a:pt x="9052" y="2843"/>
                                  </a:lnTo>
                                  <a:lnTo>
                                    <a:pt x="9051" y="2864"/>
                                  </a:lnTo>
                                  <a:lnTo>
                                    <a:pt x="9050" y="2883"/>
                                  </a:lnTo>
                                  <a:lnTo>
                                    <a:pt x="9047" y="2903"/>
                                  </a:lnTo>
                                  <a:lnTo>
                                    <a:pt x="9043" y="2922"/>
                                  </a:lnTo>
                                  <a:lnTo>
                                    <a:pt x="9038" y="2942"/>
                                  </a:lnTo>
                                  <a:lnTo>
                                    <a:pt x="9032" y="2961"/>
                                  </a:lnTo>
                                  <a:lnTo>
                                    <a:pt x="9025" y="2979"/>
                                  </a:lnTo>
                                  <a:lnTo>
                                    <a:pt x="9018" y="2997"/>
                                  </a:lnTo>
                                  <a:lnTo>
                                    <a:pt x="9009" y="3014"/>
                                  </a:lnTo>
                                  <a:lnTo>
                                    <a:pt x="8999" y="3032"/>
                                  </a:lnTo>
                                  <a:lnTo>
                                    <a:pt x="8989" y="3049"/>
                                  </a:lnTo>
                                  <a:lnTo>
                                    <a:pt x="8978" y="3065"/>
                                  </a:lnTo>
                                  <a:lnTo>
                                    <a:pt x="8965" y="3080"/>
                                  </a:lnTo>
                                  <a:lnTo>
                                    <a:pt x="8951" y="3096"/>
                                  </a:lnTo>
                                  <a:lnTo>
                                    <a:pt x="8937" y="3111"/>
                                  </a:lnTo>
                                  <a:lnTo>
                                    <a:pt x="8922" y="3126"/>
                                  </a:lnTo>
                                  <a:lnTo>
                                    <a:pt x="8922" y="3126"/>
                                  </a:lnTo>
                                  <a:lnTo>
                                    <a:pt x="8886" y="3159"/>
                                  </a:lnTo>
                                  <a:lnTo>
                                    <a:pt x="8848" y="3192"/>
                                  </a:lnTo>
                                  <a:lnTo>
                                    <a:pt x="8812" y="3222"/>
                                  </a:lnTo>
                                  <a:lnTo>
                                    <a:pt x="8774" y="3252"/>
                                  </a:lnTo>
                                  <a:lnTo>
                                    <a:pt x="8737" y="3282"/>
                                  </a:lnTo>
                                  <a:lnTo>
                                    <a:pt x="8700" y="3309"/>
                                  </a:lnTo>
                                  <a:lnTo>
                                    <a:pt x="8663" y="3336"/>
                                  </a:lnTo>
                                  <a:lnTo>
                                    <a:pt x="8625" y="3362"/>
                                  </a:lnTo>
                                  <a:lnTo>
                                    <a:pt x="8588" y="3388"/>
                                  </a:lnTo>
                                  <a:lnTo>
                                    <a:pt x="8551" y="3411"/>
                                  </a:lnTo>
                                  <a:lnTo>
                                    <a:pt x="8514" y="3434"/>
                                  </a:lnTo>
                                  <a:lnTo>
                                    <a:pt x="8477" y="3456"/>
                                  </a:lnTo>
                                  <a:lnTo>
                                    <a:pt x="8439" y="3476"/>
                                  </a:lnTo>
                                  <a:lnTo>
                                    <a:pt x="8402" y="3495"/>
                                  </a:lnTo>
                                  <a:lnTo>
                                    <a:pt x="8363" y="3514"/>
                                  </a:lnTo>
                                  <a:lnTo>
                                    <a:pt x="8326" y="3532"/>
                                  </a:lnTo>
                                  <a:lnTo>
                                    <a:pt x="8326" y="3532"/>
                                  </a:lnTo>
                                  <a:lnTo>
                                    <a:pt x="8288" y="3548"/>
                                  </a:lnTo>
                                  <a:lnTo>
                                    <a:pt x="8250" y="3564"/>
                                  </a:lnTo>
                                  <a:lnTo>
                                    <a:pt x="8212" y="3578"/>
                                  </a:lnTo>
                                  <a:lnTo>
                                    <a:pt x="8174" y="3591"/>
                                  </a:lnTo>
                                  <a:lnTo>
                                    <a:pt x="8135" y="3604"/>
                                  </a:lnTo>
                                  <a:lnTo>
                                    <a:pt x="8098" y="3615"/>
                                  </a:lnTo>
                                  <a:lnTo>
                                    <a:pt x="8059" y="3625"/>
                                  </a:lnTo>
                                  <a:lnTo>
                                    <a:pt x="8021" y="3634"/>
                                  </a:lnTo>
                                  <a:lnTo>
                                    <a:pt x="7982" y="3643"/>
                                  </a:lnTo>
                                  <a:lnTo>
                                    <a:pt x="7944" y="3650"/>
                                  </a:lnTo>
                                  <a:lnTo>
                                    <a:pt x="7905" y="3655"/>
                                  </a:lnTo>
                                  <a:lnTo>
                                    <a:pt x="7867" y="3661"/>
                                  </a:lnTo>
                                  <a:lnTo>
                                    <a:pt x="7829" y="3664"/>
                                  </a:lnTo>
                                  <a:lnTo>
                                    <a:pt x="7790" y="3666"/>
                                  </a:lnTo>
                                  <a:lnTo>
                                    <a:pt x="7752" y="3668"/>
                                  </a:lnTo>
                                  <a:lnTo>
                                    <a:pt x="7713" y="3668"/>
                                  </a:lnTo>
                                  <a:lnTo>
                                    <a:pt x="7682" y="3668"/>
                                  </a:lnTo>
                                  <a:lnTo>
                                    <a:pt x="7651" y="3667"/>
                                  </a:lnTo>
                                  <a:lnTo>
                                    <a:pt x="7621" y="3665"/>
                                  </a:lnTo>
                                  <a:lnTo>
                                    <a:pt x="7592" y="3663"/>
                                  </a:lnTo>
                                  <a:lnTo>
                                    <a:pt x="7561" y="3659"/>
                                  </a:lnTo>
                                  <a:lnTo>
                                    <a:pt x="7532" y="3655"/>
                                  </a:lnTo>
                                  <a:lnTo>
                                    <a:pt x="7504" y="3650"/>
                                  </a:lnTo>
                                  <a:lnTo>
                                    <a:pt x="7474" y="3644"/>
                                  </a:lnTo>
                                  <a:lnTo>
                                    <a:pt x="7446" y="3637"/>
                                  </a:lnTo>
                                  <a:lnTo>
                                    <a:pt x="7418" y="3630"/>
                                  </a:lnTo>
                                  <a:lnTo>
                                    <a:pt x="7390" y="3622"/>
                                  </a:lnTo>
                                  <a:lnTo>
                                    <a:pt x="7363" y="3613"/>
                                  </a:lnTo>
                                  <a:lnTo>
                                    <a:pt x="7335" y="3603"/>
                                  </a:lnTo>
                                  <a:lnTo>
                                    <a:pt x="7308" y="3593"/>
                                  </a:lnTo>
                                  <a:lnTo>
                                    <a:pt x="7282" y="3582"/>
                                  </a:lnTo>
                                  <a:lnTo>
                                    <a:pt x="7255" y="3570"/>
                                  </a:lnTo>
                                  <a:lnTo>
                                    <a:pt x="7229" y="3557"/>
                                  </a:lnTo>
                                  <a:lnTo>
                                    <a:pt x="7204" y="3544"/>
                                  </a:lnTo>
                                  <a:lnTo>
                                    <a:pt x="7179" y="3530"/>
                                  </a:lnTo>
                                  <a:lnTo>
                                    <a:pt x="7153" y="3515"/>
                                  </a:lnTo>
                                  <a:lnTo>
                                    <a:pt x="7128" y="3500"/>
                                  </a:lnTo>
                                  <a:lnTo>
                                    <a:pt x="7104" y="3483"/>
                                  </a:lnTo>
                                  <a:lnTo>
                                    <a:pt x="7079" y="3466"/>
                                  </a:lnTo>
                                  <a:lnTo>
                                    <a:pt x="7056" y="3447"/>
                                  </a:lnTo>
                                  <a:lnTo>
                                    <a:pt x="7032" y="3428"/>
                                  </a:lnTo>
                                  <a:lnTo>
                                    <a:pt x="7008" y="3410"/>
                                  </a:lnTo>
                                  <a:lnTo>
                                    <a:pt x="6986" y="3389"/>
                                  </a:lnTo>
                                  <a:lnTo>
                                    <a:pt x="6963" y="3368"/>
                                  </a:lnTo>
                                  <a:lnTo>
                                    <a:pt x="6941" y="3346"/>
                                  </a:lnTo>
                                  <a:lnTo>
                                    <a:pt x="6918" y="3324"/>
                                  </a:lnTo>
                                  <a:lnTo>
                                    <a:pt x="6897" y="3300"/>
                                  </a:lnTo>
                                  <a:lnTo>
                                    <a:pt x="6876" y="3276"/>
                                  </a:lnTo>
                                  <a:lnTo>
                                    <a:pt x="6876" y="3276"/>
                                  </a:lnTo>
                                  <a:lnTo>
                                    <a:pt x="6856" y="3252"/>
                                  </a:lnTo>
                                  <a:lnTo>
                                    <a:pt x="6836" y="3228"/>
                                  </a:lnTo>
                                  <a:lnTo>
                                    <a:pt x="6817" y="3204"/>
                                  </a:lnTo>
                                  <a:lnTo>
                                    <a:pt x="6799" y="3180"/>
                                  </a:lnTo>
                                  <a:lnTo>
                                    <a:pt x="6782" y="3154"/>
                                  </a:lnTo>
                                  <a:lnTo>
                                    <a:pt x="6765" y="3130"/>
                                  </a:lnTo>
                                  <a:lnTo>
                                    <a:pt x="6749" y="3105"/>
                                  </a:lnTo>
                                  <a:lnTo>
                                    <a:pt x="6733" y="3078"/>
                                  </a:lnTo>
                                  <a:lnTo>
                                    <a:pt x="6718" y="3053"/>
                                  </a:lnTo>
                                  <a:lnTo>
                                    <a:pt x="6704" y="3027"/>
                                  </a:lnTo>
                                  <a:lnTo>
                                    <a:pt x="6690" y="3000"/>
                                  </a:lnTo>
                                  <a:lnTo>
                                    <a:pt x="6677" y="2974"/>
                                  </a:lnTo>
                                  <a:lnTo>
                                    <a:pt x="6665" y="2947"/>
                                  </a:lnTo>
                                  <a:lnTo>
                                    <a:pt x="6653" y="2920"/>
                                  </a:lnTo>
                                  <a:lnTo>
                                    <a:pt x="6642" y="2892"/>
                                  </a:lnTo>
                                  <a:lnTo>
                                    <a:pt x="6632" y="2865"/>
                                  </a:lnTo>
                                  <a:lnTo>
                                    <a:pt x="6622" y="2836"/>
                                  </a:lnTo>
                                  <a:lnTo>
                                    <a:pt x="6613" y="2809"/>
                                  </a:lnTo>
                                  <a:lnTo>
                                    <a:pt x="6603" y="2780"/>
                                  </a:lnTo>
                                  <a:lnTo>
                                    <a:pt x="6595" y="2751"/>
                                  </a:lnTo>
                                  <a:lnTo>
                                    <a:pt x="6588" y="2722"/>
                                  </a:lnTo>
                                  <a:lnTo>
                                    <a:pt x="6582" y="2693"/>
                                  </a:lnTo>
                                  <a:lnTo>
                                    <a:pt x="6576" y="2663"/>
                                  </a:lnTo>
                                  <a:lnTo>
                                    <a:pt x="6570" y="2634"/>
                                  </a:lnTo>
                                  <a:lnTo>
                                    <a:pt x="6565" y="2604"/>
                                  </a:lnTo>
                                  <a:lnTo>
                                    <a:pt x="6561" y="2573"/>
                                  </a:lnTo>
                                  <a:lnTo>
                                    <a:pt x="6558" y="2543"/>
                                  </a:lnTo>
                                  <a:lnTo>
                                    <a:pt x="6555" y="2513"/>
                                  </a:lnTo>
                                  <a:lnTo>
                                    <a:pt x="6553" y="2481"/>
                                  </a:lnTo>
                                  <a:lnTo>
                                    <a:pt x="6551" y="2450"/>
                                  </a:lnTo>
                                  <a:lnTo>
                                    <a:pt x="6550" y="2418"/>
                                  </a:lnTo>
                                  <a:lnTo>
                                    <a:pt x="6550" y="2386"/>
                                  </a:lnTo>
                                  <a:lnTo>
                                    <a:pt x="6551" y="2338"/>
                                  </a:lnTo>
                                  <a:lnTo>
                                    <a:pt x="6552" y="2288"/>
                                  </a:lnTo>
                                  <a:lnTo>
                                    <a:pt x="6555" y="2240"/>
                                  </a:lnTo>
                                  <a:lnTo>
                                    <a:pt x="6560" y="2190"/>
                                  </a:lnTo>
                                  <a:lnTo>
                                    <a:pt x="6565" y="2141"/>
                                  </a:lnTo>
                                  <a:lnTo>
                                    <a:pt x="6572" y="2091"/>
                                  </a:lnTo>
                                  <a:lnTo>
                                    <a:pt x="6580" y="2041"/>
                                  </a:lnTo>
                                  <a:lnTo>
                                    <a:pt x="6589" y="1993"/>
                                  </a:lnTo>
                                  <a:lnTo>
                                    <a:pt x="6599" y="1944"/>
                                  </a:lnTo>
                                  <a:lnTo>
                                    <a:pt x="6611" y="1894"/>
                                  </a:lnTo>
                                  <a:lnTo>
                                    <a:pt x="6624" y="1844"/>
                                  </a:lnTo>
                                  <a:lnTo>
                                    <a:pt x="6638" y="1794"/>
                                  </a:lnTo>
                                  <a:lnTo>
                                    <a:pt x="6653" y="1744"/>
                                  </a:lnTo>
                                  <a:lnTo>
                                    <a:pt x="6669" y="1695"/>
                                  </a:lnTo>
                                  <a:lnTo>
                                    <a:pt x="6687" y="1645"/>
                                  </a:lnTo>
                                  <a:lnTo>
                                    <a:pt x="6707" y="1596"/>
                                  </a:lnTo>
                                  <a:lnTo>
                                    <a:pt x="6727" y="1545"/>
                                  </a:lnTo>
                                  <a:lnTo>
                                    <a:pt x="6748" y="1496"/>
                                  </a:lnTo>
                                  <a:lnTo>
                                    <a:pt x="6770" y="1445"/>
                                  </a:lnTo>
                                  <a:lnTo>
                                    <a:pt x="6795" y="1395"/>
                                  </a:lnTo>
                                  <a:lnTo>
                                    <a:pt x="6819" y="1345"/>
                                  </a:lnTo>
                                  <a:lnTo>
                                    <a:pt x="6845" y="1295"/>
                                  </a:lnTo>
                                  <a:lnTo>
                                    <a:pt x="6873" y="1245"/>
                                  </a:lnTo>
                                  <a:lnTo>
                                    <a:pt x="6902" y="1195"/>
                                  </a:lnTo>
                                  <a:lnTo>
                                    <a:pt x="6931" y="1144"/>
                                  </a:lnTo>
                                  <a:lnTo>
                                    <a:pt x="6963" y="1094"/>
                                  </a:lnTo>
                                  <a:lnTo>
                                    <a:pt x="6995" y="1043"/>
                                  </a:lnTo>
                                  <a:lnTo>
                                    <a:pt x="7030" y="993"/>
                                  </a:lnTo>
                                  <a:lnTo>
                                    <a:pt x="7064" y="942"/>
                                  </a:lnTo>
                                  <a:lnTo>
                                    <a:pt x="7101" y="891"/>
                                  </a:lnTo>
                                  <a:lnTo>
                                    <a:pt x="7137" y="841"/>
                                  </a:lnTo>
                                  <a:lnTo>
                                    <a:pt x="7175" y="790"/>
                                  </a:lnTo>
                                  <a:lnTo>
                                    <a:pt x="7175" y="790"/>
                                  </a:lnTo>
                                  <a:lnTo>
                                    <a:pt x="7209" y="748"/>
                                  </a:lnTo>
                                  <a:lnTo>
                                    <a:pt x="7243" y="706"/>
                                  </a:lnTo>
                                  <a:lnTo>
                                    <a:pt x="7277" y="667"/>
                                  </a:lnTo>
                                  <a:lnTo>
                                    <a:pt x="7310" y="628"/>
                                  </a:lnTo>
                                  <a:lnTo>
                                    <a:pt x="7344" y="592"/>
                                  </a:lnTo>
                                  <a:lnTo>
                                    <a:pt x="7377" y="556"/>
                                  </a:lnTo>
                                  <a:lnTo>
                                    <a:pt x="7411" y="522"/>
                                  </a:lnTo>
                                  <a:lnTo>
                                    <a:pt x="7445" y="489"/>
                                  </a:lnTo>
                                  <a:lnTo>
                                    <a:pt x="7479" y="457"/>
                                  </a:lnTo>
                                  <a:lnTo>
                                    <a:pt x="7513" y="426"/>
                                  </a:lnTo>
                                  <a:lnTo>
                                    <a:pt x="7547" y="397"/>
                                  </a:lnTo>
                                  <a:lnTo>
                                    <a:pt x="7581" y="370"/>
                                  </a:lnTo>
                                  <a:lnTo>
                                    <a:pt x="7615" y="343"/>
                                  </a:lnTo>
                                  <a:lnTo>
                                    <a:pt x="7649" y="318"/>
                                  </a:lnTo>
                                  <a:lnTo>
                                    <a:pt x="7684" y="294"/>
                                  </a:lnTo>
                                  <a:lnTo>
                                    <a:pt x="7718" y="272"/>
                                  </a:lnTo>
                                  <a:lnTo>
                                    <a:pt x="7754" y="251"/>
                                  </a:lnTo>
                                  <a:lnTo>
                                    <a:pt x="7788" y="230"/>
                                  </a:lnTo>
                                  <a:lnTo>
                                    <a:pt x="7823" y="211"/>
                                  </a:lnTo>
                                  <a:lnTo>
                                    <a:pt x="7859" y="195"/>
                                  </a:lnTo>
                                  <a:lnTo>
                                    <a:pt x="7894" y="178"/>
                                  </a:lnTo>
                                  <a:lnTo>
                                    <a:pt x="7930" y="164"/>
                                  </a:lnTo>
                                  <a:lnTo>
                                    <a:pt x="7965" y="151"/>
                                  </a:lnTo>
                                  <a:lnTo>
                                    <a:pt x="8001" y="140"/>
                                  </a:lnTo>
                                  <a:lnTo>
                                    <a:pt x="8036" y="129"/>
                                  </a:lnTo>
                                  <a:lnTo>
                                    <a:pt x="8072" y="120"/>
                                  </a:lnTo>
                                  <a:lnTo>
                                    <a:pt x="8107" y="112"/>
                                  </a:lnTo>
                                  <a:lnTo>
                                    <a:pt x="8142" y="105"/>
                                  </a:lnTo>
                                  <a:lnTo>
                                    <a:pt x="8178" y="101"/>
                                  </a:lnTo>
                                  <a:lnTo>
                                    <a:pt x="8214" y="98"/>
                                  </a:lnTo>
                                  <a:lnTo>
                                    <a:pt x="8250" y="96"/>
                                  </a:lnTo>
                                  <a:lnTo>
                                    <a:pt x="8286" y="94"/>
                                  </a:lnTo>
                                  <a:lnTo>
                                    <a:pt x="8309" y="94"/>
                                  </a:lnTo>
                                  <a:lnTo>
                                    <a:pt x="8332" y="96"/>
                                  </a:lnTo>
                                  <a:lnTo>
                                    <a:pt x="8354" y="96"/>
                                  </a:lnTo>
                                  <a:lnTo>
                                    <a:pt x="8375" y="97"/>
                                  </a:lnTo>
                                  <a:lnTo>
                                    <a:pt x="8398" y="98"/>
                                  </a:lnTo>
                                  <a:lnTo>
                                    <a:pt x="8419" y="99"/>
                                  </a:lnTo>
                                  <a:lnTo>
                                    <a:pt x="8438" y="100"/>
                                  </a:lnTo>
                                  <a:lnTo>
                                    <a:pt x="8456" y="102"/>
                                  </a:lnTo>
                                  <a:lnTo>
                                    <a:pt x="8456" y="102"/>
                                  </a:lnTo>
                                  <a:lnTo>
                                    <a:pt x="8474" y="103"/>
                                  </a:lnTo>
                                  <a:lnTo>
                                    <a:pt x="8491" y="105"/>
                                  </a:lnTo>
                                  <a:lnTo>
                                    <a:pt x="8510" y="108"/>
                                  </a:lnTo>
                                  <a:lnTo>
                                    <a:pt x="8530" y="111"/>
                                  </a:lnTo>
                                  <a:lnTo>
                                    <a:pt x="8539" y="112"/>
                                  </a:lnTo>
                                  <a:lnTo>
                                    <a:pt x="8547" y="114"/>
                                  </a:lnTo>
                                  <a:lnTo>
                                    <a:pt x="8557" y="115"/>
                                  </a:lnTo>
                                  <a:lnTo>
                                    <a:pt x="8566" y="116"/>
                                  </a:lnTo>
                                  <a:lnTo>
                                    <a:pt x="8577" y="108"/>
                                  </a:lnTo>
                                  <a:lnTo>
                                    <a:pt x="8588" y="98"/>
                                  </a:lnTo>
                                  <a:lnTo>
                                    <a:pt x="8600" y="89"/>
                                  </a:lnTo>
                                  <a:lnTo>
                                    <a:pt x="8611" y="81"/>
                                  </a:lnTo>
                                  <a:lnTo>
                                    <a:pt x="8623" y="74"/>
                                  </a:lnTo>
                                  <a:lnTo>
                                    <a:pt x="8637" y="66"/>
                                  </a:lnTo>
                                  <a:lnTo>
                                    <a:pt x="8649" y="59"/>
                                  </a:lnTo>
                                  <a:lnTo>
                                    <a:pt x="8662" y="54"/>
                                  </a:lnTo>
                                  <a:lnTo>
                                    <a:pt x="8678" y="47"/>
                                  </a:lnTo>
                                  <a:lnTo>
                                    <a:pt x="8695" y="41"/>
                                  </a:lnTo>
                                  <a:lnTo>
                                    <a:pt x="8712" y="36"/>
                                  </a:lnTo>
                                  <a:lnTo>
                                    <a:pt x="8731" y="32"/>
                                  </a:lnTo>
                                  <a:lnTo>
                                    <a:pt x="8748" y="28"/>
                                  </a:lnTo>
                                  <a:lnTo>
                                    <a:pt x="8766" y="26"/>
                                  </a:lnTo>
                                  <a:lnTo>
                                    <a:pt x="8785" y="25"/>
                                  </a:lnTo>
                                  <a:lnTo>
                                    <a:pt x="8805" y="24"/>
                                  </a:lnTo>
                                  <a:lnTo>
                                    <a:pt x="8820" y="24"/>
                                  </a:lnTo>
                                  <a:lnTo>
                                    <a:pt x="8836" y="25"/>
                                  </a:lnTo>
                                  <a:lnTo>
                                    <a:pt x="8851" y="27"/>
                                  </a:lnTo>
                                  <a:lnTo>
                                    <a:pt x="8866" y="30"/>
                                  </a:lnTo>
                                  <a:lnTo>
                                    <a:pt x="8881" y="33"/>
                                  </a:lnTo>
                                  <a:lnTo>
                                    <a:pt x="8895" y="36"/>
                                  </a:lnTo>
                                  <a:lnTo>
                                    <a:pt x="8909" y="41"/>
                                  </a:lnTo>
                                  <a:lnTo>
                                    <a:pt x="8922" y="45"/>
                                  </a:lnTo>
                                  <a:lnTo>
                                    <a:pt x="8935" y="50"/>
                                  </a:lnTo>
                                  <a:lnTo>
                                    <a:pt x="8947" y="57"/>
                                  </a:lnTo>
                                  <a:lnTo>
                                    <a:pt x="8961" y="64"/>
                                  </a:lnTo>
                                  <a:lnTo>
                                    <a:pt x="8972" y="71"/>
                                  </a:lnTo>
                                  <a:lnTo>
                                    <a:pt x="8984" y="79"/>
                                  </a:lnTo>
                                  <a:lnTo>
                                    <a:pt x="8995" y="88"/>
                                  </a:lnTo>
                                  <a:lnTo>
                                    <a:pt x="9006" y="98"/>
                                  </a:lnTo>
                                  <a:lnTo>
                                    <a:pt x="9016" y="108"/>
                                  </a:lnTo>
                                  <a:lnTo>
                                    <a:pt x="9026" y="119"/>
                                  </a:lnTo>
                                  <a:lnTo>
                                    <a:pt x="9035" y="129"/>
                                  </a:lnTo>
                                  <a:lnTo>
                                    <a:pt x="9045" y="141"/>
                                  </a:lnTo>
                                  <a:lnTo>
                                    <a:pt x="9053" y="153"/>
                                  </a:lnTo>
                                  <a:lnTo>
                                    <a:pt x="9061" y="165"/>
                                  </a:lnTo>
                                  <a:lnTo>
                                    <a:pt x="9069" y="178"/>
                                  </a:lnTo>
                                  <a:lnTo>
                                    <a:pt x="9076" y="192"/>
                                  </a:lnTo>
                                  <a:lnTo>
                                    <a:pt x="9083" y="207"/>
                                  </a:lnTo>
                                  <a:lnTo>
                                    <a:pt x="9090" y="221"/>
                                  </a:lnTo>
                                  <a:lnTo>
                                    <a:pt x="9096" y="236"/>
                                  </a:lnTo>
                                  <a:lnTo>
                                    <a:pt x="9102" y="253"/>
                                  </a:lnTo>
                                  <a:lnTo>
                                    <a:pt x="9107" y="269"/>
                                  </a:lnTo>
                                  <a:lnTo>
                                    <a:pt x="9112" y="287"/>
                                  </a:lnTo>
                                  <a:lnTo>
                                    <a:pt x="9116" y="305"/>
                                  </a:lnTo>
                                  <a:lnTo>
                                    <a:pt x="9122" y="322"/>
                                  </a:lnTo>
                                  <a:lnTo>
                                    <a:pt x="9125" y="341"/>
                                  </a:lnTo>
                                  <a:lnTo>
                                    <a:pt x="9126" y="342"/>
                                  </a:lnTo>
                                  <a:lnTo>
                                    <a:pt x="9130" y="367"/>
                                  </a:lnTo>
                                  <a:lnTo>
                                    <a:pt x="9134" y="393"/>
                                  </a:lnTo>
                                  <a:lnTo>
                                    <a:pt x="9138" y="419"/>
                                  </a:lnTo>
                                  <a:lnTo>
                                    <a:pt x="9142" y="447"/>
                                  </a:lnTo>
                                  <a:lnTo>
                                    <a:pt x="9145" y="473"/>
                                  </a:lnTo>
                                  <a:lnTo>
                                    <a:pt x="9148" y="501"/>
                                  </a:lnTo>
                                  <a:lnTo>
                                    <a:pt x="9151" y="528"/>
                                  </a:lnTo>
                                  <a:lnTo>
                                    <a:pt x="9153" y="557"/>
                                  </a:lnTo>
                                  <a:lnTo>
                                    <a:pt x="9155" y="584"/>
                                  </a:lnTo>
                                  <a:lnTo>
                                    <a:pt x="9157" y="613"/>
                                  </a:lnTo>
                                  <a:lnTo>
                                    <a:pt x="9159" y="643"/>
                                  </a:lnTo>
                                  <a:lnTo>
                                    <a:pt x="9160" y="672"/>
                                  </a:lnTo>
                                  <a:lnTo>
                                    <a:pt x="9161" y="703"/>
                                  </a:lnTo>
                                  <a:lnTo>
                                    <a:pt x="9161" y="735"/>
                                  </a:lnTo>
                                  <a:lnTo>
                                    <a:pt x="9162" y="767"/>
                                  </a:lnTo>
                                  <a:lnTo>
                                    <a:pt x="9162" y="800"/>
                                  </a:lnTo>
                                  <a:lnTo>
                                    <a:pt x="9162" y="816"/>
                                  </a:lnTo>
                                  <a:lnTo>
                                    <a:pt x="9161" y="833"/>
                                  </a:lnTo>
                                  <a:lnTo>
                                    <a:pt x="9160" y="850"/>
                                  </a:lnTo>
                                  <a:lnTo>
                                    <a:pt x="9158" y="865"/>
                                  </a:lnTo>
                                  <a:lnTo>
                                    <a:pt x="9155" y="881"/>
                                  </a:lnTo>
                                  <a:lnTo>
                                    <a:pt x="9152" y="897"/>
                                  </a:lnTo>
                                  <a:lnTo>
                                    <a:pt x="9148" y="912"/>
                                  </a:lnTo>
                                  <a:lnTo>
                                    <a:pt x="9144" y="928"/>
                                  </a:lnTo>
                                  <a:lnTo>
                                    <a:pt x="9140" y="943"/>
                                  </a:lnTo>
                                  <a:lnTo>
                                    <a:pt x="9134" y="957"/>
                                  </a:lnTo>
                                  <a:lnTo>
                                    <a:pt x="9129" y="973"/>
                                  </a:lnTo>
                                  <a:lnTo>
                                    <a:pt x="9122" y="987"/>
                                  </a:lnTo>
                                  <a:lnTo>
                                    <a:pt x="9114" y="1001"/>
                                  </a:lnTo>
                                  <a:lnTo>
                                    <a:pt x="9107" y="1016"/>
                                  </a:lnTo>
                                  <a:lnTo>
                                    <a:pt x="9099" y="1030"/>
                                  </a:lnTo>
                                  <a:lnTo>
                                    <a:pt x="9090" y="1044"/>
                                  </a:lnTo>
                                  <a:lnTo>
                                    <a:pt x="9090" y="1043"/>
                                  </a:lnTo>
                                  <a:lnTo>
                                    <a:pt x="9078" y="1062"/>
                                  </a:lnTo>
                                  <a:lnTo>
                                    <a:pt x="9065" y="1078"/>
                                  </a:lnTo>
                                  <a:lnTo>
                                    <a:pt x="9051" y="1094"/>
                                  </a:lnTo>
                                  <a:lnTo>
                                    <a:pt x="9036" y="1109"/>
                                  </a:lnTo>
                                  <a:lnTo>
                                    <a:pt x="9021" y="1122"/>
                                  </a:lnTo>
                                  <a:lnTo>
                                    <a:pt x="9005" y="1135"/>
                                  </a:lnTo>
                                  <a:lnTo>
                                    <a:pt x="8989" y="1146"/>
                                  </a:lnTo>
                                  <a:lnTo>
                                    <a:pt x="8971" y="1157"/>
                                  </a:lnTo>
                                  <a:lnTo>
                                    <a:pt x="8953" y="1165"/>
                                  </a:lnTo>
                                  <a:lnTo>
                                    <a:pt x="8935" y="1172"/>
                                  </a:lnTo>
                                  <a:lnTo>
                                    <a:pt x="8916" y="1179"/>
                                  </a:lnTo>
                                  <a:lnTo>
                                    <a:pt x="8897" y="1184"/>
                                  </a:lnTo>
                                  <a:lnTo>
                                    <a:pt x="8876" y="1189"/>
                                  </a:lnTo>
                                  <a:lnTo>
                                    <a:pt x="8856" y="1191"/>
                                  </a:lnTo>
                                  <a:lnTo>
                                    <a:pt x="8835" y="1193"/>
                                  </a:lnTo>
                                  <a:lnTo>
                                    <a:pt x="8813" y="1193"/>
                                  </a:lnTo>
                                  <a:close/>
                                  <a:moveTo>
                                    <a:pt x="3924" y="2019"/>
                                  </a:moveTo>
                                  <a:lnTo>
                                    <a:pt x="3918" y="2044"/>
                                  </a:lnTo>
                                  <a:lnTo>
                                    <a:pt x="3912" y="2069"/>
                                  </a:lnTo>
                                  <a:lnTo>
                                    <a:pt x="3906" y="2095"/>
                                  </a:lnTo>
                                  <a:lnTo>
                                    <a:pt x="3900" y="2122"/>
                                  </a:lnTo>
                                  <a:lnTo>
                                    <a:pt x="3894" y="2148"/>
                                  </a:lnTo>
                                  <a:lnTo>
                                    <a:pt x="3887" y="2176"/>
                                  </a:lnTo>
                                  <a:lnTo>
                                    <a:pt x="3881" y="2204"/>
                                  </a:lnTo>
                                  <a:lnTo>
                                    <a:pt x="3874" y="2233"/>
                                  </a:lnTo>
                                  <a:lnTo>
                                    <a:pt x="3857" y="2306"/>
                                  </a:lnTo>
                                  <a:lnTo>
                                    <a:pt x="3838" y="2382"/>
                                  </a:lnTo>
                                  <a:lnTo>
                                    <a:pt x="3820" y="2459"/>
                                  </a:lnTo>
                                  <a:lnTo>
                                    <a:pt x="3802" y="2539"/>
                                  </a:lnTo>
                                  <a:lnTo>
                                    <a:pt x="3783" y="2620"/>
                                  </a:lnTo>
                                  <a:lnTo>
                                    <a:pt x="3763" y="2705"/>
                                  </a:lnTo>
                                  <a:lnTo>
                                    <a:pt x="3744" y="2791"/>
                                  </a:lnTo>
                                  <a:lnTo>
                                    <a:pt x="3724" y="2879"/>
                                  </a:lnTo>
                                  <a:lnTo>
                                    <a:pt x="3719" y="2913"/>
                                  </a:lnTo>
                                  <a:lnTo>
                                    <a:pt x="3713" y="2947"/>
                                  </a:lnTo>
                                  <a:lnTo>
                                    <a:pt x="3708" y="2979"/>
                                  </a:lnTo>
                                  <a:lnTo>
                                    <a:pt x="3703" y="3011"/>
                                  </a:lnTo>
                                  <a:lnTo>
                                    <a:pt x="3699" y="3043"/>
                                  </a:lnTo>
                                  <a:lnTo>
                                    <a:pt x="3693" y="3074"/>
                                  </a:lnTo>
                                  <a:lnTo>
                                    <a:pt x="3688" y="3104"/>
                                  </a:lnTo>
                                  <a:lnTo>
                                    <a:pt x="3684" y="3133"/>
                                  </a:lnTo>
                                  <a:lnTo>
                                    <a:pt x="3679" y="3166"/>
                                  </a:lnTo>
                                  <a:lnTo>
                                    <a:pt x="3674" y="3200"/>
                                  </a:lnTo>
                                  <a:lnTo>
                                    <a:pt x="3669" y="3232"/>
                                  </a:lnTo>
                                  <a:lnTo>
                                    <a:pt x="3664" y="3264"/>
                                  </a:lnTo>
                                  <a:lnTo>
                                    <a:pt x="3660" y="3296"/>
                                  </a:lnTo>
                                  <a:lnTo>
                                    <a:pt x="3655" y="3327"/>
                                  </a:lnTo>
                                  <a:lnTo>
                                    <a:pt x="3651" y="3358"/>
                                  </a:lnTo>
                                  <a:lnTo>
                                    <a:pt x="3646" y="3388"/>
                                  </a:lnTo>
                                  <a:lnTo>
                                    <a:pt x="3645" y="3395"/>
                                  </a:lnTo>
                                  <a:lnTo>
                                    <a:pt x="3639" y="3417"/>
                                  </a:lnTo>
                                  <a:lnTo>
                                    <a:pt x="3632" y="3439"/>
                                  </a:lnTo>
                                  <a:lnTo>
                                    <a:pt x="3626" y="3459"/>
                                  </a:lnTo>
                                  <a:lnTo>
                                    <a:pt x="3619" y="3480"/>
                                  </a:lnTo>
                                  <a:lnTo>
                                    <a:pt x="3610" y="3499"/>
                                  </a:lnTo>
                                  <a:lnTo>
                                    <a:pt x="3603" y="3517"/>
                                  </a:lnTo>
                                  <a:lnTo>
                                    <a:pt x="3595" y="3535"/>
                                  </a:lnTo>
                                  <a:lnTo>
                                    <a:pt x="3586" y="3553"/>
                                  </a:lnTo>
                                  <a:lnTo>
                                    <a:pt x="3578" y="3569"/>
                                  </a:lnTo>
                                  <a:lnTo>
                                    <a:pt x="3569" y="3585"/>
                                  </a:lnTo>
                                  <a:lnTo>
                                    <a:pt x="3559" y="3600"/>
                                  </a:lnTo>
                                  <a:lnTo>
                                    <a:pt x="3550" y="3615"/>
                                  </a:lnTo>
                                  <a:lnTo>
                                    <a:pt x="3540" y="3629"/>
                                  </a:lnTo>
                                  <a:lnTo>
                                    <a:pt x="3528" y="3642"/>
                                  </a:lnTo>
                                  <a:lnTo>
                                    <a:pt x="3518" y="3655"/>
                                  </a:lnTo>
                                  <a:lnTo>
                                    <a:pt x="3507" y="3666"/>
                                  </a:lnTo>
                                  <a:lnTo>
                                    <a:pt x="3495" y="3678"/>
                                  </a:lnTo>
                                  <a:lnTo>
                                    <a:pt x="3482" y="3689"/>
                                  </a:lnTo>
                                  <a:lnTo>
                                    <a:pt x="3470" y="3700"/>
                                  </a:lnTo>
                                  <a:lnTo>
                                    <a:pt x="3457" y="3709"/>
                                  </a:lnTo>
                                  <a:lnTo>
                                    <a:pt x="3442" y="3719"/>
                                  </a:lnTo>
                                  <a:lnTo>
                                    <a:pt x="3429" y="3727"/>
                                  </a:lnTo>
                                  <a:lnTo>
                                    <a:pt x="3415" y="3733"/>
                                  </a:lnTo>
                                  <a:lnTo>
                                    <a:pt x="3401" y="3740"/>
                                  </a:lnTo>
                                  <a:lnTo>
                                    <a:pt x="3386" y="3746"/>
                                  </a:lnTo>
                                  <a:lnTo>
                                    <a:pt x="3371" y="3751"/>
                                  </a:lnTo>
                                  <a:lnTo>
                                    <a:pt x="3355" y="3755"/>
                                  </a:lnTo>
                                  <a:lnTo>
                                    <a:pt x="3339" y="3758"/>
                                  </a:lnTo>
                                  <a:lnTo>
                                    <a:pt x="3323" y="3762"/>
                                  </a:lnTo>
                                  <a:lnTo>
                                    <a:pt x="3307" y="3763"/>
                                  </a:lnTo>
                                  <a:lnTo>
                                    <a:pt x="3290" y="3764"/>
                                  </a:lnTo>
                                  <a:lnTo>
                                    <a:pt x="3273" y="3765"/>
                                  </a:lnTo>
                                  <a:lnTo>
                                    <a:pt x="3252" y="3764"/>
                                  </a:lnTo>
                                  <a:lnTo>
                                    <a:pt x="3232" y="3763"/>
                                  </a:lnTo>
                                  <a:lnTo>
                                    <a:pt x="3212" y="3761"/>
                                  </a:lnTo>
                                  <a:lnTo>
                                    <a:pt x="3192" y="3756"/>
                                  </a:lnTo>
                                  <a:lnTo>
                                    <a:pt x="3174" y="3752"/>
                                  </a:lnTo>
                                  <a:lnTo>
                                    <a:pt x="3156" y="3746"/>
                                  </a:lnTo>
                                  <a:lnTo>
                                    <a:pt x="3138" y="3740"/>
                                  </a:lnTo>
                                  <a:lnTo>
                                    <a:pt x="3120" y="3733"/>
                                  </a:lnTo>
                                  <a:lnTo>
                                    <a:pt x="3103" y="3724"/>
                                  </a:lnTo>
                                  <a:lnTo>
                                    <a:pt x="3087" y="3714"/>
                                  </a:lnTo>
                                  <a:lnTo>
                                    <a:pt x="3071" y="3703"/>
                                  </a:lnTo>
                                  <a:lnTo>
                                    <a:pt x="3056" y="3692"/>
                                  </a:lnTo>
                                  <a:lnTo>
                                    <a:pt x="3041" y="3679"/>
                                  </a:lnTo>
                                  <a:lnTo>
                                    <a:pt x="3027" y="3666"/>
                                  </a:lnTo>
                                  <a:lnTo>
                                    <a:pt x="3013" y="3651"/>
                                  </a:lnTo>
                                  <a:lnTo>
                                    <a:pt x="3000" y="3635"/>
                                  </a:lnTo>
                                  <a:lnTo>
                                    <a:pt x="3001" y="3635"/>
                                  </a:lnTo>
                                  <a:lnTo>
                                    <a:pt x="2990" y="3622"/>
                                  </a:lnTo>
                                  <a:lnTo>
                                    <a:pt x="2981" y="3608"/>
                                  </a:lnTo>
                                  <a:lnTo>
                                    <a:pt x="2972" y="3593"/>
                                  </a:lnTo>
                                  <a:lnTo>
                                    <a:pt x="2963" y="3578"/>
                                  </a:lnTo>
                                  <a:lnTo>
                                    <a:pt x="2955" y="3564"/>
                                  </a:lnTo>
                                  <a:lnTo>
                                    <a:pt x="2948" y="3548"/>
                                  </a:lnTo>
                                  <a:lnTo>
                                    <a:pt x="2942" y="3532"/>
                                  </a:lnTo>
                                  <a:lnTo>
                                    <a:pt x="2936" y="3516"/>
                                  </a:lnTo>
                                  <a:lnTo>
                                    <a:pt x="2931" y="3500"/>
                                  </a:lnTo>
                                  <a:lnTo>
                                    <a:pt x="2927" y="3483"/>
                                  </a:lnTo>
                                  <a:lnTo>
                                    <a:pt x="2923" y="3467"/>
                                  </a:lnTo>
                                  <a:lnTo>
                                    <a:pt x="2920" y="3449"/>
                                  </a:lnTo>
                                  <a:lnTo>
                                    <a:pt x="2918" y="3432"/>
                                  </a:lnTo>
                                  <a:lnTo>
                                    <a:pt x="2916" y="3414"/>
                                  </a:lnTo>
                                  <a:lnTo>
                                    <a:pt x="2915" y="3396"/>
                                  </a:lnTo>
                                  <a:lnTo>
                                    <a:pt x="2915" y="3378"/>
                                  </a:lnTo>
                                  <a:lnTo>
                                    <a:pt x="2916" y="3330"/>
                                  </a:lnTo>
                                  <a:lnTo>
                                    <a:pt x="2917" y="3281"/>
                                  </a:lnTo>
                                  <a:lnTo>
                                    <a:pt x="2920" y="3230"/>
                                  </a:lnTo>
                                  <a:lnTo>
                                    <a:pt x="2924" y="3178"/>
                                  </a:lnTo>
                                  <a:lnTo>
                                    <a:pt x="2929" y="3126"/>
                                  </a:lnTo>
                                  <a:lnTo>
                                    <a:pt x="2936" y="3071"/>
                                  </a:lnTo>
                                  <a:lnTo>
                                    <a:pt x="2943" y="3014"/>
                                  </a:lnTo>
                                  <a:lnTo>
                                    <a:pt x="2952" y="2958"/>
                                  </a:lnTo>
                                  <a:lnTo>
                                    <a:pt x="2961" y="2900"/>
                                  </a:lnTo>
                                  <a:lnTo>
                                    <a:pt x="2973" y="2842"/>
                                  </a:lnTo>
                                  <a:lnTo>
                                    <a:pt x="2985" y="2782"/>
                                  </a:lnTo>
                                  <a:lnTo>
                                    <a:pt x="2998" y="2721"/>
                                  </a:lnTo>
                                  <a:lnTo>
                                    <a:pt x="3012" y="2658"/>
                                  </a:lnTo>
                                  <a:lnTo>
                                    <a:pt x="3027" y="2594"/>
                                  </a:lnTo>
                                  <a:lnTo>
                                    <a:pt x="3043" y="2529"/>
                                  </a:lnTo>
                                  <a:lnTo>
                                    <a:pt x="3062" y="2462"/>
                                  </a:lnTo>
                                  <a:lnTo>
                                    <a:pt x="3087" y="2369"/>
                                  </a:lnTo>
                                  <a:lnTo>
                                    <a:pt x="3111" y="2280"/>
                                  </a:lnTo>
                                  <a:lnTo>
                                    <a:pt x="3134" y="2197"/>
                                  </a:lnTo>
                                  <a:lnTo>
                                    <a:pt x="3155" y="2117"/>
                                  </a:lnTo>
                                  <a:lnTo>
                                    <a:pt x="3175" y="2043"/>
                                  </a:lnTo>
                                  <a:lnTo>
                                    <a:pt x="3193" y="1972"/>
                                  </a:lnTo>
                                  <a:lnTo>
                                    <a:pt x="3212" y="1907"/>
                                  </a:lnTo>
                                  <a:lnTo>
                                    <a:pt x="3227" y="1846"/>
                                  </a:lnTo>
                                  <a:lnTo>
                                    <a:pt x="3241" y="1795"/>
                                  </a:lnTo>
                                  <a:lnTo>
                                    <a:pt x="3253" y="1749"/>
                                  </a:lnTo>
                                  <a:lnTo>
                                    <a:pt x="3263" y="1708"/>
                                  </a:lnTo>
                                  <a:lnTo>
                                    <a:pt x="3272" y="1673"/>
                                  </a:lnTo>
                                  <a:lnTo>
                                    <a:pt x="3279" y="1643"/>
                                  </a:lnTo>
                                  <a:lnTo>
                                    <a:pt x="3285" y="1619"/>
                                  </a:lnTo>
                                  <a:lnTo>
                                    <a:pt x="3290" y="1601"/>
                                  </a:lnTo>
                                  <a:lnTo>
                                    <a:pt x="3293" y="1588"/>
                                  </a:lnTo>
                                  <a:lnTo>
                                    <a:pt x="3293" y="1589"/>
                                  </a:lnTo>
                                  <a:lnTo>
                                    <a:pt x="3301" y="1541"/>
                                  </a:lnTo>
                                  <a:lnTo>
                                    <a:pt x="3309" y="1493"/>
                                  </a:lnTo>
                                  <a:lnTo>
                                    <a:pt x="3317" y="1448"/>
                                  </a:lnTo>
                                  <a:lnTo>
                                    <a:pt x="3325" y="1404"/>
                                  </a:lnTo>
                                  <a:lnTo>
                                    <a:pt x="3332" y="1360"/>
                                  </a:lnTo>
                                  <a:lnTo>
                                    <a:pt x="3339" y="1318"/>
                                  </a:lnTo>
                                  <a:lnTo>
                                    <a:pt x="3346" y="1278"/>
                                  </a:lnTo>
                                  <a:lnTo>
                                    <a:pt x="3353" y="1238"/>
                                  </a:lnTo>
                                  <a:lnTo>
                                    <a:pt x="3361" y="1194"/>
                                  </a:lnTo>
                                  <a:lnTo>
                                    <a:pt x="3369" y="1151"/>
                                  </a:lnTo>
                                  <a:lnTo>
                                    <a:pt x="3377" y="1107"/>
                                  </a:lnTo>
                                  <a:lnTo>
                                    <a:pt x="3385" y="1063"/>
                                  </a:lnTo>
                                  <a:lnTo>
                                    <a:pt x="3393" y="1019"/>
                                  </a:lnTo>
                                  <a:lnTo>
                                    <a:pt x="3400" y="975"/>
                                  </a:lnTo>
                                  <a:lnTo>
                                    <a:pt x="3408" y="932"/>
                                  </a:lnTo>
                                  <a:lnTo>
                                    <a:pt x="3416" y="888"/>
                                  </a:lnTo>
                                  <a:lnTo>
                                    <a:pt x="3416" y="887"/>
                                  </a:lnTo>
                                  <a:lnTo>
                                    <a:pt x="3428" y="826"/>
                                  </a:lnTo>
                                  <a:lnTo>
                                    <a:pt x="3440" y="769"/>
                                  </a:lnTo>
                                  <a:lnTo>
                                    <a:pt x="3453" y="714"/>
                                  </a:lnTo>
                                  <a:lnTo>
                                    <a:pt x="3465" y="661"/>
                                  </a:lnTo>
                                  <a:lnTo>
                                    <a:pt x="3478" y="612"/>
                                  </a:lnTo>
                                  <a:lnTo>
                                    <a:pt x="3490" y="564"/>
                                  </a:lnTo>
                                  <a:lnTo>
                                    <a:pt x="3503" y="519"/>
                                  </a:lnTo>
                                  <a:lnTo>
                                    <a:pt x="3516" y="478"/>
                                  </a:lnTo>
                                  <a:lnTo>
                                    <a:pt x="3529" y="437"/>
                                  </a:lnTo>
                                  <a:lnTo>
                                    <a:pt x="3544" y="398"/>
                                  </a:lnTo>
                                  <a:lnTo>
                                    <a:pt x="3557" y="362"/>
                                  </a:lnTo>
                                  <a:lnTo>
                                    <a:pt x="3572" y="329"/>
                                  </a:lnTo>
                                  <a:lnTo>
                                    <a:pt x="3586" y="297"/>
                                  </a:lnTo>
                                  <a:lnTo>
                                    <a:pt x="3600" y="269"/>
                                  </a:lnTo>
                                  <a:lnTo>
                                    <a:pt x="3616" y="243"/>
                                  </a:lnTo>
                                  <a:lnTo>
                                    <a:pt x="3631" y="220"/>
                                  </a:lnTo>
                                  <a:lnTo>
                                    <a:pt x="3631" y="220"/>
                                  </a:lnTo>
                                  <a:lnTo>
                                    <a:pt x="3646" y="198"/>
                                  </a:lnTo>
                                  <a:lnTo>
                                    <a:pt x="3663" y="177"/>
                                  </a:lnTo>
                                  <a:lnTo>
                                    <a:pt x="3680" y="157"/>
                                  </a:lnTo>
                                  <a:lnTo>
                                    <a:pt x="3698" y="140"/>
                                  </a:lnTo>
                                  <a:lnTo>
                                    <a:pt x="3716" y="123"/>
                                  </a:lnTo>
                                  <a:lnTo>
                                    <a:pt x="3734" y="108"/>
                                  </a:lnTo>
                                  <a:lnTo>
                                    <a:pt x="3754" y="94"/>
                                  </a:lnTo>
                                  <a:lnTo>
                                    <a:pt x="3773" y="81"/>
                                  </a:lnTo>
                                  <a:lnTo>
                                    <a:pt x="3795" y="70"/>
                                  </a:lnTo>
                                  <a:lnTo>
                                    <a:pt x="3816" y="60"/>
                                  </a:lnTo>
                                  <a:lnTo>
                                    <a:pt x="3838" y="53"/>
                                  </a:lnTo>
                                  <a:lnTo>
                                    <a:pt x="3861" y="46"/>
                                  </a:lnTo>
                                  <a:lnTo>
                                    <a:pt x="3883" y="41"/>
                                  </a:lnTo>
                                  <a:lnTo>
                                    <a:pt x="3906" y="36"/>
                                  </a:lnTo>
                                  <a:lnTo>
                                    <a:pt x="3930" y="34"/>
                                  </a:lnTo>
                                  <a:lnTo>
                                    <a:pt x="3955" y="34"/>
                                  </a:lnTo>
                                  <a:lnTo>
                                    <a:pt x="3982" y="35"/>
                                  </a:lnTo>
                                  <a:lnTo>
                                    <a:pt x="4009" y="37"/>
                                  </a:lnTo>
                                  <a:lnTo>
                                    <a:pt x="4036" y="43"/>
                                  </a:lnTo>
                                  <a:lnTo>
                                    <a:pt x="4061" y="49"/>
                                  </a:lnTo>
                                  <a:lnTo>
                                    <a:pt x="4085" y="58"/>
                                  </a:lnTo>
                                  <a:lnTo>
                                    <a:pt x="4109" y="69"/>
                                  </a:lnTo>
                                  <a:lnTo>
                                    <a:pt x="4131" y="82"/>
                                  </a:lnTo>
                                  <a:lnTo>
                                    <a:pt x="4153" y="97"/>
                                  </a:lnTo>
                                  <a:lnTo>
                                    <a:pt x="4173" y="113"/>
                                  </a:lnTo>
                                  <a:lnTo>
                                    <a:pt x="4193" y="132"/>
                                  </a:lnTo>
                                  <a:lnTo>
                                    <a:pt x="4211" y="152"/>
                                  </a:lnTo>
                                  <a:lnTo>
                                    <a:pt x="4228" y="174"/>
                                  </a:lnTo>
                                  <a:lnTo>
                                    <a:pt x="4244" y="198"/>
                                  </a:lnTo>
                                  <a:lnTo>
                                    <a:pt x="4260" y="223"/>
                                  </a:lnTo>
                                  <a:lnTo>
                                    <a:pt x="4275" y="251"/>
                                  </a:lnTo>
                                  <a:lnTo>
                                    <a:pt x="4288" y="280"/>
                                  </a:lnTo>
                                  <a:lnTo>
                                    <a:pt x="4288" y="280"/>
                                  </a:lnTo>
                                  <a:lnTo>
                                    <a:pt x="4299" y="308"/>
                                  </a:lnTo>
                                  <a:lnTo>
                                    <a:pt x="4310" y="339"/>
                                  </a:lnTo>
                                  <a:lnTo>
                                    <a:pt x="4321" y="373"/>
                                  </a:lnTo>
                                  <a:lnTo>
                                    <a:pt x="4333" y="410"/>
                                  </a:lnTo>
                                  <a:lnTo>
                                    <a:pt x="4345" y="451"/>
                                  </a:lnTo>
                                  <a:lnTo>
                                    <a:pt x="4356" y="495"/>
                                  </a:lnTo>
                                  <a:lnTo>
                                    <a:pt x="4367" y="542"/>
                                  </a:lnTo>
                                  <a:lnTo>
                                    <a:pt x="4379" y="593"/>
                                  </a:lnTo>
                                  <a:lnTo>
                                    <a:pt x="4390" y="646"/>
                                  </a:lnTo>
                                  <a:lnTo>
                                    <a:pt x="4401" y="702"/>
                                  </a:lnTo>
                                  <a:lnTo>
                                    <a:pt x="4413" y="761"/>
                                  </a:lnTo>
                                  <a:lnTo>
                                    <a:pt x="4426" y="824"/>
                                  </a:lnTo>
                                  <a:lnTo>
                                    <a:pt x="4437" y="889"/>
                                  </a:lnTo>
                                  <a:lnTo>
                                    <a:pt x="4449" y="958"/>
                                  </a:lnTo>
                                  <a:lnTo>
                                    <a:pt x="4461" y="1030"/>
                                  </a:lnTo>
                                  <a:lnTo>
                                    <a:pt x="4473" y="1105"/>
                                  </a:lnTo>
                                  <a:lnTo>
                                    <a:pt x="4473" y="1105"/>
                                  </a:lnTo>
                                  <a:lnTo>
                                    <a:pt x="4484" y="1179"/>
                                  </a:lnTo>
                                  <a:lnTo>
                                    <a:pt x="4496" y="1253"/>
                                  </a:lnTo>
                                  <a:lnTo>
                                    <a:pt x="4510" y="1329"/>
                                  </a:lnTo>
                                  <a:lnTo>
                                    <a:pt x="4524" y="1405"/>
                                  </a:lnTo>
                                  <a:lnTo>
                                    <a:pt x="4538" y="1482"/>
                                  </a:lnTo>
                                  <a:lnTo>
                                    <a:pt x="4553" y="1559"/>
                                  </a:lnTo>
                                  <a:lnTo>
                                    <a:pt x="4569" y="1638"/>
                                  </a:lnTo>
                                  <a:lnTo>
                                    <a:pt x="4586" y="1717"/>
                                  </a:lnTo>
                                  <a:lnTo>
                                    <a:pt x="4599" y="1775"/>
                                  </a:lnTo>
                                  <a:lnTo>
                                    <a:pt x="4612" y="1833"/>
                                  </a:lnTo>
                                  <a:lnTo>
                                    <a:pt x="4625" y="1892"/>
                                  </a:lnTo>
                                  <a:lnTo>
                                    <a:pt x="4638" y="1951"/>
                                  </a:lnTo>
                                  <a:lnTo>
                                    <a:pt x="4652" y="2010"/>
                                  </a:lnTo>
                                  <a:lnTo>
                                    <a:pt x="4667" y="2069"/>
                                  </a:lnTo>
                                  <a:lnTo>
                                    <a:pt x="4681" y="2130"/>
                                  </a:lnTo>
                                  <a:lnTo>
                                    <a:pt x="4696" y="2189"/>
                                  </a:lnTo>
                                  <a:lnTo>
                                    <a:pt x="4717" y="2125"/>
                                  </a:lnTo>
                                  <a:lnTo>
                                    <a:pt x="4738" y="2061"/>
                                  </a:lnTo>
                                  <a:lnTo>
                                    <a:pt x="4760" y="1996"/>
                                  </a:lnTo>
                                  <a:lnTo>
                                    <a:pt x="4781" y="1931"/>
                                  </a:lnTo>
                                  <a:lnTo>
                                    <a:pt x="4801" y="1866"/>
                                  </a:lnTo>
                                  <a:lnTo>
                                    <a:pt x="4821" y="1800"/>
                                  </a:lnTo>
                                  <a:lnTo>
                                    <a:pt x="4843" y="1733"/>
                                  </a:lnTo>
                                  <a:lnTo>
                                    <a:pt x="4863" y="1666"/>
                                  </a:lnTo>
                                  <a:lnTo>
                                    <a:pt x="4876" y="1620"/>
                                  </a:lnTo>
                                  <a:lnTo>
                                    <a:pt x="4890" y="1573"/>
                                  </a:lnTo>
                                  <a:lnTo>
                                    <a:pt x="4903" y="1526"/>
                                  </a:lnTo>
                                  <a:lnTo>
                                    <a:pt x="4918" y="1479"/>
                                  </a:lnTo>
                                  <a:lnTo>
                                    <a:pt x="4931" y="1432"/>
                                  </a:lnTo>
                                  <a:lnTo>
                                    <a:pt x="4944" y="1384"/>
                                  </a:lnTo>
                                  <a:lnTo>
                                    <a:pt x="4958" y="1336"/>
                                  </a:lnTo>
                                  <a:lnTo>
                                    <a:pt x="4971" y="1288"/>
                                  </a:lnTo>
                                  <a:lnTo>
                                    <a:pt x="4984" y="1239"/>
                                  </a:lnTo>
                                  <a:lnTo>
                                    <a:pt x="4998" y="1191"/>
                                  </a:lnTo>
                                  <a:lnTo>
                                    <a:pt x="5011" y="1142"/>
                                  </a:lnTo>
                                  <a:lnTo>
                                    <a:pt x="5024" y="1093"/>
                                  </a:lnTo>
                                  <a:lnTo>
                                    <a:pt x="5036" y="1044"/>
                                  </a:lnTo>
                                  <a:lnTo>
                                    <a:pt x="5049" y="995"/>
                                  </a:lnTo>
                                  <a:lnTo>
                                    <a:pt x="5062" y="945"/>
                                  </a:lnTo>
                                  <a:lnTo>
                                    <a:pt x="5075" y="895"/>
                                  </a:lnTo>
                                  <a:lnTo>
                                    <a:pt x="5192" y="373"/>
                                  </a:lnTo>
                                  <a:lnTo>
                                    <a:pt x="5194" y="366"/>
                                  </a:lnTo>
                                  <a:lnTo>
                                    <a:pt x="5201" y="344"/>
                                  </a:lnTo>
                                  <a:lnTo>
                                    <a:pt x="5209" y="323"/>
                                  </a:lnTo>
                                  <a:lnTo>
                                    <a:pt x="5218" y="303"/>
                                  </a:lnTo>
                                  <a:lnTo>
                                    <a:pt x="5226" y="283"/>
                                  </a:lnTo>
                                  <a:lnTo>
                                    <a:pt x="5236" y="263"/>
                                  </a:lnTo>
                                  <a:lnTo>
                                    <a:pt x="5245" y="245"/>
                                  </a:lnTo>
                                  <a:lnTo>
                                    <a:pt x="5255" y="227"/>
                                  </a:lnTo>
                                  <a:lnTo>
                                    <a:pt x="5265" y="210"/>
                                  </a:lnTo>
                                  <a:lnTo>
                                    <a:pt x="5275" y="194"/>
                                  </a:lnTo>
                                  <a:lnTo>
                                    <a:pt x="5285" y="177"/>
                                  </a:lnTo>
                                  <a:lnTo>
                                    <a:pt x="5296" y="163"/>
                                  </a:lnTo>
                                  <a:lnTo>
                                    <a:pt x="5307" y="147"/>
                                  </a:lnTo>
                                  <a:lnTo>
                                    <a:pt x="5319" y="134"/>
                                  </a:lnTo>
                                  <a:lnTo>
                                    <a:pt x="5330" y="121"/>
                                  </a:lnTo>
                                  <a:lnTo>
                                    <a:pt x="5342" y="108"/>
                                  </a:lnTo>
                                  <a:lnTo>
                                    <a:pt x="5354" y="97"/>
                                  </a:lnTo>
                                  <a:lnTo>
                                    <a:pt x="5367" y="85"/>
                                  </a:lnTo>
                                  <a:lnTo>
                                    <a:pt x="5380" y="74"/>
                                  </a:lnTo>
                                  <a:lnTo>
                                    <a:pt x="5394" y="64"/>
                                  </a:lnTo>
                                  <a:lnTo>
                                    <a:pt x="5409" y="54"/>
                                  </a:lnTo>
                                  <a:lnTo>
                                    <a:pt x="5423" y="45"/>
                                  </a:lnTo>
                                  <a:lnTo>
                                    <a:pt x="5437" y="37"/>
                                  </a:lnTo>
                                  <a:lnTo>
                                    <a:pt x="5452" y="31"/>
                                  </a:lnTo>
                                  <a:lnTo>
                                    <a:pt x="5467" y="24"/>
                                  </a:lnTo>
                                  <a:lnTo>
                                    <a:pt x="5483" y="17"/>
                                  </a:lnTo>
                                  <a:lnTo>
                                    <a:pt x="5498" y="13"/>
                                  </a:lnTo>
                                  <a:lnTo>
                                    <a:pt x="5514" y="9"/>
                                  </a:lnTo>
                                  <a:lnTo>
                                    <a:pt x="5530" y="5"/>
                                  </a:lnTo>
                                  <a:lnTo>
                                    <a:pt x="5546" y="3"/>
                                  </a:lnTo>
                                  <a:lnTo>
                                    <a:pt x="5564" y="1"/>
                                  </a:lnTo>
                                  <a:lnTo>
                                    <a:pt x="5581" y="0"/>
                                  </a:lnTo>
                                  <a:lnTo>
                                    <a:pt x="5598" y="0"/>
                                  </a:lnTo>
                                  <a:lnTo>
                                    <a:pt x="5615" y="0"/>
                                  </a:lnTo>
                                  <a:lnTo>
                                    <a:pt x="5631" y="1"/>
                                  </a:lnTo>
                                  <a:lnTo>
                                    <a:pt x="5649" y="3"/>
                                  </a:lnTo>
                                  <a:lnTo>
                                    <a:pt x="5665" y="6"/>
                                  </a:lnTo>
                                  <a:lnTo>
                                    <a:pt x="5681" y="11"/>
                                  </a:lnTo>
                                  <a:lnTo>
                                    <a:pt x="5696" y="15"/>
                                  </a:lnTo>
                                  <a:lnTo>
                                    <a:pt x="5711" y="21"/>
                                  </a:lnTo>
                                  <a:lnTo>
                                    <a:pt x="5727" y="27"/>
                                  </a:lnTo>
                                  <a:lnTo>
                                    <a:pt x="5742" y="35"/>
                                  </a:lnTo>
                                  <a:lnTo>
                                    <a:pt x="5757" y="44"/>
                                  </a:lnTo>
                                  <a:lnTo>
                                    <a:pt x="5771" y="53"/>
                                  </a:lnTo>
                                  <a:lnTo>
                                    <a:pt x="5785" y="64"/>
                                  </a:lnTo>
                                  <a:lnTo>
                                    <a:pt x="5798" y="75"/>
                                  </a:lnTo>
                                  <a:lnTo>
                                    <a:pt x="5813" y="87"/>
                                  </a:lnTo>
                                  <a:lnTo>
                                    <a:pt x="5826" y="99"/>
                                  </a:lnTo>
                                  <a:lnTo>
                                    <a:pt x="5838" y="113"/>
                                  </a:lnTo>
                                  <a:lnTo>
                                    <a:pt x="5850" y="126"/>
                                  </a:lnTo>
                                  <a:lnTo>
                                    <a:pt x="5861" y="141"/>
                                  </a:lnTo>
                                  <a:lnTo>
                                    <a:pt x="5872" y="156"/>
                                  </a:lnTo>
                                  <a:lnTo>
                                    <a:pt x="5884" y="172"/>
                                  </a:lnTo>
                                  <a:lnTo>
                                    <a:pt x="5894" y="188"/>
                                  </a:lnTo>
                                  <a:lnTo>
                                    <a:pt x="5904" y="206"/>
                                  </a:lnTo>
                                  <a:lnTo>
                                    <a:pt x="5914" y="223"/>
                                  </a:lnTo>
                                  <a:lnTo>
                                    <a:pt x="5924" y="243"/>
                                  </a:lnTo>
                                  <a:lnTo>
                                    <a:pt x="5933" y="262"/>
                                  </a:lnTo>
                                  <a:lnTo>
                                    <a:pt x="5942" y="283"/>
                                  </a:lnTo>
                                  <a:lnTo>
                                    <a:pt x="5951" y="304"/>
                                  </a:lnTo>
                                  <a:lnTo>
                                    <a:pt x="5960" y="326"/>
                                  </a:lnTo>
                                  <a:lnTo>
                                    <a:pt x="5977" y="372"/>
                                  </a:lnTo>
                                  <a:lnTo>
                                    <a:pt x="5993" y="421"/>
                                  </a:lnTo>
                                  <a:lnTo>
                                    <a:pt x="5993" y="420"/>
                                  </a:lnTo>
                                  <a:lnTo>
                                    <a:pt x="5999" y="441"/>
                                  </a:lnTo>
                                  <a:lnTo>
                                    <a:pt x="6005" y="464"/>
                                  </a:lnTo>
                                  <a:lnTo>
                                    <a:pt x="6011" y="490"/>
                                  </a:lnTo>
                                  <a:lnTo>
                                    <a:pt x="6017" y="517"/>
                                  </a:lnTo>
                                  <a:lnTo>
                                    <a:pt x="6023" y="547"/>
                                  </a:lnTo>
                                  <a:lnTo>
                                    <a:pt x="6029" y="578"/>
                                  </a:lnTo>
                                  <a:lnTo>
                                    <a:pt x="6035" y="612"/>
                                  </a:lnTo>
                                  <a:lnTo>
                                    <a:pt x="6042" y="647"/>
                                  </a:lnTo>
                                  <a:lnTo>
                                    <a:pt x="6049" y="684"/>
                                  </a:lnTo>
                                  <a:lnTo>
                                    <a:pt x="6055" y="723"/>
                                  </a:lnTo>
                                  <a:lnTo>
                                    <a:pt x="6061" y="764"/>
                                  </a:lnTo>
                                  <a:lnTo>
                                    <a:pt x="6067" y="808"/>
                                  </a:lnTo>
                                  <a:lnTo>
                                    <a:pt x="6074" y="853"/>
                                  </a:lnTo>
                                  <a:lnTo>
                                    <a:pt x="6080" y="900"/>
                                  </a:lnTo>
                                  <a:lnTo>
                                    <a:pt x="6087" y="950"/>
                                  </a:lnTo>
                                  <a:lnTo>
                                    <a:pt x="6093" y="1000"/>
                                  </a:lnTo>
                                  <a:lnTo>
                                    <a:pt x="6101" y="1061"/>
                                  </a:lnTo>
                                  <a:lnTo>
                                    <a:pt x="6108" y="1119"/>
                                  </a:lnTo>
                                  <a:lnTo>
                                    <a:pt x="6116" y="1179"/>
                                  </a:lnTo>
                                  <a:lnTo>
                                    <a:pt x="6125" y="1237"/>
                                  </a:lnTo>
                                  <a:lnTo>
                                    <a:pt x="6133" y="1294"/>
                                  </a:lnTo>
                                  <a:lnTo>
                                    <a:pt x="6141" y="1351"/>
                                  </a:lnTo>
                                  <a:lnTo>
                                    <a:pt x="6149" y="1408"/>
                                  </a:lnTo>
                                  <a:lnTo>
                                    <a:pt x="6157" y="1464"/>
                                  </a:lnTo>
                                  <a:lnTo>
                                    <a:pt x="6166" y="1520"/>
                                  </a:lnTo>
                                  <a:lnTo>
                                    <a:pt x="6174" y="1575"/>
                                  </a:lnTo>
                                  <a:lnTo>
                                    <a:pt x="6183" y="1630"/>
                                  </a:lnTo>
                                  <a:lnTo>
                                    <a:pt x="6192" y="1684"/>
                                  </a:lnTo>
                                  <a:lnTo>
                                    <a:pt x="6201" y="1738"/>
                                  </a:lnTo>
                                  <a:lnTo>
                                    <a:pt x="6211" y="1791"/>
                                  </a:lnTo>
                                  <a:lnTo>
                                    <a:pt x="6220" y="1843"/>
                                  </a:lnTo>
                                  <a:lnTo>
                                    <a:pt x="6230" y="1895"/>
                                  </a:lnTo>
                                  <a:lnTo>
                                    <a:pt x="6249" y="1997"/>
                                  </a:lnTo>
                                  <a:lnTo>
                                    <a:pt x="6268" y="2098"/>
                                  </a:lnTo>
                                  <a:lnTo>
                                    <a:pt x="6289" y="2196"/>
                                  </a:lnTo>
                                  <a:lnTo>
                                    <a:pt x="6309" y="2291"/>
                                  </a:lnTo>
                                  <a:lnTo>
                                    <a:pt x="6330" y="2385"/>
                                  </a:lnTo>
                                  <a:lnTo>
                                    <a:pt x="6351" y="2475"/>
                                  </a:lnTo>
                                  <a:lnTo>
                                    <a:pt x="6374" y="2564"/>
                                  </a:lnTo>
                                  <a:lnTo>
                                    <a:pt x="6396" y="2650"/>
                                  </a:lnTo>
                                  <a:lnTo>
                                    <a:pt x="6397" y="2650"/>
                                  </a:lnTo>
                                  <a:lnTo>
                                    <a:pt x="6419" y="2735"/>
                                  </a:lnTo>
                                  <a:lnTo>
                                    <a:pt x="6439" y="2815"/>
                                  </a:lnTo>
                                  <a:lnTo>
                                    <a:pt x="6460" y="2890"/>
                                  </a:lnTo>
                                  <a:lnTo>
                                    <a:pt x="6478" y="2961"/>
                                  </a:lnTo>
                                  <a:lnTo>
                                    <a:pt x="6494" y="3025"/>
                                  </a:lnTo>
                                  <a:lnTo>
                                    <a:pt x="6509" y="3087"/>
                                  </a:lnTo>
                                  <a:lnTo>
                                    <a:pt x="6523" y="3143"/>
                                  </a:lnTo>
                                  <a:lnTo>
                                    <a:pt x="6537" y="3194"/>
                                  </a:lnTo>
                                  <a:lnTo>
                                    <a:pt x="6548" y="3241"/>
                                  </a:lnTo>
                                  <a:lnTo>
                                    <a:pt x="6558" y="3284"/>
                                  </a:lnTo>
                                  <a:lnTo>
                                    <a:pt x="6566" y="3322"/>
                                  </a:lnTo>
                                  <a:lnTo>
                                    <a:pt x="6573" y="3353"/>
                                  </a:lnTo>
                                  <a:lnTo>
                                    <a:pt x="6578" y="3381"/>
                                  </a:lnTo>
                                  <a:lnTo>
                                    <a:pt x="6582" y="3403"/>
                                  </a:lnTo>
                                  <a:lnTo>
                                    <a:pt x="6584" y="3421"/>
                                  </a:lnTo>
                                  <a:lnTo>
                                    <a:pt x="6585" y="3433"/>
                                  </a:lnTo>
                                  <a:lnTo>
                                    <a:pt x="6584" y="3453"/>
                                  </a:lnTo>
                                  <a:lnTo>
                                    <a:pt x="6583" y="3472"/>
                                  </a:lnTo>
                                  <a:lnTo>
                                    <a:pt x="6581" y="3492"/>
                                  </a:lnTo>
                                  <a:lnTo>
                                    <a:pt x="6577" y="3511"/>
                                  </a:lnTo>
                                  <a:lnTo>
                                    <a:pt x="6573" y="3530"/>
                                  </a:lnTo>
                                  <a:lnTo>
                                    <a:pt x="6568" y="3547"/>
                                  </a:lnTo>
                                  <a:lnTo>
                                    <a:pt x="6562" y="3565"/>
                                  </a:lnTo>
                                  <a:lnTo>
                                    <a:pt x="6555" y="3582"/>
                                  </a:lnTo>
                                  <a:lnTo>
                                    <a:pt x="6548" y="3599"/>
                                  </a:lnTo>
                                  <a:lnTo>
                                    <a:pt x="6539" y="3615"/>
                                  </a:lnTo>
                                  <a:lnTo>
                                    <a:pt x="6528" y="3632"/>
                                  </a:lnTo>
                                  <a:lnTo>
                                    <a:pt x="6518" y="3647"/>
                                  </a:lnTo>
                                  <a:lnTo>
                                    <a:pt x="6506" y="3663"/>
                                  </a:lnTo>
                                  <a:lnTo>
                                    <a:pt x="6494" y="3677"/>
                                  </a:lnTo>
                                  <a:lnTo>
                                    <a:pt x="6480" y="3691"/>
                                  </a:lnTo>
                                  <a:lnTo>
                                    <a:pt x="6466" y="3706"/>
                                  </a:lnTo>
                                  <a:lnTo>
                                    <a:pt x="6465" y="3707"/>
                                  </a:lnTo>
                                  <a:lnTo>
                                    <a:pt x="6452" y="3719"/>
                                  </a:lnTo>
                                  <a:lnTo>
                                    <a:pt x="6437" y="3729"/>
                                  </a:lnTo>
                                  <a:lnTo>
                                    <a:pt x="6423" y="3740"/>
                                  </a:lnTo>
                                  <a:lnTo>
                                    <a:pt x="6409" y="3749"/>
                                  </a:lnTo>
                                  <a:lnTo>
                                    <a:pt x="6395" y="3757"/>
                                  </a:lnTo>
                                  <a:lnTo>
                                    <a:pt x="6380" y="3765"/>
                                  </a:lnTo>
                                  <a:lnTo>
                                    <a:pt x="6365" y="3772"/>
                                  </a:lnTo>
                                  <a:lnTo>
                                    <a:pt x="6350" y="3778"/>
                                  </a:lnTo>
                                  <a:lnTo>
                                    <a:pt x="6334" y="3784"/>
                                  </a:lnTo>
                                  <a:lnTo>
                                    <a:pt x="6319" y="3789"/>
                                  </a:lnTo>
                                  <a:lnTo>
                                    <a:pt x="6303" y="3794"/>
                                  </a:lnTo>
                                  <a:lnTo>
                                    <a:pt x="6287" y="3797"/>
                                  </a:lnTo>
                                  <a:lnTo>
                                    <a:pt x="6270" y="3799"/>
                                  </a:lnTo>
                                  <a:lnTo>
                                    <a:pt x="6254" y="3801"/>
                                  </a:lnTo>
                                  <a:lnTo>
                                    <a:pt x="6238" y="3803"/>
                                  </a:lnTo>
                                  <a:lnTo>
                                    <a:pt x="6221" y="3803"/>
                                  </a:lnTo>
                                  <a:lnTo>
                                    <a:pt x="6203" y="3803"/>
                                  </a:lnTo>
                                  <a:lnTo>
                                    <a:pt x="6187" y="3801"/>
                                  </a:lnTo>
                                  <a:lnTo>
                                    <a:pt x="6170" y="3799"/>
                                  </a:lnTo>
                                  <a:lnTo>
                                    <a:pt x="6154" y="3796"/>
                                  </a:lnTo>
                                  <a:lnTo>
                                    <a:pt x="6139" y="3793"/>
                                  </a:lnTo>
                                  <a:lnTo>
                                    <a:pt x="6122" y="3788"/>
                                  </a:lnTo>
                                  <a:lnTo>
                                    <a:pt x="6107" y="3783"/>
                                  </a:lnTo>
                                  <a:lnTo>
                                    <a:pt x="6092" y="3776"/>
                                  </a:lnTo>
                                  <a:lnTo>
                                    <a:pt x="6078" y="3769"/>
                                  </a:lnTo>
                                  <a:lnTo>
                                    <a:pt x="6063" y="3761"/>
                                  </a:lnTo>
                                  <a:lnTo>
                                    <a:pt x="6049" y="3752"/>
                                  </a:lnTo>
                                  <a:lnTo>
                                    <a:pt x="6034" y="3743"/>
                                  </a:lnTo>
                                  <a:lnTo>
                                    <a:pt x="6021" y="3732"/>
                                  </a:lnTo>
                                  <a:lnTo>
                                    <a:pt x="6007" y="3721"/>
                                  </a:lnTo>
                                  <a:lnTo>
                                    <a:pt x="5994" y="3709"/>
                                  </a:lnTo>
                                  <a:lnTo>
                                    <a:pt x="5982" y="3696"/>
                                  </a:lnTo>
                                  <a:lnTo>
                                    <a:pt x="5970" y="3684"/>
                                  </a:lnTo>
                                  <a:lnTo>
                                    <a:pt x="5958" y="3669"/>
                                  </a:lnTo>
                                  <a:lnTo>
                                    <a:pt x="5947" y="3655"/>
                                  </a:lnTo>
                                  <a:lnTo>
                                    <a:pt x="5936" y="3641"/>
                                  </a:lnTo>
                                  <a:lnTo>
                                    <a:pt x="5926" y="3625"/>
                                  </a:lnTo>
                                  <a:lnTo>
                                    <a:pt x="5915" y="3609"/>
                                  </a:lnTo>
                                  <a:lnTo>
                                    <a:pt x="5905" y="3591"/>
                                  </a:lnTo>
                                  <a:lnTo>
                                    <a:pt x="5896" y="3574"/>
                                  </a:lnTo>
                                  <a:lnTo>
                                    <a:pt x="5886" y="3555"/>
                                  </a:lnTo>
                                  <a:lnTo>
                                    <a:pt x="5876" y="3535"/>
                                  </a:lnTo>
                                  <a:lnTo>
                                    <a:pt x="5867" y="3515"/>
                                  </a:lnTo>
                                  <a:lnTo>
                                    <a:pt x="5859" y="3494"/>
                                  </a:lnTo>
                                  <a:lnTo>
                                    <a:pt x="5842" y="3451"/>
                                  </a:lnTo>
                                  <a:lnTo>
                                    <a:pt x="5827" y="3404"/>
                                  </a:lnTo>
                                  <a:lnTo>
                                    <a:pt x="5825" y="3399"/>
                                  </a:lnTo>
                                  <a:lnTo>
                                    <a:pt x="5708" y="2848"/>
                                  </a:lnTo>
                                  <a:lnTo>
                                    <a:pt x="5708" y="2850"/>
                                  </a:lnTo>
                                  <a:lnTo>
                                    <a:pt x="5696" y="2798"/>
                                  </a:lnTo>
                                  <a:lnTo>
                                    <a:pt x="5683" y="2741"/>
                                  </a:lnTo>
                                  <a:lnTo>
                                    <a:pt x="5670" y="2682"/>
                                  </a:lnTo>
                                  <a:lnTo>
                                    <a:pt x="5657" y="2620"/>
                                  </a:lnTo>
                                  <a:lnTo>
                                    <a:pt x="5644" y="2557"/>
                                  </a:lnTo>
                                  <a:lnTo>
                                    <a:pt x="5629" y="2489"/>
                                  </a:lnTo>
                                  <a:lnTo>
                                    <a:pt x="5616" y="2419"/>
                                  </a:lnTo>
                                  <a:lnTo>
                                    <a:pt x="5602" y="2346"/>
                                  </a:lnTo>
                                  <a:lnTo>
                                    <a:pt x="5594" y="2298"/>
                                  </a:lnTo>
                                  <a:lnTo>
                                    <a:pt x="5585" y="2247"/>
                                  </a:lnTo>
                                  <a:lnTo>
                                    <a:pt x="5576" y="2196"/>
                                  </a:lnTo>
                                  <a:lnTo>
                                    <a:pt x="5566" y="2143"/>
                                  </a:lnTo>
                                  <a:lnTo>
                                    <a:pt x="5556" y="2088"/>
                                  </a:lnTo>
                                  <a:lnTo>
                                    <a:pt x="5547" y="2033"/>
                                  </a:lnTo>
                                  <a:lnTo>
                                    <a:pt x="5538" y="1975"/>
                                  </a:lnTo>
                                  <a:lnTo>
                                    <a:pt x="5528" y="1916"/>
                                  </a:lnTo>
                                  <a:lnTo>
                                    <a:pt x="5522" y="1937"/>
                                  </a:lnTo>
                                  <a:lnTo>
                                    <a:pt x="5515" y="1959"/>
                                  </a:lnTo>
                                  <a:lnTo>
                                    <a:pt x="5508" y="1981"/>
                                  </a:lnTo>
                                  <a:lnTo>
                                    <a:pt x="5501" y="2003"/>
                                  </a:lnTo>
                                  <a:lnTo>
                                    <a:pt x="5493" y="2026"/>
                                  </a:lnTo>
                                  <a:lnTo>
                                    <a:pt x="5486" y="2049"/>
                                  </a:lnTo>
                                  <a:lnTo>
                                    <a:pt x="5478" y="2072"/>
                                  </a:lnTo>
                                  <a:lnTo>
                                    <a:pt x="5470" y="2097"/>
                                  </a:lnTo>
                                  <a:lnTo>
                                    <a:pt x="5451" y="2154"/>
                                  </a:lnTo>
                                  <a:lnTo>
                                    <a:pt x="5431" y="2214"/>
                                  </a:lnTo>
                                  <a:lnTo>
                                    <a:pt x="5411" y="2278"/>
                                  </a:lnTo>
                                  <a:lnTo>
                                    <a:pt x="5388" y="2344"/>
                                  </a:lnTo>
                                  <a:lnTo>
                                    <a:pt x="5366" y="2414"/>
                                  </a:lnTo>
                                  <a:lnTo>
                                    <a:pt x="5342" y="2485"/>
                                  </a:lnTo>
                                  <a:lnTo>
                                    <a:pt x="5317" y="2560"/>
                                  </a:lnTo>
                                  <a:lnTo>
                                    <a:pt x="5291" y="2638"/>
                                  </a:lnTo>
                                  <a:lnTo>
                                    <a:pt x="5291" y="2636"/>
                                  </a:lnTo>
                                  <a:lnTo>
                                    <a:pt x="5167" y="3054"/>
                                  </a:lnTo>
                                  <a:lnTo>
                                    <a:pt x="5167" y="3055"/>
                                  </a:lnTo>
                                  <a:lnTo>
                                    <a:pt x="5157" y="3086"/>
                                  </a:lnTo>
                                  <a:lnTo>
                                    <a:pt x="5146" y="3117"/>
                                  </a:lnTo>
                                  <a:lnTo>
                                    <a:pt x="5136" y="3147"/>
                                  </a:lnTo>
                                  <a:lnTo>
                                    <a:pt x="5126" y="3176"/>
                                  </a:lnTo>
                                  <a:lnTo>
                                    <a:pt x="5116" y="3205"/>
                                  </a:lnTo>
                                  <a:lnTo>
                                    <a:pt x="5106" y="3232"/>
                                  </a:lnTo>
                                  <a:lnTo>
                                    <a:pt x="5096" y="3259"/>
                                  </a:lnTo>
                                  <a:lnTo>
                                    <a:pt x="5086" y="3285"/>
                                  </a:lnTo>
                                  <a:lnTo>
                                    <a:pt x="5076" y="3311"/>
                                  </a:lnTo>
                                  <a:lnTo>
                                    <a:pt x="5064" y="3336"/>
                                  </a:lnTo>
                                  <a:lnTo>
                                    <a:pt x="5054" y="3360"/>
                                  </a:lnTo>
                                  <a:lnTo>
                                    <a:pt x="5044" y="3384"/>
                                  </a:lnTo>
                                  <a:lnTo>
                                    <a:pt x="5033" y="3407"/>
                                  </a:lnTo>
                                  <a:lnTo>
                                    <a:pt x="5022" y="3430"/>
                                  </a:lnTo>
                                  <a:lnTo>
                                    <a:pt x="5012" y="3451"/>
                                  </a:lnTo>
                                  <a:lnTo>
                                    <a:pt x="5001" y="3473"/>
                                  </a:lnTo>
                                  <a:lnTo>
                                    <a:pt x="4984" y="3502"/>
                                  </a:lnTo>
                                  <a:lnTo>
                                    <a:pt x="4967" y="3530"/>
                                  </a:lnTo>
                                  <a:lnTo>
                                    <a:pt x="4950" y="3555"/>
                                  </a:lnTo>
                                  <a:lnTo>
                                    <a:pt x="4931" y="3578"/>
                                  </a:lnTo>
                                  <a:lnTo>
                                    <a:pt x="4912" y="3600"/>
                                  </a:lnTo>
                                  <a:lnTo>
                                    <a:pt x="4891" y="3620"/>
                                  </a:lnTo>
                                  <a:lnTo>
                                    <a:pt x="4870" y="3637"/>
                                  </a:lnTo>
                                  <a:lnTo>
                                    <a:pt x="4848" y="3654"/>
                                  </a:lnTo>
                                  <a:lnTo>
                                    <a:pt x="4824" y="3668"/>
                                  </a:lnTo>
                                  <a:lnTo>
                                    <a:pt x="4801" y="3681"/>
                                  </a:lnTo>
                                  <a:lnTo>
                                    <a:pt x="4776" y="3692"/>
                                  </a:lnTo>
                                  <a:lnTo>
                                    <a:pt x="4751" y="3701"/>
                                  </a:lnTo>
                                  <a:lnTo>
                                    <a:pt x="4724" y="3708"/>
                                  </a:lnTo>
                                  <a:lnTo>
                                    <a:pt x="4697" y="3712"/>
                                  </a:lnTo>
                                  <a:lnTo>
                                    <a:pt x="4669" y="3716"/>
                                  </a:lnTo>
                                  <a:lnTo>
                                    <a:pt x="4640" y="3717"/>
                                  </a:lnTo>
                                  <a:lnTo>
                                    <a:pt x="4626" y="3717"/>
                                  </a:lnTo>
                                  <a:lnTo>
                                    <a:pt x="4611" y="3716"/>
                                  </a:lnTo>
                                  <a:lnTo>
                                    <a:pt x="4597" y="3714"/>
                                  </a:lnTo>
                                  <a:lnTo>
                                    <a:pt x="4583" y="3712"/>
                                  </a:lnTo>
                                  <a:lnTo>
                                    <a:pt x="4569" y="3709"/>
                                  </a:lnTo>
                                  <a:lnTo>
                                    <a:pt x="4555" y="3706"/>
                                  </a:lnTo>
                                  <a:lnTo>
                                    <a:pt x="4542" y="3702"/>
                                  </a:lnTo>
                                  <a:lnTo>
                                    <a:pt x="4529" y="3698"/>
                                  </a:lnTo>
                                  <a:lnTo>
                                    <a:pt x="4516" y="3692"/>
                                  </a:lnTo>
                                  <a:lnTo>
                                    <a:pt x="4503" y="3687"/>
                                  </a:lnTo>
                                  <a:lnTo>
                                    <a:pt x="4490" y="3680"/>
                                  </a:lnTo>
                                  <a:lnTo>
                                    <a:pt x="4478" y="3674"/>
                                  </a:lnTo>
                                  <a:lnTo>
                                    <a:pt x="4466" y="3666"/>
                                  </a:lnTo>
                                  <a:lnTo>
                                    <a:pt x="4454" y="3658"/>
                                  </a:lnTo>
                                  <a:lnTo>
                                    <a:pt x="4443" y="3650"/>
                                  </a:lnTo>
                                  <a:lnTo>
                                    <a:pt x="4431" y="3641"/>
                                  </a:lnTo>
                                  <a:lnTo>
                                    <a:pt x="4420" y="3631"/>
                                  </a:lnTo>
                                  <a:lnTo>
                                    <a:pt x="4409" y="3621"/>
                                  </a:lnTo>
                                  <a:lnTo>
                                    <a:pt x="4399" y="3611"/>
                                  </a:lnTo>
                                  <a:lnTo>
                                    <a:pt x="4389" y="3600"/>
                                  </a:lnTo>
                                  <a:lnTo>
                                    <a:pt x="4370" y="3576"/>
                                  </a:lnTo>
                                  <a:lnTo>
                                    <a:pt x="4352" y="3550"/>
                                  </a:lnTo>
                                  <a:lnTo>
                                    <a:pt x="4333" y="3523"/>
                                  </a:lnTo>
                                  <a:lnTo>
                                    <a:pt x="4316" y="3493"/>
                                  </a:lnTo>
                                  <a:lnTo>
                                    <a:pt x="4301" y="3461"/>
                                  </a:lnTo>
                                  <a:lnTo>
                                    <a:pt x="4286" y="3427"/>
                                  </a:lnTo>
                                  <a:lnTo>
                                    <a:pt x="4283" y="3418"/>
                                  </a:lnTo>
                                  <a:lnTo>
                                    <a:pt x="4166" y="2996"/>
                                  </a:lnTo>
                                  <a:lnTo>
                                    <a:pt x="4166" y="2996"/>
                                  </a:lnTo>
                                  <a:lnTo>
                                    <a:pt x="4146" y="2923"/>
                                  </a:lnTo>
                                  <a:lnTo>
                                    <a:pt x="4126" y="2850"/>
                                  </a:lnTo>
                                  <a:lnTo>
                                    <a:pt x="4106" y="2776"/>
                                  </a:lnTo>
                                  <a:lnTo>
                                    <a:pt x="4086" y="2701"/>
                                  </a:lnTo>
                                  <a:lnTo>
                                    <a:pt x="4067" y="2626"/>
                                  </a:lnTo>
                                  <a:lnTo>
                                    <a:pt x="4048" y="2549"/>
                                  </a:lnTo>
                                  <a:lnTo>
                                    <a:pt x="4029" y="2472"/>
                                  </a:lnTo>
                                  <a:lnTo>
                                    <a:pt x="4010" y="2394"/>
                                  </a:lnTo>
                                  <a:lnTo>
                                    <a:pt x="3999" y="2347"/>
                                  </a:lnTo>
                                  <a:lnTo>
                                    <a:pt x="3988" y="2301"/>
                                  </a:lnTo>
                                  <a:lnTo>
                                    <a:pt x="3977" y="2254"/>
                                  </a:lnTo>
                                  <a:lnTo>
                                    <a:pt x="3967" y="2208"/>
                                  </a:lnTo>
                                  <a:lnTo>
                                    <a:pt x="3956" y="2160"/>
                                  </a:lnTo>
                                  <a:lnTo>
                                    <a:pt x="3946" y="2113"/>
                                  </a:lnTo>
                                  <a:lnTo>
                                    <a:pt x="3934" y="2067"/>
                                  </a:lnTo>
                                  <a:lnTo>
                                    <a:pt x="3924" y="2019"/>
                                  </a:lnTo>
                                  <a:close/>
                                  <a:moveTo>
                                    <a:pt x="2356" y="3195"/>
                                  </a:moveTo>
                                  <a:lnTo>
                                    <a:pt x="2336" y="3224"/>
                                  </a:lnTo>
                                  <a:lnTo>
                                    <a:pt x="2315" y="3252"/>
                                  </a:lnTo>
                                  <a:lnTo>
                                    <a:pt x="2294" y="3280"/>
                                  </a:lnTo>
                                  <a:lnTo>
                                    <a:pt x="2273" y="3307"/>
                                  </a:lnTo>
                                  <a:lnTo>
                                    <a:pt x="2251" y="3334"/>
                                  </a:lnTo>
                                  <a:lnTo>
                                    <a:pt x="2228" y="3360"/>
                                  </a:lnTo>
                                  <a:lnTo>
                                    <a:pt x="2205" y="3385"/>
                                  </a:lnTo>
                                  <a:lnTo>
                                    <a:pt x="2181" y="3410"/>
                                  </a:lnTo>
                                  <a:lnTo>
                                    <a:pt x="2157" y="3434"/>
                                  </a:lnTo>
                                  <a:lnTo>
                                    <a:pt x="2132" y="3458"/>
                                  </a:lnTo>
                                  <a:lnTo>
                                    <a:pt x="2107" y="3481"/>
                                  </a:lnTo>
                                  <a:lnTo>
                                    <a:pt x="2082" y="3503"/>
                                  </a:lnTo>
                                  <a:lnTo>
                                    <a:pt x="2055" y="3525"/>
                                  </a:lnTo>
                                  <a:lnTo>
                                    <a:pt x="2028" y="3546"/>
                                  </a:lnTo>
                                  <a:lnTo>
                                    <a:pt x="2001" y="3566"/>
                                  </a:lnTo>
                                  <a:lnTo>
                                    <a:pt x="1973" y="3586"/>
                                  </a:lnTo>
                                  <a:lnTo>
                                    <a:pt x="1972" y="3587"/>
                                  </a:lnTo>
                                  <a:lnTo>
                                    <a:pt x="1938" y="3610"/>
                                  </a:lnTo>
                                  <a:lnTo>
                                    <a:pt x="1903" y="3631"/>
                                  </a:lnTo>
                                  <a:lnTo>
                                    <a:pt x="1868" y="3652"/>
                                  </a:lnTo>
                                  <a:lnTo>
                                    <a:pt x="1833" y="3669"/>
                                  </a:lnTo>
                                  <a:lnTo>
                                    <a:pt x="1798" y="3687"/>
                                  </a:lnTo>
                                  <a:lnTo>
                                    <a:pt x="1763" y="3702"/>
                                  </a:lnTo>
                                  <a:lnTo>
                                    <a:pt x="1727" y="3717"/>
                                  </a:lnTo>
                                  <a:lnTo>
                                    <a:pt x="1691" y="3730"/>
                                  </a:lnTo>
                                  <a:lnTo>
                                    <a:pt x="1655" y="3741"/>
                                  </a:lnTo>
                                  <a:lnTo>
                                    <a:pt x="1619" y="3751"/>
                                  </a:lnTo>
                                  <a:lnTo>
                                    <a:pt x="1582" y="3760"/>
                                  </a:lnTo>
                                  <a:lnTo>
                                    <a:pt x="1546" y="3766"/>
                                  </a:lnTo>
                                  <a:lnTo>
                                    <a:pt x="1510" y="3772"/>
                                  </a:lnTo>
                                  <a:lnTo>
                                    <a:pt x="1473" y="3775"/>
                                  </a:lnTo>
                                  <a:lnTo>
                                    <a:pt x="1437" y="3777"/>
                                  </a:lnTo>
                                  <a:lnTo>
                                    <a:pt x="1399" y="3778"/>
                                  </a:lnTo>
                                  <a:lnTo>
                                    <a:pt x="1331" y="3777"/>
                                  </a:lnTo>
                                  <a:lnTo>
                                    <a:pt x="1266" y="3774"/>
                                  </a:lnTo>
                                  <a:lnTo>
                                    <a:pt x="1202" y="3769"/>
                                  </a:lnTo>
                                  <a:lnTo>
                                    <a:pt x="1140" y="3764"/>
                                  </a:lnTo>
                                  <a:lnTo>
                                    <a:pt x="1081" y="3755"/>
                                  </a:lnTo>
                                  <a:lnTo>
                                    <a:pt x="1024" y="3745"/>
                                  </a:lnTo>
                                  <a:lnTo>
                                    <a:pt x="996" y="3740"/>
                                  </a:lnTo>
                                  <a:lnTo>
                                    <a:pt x="969" y="3733"/>
                                  </a:lnTo>
                                  <a:lnTo>
                                    <a:pt x="943" y="3727"/>
                                  </a:lnTo>
                                  <a:lnTo>
                                    <a:pt x="916" y="3720"/>
                                  </a:lnTo>
                                  <a:lnTo>
                                    <a:pt x="890" y="3712"/>
                                  </a:lnTo>
                                  <a:lnTo>
                                    <a:pt x="866" y="3705"/>
                                  </a:lnTo>
                                  <a:lnTo>
                                    <a:pt x="840" y="3696"/>
                                  </a:lnTo>
                                  <a:lnTo>
                                    <a:pt x="817" y="3687"/>
                                  </a:lnTo>
                                  <a:lnTo>
                                    <a:pt x="794" y="3678"/>
                                  </a:lnTo>
                                  <a:lnTo>
                                    <a:pt x="770" y="3668"/>
                                  </a:lnTo>
                                  <a:lnTo>
                                    <a:pt x="748" y="3658"/>
                                  </a:lnTo>
                                  <a:lnTo>
                                    <a:pt x="726" y="3647"/>
                                  </a:lnTo>
                                  <a:lnTo>
                                    <a:pt x="705" y="3636"/>
                                  </a:lnTo>
                                  <a:lnTo>
                                    <a:pt x="684" y="3624"/>
                                  </a:lnTo>
                                  <a:lnTo>
                                    <a:pt x="664" y="3612"/>
                                  </a:lnTo>
                                  <a:lnTo>
                                    <a:pt x="645" y="3600"/>
                                  </a:lnTo>
                                  <a:lnTo>
                                    <a:pt x="626" y="3587"/>
                                  </a:lnTo>
                                  <a:lnTo>
                                    <a:pt x="606" y="3574"/>
                                  </a:lnTo>
                                  <a:lnTo>
                                    <a:pt x="589" y="3560"/>
                                  </a:lnTo>
                                  <a:lnTo>
                                    <a:pt x="571" y="3546"/>
                                  </a:lnTo>
                                  <a:lnTo>
                                    <a:pt x="572" y="3546"/>
                                  </a:lnTo>
                                  <a:lnTo>
                                    <a:pt x="537" y="3515"/>
                                  </a:lnTo>
                                  <a:lnTo>
                                    <a:pt x="502" y="3482"/>
                                  </a:lnTo>
                                  <a:lnTo>
                                    <a:pt x="469" y="3449"/>
                                  </a:lnTo>
                                  <a:lnTo>
                                    <a:pt x="437" y="3414"/>
                                  </a:lnTo>
                                  <a:lnTo>
                                    <a:pt x="406" y="3378"/>
                                  </a:lnTo>
                                  <a:lnTo>
                                    <a:pt x="377" y="3339"/>
                                  </a:lnTo>
                                  <a:lnTo>
                                    <a:pt x="348" y="3300"/>
                                  </a:lnTo>
                                  <a:lnTo>
                                    <a:pt x="320" y="3260"/>
                                  </a:lnTo>
                                  <a:lnTo>
                                    <a:pt x="294" y="3217"/>
                                  </a:lnTo>
                                  <a:lnTo>
                                    <a:pt x="269" y="3174"/>
                                  </a:lnTo>
                                  <a:lnTo>
                                    <a:pt x="245" y="3129"/>
                                  </a:lnTo>
                                  <a:lnTo>
                                    <a:pt x="222" y="3084"/>
                                  </a:lnTo>
                                  <a:lnTo>
                                    <a:pt x="200" y="3035"/>
                                  </a:lnTo>
                                  <a:lnTo>
                                    <a:pt x="179" y="2987"/>
                                  </a:lnTo>
                                  <a:lnTo>
                                    <a:pt x="160" y="2936"/>
                                  </a:lnTo>
                                  <a:lnTo>
                                    <a:pt x="142" y="2885"/>
                                  </a:lnTo>
                                  <a:lnTo>
                                    <a:pt x="124" y="2833"/>
                                  </a:lnTo>
                                  <a:lnTo>
                                    <a:pt x="108" y="2779"/>
                                  </a:lnTo>
                                  <a:lnTo>
                                    <a:pt x="93" y="2724"/>
                                  </a:lnTo>
                                  <a:lnTo>
                                    <a:pt x="80" y="2668"/>
                                  </a:lnTo>
                                  <a:lnTo>
                                    <a:pt x="67" y="2611"/>
                                  </a:lnTo>
                                  <a:lnTo>
                                    <a:pt x="56" y="2551"/>
                                  </a:lnTo>
                                  <a:lnTo>
                                    <a:pt x="44" y="2492"/>
                                  </a:lnTo>
                                  <a:lnTo>
                                    <a:pt x="35" y="2430"/>
                                  </a:lnTo>
                                  <a:lnTo>
                                    <a:pt x="27" y="2367"/>
                                  </a:lnTo>
                                  <a:lnTo>
                                    <a:pt x="20" y="2302"/>
                                  </a:lnTo>
                                  <a:lnTo>
                                    <a:pt x="14" y="2237"/>
                                  </a:lnTo>
                                  <a:lnTo>
                                    <a:pt x="9" y="2170"/>
                                  </a:lnTo>
                                  <a:lnTo>
                                    <a:pt x="5" y="2102"/>
                                  </a:lnTo>
                                  <a:lnTo>
                                    <a:pt x="3" y="2033"/>
                                  </a:lnTo>
                                  <a:lnTo>
                                    <a:pt x="1" y="1962"/>
                                  </a:lnTo>
                                  <a:lnTo>
                                    <a:pt x="0" y="1890"/>
                                  </a:lnTo>
                                  <a:lnTo>
                                    <a:pt x="1" y="1860"/>
                                  </a:lnTo>
                                  <a:lnTo>
                                    <a:pt x="1" y="1827"/>
                                  </a:lnTo>
                                  <a:lnTo>
                                    <a:pt x="2" y="1791"/>
                                  </a:lnTo>
                                  <a:lnTo>
                                    <a:pt x="3" y="1751"/>
                                  </a:lnTo>
                                  <a:lnTo>
                                    <a:pt x="5" y="1708"/>
                                  </a:lnTo>
                                  <a:lnTo>
                                    <a:pt x="6" y="1663"/>
                                  </a:lnTo>
                                  <a:lnTo>
                                    <a:pt x="9" y="1613"/>
                                  </a:lnTo>
                                  <a:lnTo>
                                    <a:pt x="11" y="1561"/>
                                  </a:lnTo>
                                  <a:lnTo>
                                    <a:pt x="11" y="1561"/>
                                  </a:lnTo>
                                  <a:lnTo>
                                    <a:pt x="12" y="1534"/>
                                  </a:lnTo>
                                  <a:lnTo>
                                    <a:pt x="13" y="1508"/>
                                  </a:lnTo>
                                  <a:lnTo>
                                    <a:pt x="14" y="1482"/>
                                  </a:lnTo>
                                  <a:lnTo>
                                    <a:pt x="15" y="1458"/>
                                  </a:lnTo>
                                  <a:lnTo>
                                    <a:pt x="16" y="1435"/>
                                  </a:lnTo>
                                  <a:lnTo>
                                    <a:pt x="17" y="1413"/>
                                  </a:lnTo>
                                  <a:lnTo>
                                    <a:pt x="18" y="1392"/>
                                  </a:lnTo>
                                  <a:lnTo>
                                    <a:pt x="18" y="1372"/>
                                  </a:lnTo>
                                  <a:lnTo>
                                    <a:pt x="19" y="1334"/>
                                  </a:lnTo>
                                  <a:lnTo>
                                    <a:pt x="20" y="1297"/>
                                  </a:lnTo>
                                  <a:lnTo>
                                    <a:pt x="21" y="1267"/>
                                  </a:lnTo>
                                  <a:lnTo>
                                    <a:pt x="21" y="1238"/>
                                  </a:lnTo>
                                  <a:lnTo>
                                    <a:pt x="21" y="1215"/>
                                  </a:lnTo>
                                  <a:lnTo>
                                    <a:pt x="21" y="1189"/>
                                  </a:lnTo>
                                  <a:lnTo>
                                    <a:pt x="22" y="1160"/>
                                  </a:lnTo>
                                  <a:lnTo>
                                    <a:pt x="22" y="1128"/>
                                  </a:lnTo>
                                  <a:lnTo>
                                    <a:pt x="23" y="1094"/>
                                  </a:lnTo>
                                  <a:lnTo>
                                    <a:pt x="23" y="1056"/>
                                  </a:lnTo>
                                  <a:lnTo>
                                    <a:pt x="24" y="1018"/>
                                  </a:lnTo>
                                  <a:lnTo>
                                    <a:pt x="25" y="976"/>
                                  </a:lnTo>
                                  <a:lnTo>
                                    <a:pt x="26" y="934"/>
                                  </a:lnTo>
                                  <a:lnTo>
                                    <a:pt x="27" y="895"/>
                                  </a:lnTo>
                                  <a:lnTo>
                                    <a:pt x="28" y="858"/>
                                  </a:lnTo>
                                  <a:lnTo>
                                    <a:pt x="28" y="825"/>
                                  </a:lnTo>
                                  <a:lnTo>
                                    <a:pt x="29" y="794"/>
                                  </a:lnTo>
                                  <a:lnTo>
                                    <a:pt x="29" y="766"/>
                                  </a:lnTo>
                                  <a:lnTo>
                                    <a:pt x="29" y="741"/>
                                  </a:lnTo>
                                  <a:lnTo>
                                    <a:pt x="29" y="717"/>
                                  </a:lnTo>
                                  <a:lnTo>
                                    <a:pt x="30" y="693"/>
                                  </a:lnTo>
                                  <a:lnTo>
                                    <a:pt x="30" y="670"/>
                                  </a:lnTo>
                                  <a:lnTo>
                                    <a:pt x="32" y="647"/>
                                  </a:lnTo>
                                  <a:lnTo>
                                    <a:pt x="33" y="623"/>
                                  </a:lnTo>
                                  <a:lnTo>
                                    <a:pt x="36" y="600"/>
                                  </a:lnTo>
                                  <a:lnTo>
                                    <a:pt x="38" y="577"/>
                                  </a:lnTo>
                                  <a:lnTo>
                                    <a:pt x="42" y="555"/>
                                  </a:lnTo>
                                  <a:lnTo>
                                    <a:pt x="46" y="531"/>
                                  </a:lnTo>
                                  <a:lnTo>
                                    <a:pt x="51" y="509"/>
                                  </a:lnTo>
                                  <a:lnTo>
                                    <a:pt x="56" y="486"/>
                                  </a:lnTo>
                                  <a:lnTo>
                                    <a:pt x="61" y="464"/>
                                  </a:lnTo>
                                  <a:lnTo>
                                    <a:pt x="67" y="442"/>
                                  </a:lnTo>
                                  <a:lnTo>
                                    <a:pt x="73" y="420"/>
                                  </a:lnTo>
                                  <a:lnTo>
                                    <a:pt x="80" y="399"/>
                                  </a:lnTo>
                                  <a:lnTo>
                                    <a:pt x="87" y="377"/>
                                  </a:lnTo>
                                  <a:lnTo>
                                    <a:pt x="95" y="356"/>
                                  </a:lnTo>
                                  <a:lnTo>
                                    <a:pt x="95" y="356"/>
                                  </a:lnTo>
                                  <a:lnTo>
                                    <a:pt x="107" y="327"/>
                                  </a:lnTo>
                                  <a:lnTo>
                                    <a:pt x="119" y="300"/>
                                  </a:lnTo>
                                  <a:lnTo>
                                    <a:pt x="133" y="275"/>
                                  </a:lnTo>
                                  <a:lnTo>
                                    <a:pt x="147" y="251"/>
                                  </a:lnTo>
                                  <a:lnTo>
                                    <a:pt x="161" y="229"/>
                                  </a:lnTo>
                                  <a:lnTo>
                                    <a:pt x="176" y="209"/>
                                  </a:lnTo>
                                  <a:lnTo>
                                    <a:pt x="192" y="190"/>
                                  </a:lnTo>
                                  <a:lnTo>
                                    <a:pt x="208" y="174"/>
                                  </a:lnTo>
                                  <a:lnTo>
                                    <a:pt x="228" y="158"/>
                                  </a:lnTo>
                                  <a:lnTo>
                                    <a:pt x="247" y="144"/>
                                  </a:lnTo>
                                  <a:lnTo>
                                    <a:pt x="257" y="139"/>
                                  </a:lnTo>
                                  <a:lnTo>
                                    <a:pt x="267" y="133"/>
                                  </a:lnTo>
                                  <a:lnTo>
                                    <a:pt x="277" y="128"/>
                                  </a:lnTo>
                                  <a:lnTo>
                                    <a:pt x="287" y="123"/>
                                  </a:lnTo>
                                  <a:lnTo>
                                    <a:pt x="298" y="120"/>
                                  </a:lnTo>
                                  <a:lnTo>
                                    <a:pt x="309" y="116"/>
                                  </a:lnTo>
                                  <a:lnTo>
                                    <a:pt x="320" y="113"/>
                                  </a:lnTo>
                                  <a:lnTo>
                                    <a:pt x="331" y="111"/>
                                  </a:lnTo>
                                  <a:lnTo>
                                    <a:pt x="353" y="108"/>
                                  </a:lnTo>
                                  <a:lnTo>
                                    <a:pt x="377" y="107"/>
                                  </a:lnTo>
                                  <a:lnTo>
                                    <a:pt x="394" y="107"/>
                                  </a:lnTo>
                                  <a:lnTo>
                                    <a:pt x="410" y="108"/>
                                  </a:lnTo>
                                  <a:lnTo>
                                    <a:pt x="426" y="110"/>
                                  </a:lnTo>
                                  <a:lnTo>
                                    <a:pt x="442" y="112"/>
                                  </a:lnTo>
                                  <a:lnTo>
                                    <a:pt x="459" y="115"/>
                                  </a:lnTo>
                                  <a:lnTo>
                                    <a:pt x="475" y="120"/>
                                  </a:lnTo>
                                  <a:lnTo>
                                    <a:pt x="490" y="125"/>
                                  </a:lnTo>
                                  <a:lnTo>
                                    <a:pt x="505" y="131"/>
                                  </a:lnTo>
                                  <a:lnTo>
                                    <a:pt x="520" y="136"/>
                                  </a:lnTo>
                                  <a:lnTo>
                                    <a:pt x="534" y="144"/>
                                  </a:lnTo>
                                  <a:lnTo>
                                    <a:pt x="550" y="152"/>
                                  </a:lnTo>
                                  <a:lnTo>
                                    <a:pt x="564" y="161"/>
                                  </a:lnTo>
                                  <a:lnTo>
                                    <a:pt x="577" y="169"/>
                                  </a:lnTo>
                                  <a:lnTo>
                                    <a:pt x="591" y="179"/>
                                  </a:lnTo>
                                  <a:lnTo>
                                    <a:pt x="604" y="190"/>
                                  </a:lnTo>
                                  <a:lnTo>
                                    <a:pt x="618" y="201"/>
                                  </a:lnTo>
                                  <a:lnTo>
                                    <a:pt x="617" y="201"/>
                                  </a:lnTo>
                                  <a:lnTo>
                                    <a:pt x="631" y="214"/>
                                  </a:lnTo>
                                  <a:lnTo>
                                    <a:pt x="644" y="228"/>
                                  </a:lnTo>
                                  <a:lnTo>
                                    <a:pt x="656" y="242"/>
                                  </a:lnTo>
                                  <a:lnTo>
                                    <a:pt x="668" y="256"/>
                                  </a:lnTo>
                                  <a:lnTo>
                                    <a:pt x="678" y="272"/>
                                  </a:lnTo>
                                  <a:lnTo>
                                    <a:pt x="688" y="287"/>
                                  </a:lnTo>
                                  <a:lnTo>
                                    <a:pt x="696" y="304"/>
                                  </a:lnTo>
                                  <a:lnTo>
                                    <a:pt x="705" y="320"/>
                                  </a:lnTo>
                                  <a:lnTo>
                                    <a:pt x="705" y="319"/>
                                  </a:lnTo>
                                  <a:lnTo>
                                    <a:pt x="712" y="337"/>
                                  </a:lnTo>
                                  <a:lnTo>
                                    <a:pt x="718" y="354"/>
                                  </a:lnTo>
                                  <a:lnTo>
                                    <a:pt x="723" y="372"/>
                                  </a:lnTo>
                                  <a:lnTo>
                                    <a:pt x="727" y="391"/>
                                  </a:lnTo>
                                  <a:lnTo>
                                    <a:pt x="731" y="409"/>
                                  </a:lnTo>
                                  <a:lnTo>
                                    <a:pt x="733" y="429"/>
                                  </a:lnTo>
                                  <a:lnTo>
                                    <a:pt x="734" y="448"/>
                                  </a:lnTo>
                                  <a:lnTo>
                                    <a:pt x="735" y="469"/>
                                  </a:lnTo>
                                  <a:lnTo>
                                    <a:pt x="735" y="486"/>
                                  </a:lnTo>
                                  <a:lnTo>
                                    <a:pt x="735" y="505"/>
                                  </a:lnTo>
                                  <a:lnTo>
                                    <a:pt x="735" y="525"/>
                                  </a:lnTo>
                                  <a:lnTo>
                                    <a:pt x="735" y="547"/>
                                  </a:lnTo>
                                  <a:lnTo>
                                    <a:pt x="734" y="569"/>
                                  </a:lnTo>
                                  <a:lnTo>
                                    <a:pt x="734" y="593"/>
                                  </a:lnTo>
                                  <a:lnTo>
                                    <a:pt x="734" y="617"/>
                                  </a:lnTo>
                                  <a:lnTo>
                                    <a:pt x="734" y="644"/>
                                  </a:lnTo>
                                  <a:lnTo>
                                    <a:pt x="734" y="667"/>
                                  </a:lnTo>
                                  <a:lnTo>
                                    <a:pt x="734" y="691"/>
                                  </a:lnTo>
                                  <a:lnTo>
                                    <a:pt x="733" y="715"/>
                                  </a:lnTo>
                                  <a:lnTo>
                                    <a:pt x="733" y="742"/>
                                  </a:lnTo>
                                  <a:lnTo>
                                    <a:pt x="733" y="768"/>
                                  </a:lnTo>
                                  <a:lnTo>
                                    <a:pt x="733" y="796"/>
                                  </a:lnTo>
                                  <a:lnTo>
                                    <a:pt x="732" y="824"/>
                                  </a:lnTo>
                                  <a:lnTo>
                                    <a:pt x="732" y="853"/>
                                  </a:lnTo>
                                  <a:lnTo>
                                    <a:pt x="732" y="883"/>
                                  </a:lnTo>
                                  <a:lnTo>
                                    <a:pt x="731" y="910"/>
                                  </a:lnTo>
                                  <a:lnTo>
                                    <a:pt x="731" y="938"/>
                                  </a:lnTo>
                                  <a:lnTo>
                                    <a:pt x="731" y="964"/>
                                  </a:lnTo>
                                  <a:lnTo>
                                    <a:pt x="730" y="990"/>
                                  </a:lnTo>
                                  <a:lnTo>
                                    <a:pt x="730" y="1015"/>
                                  </a:lnTo>
                                  <a:lnTo>
                                    <a:pt x="730" y="1039"/>
                                  </a:lnTo>
                                  <a:lnTo>
                                    <a:pt x="730" y="1062"/>
                                  </a:lnTo>
                                  <a:lnTo>
                                    <a:pt x="730" y="1088"/>
                                  </a:lnTo>
                                  <a:lnTo>
                                    <a:pt x="729" y="1113"/>
                                  </a:lnTo>
                                  <a:lnTo>
                                    <a:pt x="729" y="1137"/>
                                  </a:lnTo>
                                  <a:lnTo>
                                    <a:pt x="729" y="1160"/>
                                  </a:lnTo>
                                  <a:lnTo>
                                    <a:pt x="729" y="1181"/>
                                  </a:lnTo>
                                  <a:lnTo>
                                    <a:pt x="729" y="1201"/>
                                  </a:lnTo>
                                  <a:lnTo>
                                    <a:pt x="729" y="1220"/>
                                  </a:lnTo>
                                  <a:lnTo>
                                    <a:pt x="729" y="1238"/>
                                  </a:lnTo>
                                  <a:lnTo>
                                    <a:pt x="729" y="1268"/>
                                  </a:lnTo>
                                  <a:lnTo>
                                    <a:pt x="728" y="1300"/>
                                  </a:lnTo>
                                  <a:lnTo>
                                    <a:pt x="728" y="1336"/>
                                  </a:lnTo>
                                  <a:lnTo>
                                    <a:pt x="726" y="1375"/>
                                  </a:lnTo>
                                  <a:lnTo>
                                    <a:pt x="726" y="1395"/>
                                  </a:lnTo>
                                  <a:lnTo>
                                    <a:pt x="725" y="1417"/>
                                  </a:lnTo>
                                  <a:lnTo>
                                    <a:pt x="724" y="1441"/>
                                  </a:lnTo>
                                  <a:lnTo>
                                    <a:pt x="723" y="1464"/>
                                  </a:lnTo>
                                  <a:lnTo>
                                    <a:pt x="722" y="1488"/>
                                  </a:lnTo>
                                  <a:lnTo>
                                    <a:pt x="721" y="1512"/>
                                  </a:lnTo>
                                  <a:lnTo>
                                    <a:pt x="720" y="1537"/>
                                  </a:lnTo>
                                  <a:lnTo>
                                    <a:pt x="719" y="1564"/>
                                  </a:lnTo>
                                  <a:lnTo>
                                    <a:pt x="717" y="1591"/>
                                  </a:lnTo>
                                  <a:lnTo>
                                    <a:pt x="716" y="1617"/>
                                  </a:lnTo>
                                  <a:lnTo>
                                    <a:pt x="715" y="1642"/>
                                  </a:lnTo>
                                  <a:lnTo>
                                    <a:pt x="714" y="1666"/>
                                  </a:lnTo>
                                  <a:lnTo>
                                    <a:pt x="713" y="1688"/>
                                  </a:lnTo>
                                  <a:lnTo>
                                    <a:pt x="712" y="1710"/>
                                  </a:lnTo>
                                  <a:lnTo>
                                    <a:pt x="711" y="1731"/>
                                  </a:lnTo>
                                  <a:lnTo>
                                    <a:pt x="711" y="1751"/>
                                  </a:lnTo>
                                  <a:lnTo>
                                    <a:pt x="709" y="1789"/>
                                  </a:lnTo>
                                  <a:lnTo>
                                    <a:pt x="709" y="1825"/>
                                  </a:lnTo>
                                  <a:lnTo>
                                    <a:pt x="708" y="1857"/>
                                  </a:lnTo>
                                  <a:lnTo>
                                    <a:pt x="708" y="1884"/>
                                  </a:lnTo>
                                  <a:lnTo>
                                    <a:pt x="708" y="1926"/>
                                  </a:lnTo>
                                  <a:lnTo>
                                    <a:pt x="709" y="1968"/>
                                  </a:lnTo>
                                  <a:lnTo>
                                    <a:pt x="710" y="2008"/>
                                  </a:lnTo>
                                  <a:lnTo>
                                    <a:pt x="712" y="2050"/>
                                  </a:lnTo>
                                  <a:lnTo>
                                    <a:pt x="715" y="2090"/>
                                  </a:lnTo>
                                  <a:lnTo>
                                    <a:pt x="718" y="2130"/>
                                  </a:lnTo>
                                  <a:lnTo>
                                    <a:pt x="722" y="2169"/>
                                  </a:lnTo>
                                  <a:lnTo>
                                    <a:pt x="726" y="2208"/>
                                  </a:lnTo>
                                  <a:lnTo>
                                    <a:pt x="731" y="2246"/>
                                  </a:lnTo>
                                  <a:lnTo>
                                    <a:pt x="736" y="2285"/>
                                  </a:lnTo>
                                  <a:lnTo>
                                    <a:pt x="742" y="2322"/>
                                  </a:lnTo>
                                  <a:lnTo>
                                    <a:pt x="748" y="2361"/>
                                  </a:lnTo>
                                  <a:lnTo>
                                    <a:pt x="755" y="2397"/>
                                  </a:lnTo>
                                  <a:lnTo>
                                    <a:pt x="763" y="2434"/>
                                  </a:lnTo>
                                  <a:lnTo>
                                    <a:pt x="771" y="2471"/>
                                  </a:lnTo>
                                  <a:lnTo>
                                    <a:pt x="781" y="2507"/>
                                  </a:lnTo>
                                  <a:lnTo>
                                    <a:pt x="781" y="2507"/>
                                  </a:lnTo>
                                  <a:lnTo>
                                    <a:pt x="792" y="2549"/>
                                  </a:lnTo>
                                  <a:lnTo>
                                    <a:pt x="803" y="2589"/>
                                  </a:lnTo>
                                  <a:lnTo>
                                    <a:pt x="815" y="2627"/>
                                  </a:lnTo>
                                  <a:lnTo>
                                    <a:pt x="827" y="2663"/>
                                  </a:lnTo>
                                  <a:lnTo>
                                    <a:pt x="840" y="2697"/>
                                  </a:lnTo>
                                  <a:lnTo>
                                    <a:pt x="853" y="2730"/>
                                  </a:lnTo>
                                  <a:lnTo>
                                    <a:pt x="868" y="2762"/>
                                  </a:lnTo>
                                  <a:lnTo>
                                    <a:pt x="883" y="2792"/>
                                  </a:lnTo>
                                  <a:lnTo>
                                    <a:pt x="898" y="2820"/>
                                  </a:lnTo>
                                  <a:lnTo>
                                    <a:pt x="913" y="2845"/>
                                  </a:lnTo>
                                  <a:lnTo>
                                    <a:pt x="929" y="2869"/>
                                  </a:lnTo>
                                  <a:lnTo>
                                    <a:pt x="946" y="2892"/>
                                  </a:lnTo>
                                  <a:lnTo>
                                    <a:pt x="963" y="2913"/>
                                  </a:lnTo>
                                  <a:lnTo>
                                    <a:pt x="980" y="2933"/>
                                  </a:lnTo>
                                  <a:lnTo>
                                    <a:pt x="998" y="2951"/>
                                  </a:lnTo>
                                  <a:lnTo>
                                    <a:pt x="1017" y="2967"/>
                                  </a:lnTo>
                                  <a:lnTo>
                                    <a:pt x="1026" y="2974"/>
                                  </a:lnTo>
                                  <a:lnTo>
                                    <a:pt x="1037" y="2980"/>
                                  </a:lnTo>
                                  <a:lnTo>
                                    <a:pt x="1050" y="2986"/>
                                  </a:lnTo>
                                  <a:lnTo>
                                    <a:pt x="1064" y="2991"/>
                                  </a:lnTo>
                                  <a:lnTo>
                                    <a:pt x="1080" y="2997"/>
                                  </a:lnTo>
                                  <a:lnTo>
                                    <a:pt x="1098" y="3002"/>
                                  </a:lnTo>
                                  <a:lnTo>
                                    <a:pt x="1118" y="3007"/>
                                  </a:lnTo>
                                  <a:lnTo>
                                    <a:pt x="1139" y="3011"/>
                                  </a:lnTo>
                                  <a:lnTo>
                                    <a:pt x="1165" y="3016"/>
                                  </a:lnTo>
                                  <a:lnTo>
                                    <a:pt x="1193" y="3019"/>
                                  </a:lnTo>
                                  <a:lnTo>
                                    <a:pt x="1223" y="3022"/>
                                  </a:lnTo>
                                  <a:lnTo>
                                    <a:pt x="1254" y="3025"/>
                                  </a:lnTo>
                                  <a:lnTo>
                                    <a:pt x="1288" y="3028"/>
                                  </a:lnTo>
                                  <a:lnTo>
                                    <a:pt x="1323" y="3030"/>
                                  </a:lnTo>
                                  <a:lnTo>
                                    <a:pt x="1361" y="3031"/>
                                  </a:lnTo>
                                  <a:lnTo>
                                    <a:pt x="1400" y="3032"/>
                                  </a:lnTo>
                                  <a:lnTo>
                                    <a:pt x="1431" y="3031"/>
                                  </a:lnTo>
                                  <a:lnTo>
                                    <a:pt x="1461" y="3029"/>
                                  </a:lnTo>
                                  <a:lnTo>
                                    <a:pt x="1490" y="3025"/>
                                  </a:lnTo>
                                  <a:lnTo>
                                    <a:pt x="1519" y="3019"/>
                                  </a:lnTo>
                                  <a:lnTo>
                                    <a:pt x="1547" y="3011"/>
                                  </a:lnTo>
                                  <a:lnTo>
                                    <a:pt x="1574" y="3001"/>
                                  </a:lnTo>
                                  <a:lnTo>
                                    <a:pt x="1602" y="2990"/>
                                  </a:lnTo>
                                  <a:lnTo>
                                    <a:pt x="1628" y="2977"/>
                                  </a:lnTo>
                                  <a:lnTo>
                                    <a:pt x="1653" y="2962"/>
                                  </a:lnTo>
                                  <a:lnTo>
                                    <a:pt x="1679" y="2945"/>
                                  </a:lnTo>
                                  <a:lnTo>
                                    <a:pt x="1703" y="2926"/>
                                  </a:lnTo>
                                  <a:lnTo>
                                    <a:pt x="1726" y="2905"/>
                                  </a:lnTo>
                                  <a:lnTo>
                                    <a:pt x="1749" y="2883"/>
                                  </a:lnTo>
                                  <a:lnTo>
                                    <a:pt x="1772" y="2859"/>
                                  </a:lnTo>
                                  <a:lnTo>
                                    <a:pt x="1794" y="2833"/>
                                  </a:lnTo>
                                  <a:lnTo>
                                    <a:pt x="1815" y="2804"/>
                                  </a:lnTo>
                                  <a:lnTo>
                                    <a:pt x="1838" y="2773"/>
                                  </a:lnTo>
                                  <a:lnTo>
                                    <a:pt x="1858" y="2739"/>
                                  </a:lnTo>
                                  <a:lnTo>
                                    <a:pt x="1879" y="2704"/>
                                  </a:lnTo>
                                  <a:lnTo>
                                    <a:pt x="1898" y="2667"/>
                                  </a:lnTo>
                                  <a:lnTo>
                                    <a:pt x="1918" y="2627"/>
                                  </a:lnTo>
                                  <a:lnTo>
                                    <a:pt x="1937" y="2585"/>
                                  </a:lnTo>
                                  <a:lnTo>
                                    <a:pt x="1954" y="2542"/>
                                  </a:lnTo>
                                  <a:lnTo>
                                    <a:pt x="1971" y="2497"/>
                                  </a:lnTo>
                                  <a:lnTo>
                                    <a:pt x="1988" y="2449"/>
                                  </a:lnTo>
                                  <a:lnTo>
                                    <a:pt x="2004" y="2399"/>
                                  </a:lnTo>
                                  <a:lnTo>
                                    <a:pt x="2020" y="2349"/>
                                  </a:lnTo>
                                  <a:lnTo>
                                    <a:pt x="2034" y="2295"/>
                                  </a:lnTo>
                                  <a:lnTo>
                                    <a:pt x="2048" y="2240"/>
                                  </a:lnTo>
                                  <a:lnTo>
                                    <a:pt x="2061" y="2181"/>
                                  </a:lnTo>
                                  <a:lnTo>
                                    <a:pt x="2073" y="2122"/>
                                  </a:lnTo>
                                  <a:lnTo>
                                    <a:pt x="2086" y="2060"/>
                                  </a:lnTo>
                                  <a:lnTo>
                                    <a:pt x="2086" y="2060"/>
                                  </a:lnTo>
                                  <a:lnTo>
                                    <a:pt x="2098" y="1993"/>
                                  </a:lnTo>
                                  <a:lnTo>
                                    <a:pt x="2109" y="1923"/>
                                  </a:lnTo>
                                  <a:lnTo>
                                    <a:pt x="2119" y="1849"/>
                                  </a:lnTo>
                                  <a:lnTo>
                                    <a:pt x="2129" y="1772"/>
                                  </a:lnTo>
                                  <a:lnTo>
                                    <a:pt x="2138" y="1690"/>
                                  </a:lnTo>
                                  <a:lnTo>
                                    <a:pt x="2146" y="1606"/>
                                  </a:lnTo>
                                  <a:lnTo>
                                    <a:pt x="2153" y="1518"/>
                                  </a:lnTo>
                                  <a:lnTo>
                                    <a:pt x="2160" y="1426"/>
                                  </a:lnTo>
                                  <a:lnTo>
                                    <a:pt x="2163" y="1379"/>
                                  </a:lnTo>
                                  <a:lnTo>
                                    <a:pt x="2166" y="1330"/>
                                  </a:lnTo>
                                  <a:lnTo>
                                    <a:pt x="2169" y="1282"/>
                                  </a:lnTo>
                                  <a:lnTo>
                                    <a:pt x="2171" y="1233"/>
                                  </a:lnTo>
                                  <a:lnTo>
                                    <a:pt x="2174" y="1182"/>
                                  </a:lnTo>
                                  <a:lnTo>
                                    <a:pt x="2176" y="1130"/>
                                  </a:lnTo>
                                  <a:lnTo>
                                    <a:pt x="2177" y="1078"/>
                                  </a:lnTo>
                                  <a:lnTo>
                                    <a:pt x="2179" y="1026"/>
                                  </a:lnTo>
                                  <a:lnTo>
                                    <a:pt x="2181" y="972"/>
                                  </a:lnTo>
                                  <a:lnTo>
                                    <a:pt x="2182" y="917"/>
                                  </a:lnTo>
                                  <a:lnTo>
                                    <a:pt x="2183" y="862"/>
                                  </a:lnTo>
                                  <a:lnTo>
                                    <a:pt x="2184" y="805"/>
                                  </a:lnTo>
                                  <a:lnTo>
                                    <a:pt x="2184" y="748"/>
                                  </a:lnTo>
                                  <a:lnTo>
                                    <a:pt x="2185" y="690"/>
                                  </a:lnTo>
                                  <a:lnTo>
                                    <a:pt x="2185" y="632"/>
                                  </a:lnTo>
                                  <a:lnTo>
                                    <a:pt x="2185" y="572"/>
                                  </a:lnTo>
                                  <a:lnTo>
                                    <a:pt x="2186" y="555"/>
                                  </a:lnTo>
                                  <a:lnTo>
                                    <a:pt x="2187" y="536"/>
                                  </a:lnTo>
                                  <a:lnTo>
                                    <a:pt x="2188" y="518"/>
                                  </a:lnTo>
                                  <a:lnTo>
                                    <a:pt x="2190" y="501"/>
                                  </a:lnTo>
                                  <a:lnTo>
                                    <a:pt x="2193" y="482"/>
                                  </a:lnTo>
                                  <a:lnTo>
                                    <a:pt x="2196" y="464"/>
                                  </a:lnTo>
                                  <a:lnTo>
                                    <a:pt x="2200" y="447"/>
                                  </a:lnTo>
                                  <a:lnTo>
                                    <a:pt x="2205" y="429"/>
                                  </a:lnTo>
                                  <a:lnTo>
                                    <a:pt x="2205" y="429"/>
                                  </a:lnTo>
                                  <a:lnTo>
                                    <a:pt x="2210" y="411"/>
                                  </a:lnTo>
                                  <a:lnTo>
                                    <a:pt x="2216" y="394"/>
                                  </a:lnTo>
                                  <a:lnTo>
                                    <a:pt x="2222" y="377"/>
                                  </a:lnTo>
                                  <a:lnTo>
                                    <a:pt x="2229" y="360"/>
                                  </a:lnTo>
                                  <a:lnTo>
                                    <a:pt x="2238" y="343"/>
                                  </a:lnTo>
                                  <a:lnTo>
                                    <a:pt x="2246" y="326"/>
                                  </a:lnTo>
                                  <a:lnTo>
                                    <a:pt x="2255" y="309"/>
                                  </a:lnTo>
                                  <a:lnTo>
                                    <a:pt x="2264" y="293"/>
                                  </a:lnTo>
                                  <a:lnTo>
                                    <a:pt x="2264" y="293"/>
                                  </a:lnTo>
                                  <a:lnTo>
                                    <a:pt x="2278" y="271"/>
                                  </a:lnTo>
                                  <a:lnTo>
                                    <a:pt x="2293" y="249"/>
                                  </a:lnTo>
                                  <a:lnTo>
                                    <a:pt x="2309" y="230"/>
                                  </a:lnTo>
                                  <a:lnTo>
                                    <a:pt x="2326" y="211"/>
                                  </a:lnTo>
                                  <a:lnTo>
                                    <a:pt x="2343" y="195"/>
                                  </a:lnTo>
                                  <a:lnTo>
                                    <a:pt x="2361" y="179"/>
                                  </a:lnTo>
                                  <a:lnTo>
                                    <a:pt x="2380" y="166"/>
                                  </a:lnTo>
                                  <a:lnTo>
                                    <a:pt x="2400" y="153"/>
                                  </a:lnTo>
                                  <a:lnTo>
                                    <a:pt x="2420" y="142"/>
                                  </a:lnTo>
                                  <a:lnTo>
                                    <a:pt x="2441" y="133"/>
                                  </a:lnTo>
                                  <a:lnTo>
                                    <a:pt x="2462" y="125"/>
                                  </a:lnTo>
                                  <a:lnTo>
                                    <a:pt x="2485" y="119"/>
                                  </a:lnTo>
                                  <a:lnTo>
                                    <a:pt x="2508" y="113"/>
                                  </a:lnTo>
                                  <a:lnTo>
                                    <a:pt x="2531" y="110"/>
                                  </a:lnTo>
                                  <a:lnTo>
                                    <a:pt x="2555" y="108"/>
                                  </a:lnTo>
                                  <a:lnTo>
                                    <a:pt x="2581" y="107"/>
                                  </a:lnTo>
                                  <a:lnTo>
                                    <a:pt x="2602" y="107"/>
                                  </a:lnTo>
                                  <a:lnTo>
                                    <a:pt x="2622" y="109"/>
                                  </a:lnTo>
                                  <a:lnTo>
                                    <a:pt x="2642" y="111"/>
                                  </a:lnTo>
                                  <a:lnTo>
                                    <a:pt x="2661" y="115"/>
                                  </a:lnTo>
                                  <a:lnTo>
                                    <a:pt x="2679" y="120"/>
                                  </a:lnTo>
                                  <a:lnTo>
                                    <a:pt x="2697" y="126"/>
                                  </a:lnTo>
                                  <a:lnTo>
                                    <a:pt x="2714" y="133"/>
                                  </a:lnTo>
                                  <a:lnTo>
                                    <a:pt x="2731" y="142"/>
                                  </a:lnTo>
                                  <a:lnTo>
                                    <a:pt x="2748" y="151"/>
                                  </a:lnTo>
                                  <a:lnTo>
                                    <a:pt x="2763" y="162"/>
                                  </a:lnTo>
                                  <a:lnTo>
                                    <a:pt x="2778" y="173"/>
                                  </a:lnTo>
                                  <a:lnTo>
                                    <a:pt x="2792" y="186"/>
                                  </a:lnTo>
                                  <a:lnTo>
                                    <a:pt x="2806" y="199"/>
                                  </a:lnTo>
                                  <a:lnTo>
                                    <a:pt x="2819" y="214"/>
                                  </a:lnTo>
                                  <a:lnTo>
                                    <a:pt x="2831" y="231"/>
                                  </a:lnTo>
                                  <a:lnTo>
                                    <a:pt x="2843" y="247"/>
                                  </a:lnTo>
                                  <a:lnTo>
                                    <a:pt x="2843" y="247"/>
                                  </a:lnTo>
                                  <a:lnTo>
                                    <a:pt x="2850" y="260"/>
                                  </a:lnTo>
                                  <a:lnTo>
                                    <a:pt x="2857" y="273"/>
                                  </a:lnTo>
                                  <a:lnTo>
                                    <a:pt x="2864" y="286"/>
                                  </a:lnTo>
                                  <a:lnTo>
                                    <a:pt x="2870" y="299"/>
                                  </a:lnTo>
                                  <a:lnTo>
                                    <a:pt x="2876" y="312"/>
                                  </a:lnTo>
                                  <a:lnTo>
                                    <a:pt x="2881" y="326"/>
                                  </a:lnTo>
                                  <a:lnTo>
                                    <a:pt x="2887" y="340"/>
                                  </a:lnTo>
                                  <a:lnTo>
                                    <a:pt x="2892" y="354"/>
                                  </a:lnTo>
                                  <a:lnTo>
                                    <a:pt x="2895" y="369"/>
                                  </a:lnTo>
                                  <a:lnTo>
                                    <a:pt x="2899" y="382"/>
                                  </a:lnTo>
                                  <a:lnTo>
                                    <a:pt x="2901" y="397"/>
                                  </a:lnTo>
                                  <a:lnTo>
                                    <a:pt x="2904" y="411"/>
                                  </a:lnTo>
                                  <a:lnTo>
                                    <a:pt x="2905" y="426"/>
                                  </a:lnTo>
                                  <a:lnTo>
                                    <a:pt x="2907" y="441"/>
                                  </a:lnTo>
                                  <a:lnTo>
                                    <a:pt x="2907" y="455"/>
                                  </a:lnTo>
                                  <a:lnTo>
                                    <a:pt x="2908" y="471"/>
                                  </a:lnTo>
                                  <a:lnTo>
                                    <a:pt x="2908" y="527"/>
                                  </a:lnTo>
                                  <a:lnTo>
                                    <a:pt x="2907" y="582"/>
                                  </a:lnTo>
                                  <a:lnTo>
                                    <a:pt x="2907" y="637"/>
                                  </a:lnTo>
                                  <a:lnTo>
                                    <a:pt x="2906" y="691"/>
                                  </a:lnTo>
                                  <a:lnTo>
                                    <a:pt x="2906" y="744"/>
                                  </a:lnTo>
                                  <a:lnTo>
                                    <a:pt x="2905" y="796"/>
                                  </a:lnTo>
                                  <a:lnTo>
                                    <a:pt x="2904" y="847"/>
                                  </a:lnTo>
                                  <a:lnTo>
                                    <a:pt x="2903" y="898"/>
                                  </a:lnTo>
                                  <a:lnTo>
                                    <a:pt x="2902" y="947"/>
                                  </a:lnTo>
                                  <a:lnTo>
                                    <a:pt x="2900" y="996"/>
                                  </a:lnTo>
                                  <a:lnTo>
                                    <a:pt x="2899" y="1044"/>
                                  </a:lnTo>
                                  <a:lnTo>
                                    <a:pt x="2897" y="1092"/>
                                  </a:lnTo>
                                  <a:lnTo>
                                    <a:pt x="2895" y="1139"/>
                                  </a:lnTo>
                                  <a:lnTo>
                                    <a:pt x="2893" y="1184"/>
                                  </a:lnTo>
                                  <a:lnTo>
                                    <a:pt x="2891" y="1229"/>
                                  </a:lnTo>
                                  <a:lnTo>
                                    <a:pt x="2889" y="1273"/>
                                  </a:lnTo>
                                  <a:lnTo>
                                    <a:pt x="2882" y="1360"/>
                                  </a:lnTo>
                                  <a:lnTo>
                                    <a:pt x="2877" y="1443"/>
                                  </a:lnTo>
                                  <a:lnTo>
                                    <a:pt x="2870" y="1523"/>
                                  </a:lnTo>
                                  <a:lnTo>
                                    <a:pt x="2864" y="1601"/>
                                  </a:lnTo>
                                  <a:lnTo>
                                    <a:pt x="2856" y="1675"/>
                                  </a:lnTo>
                                  <a:lnTo>
                                    <a:pt x="2848" y="1747"/>
                                  </a:lnTo>
                                  <a:lnTo>
                                    <a:pt x="2839" y="1816"/>
                                  </a:lnTo>
                                  <a:lnTo>
                                    <a:pt x="2830" y="1881"/>
                                  </a:lnTo>
                                  <a:lnTo>
                                    <a:pt x="2830" y="1881"/>
                                  </a:lnTo>
                                  <a:lnTo>
                                    <a:pt x="2822" y="1929"/>
                                  </a:lnTo>
                                  <a:lnTo>
                                    <a:pt x="2814" y="1979"/>
                                  </a:lnTo>
                                  <a:lnTo>
                                    <a:pt x="2805" y="2026"/>
                                  </a:lnTo>
                                  <a:lnTo>
                                    <a:pt x="2795" y="2073"/>
                                  </a:lnTo>
                                  <a:lnTo>
                                    <a:pt x="2786" y="2121"/>
                                  </a:lnTo>
                                  <a:lnTo>
                                    <a:pt x="2776" y="2167"/>
                                  </a:lnTo>
                                  <a:lnTo>
                                    <a:pt x="2766" y="2213"/>
                                  </a:lnTo>
                                  <a:lnTo>
                                    <a:pt x="2755" y="2258"/>
                                  </a:lnTo>
                                  <a:lnTo>
                                    <a:pt x="2744" y="2303"/>
                                  </a:lnTo>
                                  <a:lnTo>
                                    <a:pt x="2732" y="2347"/>
                                  </a:lnTo>
                                  <a:lnTo>
                                    <a:pt x="2719" y="2391"/>
                                  </a:lnTo>
                                  <a:lnTo>
                                    <a:pt x="2707" y="2436"/>
                                  </a:lnTo>
                                  <a:lnTo>
                                    <a:pt x="2694" y="2477"/>
                                  </a:lnTo>
                                  <a:lnTo>
                                    <a:pt x="2680" y="2520"/>
                                  </a:lnTo>
                                  <a:lnTo>
                                    <a:pt x="2666" y="2562"/>
                                  </a:lnTo>
                                  <a:lnTo>
                                    <a:pt x="2652" y="2603"/>
                                  </a:lnTo>
                                  <a:lnTo>
                                    <a:pt x="2636" y="2644"/>
                                  </a:lnTo>
                                  <a:lnTo>
                                    <a:pt x="2621" y="2684"/>
                                  </a:lnTo>
                                  <a:lnTo>
                                    <a:pt x="2605" y="2724"/>
                                  </a:lnTo>
                                  <a:lnTo>
                                    <a:pt x="2589" y="2764"/>
                                  </a:lnTo>
                                  <a:lnTo>
                                    <a:pt x="2572" y="2802"/>
                                  </a:lnTo>
                                  <a:lnTo>
                                    <a:pt x="2554" y="2841"/>
                                  </a:lnTo>
                                  <a:lnTo>
                                    <a:pt x="2537" y="2878"/>
                                  </a:lnTo>
                                  <a:lnTo>
                                    <a:pt x="2519" y="2915"/>
                                  </a:lnTo>
                                  <a:lnTo>
                                    <a:pt x="2500" y="2953"/>
                                  </a:lnTo>
                                  <a:lnTo>
                                    <a:pt x="2481" y="2988"/>
                                  </a:lnTo>
                                  <a:lnTo>
                                    <a:pt x="2461" y="3024"/>
                                  </a:lnTo>
                                  <a:lnTo>
                                    <a:pt x="2441" y="3060"/>
                                  </a:lnTo>
                                  <a:lnTo>
                                    <a:pt x="2421" y="3094"/>
                                  </a:lnTo>
                                  <a:lnTo>
                                    <a:pt x="2400" y="3128"/>
                                  </a:lnTo>
                                  <a:lnTo>
                                    <a:pt x="2378" y="3162"/>
                                  </a:lnTo>
                                  <a:lnTo>
                                    <a:pt x="2356" y="3195"/>
                                  </a:lnTo>
                                  <a:close/>
                                </a:path>
                              </a:pathLst>
                            </a:custGeom>
                            <a:solidFill>
                              <a:srgbClr val="00408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4" name="Rectangle 1868"/>
                          <wps:cNvSpPr>
                            <a:spLocks noChangeArrowheads="1"/>
                          </wps:cNvSpPr>
                          <wps:spPr bwMode="auto">
                            <a:xfrm>
                              <a:off x="1604" y="3371"/>
                              <a:ext cx="18" cy="1435"/>
                            </a:xfrm>
                            <a:prstGeom prst="rect">
                              <a:avLst/>
                            </a:prstGeom>
                            <a:solidFill>
                              <a:srgbClr val="004086"/>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pic:pic xmlns:pic="http://schemas.openxmlformats.org/drawingml/2006/picture">
                        <pic:nvPicPr>
                          <pic:cNvPr id="195" name="Picture 1869"/>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1373" y="1018"/>
                            <a:ext cx="2400" cy="11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96" name="Text Box 1870"/>
                        <wps:cNvSpPr txBox="1">
                          <a:spLocks noChangeArrowheads="1"/>
                        </wps:cNvSpPr>
                        <wps:spPr bwMode="auto">
                          <a:xfrm>
                            <a:off x="1178" y="2228"/>
                            <a:ext cx="2760" cy="11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969696"/>
                                </a:solidFill>
                                <a:miter lim="800000"/>
                                <a:headEnd/>
                                <a:tailEnd/>
                              </a14:hiddenLine>
                            </a:ext>
                            <a:ext uri="{AF507438-7753-43E0-B8FC-AC1667EBCBE1}">
                              <a14:hiddenEffects xmlns:a14="http://schemas.microsoft.com/office/drawing/2010/main">
                                <a:effectLst/>
                              </a14:hiddenEffects>
                            </a:ext>
                          </a:extLst>
                        </wps:spPr>
                        <wps:txbx>
                          <w:txbxContent>
                            <w:p w:rsidR="00EE54CB" w:rsidRDefault="00EE54CB" w:rsidP="00EE54CB">
                              <w:pPr>
                                <w:pStyle w:val="Ttulo9"/>
                                <w:rPr>
                                  <w:w w:val="90"/>
                                  <w:sz w:val="28"/>
                                </w:rPr>
                              </w:pPr>
                              <w:r>
                                <w:rPr>
                                  <w:w w:val="90"/>
                                  <w:sz w:val="28"/>
                                </w:rPr>
                                <w:t>I CONCURSO</w:t>
                              </w:r>
                            </w:p>
                            <w:p w:rsidR="00EE54CB" w:rsidRDefault="00EE54CB" w:rsidP="00EE54CB">
                              <w:pPr>
                                <w:pStyle w:val="Ttulo9"/>
                                <w:rPr>
                                  <w:w w:val="90"/>
                                </w:rPr>
                              </w:pPr>
                              <w:r>
                                <w:rPr>
                                  <w:w w:val="90"/>
                                </w:rPr>
                                <w:t>DE  MEJORAMIENTO</w:t>
                              </w:r>
                            </w:p>
                            <w:p w:rsidR="00EE54CB" w:rsidRDefault="00EE54CB" w:rsidP="00EE54CB">
                              <w:pPr>
                                <w:pStyle w:val="Ttulo9"/>
                                <w:rPr>
                                  <w:w w:val="90"/>
                                </w:rPr>
                              </w:pPr>
                              <w:r>
                                <w:rPr>
                                  <w:w w:val="90"/>
                                </w:rPr>
                                <w:t>DE  CAPACIDADES</w:t>
                              </w:r>
                            </w:p>
                            <w:p w:rsidR="00EE54CB" w:rsidRDefault="00EE54CB" w:rsidP="00EE54CB">
                              <w:pPr>
                                <w:jc w:val="center"/>
                                <w:rPr>
                                  <w:rFonts w:ascii="Gill Sans MT" w:hAnsi="Gill Sans MT"/>
                                  <w:b/>
                                  <w:bCs/>
                                  <w:color w:val="FFFFFF"/>
                                  <w:w w:val="90"/>
                                </w:rPr>
                              </w:pPr>
                              <w:r>
                                <w:rPr>
                                  <w:rFonts w:ascii="Gill Sans MT" w:hAnsi="Gill Sans MT"/>
                                  <w:b/>
                                  <w:bCs/>
                                  <w:color w:val="FFFFFF"/>
                                  <w:w w:val="90"/>
                                </w:rPr>
                                <w:t>MATEMÁTICAS</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860" o:spid="_x0000_s1026" style="position:absolute;left:0;text-align:left;margin-left:0;margin-top:15.2pt;width:138pt;height:191pt;z-index:251700736;mso-position-horizontal:center" coordorigin="1178,1018" coordsize="2760,382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">
                <v:rect id="Rectangle 1861" o:spid="_x0000_s1027" style="position:absolute;left:1378;top:1018;width:2400;height:37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59zr8AA&#10;AADdAAAADwAAAGRycy9kb3ducmV2LnhtbERPzYrCMBC+C75DGGEvoqlSq1ajiCh4Elb3AYZmbIvN&#10;pDSxdt/eCIK3+fh+Z73tTCVaalxpWcFkHIEgzqwuOVfwdz2OFiCcR9ZYWSYF/+Rgu+n31phq++Rf&#10;ai8+FyGEXYoKCu/rVEqXFWTQjW1NHLibbQz6AJtc6gafIdxUchpFiTRYcmgosKZ9Qdn98jAKsoTP&#10;bS6XOjazA17P7TCudqTUz6DbrUB46vxX/HGfdJi/jOfw/iacIDcv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59zr8AAAADdAAAADwAAAAAAAAAAAAAAAACYAgAAZHJzL2Rvd25y&#10;ZXYueG1sUEsFBgAAAAAEAAQA9QAAAIUDAAAAAA==&#10;" fillcolor="#969696" strokecolor="#969696" strokeweight="1p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862" o:spid="_x0000_s1028" type="#_x0000_t75" style="position:absolute;left:1378;top:3318;width:2398;height:760;visibility:visible;mso-wrap-style:square" o:preferrelative="f"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NBdUrFAAAA3QAAAA8AAABkcnMvZG93bnJldi54bWxEj0FvwjAMhe+T9h8iI+02UtBUjUJAaBMS&#10;h11gHDhajWkqGidqstL++/kwaTdb7/m9z5vd6Ds1UJ/awAYW8wIUcR1sy42By/fh9R1UysgWu8Bk&#10;YKIEu+3z0wYrGx58ouGcGyUhnCo04HKOldapduQxzUMkFu0Weo9Z1r7RtseHhPtOL4ui1B5blgaH&#10;kT4c1ffzjzdgy08qhuX9epncdDv5r7ifymjMy2zcr0FlGvO/+e/6aAV/9Sa48o2MoLe/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DDQXVKxQAAAN0AAAAPAAAAAAAAAAAAAAAA&#10;AJ8CAABkcnMvZG93bnJldi54bWxQSwUGAAAAAAQABAD3AAAAkQMAAAAA&#10;">
                  <v:imagedata r:id="rId10" o:title=""/>
                  <o:lock v:ext="edit" aspectratio="f"/>
                </v:shape>
                <v:shape id="Picture 1863" o:spid="_x0000_s1029" type="#_x0000_t75" style="position:absolute;left:1378;top:4078;width:2398;height:760;visibility:visible;mso-wrap-style:square" o:preferrelative="f"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wN0NHBAAAA3QAAAA8AAABkcnMvZG93bnJldi54bWxET0uLwjAQvi/4H8IIe1tTRYpWo4gieNiL&#10;j4PHoRmbYjMJTaztv98sLOxtPr7nrLe9bURHbagdK5hOMhDEpdM1Vwpu1+PXAkSIyBobx6RgoADb&#10;zehjjYV2bz5Td4mVSCEcClRgYvSFlKE0ZDFMnCdO3MO1FmOCbSV1i+8Ubhs5y7JcWqw5NRj0tDdU&#10;Pi8vq0DnB8q62fN+G8zwONtvvxtyr9TnuN+tQETq47/4z33Saf5yvoTfb9IJcvMD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KwN0NHBAAAA3QAAAA8AAAAAAAAAAAAAAAAAnwIA&#10;AGRycy9kb3ducmV2LnhtbFBLBQYAAAAABAAEAPcAAACNAwAAAAA=&#10;">
                  <v:imagedata r:id="rId10" o:title=""/>
                  <o:lock v:ext="edit" aspectratio="f"/>
                </v:shape>
                <v:shapetype id="_x0000_t202" coordsize="21600,21600" o:spt="202" path="m,l,21600r21600,l21600,xe">
                  <v:stroke joinstyle="miter"/>
                  <v:path gradientshapeok="t" o:connecttype="rect"/>
                </v:shapetype>
                <v:shape id="Text Box 1864" o:spid="_x0000_s1030" type="#_x0000_t202" style="position:absolute;left:1218;top:4082;width:2700;height:6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2UemMUA&#10;AADdAAAADwAAAGRycy9kb3ducmV2LnhtbESPQWvCQBCF70L/wzKF3nS3UkVTVymWQk+KsS30NmTH&#10;JDQ7G7JbE/+9cxC8zfDevPfNajP4Rp2pi3VgC88TA4q4CK7m0sLX8WO8ABUTssMmMFm4UITN+mG0&#10;wsyFng90zlOpJIRjhhaqlNpM61hU5DFOQkss2il0HpOsXaldh72E+0ZPjZlrjzVLQ4UtbSsq/vJ/&#10;b+F7d/r9eTH78t3P2j4MRrNfamufHoe3V1CJhnQ3364/neAvZ8Iv38gIen0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jZR6YxQAAAN0AAAAPAAAAAAAAAAAAAAAAAJgCAABkcnMv&#10;ZG93bnJldi54bWxQSwUGAAAAAAQABAD1AAAAigMAAAAA&#10;" filled="f" stroked="f">
                  <v:textbox>
                    <w:txbxContent>
                      <w:p w:rsidR="00EE54CB" w:rsidRDefault="00EE54CB" w:rsidP="00EE54CB">
                        <w:pPr>
                          <w:pStyle w:val="Textoindependiente2"/>
                          <w:jc w:val="center"/>
                          <w:rPr>
                            <w:rFonts w:ascii="Arial" w:hAnsi="Arial" w:cs="Arial"/>
                            <w:sz w:val="14"/>
                          </w:rPr>
                        </w:pPr>
                        <w:r>
                          <w:rPr>
                            <w:rFonts w:ascii="Arial" w:hAnsi="Arial" w:cs="Arial"/>
                            <w:sz w:val="14"/>
                          </w:rPr>
                          <w:t>Unidad de Medición de la</w:t>
                        </w:r>
                      </w:p>
                      <w:p w:rsidR="00EE54CB" w:rsidRDefault="00EE54CB" w:rsidP="00EE54CB">
                        <w:pPr>
                          <w:pStyle w:val="Textoindependiente2"/>
                          <w:jc w:val="center"/>
                          <w:rPr>
                            <w:rFonts w:ascii="Arial" w:hAnsi="Arial" w:cs="Arial"/>
                            <w:sz w:val="14"/>
                          </w:rPr>
                        </w:pPr>
                        <w:r>
                          <w:rPr>
                            <w:rFonts w:ascii="Arial" w:hAnsi="Arial" w:cs="Arial"/>
                            <w:sz w:val="14"/>
                          </w:rPr>
                          <w:t>Calidad Educativa</w:t>
                        </w:r>
                      </w:p>
                    </w:txbxContent>
                  </v:textbox>
                </v:shape>
                <v:group id="Group 1865" o:spid="_x0000_s1031" style="position:absolute;left:1818;top:3440;width:1440;height:638" coordorigin="331,3371" coordsize="3240,143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TmrVLwwAAAN0AAAAP&#10;AAAAAAAAAAAAAAAAAKoCAABkcnMvZG93bnJldi54bWxQSwUGAAAAAAQABAD6AAAAmgMAAAAA&#10;">
                  <v:shape id="Freeform 1866" o:spid="_x0000_s1032" style="position:absolute;left:331;top:3371;width:1192;height:1237;visibility:visible;mso-wrap-style:square;v-text-anchor:top" coordsize="5962,618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WMQucEA&#10;AADcAAAADwAAAGRycy9kb3ducmV2LnhtbERPS2vCQBC+F/wPywi91Y1pqRpdRbRCr41CrkN28tDs&#10;bMyuGv99VxC8zcf3nMWqN424UudqywrGowgEcW51zaWCw373MQXhPLLGxjIpuJOD1XLwtsBE2xv/&#10;0TX1pQgh7BJUUHnfJlK6vCKDbmRb4sAVtjPoA+xKqTu8hXDTyDiKvqXBmkNDhS1tKspP6cUoOE8L&#10;X5y32Wf/lf7Es909m5yOmVLvw349B+Gp9y/x0/2rw/xZDI9nwgVy+Q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FjELnBAAAA3AAAAA8AAAAAAAAAAAAAAAAAmAIAAGRycy9kb3du&#10;cmV2LnhtbFBLBQYAAAAABAAEAPUAAACGAwAAAAA=&#10;" path="m2798,6133r-90,-80l2622,5980r-84,-72l2456,5842r-80,-63l2298,5722r-76,-54l2149,5619r-73,-44l2004,5534r-71,-35l1863,5468r-69,-26l1725,5421r-68,-17l1591,5393r-68,-7l1456,5385r-68,5l1320,5399r-68,14l1184,5433r-70,25l1044,5489r-72,37l899,5568r-74,49l749,5669r-78,61l592,5795r-81,71l427,5944,,5477r94,-81l187,5319r92,-72l371,5180r90,-63l550,5058r89,-52l727,4957r88,-44l902,4875r88,-33l1077,4813r87,-22l1251,4773r89,-13l1428,4754r89,-1l1606,4757r89,10l1786,4783r92,21l1970,4832r94,34l2160,4904r96,47l2354,5002r99,58l2555,5125r103,70l2763,5272r107,84l2980,5446r,-1l2980,5445r,1l2981,5445r,l2981,5446r109,-90l3197,5272r106,-77l3406,5125r101,-65l3607,5002r98,-51l3801,4904r95,-38l3990,4832r93,-28l4175,4783r91,-16l4356,4757r89,-4l4533,4754r89,6l4709,4773r88,18l4884,4813r87,29l5059,4875r88,38l5235,4957r88,49l5412,5058r89,59l5591,5180r91,67l5774,5319r93,77l5962,5477r-428,467l5451,5866r-82,-71l5290,5730r-78,-61l5136,5617r-73,-49l4990,5526r-71,-37l4848,5458r-70,-25l4709,5413r-68,-14l4573,5390r-67,-5l4439,5386r-67,7l4304,5404r-68,17l4167,5442r-68,26l4030,5499r-71,35l3887,5575r-73,44l3739,5668r-76,54l3585,5779r-80,63l3423,5908r-84,72l3253,6053r-89,80l3161,6139r-5,7l3150,6151r-9,6l3132,6161r-11,5l3108,6170r-13,3l3066,6179r-32,3l3000,6184r-33,l2933,6183r-32,-3l2871,6176r-26,-6l2834,6167r-10,-5l2815,6158r-7,-4l2803,6149r-4,-5l2798,6138r,-5xm1276,r-33,262l1212,524r-14,130l1185,784r-13,128l1163,1040r-8,127l1150,1292r-2,125l1149,1539r4,121l1162,1779r13,115l1192,2009r21,112l1239,2230r33,106l1309,2439r45,99l1404,2635r57,93l1525,2818r72,84l1676,2984r87,77l1859,3133r103,69l2076,3266r122,58l2330,3377r144,38l2614,3449r138,32l2888,3510r263,53l3405,3612r124,24l3650,3662r120,26l3888,3715r115,29l4117,3776r112,34l4340,3849r108,42l4555,3937r106,51l4765,4044r103,62l4969,4175r102,75l5170,4332r98,89l5365,4519r96,107l5558,4742r94,125l5746,5002r93,147l5932,5306r-45,-41l5841,5225r-45,-38l5750,5150r-46,-36l5659,5079r-45,-34l5569,5013r-46,-30l5479,4953r-46,-28l5389,4898r-45,-26l5298,4848r-44,-23l5208,4804r-44,-21l5118,4765r-44,-18l5029,4732r-45,-16l4939,4703r-46,-11l4848,4681r-45,-9l4758,4664r-46,-5l4667,4655r-46,-4l4575,4650r-45,-1l4484,4651r-31,-17l4422,4616r-33,-16l4357,4583r-65,-31l4230,4524r-58,-26l4118,4476r-46,-17l4036,4445r-54,-18l3930,4410r-53,-15l3825,4382r-50,-14l3723,4357r-51,-11l3623,4336r-51,-8l3520,4319r-50,-8l3418,4303r-104,-13l3206,4276r-113,-13l2977,4248r-124,-17l2723,4211r-68,-11l2584,4188r-73,-13l2436,4159r-77,-15l2279,4126r-83,-20l2110,4086r-153,-47l1814,3984r-132,-64l1558,3849r-113,-79l1340,3684r-96,-94l1157,3490r-78,-107l1009,3271,949,3153,895,3030,851,2902,813,2769,784,2633,761,2492,746,2348r-8,-148l737,2050r6,-153l755,1743r20,-157l800,1429r30,-160l868,1109,910,950,959,789r54,-159l1070,470r64,-157l1203,155,1276,xm3054,1020r49,1l3154,1026r49,7l3251,1042r48,12l3345,1070r46,17l3435,1106r44,22l3521,1153r41,27l3602,1207r39,31l3677,1271r37,34l3747,1342r33,38l3811,1420r29,42l3868,1505r25,44l3917,1595r22,47l3959,1691r17,49l3991,1791r13,51l4016,1895r9,54l4031,2004r4,55l4036,2115r-1,58l4031,2228r-6,55l4016,2337r-12,52l3991,2441r-15,51l3959,2541r-20,49l3917,2637r-24,46l3868,2727r-28,43l3811,2812r-31,40l3747,2890r-33,37l3677,2961r-36,33l3602,3025r-40,27l3521,3078r-42,25l3435,3125r-44,19l3345,3162r-46,14l3251,3190r-48,8l3154,3206r-51,5l3054,3212r-51,-1l2953,3206r-49,-8l2856,3190r-47,-14l2762,3162r-45,-18l2672,3125r-44,-22l2586,3078r-42,-26l2505,3025r-39,-31l2429,2961r-35,-34l2359,2890r-32,-38l2295,2812r-28,-42l2239,2727r-26,-44l2190,2637r-22,-47l2149,2541r-19,-49l2115,2441r-13,-52l2091,2337r-8,-54l2076,2228r-3,-55l2071,2115r2,-56l2076,2004r7,-55l2091,1895r11,-53l2115,1791r15,-51l2149,1691r19,-49l2190,1595r23,-46l2239,1505r28,-43l2295,1420r32,-40l2359,1342r35,-37l2429,1271r37,-33l2505,1207r39,-27l2586,1153r42,-25l2672,1106r45,-19l2762,1070r47,-16l2856,1042r48,-9l2953,1026r50,-5l3054,1020xe" fillcolor="#ef9b49" stroked="f">
                    <v:path arrowok="t" o:connecttype="custom" o:connectlocs="444,1134;331,1081;223,1092;102,1173;110,1012;250,955;394,967;552,1055;596,1089;760,981;906,951;1047,992;1192,1096;998,1105;888,1077;777,1115;650,1211;621,1234;574,1235;559,1228;233,208;238,402;305,564;466,676;730,733;911,788;1073,904;1168,1045;1095,991;1023,953;951,933;884,923;807,889;724,867;595,850;456,825;268,737;163,554;155,317;227,63;660,211;728,248;778,310;805,390;801,478;768,554;712,610;640,640;562,635;493,599;442,537;416,457;420,368;453,292;509,236;581,207" o:connectangles="0,0,0,0,0,0,0,0,0,0,0,0,0,0,0,0,0,0,0,0,0,0,0,0,0,0,0,0,0,0,0,0,0,0,0,0,0,0,0,0,0,0,0,0,0,0,0,0,0,0,0,0,0,0,0,0"/>
                    <o:lock v:ext="edit" verticies="t"/>
                  </v:shape>
                  <v:shape id="Freeform 1867" o:spid="_x0000_s1033" style="position:absolute;left:1739;top:3837;width:1832;height:760;visibility:visible;mso-wrap-style:square;v-text-anchor:top" coordsize="9162,38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9FFXcIA&#10;AADcAAAADwAAAGRycy9kb3ducmV2LnhtbERP24rCMBB9X/Afwgi+yJqqsGjXKF4QBFnR7vo+NGNb&#10;bCa1iVr/3ggLvs3hXGcya0wpblS7wrKCfi8CQZxaXXCm4O93/TkC4TyyxtIyKXiQg9m09THBWNs7&#10;H+iW+EyEEHYxKsi9r2IpXZqTQdezFXHgTrY26AOsM6lrvIdwU8pBFH1JgwWHhhwrWuaUnpOrUXA8&#10;dpvlj7Gyv8D96rLfPbqXbaJUp93Mv0F4avxb/O/e6DB/PITXM+ECOX0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T0UVdwgAAANwAAAAPAAAAAAAAAAAAAAAAAJgCAABkcnMvZG93&#10;bnJldi54bWxQSwUGAAAAAAQABAD1AAAAhwMAAAAA&#10;" path="m8813,1193r-28,-1l8758,1190r-13,-3l8732,1184r-12,-3l8707,1176r-13,-4l8683,1168r-12,-6l8659,1157r-11,-7l8637,1143r-12,-7l8615,1128r-20,-18l8576,1092r-18,-21l8540,1049r-16,-24l8509,998r-15,-29l8481,940r,l8472,920r-8,-17l8457,889r-7,-12l8444,866r-6,-8l8432,852r-6,-4l8427,848r-4,-1l8415,846r-12,-2l8388,843r-22,-2l8342,840r-27,-1l8285,839r-14,1l8257,841r-15,1l8226,845r-15,3l8196,853r-15,5l8166,864r-16,6l8133,878r-16,8l8101,896r-16,9l8069,916r-18,11l8034,939r-18,14l7998,967r-19,16l7960,999r-37,35l7884,1073r-39,42l7804,1160r-40,49l7722,1261r-29,39l7665,1337r-28,38l7611,1413r-25,37l7561,1487r-23,37l7516,1561r-23,37l7473,1634r-20,37l7435,1707r-19,35l7399,1778r-16,36l7368,1849r-13,35l7342,1918r-13,35l7317,1988r-10,34l7298,2056r-9,34l7282,2123r-7,34l7269,2190r-5,33l7260,2256r-4,33l7254,2321r-1,33l7252,2386r1,29l7254,2441r3,28l7262,2494r4,26l7272,2544r7,26l7287,2593r9,24l7306,2640r11,22l7329,2684r14,22l7358,2727r15,21l7389,2768r,l7406,2787r19,18l7443,2822r18,15l7479,2852r19,12l7519,2876r19,10l7558,2896r21,7l7600,2910r22,5l7643,2919r24,3l7689,2924r24,l7736,2924r25,-1l7785,2921r24,-3l7834,2914r24,-5l7882,2903r25,-5l7931,2890r25,-9l7980,2872r26,-9l8031,2852r25,-13l8082,2827r25,-13l8105,2814r22,-13l8154,2783r31,-21l8222,2737r20,-14l8263,2707r22,-15l8308,2674r26,-18l8360,2637r28,-21l8418,2594r1,l8439,2579r21,-14l8480,2552r19,-12l8518,2528r18,-10l8553,2509r18,-9l8589,2492r17,-7l8623,2480r17,-6l8655,2471r15,-4l8684,2466r13,-1l8717,2465r18,2l8752,2470r18,3l8787,2477r18,6l8821,2488r16,8l8853,2504r15,9l8884,2522r15,11l8913,2544r14,14l8940,2571r13,14l8966,2600r11,14l8987,2628r9,14l9005,2658r8,15l9020,2689r6,16l9032,2722r5,16l9042,2755r4,17l9048,2789r2,17l9051,2825r1,18l9051,2864r-1,19l9047,2903r-4,19l9038,2942r-6,19l9025,2979r-7,18l9009,3014r-10,18l8989,3049r-11,16l8965,3080r-14,16l8937,3111r-15,15l8922,3126r-36,33l8848,3192r-36,30l8774,3252r-37,30l8700,3309r-37,27l8625,3362r-37,26l8551,3411r-37,23l8477,3456r-38,20l8402,3495r-39,19l8326,3532r,l8288,3548r-38,16l8212,3578r-38,13l8135,3604r-37,11l8059,3625r-38,9l7982,3643r-38,7l7905,3655r-38,6l7829,3664r-39,2l7752,3668r-39,l7682,3668r-31,-1l7621,3665r-29,-2l7561,3659r-29,-4l7504,3650r-30,-6l7446,3637r-28,-7l7390,3622r-27,-9l7335,3603r-27,-10l7282,3582r-27,-12l7229,3557r-25,-13l7179,3530r-26,-15l7128,3500r-24,-17l7079,3466r-23,-19l7032,3428r-24,-18l6986,3389r-23,-21l6941,3346r-23,-22l6897,3300r-21,-24l6876,3276r-20,-24l6836,3228r-19,-24l6799,3180r-17,-26l6765,3130r-16,-25l6733,3078r-15,-25l6704,3027r-14,-27l6677,2974r-12,-27l6653,2920r-11,-28l6632,2865r-10,-29l6613,2809r-10,-29l6595,2751r-7,-29l6582,2693r-6,-30l6570,2634r-5,-30l6561,2573r-3,-30l6555,2513r-2,-32l6551,2450r-1,-32l6550,2386r1,-48l6552,2288r3,-48l6560,2190r5,-49l6572,2091r8,-50l6589,1993r10,-49l6611,1894r13,-50l6638,1794r15,-50l6669,1695r18,-50l6707,1596r20,-51l6748,1496r22,-51l6795,1395r24,-50l6845,1295r28,-50l6902,1195r29,-51l6963,1094r32,-51l7030,993r34,-51l7101,891r36,-50l7175,790r,l7209,748r34,-42l7277,667r33,-39l7344,592r33,-36l7411,522r34,-33l7479,457r34,-31l7547,397r34,-27l7615,343r34,-25l7684,294r34,-22l7754,251r34,-21l7823,211r36,-16l7894,178r36,-14l7965,151r36,-11l8036,129r36,-9l8107,112r35,-7l8178,101r36,-3l8250,96r36,-2l8309,94r23,2l8354,96r21,1l8398,98r21,1l8438,100r18,2l8456,102r18,1l8491,105r19,3l8530,111r9,1l8547,114r10,1l8566,116r11,-8l8588,98r12,-9l8611,81r12,-7l8637,66r12,-7l8662,54r16,-7l8695,41r17,-5l8731,32r17,-4l8766,26r19,-1l8805,24r15,l8836,25r15,2l8866,30r15,3l8895,36r14,5l8922,45r13,5l8947,57r14,7l8972,71r12,8l8995,88r11,10l9016,108r10,11l9035,129r10,12l9053,153r8,12l9069,178r7,14l9083,207r7,14l9096,236r6,17l9107,269r5,18l9116,305r6,17l9125,341r1,1l9130,367r4,26l9138,419r4,28l9145,473r3,28l9151,528r2,29l9155,584r2,29l9159,643r1,29l9161,703r,32l9162,767r,33l9162,816r-1,17l9160,850r-2,15l9155,881r-3,16l9148,912r-4,16l9140,943r-6,14l9129,973r-7,14l9114,1001r-7,15l9099,1030r-9,14l9090,1043r-12,19l9065,1078r-14,16l9036,1109r-15,13l9005,1135r-16,11l8971,1157r-18,8l8935,1172r-19,7l8897,1184r-21,5l8856,1191r-21,2l8813,1193xm3924,2019r-6,25l3912,2069r-6,26l3900,2122r-6,26l3887,2176r-6,28l3874,2233r-17,73l3838,2382r-18,77l3802,2539r-19,81l3763,2705r-19,86l3724,2879r-5,34l3713,2947r-5,32l3703,3011r-4,32l3693,3074r-5,30l3684,3133r-5,33l3674,3200r-5,32l3664,3264r-4,32l3655,3327r-4,31l3646,3388r-1,7l3639,3417r-7,22l3626,3459r-7,21l3610,3499r-7,18l3595,3535r-9,18l3578,3569r-9,16l3559,3600r-9,15l3540,3629r-12,13l3518,3655r-11,11l3495,3678r-13,11l3470,3700r-13,9l3442,3719r-13,8l3415,3733r-14,7l3386,3746r-15,5l3355,3755r-16,3l3323,3762r-16,1l3290,3764r-17,1l3252,3764r-20,-1l3212,3761r-20,-5l3174,3752r-18,-6l3138,3740r-18,-7l3103,3724r-16,-10l3071,3703r-15,-11l3041,3679r-14,-13l3013,3651r-13,-16l3001,3635r-11,-13l2981,3608r-9,-15l2963,3578r-8,-14l2948,3548r-6,-16l2936,3516r-5,-16l2927,3483r-4,-16l2920,3449r-2,-17l2916,3414r-1,-18l2915,3378r1,-48l2917,3281r3,-51l2924,3178r5,-52l2936,3071r7,-57l2952,2958r9,-58l2973,2842r12,-60l2998,2721r14,-63l3027,2594r16,-65l3062,2462r25,-93l3111,2280r23,-83l3155,2117r20,-74l3193,1972r19,-65l3227,1846r14,-51l3253,1749r10,-41l3272,1673r7,-30l3285,1619r5,-18l3293,1588r,1l3301,1541r8,-48l3317,1448r8,-44l3332,1360r7,-42l3346,1278r7,-40l3361,1194r8,-43l3377,1107r8,-44l3393,1019r7,-44l3408,932r8,-44l3416,887r12,-61l3440,769r13,-55l3465,661r13,-49l3490,564r13,-45l3516,478r13,-41l3544,398r13,-36l3572,329r14,-32l3600,269r16,-26l3631,220r,l3646,198r17,-21l3680,157r18,-17l3716,123r18,-15l3754,94r19,-13l3795,70r21,-10l3838,53r23,-7l3883,41r23,-5l3930,34r25,l3982,35r27,2l4036,43r25,6l4085,58r24,11l4131,82r22,15l4173,113r20,19l4211,152r17,22l4244,198r16,25l4275,251r13,29l4288,280r11,28l4310,339r11,34l4333,410r12,41l4356,495r11,47l4379,593r11,53l4401,702r12,59l4426,824r11,65l4449,958r12,72l4473,1105r,l4484,1179r12,74l4510,1329r14,76l4538,1482r15,77l4569,1638r17,79l4599,1775r13,58l4625,1892r13,59l4652,2010r15,59l4681,2130r15,59l4717,2125r21,-64l4760,1996r21,-65l4801,1866r20,-66l4843,1733r20,-67l4876,1620r14,-47l4903,1526r15,-47l4931,1432r13,-48l4958,1336r13,-48l4984,1239r14,-48l5011,1142r13,-49l5036,1044r13,-49l5062,945r13,-50l5192,373r2,-7l5201,344r8,-21l5218,303r8,-20l5236,263r9,-18l5255,227r10,-17l5275,194r10,-17l5296,163r11,-16l5319,134r11,-13l5342,108r12,-11l5367,85r13,-11l5394,64r15,-10l5423,45r14,-8l5452,31r15,-7l5483,17r15,-4l5514,9r16,-4l5546,3r18,-2l5581,r17,l5615,r16,1l5649,3r16,3l5681,11r15,4l5711,21r16,6l5742,35r15,9l5771,53r14,11l5798,75r15,12l5826,99r12,14l5850,126r11,15l5872,156r12,16l5894,188r10,18l5914,223r10,20l5933,262r9,21l5951,304r9,22l5977,372r16,49l5993,420r6,21l6005,464r6,26l6017,517r6,30l6029,578r6,34l6042,647r7,37l6055,723r6,41l6067,808r7,45l6080,900r7,50l6093,1000r8,61l6108,1119r8,60l6125,1237r8,57l6141,1351r8,57l6157,1464r9,56l6174,1575r9,55l6192,1684r9,54l6211,1791r9,52l6230,1895r19,102l6268,2098r21,98l6309,2291r21,94l6351,2475r23,89l6396,2650r1,l6419,2735r20,80l6460,2890r18,71l6494,3025r15,62l6523,3143r14,51l6548,3241r10,43l6566,3322r7,31l6578,3381r4,22l6584,3421r1,12l6584,3453r-1,19l6581,3492r-4,19l6573,3530r-5,17l6562,3565r-7,17l6548,3599r-9,16l6528,3632r-10,15l6506,3663r-12,14l6480,3691r-14,15l6465,3707r-13,12l6437,3729r-14,11l6409,3749r-14,8l6380,3765r-15,7l6350,3778r-16,6l6319,3789r-16,5l6287,3797r-17,2l6254,3801r-16,2l6221,3803r-18,l6187,3801r-17,-2l6154,3796r-15,-3l6122,3788r-15,-5l6092,3776r-14,-7l6063,3761r-14,-9l6034,3743r-13,-11l6007,3721r-13,-12l5982,3696r-12,-12l5958,3669r-11,-14l5936,3641r-10,-16l5915,3609r-10,-18l5896,3574r-10,-19l5876,3535r-9,-20l5859,3494r-17,-43l5827,3404r-2,-5l5708,2848r,2l5696,2798r-13,-57l5670,2682r-13,-62l5644,2557r-15,-68l5616,2419r-14,-73l5594,2298r-9,-51l5576,2196r-10,-53l5556,2088r-9,-55l5538,1975r-10,-59l5522,1937r-7,22l5508,1981r-7,22l5493,2026r-7,23l5478,2072r-8,25l5451,2154r-20,60l5411,2278r-23,66l5366,2414r-24,71l5317,2560r-26,78l5291,2636r-124,418l5167,3055r-10,31l5146,3117r-10,30l5126,3176r-10,29l5106,3232r-10,27l5086,3285r-10,26l5064,3336r-10,24l5044,3384r-11,23l5022,3430r-10,21l5001,3473r-17,29l4967,3530r-17,25l4931,3578r-19,22l4891,3620r-21,17l4848,3654r-24,14l4801,3681r-25,11l4751,3701r-27,7l4697,3712r-28,4l4640,3717r-14,l4611,3716r-14,-2l4583,3712r-14,-3l4555,3706r-13,-4l4529,3698r-13,-6l4503,3687r-13,-7l4478,3674r-12,-8l4454,3658r-11,-8l4431,3641r-11,-10l4409,3621r-10,-10l4389,3600r-19,-24l4352,3550r-19,-27l4316,3493r-15,-32l4286,3427r-3,-9l4166,2996r,l4146,2923r-20,-73l4106,2776r-20,-75l4067,2626r-19,-77l4029,2472r-19,-78l3999,2347r-11,-46l3977,2254r-10,-46l3956,2160r-10,-47l3934,2067r-10,-48xm2356,3195r-20,29l2315,3252r-21,28l2273,3307r-22,27l2228,3360r-23,25l2181,3410r-24,24l2132,3458r-25,23l2082,3503r-27,22l2028,3546r-27,20l1973,3586r-1,1l1938,3610r-35,21l1868,3652r-35,17l1798,3687r-35,15l1727,3717r-36,13l1655,3741r-36,10l1582,3760r-36,6l1510,3772r-37,3l1437,3777r-38,1l1331,3777r-65,-3l1202,3769r-62,-5l1081,3755r-57,-10l996,3740r-27,-7l943,3727r-27,-7l890,3712r-24,-7l840,3696r-23,-9l794,3678r-24,-10l748,3658r-22,-11l705,3636r-21,-12l664,3612r-19,-12l626,3587r-20,-13l589,3560r-18,-14l572,3546r-35,-31l502,3482r-33,-33l437,3414r-31,-36l377,3339r-29,-39l320,3260r-26,-43l269,3174r-24,-45l222,3084r-22,-49l179,2987r-19,-51l142,2885r-18,-52l108,2779,93,2724,80,2668,67,2611,56,2551,44,2492r-9,-62l27,2367r-7,-65l14,2237,9,2170,5,2102,3,2033,1,1962,,1890r1,-30l1,1827r1,-36l3,1751r2,-43l6,1663r3,-50l11,1561r,l12,1534r1,-26l14,1482r1,-24l16,1435r1,-22l18,1392r,-20l19,1334r1,-37l21,1267r,-29l21,1215r,-26l22,1160r,-32l23,1094r,-38l24,1018r1,-42l26,934r1,-39l28,858r,-33l29,794r,-28l29,741r,-24l30,693r,-23l32,647r1,-24l36,600r2,-23l42,555r4,-24l51,509r5,-23l61,464r6,-22l73,420r7,-21l87,377r8,-21l95,356r12,-29l119,300r14,-25l147,251r14,-22l176,209r16,-19l208,174r20,-16l247,144r10,-5l267,133r10,-5l287,123r11,-3l309,116r11,-3l331,111r22,-3l377,107r17,l410,108r16,2l442,112r17,3l475,120r15,5l505,131r15,5l534,144r16,8l564,161r13,8l591,179r13,11l618,201r-1,l631,214r13,14l656,242r12,14l678,272r10,15l696,304r9,16l705,319r7,18l718,354r5,18l727,391r4,18l733,429r1,19l735,469r,17l735,505r,20l735,547r-1,22l734,593r,24l734,644r,23l734,691r-1,24l733,742r,26l733,796r-1,28l732,853r,30l731,910r,28l731,964r-1,26l730,1015r,24l730,1062r,26l729,1113r,24l729,1160r,21l729,1201r,19l729,1238r,30l728,1300r,36l726,1375r,20l725,1417r-1,24l723,1464r-1,24l721,1512r-1,25l719,1564r-2,27l716,1617r-1,25l714,1666r-1,22l712,1710r-1,21l711,1751r-2,38l709,1825r-1,32l708,1884r,42l709,1968r1,40l712,2050r3,40l718,2130r4,39l726,2208r5,38l736,2285r6,37l748,2361r7,36l763,2434r8,37l781,2507r,l792,2549r11,40l815,2627r12,36l840,2697r13,33l868,2762r15,30l898,2820r15,25l929,2869r17,23l963,2913r17,20l998,2951r19,16l1026,2974r11,6l1050,2986r14,5l1080,2997r18,5l1118,3007r21,4l1165,3016r28,3l1223,3022r31,3l1288,3028r35,2l1361,3031r39,1l1431,3031r30,-2l1490,3025r29,-6l1547,3011r27,-10l1602,2990r26,-13l1653,2962r26,-17l1703,2926r23,-21l1749,2883r23,-24l1794,2833r21,-29l1838,2773r20,-34l1879,2704r19,-37l1918,2627r19,-42l1954,2542r17,-45l1988,2449r16,-50l2020,2349r14,-54l2048,2240r13,-59l2073,2122r13,-62l2086,2060r12,-67l2109,1923r10,-74l2129,1772r9,-82l2146,1606r7,-88l2160,1426r3,-47l2166,1330r3,-48l2171,1233r3,-51l2176,1130r1,-52l2179,1026r2,-54l2182,917r1,-55l2184,805r,-57l2185,690r,-58l2185,572r1,-17l2187,536r1,-18l2190,501r3,-19l2196,464r4,-17l2205,429r,l2210,411r6,-17l2222,377r7,-17l2238,343r8,-17l2255,309r9,-16l2264,293r14,-22l2293,249r16,-19l2326,211r17,-16l2361,179r19,-13l2400,153r20,-11l2441,133r21,-8l2485,119r23,-6l2531,110r24,-2l2581,107r21,l2622,109r20,2l2661,115r18,5l2697,126r17,7l2731,142r17,9l2763,162r15,11l2792,186r14,13l2819,214r12,17l2843,247r,l2850,260r7,13l2864,286r6,13l2876,312r5,14l2887,340r5,14l2895,369r4,13l2901,397r3,14l2905,426r2,15l2907,455r1,16l2908,527r-1,55l2907,637r-1,54l2906,744r-1,52l2904,847r-1,51l2902,947r-2,49l2899,1044r-2,48l2895,1139r-2,45l2891,1229r-2,44l2882,1360r-5,83l2870,1523r-6,78l2856,1675r-8,72l2839,1816r-9,65l2830,1881r-8,48l2814,1979r-9,47l2795,2073r-9,48l2776,2167r-10,46l2755,2258r-11,45l2732,2347r-13,44l2707,2436r-13,41l2680,2520r-14,42l2652,2603r-16,41l2621,2684r-16,40l2589,2764r-17,38l2554,2841r-17,37l2519,2915r-19,38l2481,2988r-20,36l2441,3060r-20,34l2400,3128r-22,34l2356,3195xe" fillcolor="#004086" stroked="f">
                    <v:path arrowok="t" o:connecttype="custom" o:connectlocs="1694,184;1630,174;1503,312;1450,483;1511,579;1625,560;1731,494;1802,534;1787,622;1619,722;1456,716;1350,621;1310,477;1386,229;1550,50;1694,21;1767,5;1820,51;1832,170;1783,236;741,595;712,719;638,751;584,689;635,408;678,204;739,28;849,40;905,281;986,286;1061,29;1136,2;1198,84;1231,293;1307,638;1293,741;1215,753;1139,559;1086,442;1000,694;903,738;813,525;411,704;216,750;94,689;2,434;4,247;10,102;64,23;136,54;147,153;145,283;144,433;200,590;326,595;417,412;437,111;480,31;568,49;580,189;549,460" o:connectangles="0,0,0,0,0,0,0,0,0,0,0,0,0,0,0,0,0,0,0,0,0,0,0,0,0,0,0,0,0,0,0,0,0,0,0,0,0,0,0,0,0,0,0,0,0,0,0,0,0,0,0,0,0,0,0,0,0,0,0,0,0"/>
                    <o:lock v:ext="edit" verticies="t"/>
                  </v:shape>
                  <v:rect id="Rectangle 1868" o:spid="_x0000_s1034" style="position:absolute;left:1604;top:3371;width:18;height:14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MLg5MMA&#10;AADcAAAADwAAAGRycy9kb3ducmV2LnhtbERPTWvCQBC9C/0PyxS8NZuqLW3qKsUgCD1plba3ITsm&#10;wd3ZkF016a93BcHbPN7nTOedNeJEra8dK3hOUhDEhdM1lwq238unNxA+IGs0jklBTx7ms4fBFDPt&#10;zrym0yaUIoawz1BBFUKTSemLiiz6xDXEkdu71mKIsC2lbvEcw62RozR9lRZrjg0VNrSoqDhsjlZB&#10;nk7wd7nux7n52v30weR/9uVfqeFj9/kBIlAX7uKbe6Xj/PcJXJ+JF8jZ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MLg5MMAAADcAAAADwAAAAAAAAAAAAAAAACYAgAAZHJzL2Rv&#10;d25yZXYueG1sUEsFBgAAAAAEAAQA9QAAAIgDAAAAAA==&#10;" fillcolor="#004086" stroked="f"/>
                </v:group>
                <v:shape id="Picture 1869" o:spid="_x0000_s1035" type="#_x0000_t75" style="position:absolute;left:1373;top:1018;width:2400;height:112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KQ79bAAAAA3AAAAA8AAABkcnMvZG93bnJldi54bWxET0uLwjAQvi/4H8IIe1tTu6toNYqIwt7W&#10;531opg9sJrWJtv77jSB4m4/vOfNlZypxp8aVlhUMBxEI4tTqknMFp+P2awLCeWSNlWVS8CAHy0Xv&#10;Y46Jti3v6X7wuQgh7BJUUHhfJ1K6tCCDbmBr4sBltjHoA2xyqRtsQ7ipZBxFY2mw5NBQYE3rgtLL&#10;4WYUZOnjJ2s3ZrsbnnL7Hf9V42t8Vuqz361mIDx1/i1+uX91mD8dwfOZcIFc/AM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cpDv1sAAAADcAAAADwAAAAAAAAAAAAAAAACfAgAA&#10;ZHJzL2Rvd25yZXYueG1sUEsFBgAAAAAEAAQA9wAAAIwDAAAAAA==&#10;">
                  <v:imagedata r:id="rId11" o:title=""/>
                </v:shape>
                <v:shape id="Text Box 1870" o:spid="_x0000_s1036" type="#_x0000_t202" style="position:absolute;left:1178;top:2228;width:2760;height:11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" filled="f" stroked="f" strokecolor="#969696">
                  <v:textbox>
                    <w:txbxContent>
                      <w:p w:rsidR="00EE54CB" w:rsidRDefault="00EE54CB" w:rsidP="00EE54CB">
                        <w:pPr>
                          <w:pStyle w:val="Ttulo9"/>
                          <w:rPr>
                            <w:w w:val="90"/>
                            <w:sz w:val="28"/>
                          </w:rPr>
                        </w:pPr>
                        <w:r>
                          <w:rPr>
                            <w:w w:val="90"/>
                            <w:sz w:val="28"/>
                          </w:rPr>
                          <w:t>I CONCURSO</w:t>
                        </w:r>
                      </w:p>
                      <w:p w:rsidR="00EE54CB" w:rsidRDefault="00EE54CB" w:rsidP="00EE54CB">
                        <w:pPr>
                          <w:pStyle w:val="Ttulo9"/>
                          <w:rPr>
                            <w:w w:val="90"/>
                          </w:rPr>
                        </w:pPr>
                        <w:r>
                          <w:rPr>
                            <w:w w:val="90"/>
                          </w:rPr>
                          <w:t>DE  MEJORAMIENTO</w:t>
                        </w:r>
                      </w:p>
                      <w:p w:rsidR="00EE54CB" w:rsidRDefault="00EE54CB" w:rsidP="00EE54CB">
                        <w:pPr>
                          <w:pStyle w:val="Ttulo9"/>
                          <w:rPr>
                            <w:w w:val="90"/>
                          </w:rPr>
                        </w:pPr>
                        <w:r>
                          <w:rPr>
                            <w:w w:val="90"/>
                          </w:rPr>
                          <w:t>DE  CAPACIDADES</w:t>
                        </w:r>
                      </w:p>
                      <w:p w:rsidR="00EE54CB" w:rsidRDefault="00EE54CB" w:rsidP="00EE54CB">
                        <w:pPr>
                          <w:jc w:val="center"/>
                          <w:rPr>
                            <w:rFonts w:ascii="Gill Sans MT" w:hAnsi="Gill Sans MT"/>
                            <w:b/>
                            <w:bCs/>
                            <w:color w:val="FFFFFF"/>
                            <w:w w:val="90"/>
                          </w:rPr>
                        </w:pPr>
                        <w:r>
                          <w:rPr>
                            <w:rFonts w:ascii="Gill Sans MT" w:hAnsi="Gill Sans MT"/>
                            <w:b/>
                            <w:bCs/>
                            <w:color w:val="FFFFFF"/>
                            <w:w w:val="90"/>
                          </w:rPr>
                          <w:t>MATEMÁTICAS</w:t>
                        </w:r>
                      </w:p>
                    </w:txbxContent>
                  </v:textbox>
                </v:shape>
              </v:group>
            </w:pict>
          </mc:Fallback>
        </mc:AlternateContent>
      </w:r>
    </w:p>
    <w:p w:rsidR="00EE54CB" w:rsidRDefault="00EE54CB" w:rsidP="00EE54CB">
      <w:pPr>
        <w:jc w:val="center"/>
        <w:rPr>
          <w:rFonts w:ascii="Arial" w:hAnsi="Arial" w:cs="Arial"/>
          <w:b/>
          <w:sz w:val="32"/>
          <w:szCs w:val="32"/>
        </w:rPr>
      </w:pPr>
    </w:p>
    <w:p w:rsidR="00EE54CB" w:rsidRDefault="00EE54CB" w:rsidP="00EE54CB">
      <w:pPr>
        <w:jc w:val="center"/>
        <w:rPr>
          <w:rFonts w:ascii="Arial" w:hAnsi="Arial" w:cs="Arial"/>
          <w:b/>
          <w:sz w:val="31"/>
          <w:szCs w:val="31"/>
        </w:rPr>
      </w:pPr>
    </w:p>
    <w:p w:rsidR="00EE54CB" w:rsidRDefault="00EE54CB" w:rsidP="00EE54CB">
      <w:pPr>
        <w:jc w:val="both"/>
        <w:rPr>
          <w:rFonts w:ascii="Arial" w:hAnsi="Arial" w:cs="Arial"/>
        </w:rPr>
      </w:pPr>
    </w:p>
    <w:p w:rsidR="00EE54CB" w:rsidRDefault="00EE54CB" w:rsidP="00EE54CB">
      <w:pPr>
        <w:jc w:val="center"/>
        <w:rPr>
          <w:rFonts w:ascii="Arial" w:hAnsi="Arial" w:cs="Arial"/>
          <w:sz w:val="36"/>
        </w:rPr>
      </w:pPr>
    </w:p>
    <w:p w:rsidR="00EE54CB" w:rsidRDefault="00EE54CB" w:rsidP="00EE54CB">
      <w:pPr>
        <w:jc w:val="center"/>
        <w:rPr>
          <w:rFonts w:ascii="Arial" w:hAnsi="Arial" w:cs="Arial"/>
          <w:sz w:val="36"/>
        </w:rPr>
      </w:pPr>
    </w:p>
    <w:p w:rsidR="00EE54CB" w:rsidRDefault="00EE54CB" w:rsidP="00EE54CB">
      <w:pPr>
        <w:jc w:val="center"/>
        <w:rPr>
          <w:rFonts w:ascii="Arial" w:hAnsi="Arial" w:cs="Arial"/>
          <w:sz w:val="36"/>
        </w:rPr>
      </w:pPr>
    </w:p>
    <w:p w:rsidR="00EE54CB" w:rsidRDefault="00EE54CB" w:rsidP="00EE54CB">
      <w:pPr>
        <w:jc w:val="center"/>
        <w:rPr>
          <w:rFonts w:ascii="Arial" w:hAnsi="Arial" w:cs="Arial"/>
          <w:sz w:val="36"/>
        </w:rPr>
      </w:pPr>
    </w:p>
    <w:p w:rsidR="00EE54CB" w:rsidRDefault="00EE54CB" w:rsidP="00EE54CB">
      <w:pPr>
        <w:jc w:val="center"/>
        <w:rPr>
          <w:rFonts w:ascii="Arial" w:hAnsi="Arial" w:cs="Arial"/>
          <w:sz w:val="36"/>
        </w:rPr>
      </w:pPr>
    </w:p>
    <w:p w:rsidR="00EE54CB" w:rsidRDefault="00EE54CB" w:rsidP="00EE54CB">
      <w:pPr>
        <w:jc w:val="center"/>
        <w:rPr>
          <w:rFonts w:ascii="Arial" w:hAnsi="Arial" w:cs="Arial"/>
          <w:sz w:val="36"/>
        </w:rPr>
      </w:pPr>
    </w:p>
    <w:p w:rsidR="00EE54CB" w:rsidRDefault="00EE54CB" w:rsidP="00EE54CB">
      <w:pPr>
        <w:jc w:val="center"/>
        <w:rPr>
          <w:rFonts w:ascii="Arial" w:hAnsi="Arial" w:cs="Arial"/>
          <w:sz w:val="36"/>
        </w:rPr>
      </w:pPr>
    </w:p>
    <w:p w:rsidR="00EE54CB" w:rsidRDefault="00EE54CB" w:rsidP="00EE54CB">
      <w:pPr>
        <w:jc w:val="both"/>
        <w:rPr>
          <w:rFonts w:ascii="Arial" w:hAnsi="Arial" w:cs="Arial"/>
        </w:rPr>
      </w:pPr>
    </w:p>
    <w:p w:rsidR="001752D2" w:rsidRDefault="00223CB4">
      <w:pPr>
        <w:jc w:val="both"/>
        <w:rPr>
          <w:rFonts w:ascii="Arial" w:hAnsi="Arial" w:cs="Arial"/>
        </w:rPr>
      </w:pPr>
      <w:r>
        <w:rPr>
          <w:rFonts w:ascii="Arial" w:hAnsi="Arial" w:cs="Arial"/>
          <w:noProof/>
          <w:sz w:val="20"/>
        </w:rPr>
        <mc:AlternateContent>
          <mc:Choice Requires="wps">
            <w:drawing>
              <wp:anchor distT="0" distB="0" distL="114300" distR="114300" simplePos="0" relativeHeight="251701760" behindDoc="0" locked="0" layoutInCell="1" allowOverlap="1">
                <wp:simplePos x="0" y="0"/>
                <wp:positionH relativeFrom="column">
                  <wp:posOffset>-228600</wp:posOffset>
                </wp:positionH>
                <wp:positionV relativeFrom="paragraph">
                  <wp:posOffset>5906770</wp:posOffset>
                </wp:positionV>
                <wp:extent cx="6172200" cy="342900"/>
                <wp:effectExtent l="0" t="1270" r="0" b="0"/>
                <wp:wrapNone/>
                <wp:docPr id="1945" name="Rectangle 187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172200" cy="342900"/>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873" o:spid="_x0000_s1026" style="position:absolute;margin-left:-18pt;margin-top:465.1pt;width:486pt;height:27pt;z-index:251701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" stroked="f"/>
            </w:pict>
          </mc:Fallback>
        </mc:AlternateContent>
      </w:r>
      <w:r w:rsidR="00113D00">
        <w:rPr>
          <w:rFonts w:ascii="Arial" w:hAnsi="Arial" w:cs="Arial"/>
          <w:noProof/>
          <w:sz w:val="20"/>
        </w:rPr>
        <w:pict>
          <v:shape id="_x0000_s3907" type="#_x0000_t75" style="position:absolute;left:0;text-align:left;margin-left:402pt;margin-top:411pt;width:55.5pt;height:54.1pt;z-index:251699712;mso-position-horizontal-relative:text;mso-position-vertical-relative:text">
            <v:imagedata r:id="rId12" o:title=""/>
          </v:shape>
          <o:OLEObject Type="Embed" ProgID="MSPhotoEd.3" ShapeID="_x0000_s3907" DrawAspect="Content" ObjectID="_1672774763" r:id="rId13"/>
        </w:pict>
      </w:r>
      <w:r>
        <w:rPr>
          <w:rFonts w:ascii="Arial" w:hAnsi="Arial" w:cs="Arial"/>
          <w:noProof/>
          <w:sz w:val="36"/>
        </w:rPr>
        <mc:AlternateContent>
          <mc:Choice Requires="wps">
            <w:drawing>
              <wp:anchor distT="0" distB="0" distL="114300" distR="114300" simplePos="0" relativeHeight="251702784" behindDoc="0" locked="0" layoutInCell="1" allowOverlap="1">
                <wp:simplePos x="0" y="0"/>
                <wp:positionH relativeFrom="column">
                  <wp:posOffset>-81915</wp:posOffset>
                </wp:positionH>
                <wp:positionV relativeFrom="paragraph">
                  <wp:posOffset>1563370</wp:posOffset>
                </wp:positionV>
                <wp:extent cx="5562600" cy="3200400"/>
                <wp:effectExtent l="13335" t="10795" r="15240" b="8255"/>
                <wp:wrapNone/>
                <wp:docPr id="1944" name="Text Box 187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62600" cy="3200400"/>
                        </a:xfrm>
                        <a:prstGeom prst="rect">
                          <a:avLst/>
                        </a:prstGeom>
                        <a:noFill/>
                        <a:ln w="15875">
                          <a:solidFill>
                            <a:srgbClr val="969696"/>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287CCC" w:rsidRPr="00E56368" w:rsidRDefault="00287CCC" w:rsidP="00287CCC">
                            <w:pPr>
                              <w:pStyle w:val="Textoindependiente"/>
                              <w:spacing w:before="480" w:after="200"/>
                              <w:ind w:left="181" w:right="181"/>
                              <w:jc w:val="left"/>
                              <w:rPr>
                                <w:b w:val="0"/>
                                <w:i/>
                                <w:iCs/>
                                <w:color w:val="000000"/>
                                <w:sz w:val="28"/>
                              </w:rPr>
                            </w:pPr>
                            <w:r w:rsidRPr="00E56368">
                              <w:rPr>
                                <w:b w:val="0"/>
                                <w:i/>
                                <w:iCs/>
                                <w:color w:val="000000"/>
                                <w:sz w:val="28"/>
                              </w:rPr>
                              <w:t>Estimado equipo de docentes:</w:t>
                            </w:r>
                          </w:p>
                          <w:p w:rsidR="00287CCC" w:rsidRDefault="00287CCC" w:rsidP="00287CCC">
                            <w:pPr>
                              <w:spacing w:before="240" w:after="220" w:line="360" w:lineRule="auto"/>
                              <w:ind w:left="181" w:right="181"/>
                              <w:jc w:val="both"/>
                              <w:rPr>
                                <w:rFonts w:ascii="Arial" w:hAnsi="Arial" w:cs="Arial"/>
                              </w:rPr>
                            </w:pPr>
                            <w:r>
                              <w:rPr>
                                <w:rFonts w:ascii="Arial" w:hAnsi="Arial" w:cs="Arial"/>
                              </w:rPr>
                              <w:t xml:space="preserve">Les presentamos a continuación el CUARTO MÓDULO DE RESOLUCIÓN DE PROBLEMAS, como otra actividad del </w:t>
                            </w:r>
                            <w:r>
                              <w:rPr>
                                <w:rFonts w:ascii="Arial" w:hAnsi="Arial" w:cs="Arial"/>
                                <w:b/>
                                <w:bCs/>
                              </w:rPr>
                              <w:t>CONCURSO</w:t>
                            </w:r>
                            <w:r>
                              <w:rPr>
                                <w:rFonts w:ascii="Arial" w:hAnsi="Arial" w:cs="Arial"/>
                              </w:rPr>
                              <w:t xml:space="preserve">. De manera similar a los módulos anteriores, el equipo de docentes inscrito en el presente concurso, deberá reunirse para resolverlo y enviar el solucionario hasta el día </w:t>
                            </w:r>
                            <w:r>
                              <w:rPr>
                                <w:rFonts w:ascii="Arial" w:hAnsi="Arial" w:cs="Arial"/>
                                <w:b/>
                                <w:bCs/>
                              </w:rPr>
                              <w:t>27 de octubre</w:t>
                            </w:r>
                            <w:r>
                              <w:rPr>
                                <w:rFonts w:ascii="Arial" w:hAnsi="Arial" w:cs="Arial"/>
                              </w:rPr>
                              <w:t xml:space="preserve"> (según el plazo establecido en las bases del concurso)</w:t>
                            </w:r>
                          </w:p>
                          <w:p w:rsidR="00287CCC" w:rsidRDefault="00287CCC" w:rsidP="00287CCC">
                            <w:pPr>
                              <w:pStyle w:val="parraff"/>
                              <w:keepNext w:val="0"/>
                              <w:spacing w:before="360" w:after="200" w:line="360" w:lineRule="auto"/>
                              <w:ind w:left="181" w:right="181"/>
                              <w:jc w:val="center"/>
                              <w:outlineLvl w:val="9"/>
                              <w:rPr>
                                <w:b/>
                                <w:bCs/>
                                <w:sz w:val="36"/>
                              </w:rPr>
                            </w:pPr>
                            <w:r>
                              <w:rPr>
                                <w:b/>
                                <w:bCs/>
                                <w:sz w:val="36"/>
                              </w:rPr>
                              <w:t>¡Buena suert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874" o:spid="_x0000_s1037" type="#_x0000_t202" style="position:absolute;left:0;text-align:left;margin-left:-6.45pt;margin-top:123.1pt;width:438pt;height:252pt;z-index:251702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" filled="f" strokecolor="#969696" strokeweight="1.25pt">
                <v:textbox>
                  <w:txbxContent>
                    <w:p w:rsidR="00287CCC" w:rsidRPr="00E56368" w:rsidRDefault="00287CCC" w:rsidP="00287CCC">
                      <w:pPr>
                        <w:pStyle w:val="Textoindependiente"/>
                        <w:spacing w:before="480" w:after="200"/>
                        <w:ind w:left="181" w:right="181"/>
                        <w:jc w:val="left"/>
                        <w:rPr>
                          <w:b w:val="0"/>
                          <w:i/>
                          <w:iCs/>
                          <w:color w:val="000000"/>
                          <w:sz w:val="28"/>
                        </w:rPr>
                      </w:pPr>
                      <w:r w:rsidRPr="00E56368">
                        <w:rPr>
                          <w:b w:val="0"/>
                          <w:i/>
                          <w:iCs/>
                          <w:color w:val="000000"/>
                          <w:sz w:val="28"/>
                        </w:rPr>
                        <w:t>Estimado equipo de docentes:</w:t>
                      </w:r>
                    </w:p>
                    <w:p w:rsidR="00287CCC" w:rsidRDefault="00287CCC" w:rsidP="00287CCC">
                      <w:pPr>
                        <w:spacing w:before="240" w:after="220" w:line="360" w:lineRule="auto"/>
                        <w:ind w:left="181" w:right="181"/>
                        <w:jc w:val="both"/>
                        <w:rPr>
                          <w:rFonts w:ascii="Arial" w:hAnsi="Arial" w:cs="Arial"/>
                        </w:rPr>
                      </w:pPr>
                      <w:r>
                        <w:rPr>
                          <w:rFonts w:ascii="Arial" w:hAnsi="Arial" w:cs="Arial"/>
                        </w:rPr>
                        <w:t xml:space="preserve">Les presentamos a continuación el CUARTO MÓDULO DE RESOLUCIÓN DE PROBLEMAS, como otra actividad del </w:t>
                      </w:r>
                      <w:r>
                        <w:rPr>
                          <w:rFonts w:ascii="Arial" w:hAnsi="Arial" w:cs="Arial"/>
                          <w:b/>
                          <w:bCs/>
                        </w:rPr>
                        <w:t>CONCURSO</w:t>
                      </w:r>
                      <w:r>
                        <w:rPr>
                          <w:rFonts w:ascii="Arial" w:hAnsi="Arial" w:cs="Arial"/>
                        </w:rPr>
                        <w:t xml:space="preserve">. De manera similar a los módulos anteriores, el equipo de docentes inscrito en el presente concurso, deberá reunirse para resolverlo y enviar el solucionario hasta el día </w:t>
                      </w:r>
                      <w:r>
                        <w:rPr>
                          <w:rFonts w:ascii="Arial" w:hAnsi="Arial" w:cs="Arial"/>
                          <w:b/>
                          <w:bCs/>
                        </w:rPr>
                        <w:t>27 de octubre</w:t>
                      </w:r>
                      <w:r>
                        <w:rPr>
                          <w:rFonts w:ascii="Arial" w:hAnsi="Arial" w:cs="Arial"/>
                        </w:rPr>
                        <w:t xml:space="preserve"> (según el plazo establecido en las bases del concurso)</w:t>
                      </w:r>
                    </w:p>
                    <w:p w:rsidR="00287CCC" w:rsidRDefault="00287CCC" w:rsidP="00287CCC">
                      <w:pPr>
                        <w:pStyle w:val="parraff"/>
                        <w:keepNext w:val="0"/>
                        <w:spacing w:before="360" w:after="200" w:line="360" w:lineRule="auto"/>
                        <w:ind w:left="181" w:right="181"/>
                        <w:jc w:val="center"/>
                        <w:outlineLvl w:val="9"/>
                        <w:rPr>
                          <w:b/>
                          <w:bCs/>
                          <w:sz w:val="36"/>
                        </w:rPr>
                      </w:pPr>
                      <w:r>
                        <w:rPr>
                          <w:b/>
                          <w:bCs/>
                          <w:sz w:val="36"/>
                        </w:rPr>
                        <w:t>¡Buena suerte!</w:t>
                      </w:r>
                    </w:p>
                  </w:txbxContent>
                </v:textbox>
              </v:shape>
            </w:pict>
          </mc:Fallback>
        </mc:AlternateContent>
      </w:r>
      <w:r>
        <w:rPr>
          <w:rFonts w:ascii="Arial" w:hAnsi="Arial" w:cs="Arial"/>
          <w:noProof/>
          <w:sz w:val="20"/>
        </w:rPr>
        <mc:AlternateContent>
          <mc:Choice Requires="wps">
            <w:drawing>
              <wp:anchor distT="0" distB="0" distL="114300" distR="114300" simplePos="0" relativeHeight="251698688" behindDoc="0" locked="0" layoutInCell="1" allowOverlap="1">
                <wp:simplePos x="0" y="0"/>
                <wp:positionH relativeFrom="column">
                  <wp:align>center</wp:align>
                </wp:positionH>
                <wp:positionV relativeFrom="paragraph">
                  <wp:posOffset>551815</wp:posOffset>
                </wp:positionV>
                <wp:extent cx="5410200" cy="914400"/>
                <wp:effectExtent l="4445" t="0" r="0" b="635"/>
                <wp:wrapNone/>
                <wp:docPr id="1943" name="Text Box 185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10200" cy="914400"/>
                        </a:xfrm>
                        <a:prstGeom prst="rect">
                          <a:avLst/>
                        </a:prstGeom>
                        <a:noFill/>
                        <a:ln>
                          <a:noFill/>
                        </a:ln>
                        <a:effectLst/>
                        <a:extLst>
                          <a:ext uri="{909E8E84-426E-40DD-AFC4-6F175D3DCCD1}">
                            <a14:hiddenFill xmlns:a14="http://schemas.microsoft.com/office/drawing/2010/main">
                              <a:solidFill>
                                <a:srgbClr val="DDDDDD"/>
                              </a:solidFill>
                            </a14:hiddenFill>
                          </a:ext>
                          <a:ext uri="{91240B29-F687-4F45-9708-019B960494DF}">
                            <a14:hiddenLine xmlns:a14="http://schemas.microsoft.com/office/drawing/2010/main" w="9525">
                              <a:solidFill>
                                <a:srgbClr val="969696"/>
                              </a:solidFill>
                              <a:miter lim="800000"/>
                              <a:headEnd/>
                              <a:tailEnd/>
                            </a14:hiddenLine>
                          </a:ext>
                          <a:ext uri="{AF507438-7753-43E0-B8FC-AC1667EBCBE1}">
                            <a14:hiddenEffects xmlns:a14="http://schemas.microsoft.com/office/drawing/2010/main">
                              <a:effectLst/>
                            </a14:hiddenEffects>
                          </a:ext>
                        </a:extLst>
                      </wps:spPr>
                      <wps:txbx>
                        <w:txbxContent>
                          <w:p w:rsidR="00EE54CB" w:rsidRDefault="00EE54CB" w:rsidP="00EE54CB">
                            <w:pPr>
                              <w:pStyle w:val="Ttulo8"/>
                            </w:pPr>
                            <w:r>
                              <w:t xml:space="preserve"> Cuarto Módulo de Resolución de Problema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857" o:spid="_x0000_s1038" type="#_x0000_t202" style="position:absolute;left:0;text-align:left;margin-left:0;margin-top:43.45pt;width:426pt;height:1in;z-index:251698688;visibility:visible;mso-wrap-style:square;mso-width-percent:0;mso-height-percent:0;mso-wrap-distance-left:9pt;mso-wrap-distance-top:0;mso-wrap-distance-right:9pt;mso-wrap-distance-bottom:0;mso-position-horizontal:center;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" filled="f" fillcolor="#ddd" stroked="f" strokecolor="#969696">
                <v:textbox>
                  <w:txbxContent>
                    <w:p w:rsidR="00EE54CB" w:rsidRDefault="00EE54CB" w:rsidP="00EE54CB">
                      <w:pPr>
                        <w:pStyle w:val="Ttulo8"/>
                      </w:pPr>
                      <w:r>
                        <w:t xml:space="preserve"> Cuarto Módulo de Resolución de Problemas</w:t>
                      </w:r>
                    </w:p>
                  </w:txbxContent>
                </v:textbox>
              </v:shape>
            </w:pict>
          </mc:Fallback>
        </mc:AlternateContent>
      </w:r>
      <w:r w:rsidR="00EE54CB">
        <w:rPr>
          <w:rFonts w:ascii="Arial" w:hAnsi="Arial" w:cs="Arial"/>
        </w:rPr>
        <w:br w:type="page"/>
      </w:r>
    </w:p>
    <w:p w:rsidR="001752D2" w:rsidRDefault="001752D2">
      <w:pPr>
        <w:numPr>
          <w:ilvl w:val="0"/>
          <w:numId w:val="1"/>
        </w:numPr>
        <w:tabs>
          <w:tab w:val="clear" w:pos="1080"/>
          <w:tab w:val="left" w:pos="540"/>
        </w:tabs>
        <w:ind w:left="540" w:hanging="540"/>
        <w:jc w:val="both"/>
        <w:rPr>
          <w:rFonts w:ascii="Garamond" w:hAnsi="Garamond" w:cs="Arial"/>
          <w:b/>
          <w:sz w:val="32"/>
          <w:szCs w:val="32"/>
        </w:rPr>
      </w:pPr>
      <w:r>
        <w:rPr>
          <w:rFonts w:ascii="Garamond" w:hAnsi="Garamond" w:cs="Arial"/>
          <w:b/>
          <w:sz w:val="32"/>
          <w:szCs w:val="32"/>
          <w:u w:val="single"/>
        </w:rPr>
        <w:t>PENSAMIENTO NUMÉRICO</w:t>
      </w:r>
      <w:r>
        <w:rPr>
          <w:rFonts w:ascii="Garamond" w:hAnsi="Garamond" w:cs="Arial"/>
          <w:b/>
          <w:sz w:val="32"/>
          <w:szCs w:val="32"/>
        </w:rPr>
        <w:t>:</w:t>
      </w:r>
    </w:p>
    <w:p w:rsidR="001752D2" w:rsidRDefault="001752D2">
      <w:pPr>
        <w:tabs>
          <w:tab w:val="left" w:pos="540"/>
        </w:tabs>
        <w:jc w:val="both"/>
        <w:rPr>
          <w:rFonts w:ascii="Arial" w:hAnsi="Arial" w:cs="Arial"/>
          <w:b/>
        </w:rPr>
      </w:pPr>
    </w:p>
    <w:p w:rsidR="001752D2" w:rsidRDefault="00223CB4">
      <w:pPr>
        <w:tabs>
          <w:tab w:val="left" w:pos="540"/>
        </w:tabs>
        <w:jc w:val="both"/>
        <w:rPr>
          <w:rFonts w:ascii="Arial" w:hAnsi="Arial" w:cs="Arial"/>
          <w:b/>
        </w:rPr>
      </w:pPr>
      <w:r>
        <w:rPr>
          <w:rFonts w:ascii="Arial" w:hAnsi="Arial" w:cs="Arial"/>
          <w:b/>
          <w:noProof/>
        </w:rPr>
        <mc:AlternateContent>
          <mc:Choice Requires="wps">
            <w:drawing>
              <wp:anchor distT="0" distB="0" distL="114300" distR="114300" simplePos="0" relativeHeight="251606528" behindDoc="1" locked="0" layoutInCell="1" allowOverlap="1">
                <wp:simplePos x="0" y="0"/>
                <wp:positionH relativeFrom="column">
                  <wp:posOffset>-165735</wp:posOffset>
                </wp:positionH>
                <wp:positionV relativeFrom="paragraph">
                  <wp:posOffset>91440</wp:posOffset>
                </wp:positionV>
                <wp:extent cx="5943600" cy="8359140"/>
                <wp:effectExtent l="5715" t="5715" r="13335" b="7620"/>
                <wp:wrapNone/>
                <wp:docPr id="1942" name="AutoShape 1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943600" cy="8359140"/>
                        </a:xfrm>
                        <a:prstGeom prst="roundRect">
                          <a:avLst>
                            <a:gd name="adj" fmla="val 3370"/>
                          </a:avLst>
                        </a:prstGeom>
                        <a:solidFill>
                          <a:srgbClr val="FFFFFF"/>
                        </a:solidFill>
                        <a:ln w="9525">
                          <a:solidFill>
                            <a:srgbClr val="80808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15" o:spid="_x0000_s1026" style="position:absolute;margin-left:-13.05pt;margin-top:7.2pt;width:468pt;height:658.2pt;z-index:-251709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2209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" strokecolor="gray"/>
            </w:pict>
          </mc:Fallback>
        </mc:AlternateContent>
      </w:r>
    </w:p>
    <w:p w:rsidR="008E68CA" w:rsidRDefault="008E68CA" w:rsidP="00113D00">
      <w:pPr>
        <w:numPr>
          <w:ilvl w:val="0"/>
          <w:numId w:val="2"/>
        </w:numPr>
        <w:tabs>
          <w:tab w:val="clear" w:pos="720"/>
        </w:tabs>
        <w:spacing w:before="120" w:line="300" w:lineRule="atLeast"/>
        <w:ind w:left="539" w:hanging="539"/>
        <w:jc w:val="both"/>
        <w:rPr>
          <w:rFonts w:ascii="Arial" w:hAnsi="Arial" w:cs="Arial"/>
          <w:b/>
          <w:sz w:val="22"/>
          <w:szCs w:val="22"/>
        </w:rPr>
      </w:pPr>
      <w:r>
        <w:rPr>
          <w:rFonts w:ascii="Arial" w:hAnsi="Arial" w:cs="Arial"/>
          <w:b/>
          <w:sz w:val="22"/>
          <w:szCs w:val="22"/>
        </w:rPr>
        <w:t>EL PROBLEMA DE LOS 4 CUATROS</w:t>
      </w:r>
    </w:p>
    <w:p w:rsidR="008E68CA" w:rsidRDefault="00F90B0A" w:rsidP="00113D00">
      <w:pPr>
        <w:spacing w:before="120" w:line="300" w:lineRule="atLeast"/>
        <w:ind w:left="539"/>
        <w:jc w:val="both"/>
        <w:rPr>
          <w:rFonts w:ascii="Arial" w:hAnsi="Arial" w:cs="Arial"/>
          <w:sz w:val="22"/>
          <w:szCs w:val="22"/>
        </w:rPr>
      </w:pPr>
      <w:r>
        <w:rPr>
          <w:rFonts w:ascii="Arial" w:hAnsi="Arial" w:cs="Arial"/>
          <w:sz w:val="22"/>
          <w:szCs w:val="22"/>
        </w:rPr>
        <w:t xml:space="preserve">Coloque </w:t>
      </w:r>
      <w:r w:rsidR="008E68CA">
        <w:rPr>
          <w:rFonts w:ascii="Arial" w:hAnsi="Arial" w:cs="Arial"/>
          <w:sz w:val="22"/>
          <w:szCs w:val="22"/>
        </w:rPr>
        <w:t xml:space="preserve">los signos de las cuatro operaciones fundamentales </w:t>
      </w:r>
      <w:r w:rsidR="00346D8C">
        <w:rPr>
          <w:rFonts w:ascii="Arial" w:hAnsi="Arial" w:cs="Arial"/>
          <w:sz w:val="22"/>
          <w:szCs w:val="22"/>
        </w:rPr>
        <w:t>(</w:t>
      </w:r>
      <w:r w:rsidR="00732C90" w:rsidRPr="00732C90">
        <w:rPr>
          <w:b/>
          <w:sz w:val="28"/>
          <w:szCs w:val="28"/>
        </w:rPr>
        <w:t>+</w:t>
      </w:r>
      <w:r w:rsidR="00732C90">
        <w:t xml:space="preserve">, </w:t>
      </w:r>
      <w:r w:rsidR="00732C90" w:rsidRPr="00732C90">
        <w:rPr>
          <w:b/>
          <w:sz w:val="28"/>
          <w:szCs w:val="28"/>
        </w:rPr>
        <w:t>-</w:t>
      </w:r>
      <w:r w:rsidR="00732C90">
        <w:t xml:space="preserve">, </w:t>
      </w:r>
      <w:r w:rsidR="00732C90" w:rsidRPr="00732C90">
        <w:rPr>
          <w:b/>
          <w:sz w:val="28"/>
          <w:szCs w:val="28"/>
        </w:rPr>
        <w:t>×</w:t>
      </w:r>
      <w:r w:rsidR="00732C90">
        <w:t xml:space="preserve">, </w:t>
      </w:r>
      <w:r w:rsidR="00732C90" w:rsidRPr="00732C90">
        <w:rPr>
          <w:b/>
          <w:sz w:val="28"/>
          <w:szCs w:val="28"/>
        </w:rPr>
        <w:t>÷</w:t>
      </w:r>
      <w:r w:rsidR="00346D8C">
        <w:rPr>
          <w:rFonts w:ascii="Arial" w:hAnsi="Arial" w:cs="Arial"/>
          <w:sz w:val="22"/>
          <w:szCs w:val="22"/>
        </w:rPr>
        <w:t>)</w:t>
      </w:r>
      <w:r w:rsidRPr="00F90B0A">
        <w:rPr>
          <w:rFonts w:ascii="Arial" w:hAnsi="Arial" w:cs="Arial"/>
          <w:sz w:val="22"/>
          <w:szCs w:val="22"/>
        </w:rPr>
        <w:t xml:space="preserve"> </w:t>
      </w:r>
      <w:r>
        <w:rPr>
          <w:rFonts w:ascii="Arial" w:hAnsi="Arial" w:cs="Arial"/>
          <w:sz w:val="22"/>
          <w:szCs w:val="22"/>
        </w:rPr>
        <w:t>intercalándolos</w:t>
      </w:r>
      <w:r w:rsidR="00346D8C">
        <w:rPr>
          <w:rFonts w:ascii="Arial" w:hAnsi="Arial" w:cs="Arial"/>
          <w:sz w:val="22"/>
          <w:szCs w:val="22"/>
        </w:rPr>
        <w:t xml:space="preserve"> entre cuatro cifras 4</w:t>
      </w:r>
      <w:r>
        <w:rPr>
          <w:rFonts w:ascii="Arial" w:hAnsi="Arial" w:cs="Arial"/>
          <w:sz w:val="22"/>
          <w:szCs w:val="22"/>
        </w:rPr>
        <w:t>. S</w:t>
      </w:r>
      <w:r w:rsidR="00346D8C">
        <w:rPr>
          <w:rFonts w:ascii="Arial" w:hAnsi="Arial" w:cs="Arial"/>
          <w:sz w:val="22"/>
          <w:szCs w:val="22"/>
        </w:rPr>
        <w:t>i es necesario, colocar paréntesis para que el resultado de la</w:t>
      </w:r>
      <w:r w:rsidR="00E33546">
        <w:rPr>
          <w:rFonts w:ascii="Arial" w:hAnsi="Arial" w:cs="Arial"/>
          <w:sz w:val="22"/>
          <w:szCs w:val="22"/>
        </w:rPr>
        <w:t>s</w:t>
      </w:r>
      <w:r w:rsidR="00346D8C">
        <w:rPr>
          <w:rFonts w:ascii="Arial" w:hAnsi="Arial" w:cs="Arial"/>
          <w:sz w:val="22"/>
          <w:szCs w:val="22"/>
        </w:rPr>
        <w:t xml:space="preserve"> operaci</w:t>
      </w:r>
      <w:r w:rsidR="00E33546">
        <w:rPr>
          <w:rFonts w:ascii="Arial" w:hAnsi="Arial" w:cs="Arial"/>
          <w:sz w:val="22"/>
          <w:szCs w:val="22"/>
        </w:rPr>
        <w:t>o</w:t>
      </w:r>
      <w:r w:rsidR="00346D8C">
        <w:rPr>
          <w:rFonts w:ascii="Arial" w:hAnsi="Arial" w:cs="Arial"/>
          <w:sz w:val="22"/>
          <w:szCs w:val="22"/>
        </w:rPr>
        <w:t>n</w:t>
      </w:r>
      <w:r w:rsidR="00E33546">
        <w:rPr>
          <w:rFonts w:ascii="Arial" w:hAnsi="Arial" w:cs="Arial"/>
          <w:sz w:val="22"/>
          <w:szCs w:val="22"/>
        </w:rPr>
        <w:t>es</w:t>
      </w:r>
      <w:r w:rsidR="00346D8C">
        <w:rPr>
          <w:rFonts w:ascii="Arial" w:hAnsi="Arial" w:cs="Arial"/>
          <w:sz w:val="22"/>
          <w:szCs w:val="22"/>
        </w:rPr>
        <w:t xml:space="preserve"> sea el número que está a la derecha del signo igual.</w:t>
      </w:r>
    </w:p>
    <w:p w:rsidR="00346D8C" w:rsidRDefault="00910B10" w:rsidP="00113D00">
      <w:pPr>
        <w:spacing w:before="240" w:line="300" w:lineRule="atLeast"/>
        <w:ind w:left="539"/>
        <w:jc w:val="both"/>
        <w:rPr>
          <w:rFonts w:ascii="Arial" w:hAnsi="Arial" w:cs="Arial"/>
          <w:sz w:val="22"/>
          <w:szCs w:val="22"/>
        </w:rPr>
      </w:pPr>
      <w:r>
        <w:rPr>
          <w:rFonts w:ascii="Arial" w:hAnsi="Arial" w:cs="Arial"/>
          <w:sz w:val="22"/>
          <w:szCs w:val="22"/>
        </w:rPr>
        <w:t xml:space="preserve">La </w:t>
      </w:r>
      <w:r w:rsidR="00A70318">
        <w:rPr>
          <w:rFonts w:ascii="Arial" w:hAnsi="Arial" w:cs="Arial"/>
          <w:sz w:val="22"/>
          <w:szCs w:val="22"/>
        </w:rPr>
        <w:t>siguiente</w:t>
      </w:r>
      <w:r>
        <w:rPr>
          <w:rFonts w:ascii="Arial" w:hAnsi="Arial" w:cs="Arial"/>
          <w:sz w:val="22"/>
          <w:szCs w:val="22"/>
        </w:rPr>
        <w:t xml:space="preserve"> línea </w:t>
      </w:r>
      <w:r w:rsidR="00E33546">
        <w:rPr>
          <w:rFonts w:ascii="Arial" w:hAnsi="Arial" w:cs="Arial"/>
          <w:sz w:val="22"/>
          <w:szCs w:val="22"/>
        </w:rPr>
        <w:t>nos muestra un</w:t>
      </w:r>
      <w:r>
        <w:rPr>
          <w:rFonts w:ascii="Arial" w:hAnsi="Arial" w:cs="Arial"/>
          <w:sz w:val="22"/>
          <w:szCs w:val="22"/>
        </w:rPr>
        <w:t xml:space="preserve"> ejemplo:</w:t>
      </w:r>
    </w:p>
    <w:p w:rsidR="00AE49EE" w:rsidRDefault="00AE49EE" w:rsidP="00A70318">
      <w:pPr>
        <w:spacing w:line="360" w:lineRule="auto"/>
        <w:ind w:left="539"/>
        <w:jc w:val="center"/>
      </w:pPr>
    </w:p>
    <w:p w:rsidR="00910B10" w:rsidRDefault="00223CB4" w:rsidP="00A70318">
      <w:pPr>
        <w:spacing w:line="360" w:lineRule="auto"/>
        <w:ind w:left="539"/>
        <w:jc w:val="center"/>
      </w:pPr>
      <w:r>
        <w:rPr>
          <w:noProof/>
        </w:rPr>
        <w:drawing>
          <wp:inline distT="0" distB="0" distL="0" distR="0">
            <wp:extent cx="3581400" cy="361950"/>
            <wp:effectExtent l="0" t="0" r="0" b="0"/>
            <wp:docPr id="20" name="Image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3581400" cy="361950"/>
                    </a:xfrm>
                    <a:prstGeom prst="rect">
                      <a:avLst/>
                    </a:prstGeom>
                    <a:noFill/>
                    <a:ln>
                      <a:noFill/>
                    </a:ln>
                  </pic:spPr>
                </pic:pic>
              </a:graphicData>
            </a:graphic>
          </wp:inline>
        </w:drawing>
      </w:r>
    </w:p>
    <w:p w:rsidR="00113D00" w:rsidRPr="00F465C5" w:rsidRDefault="00113D00" w:rsidP="00A70318">
      <w:pPr>
        <w:spacing w:line="360" w:lineRule="auto"/>
        <w:ind w:left="539"/>
        <w:jc w:val="center"/>
        <w:rPr>
          <w:rFonts w:ascii="Arial" w:hAnsi="Arial" w:cs="Arial"/>
          <w:sz w:val="22"/>
          <w:szCs w:val="22"/>
        </w:rPr>
      </w:pPr>
    </w:p>
    <w:p w:rsidR="0032287D" w:rsidRDefault="0032287D" w:rsidP="008E68CA">
      <w:pPr>
        <w:spacing w:line="360" w:lineRule="auto"/>
        <w:ind w:left="539"/>
        <w:jc w:val="both"/>
        <w:rPr>
          <w:rFonts w:ascii="Arial" w:hAnsi="Arial" w:cs="Arial"/>
          <w:sz w:val="22"/>
          <w:szCs w:val="22"/>
        </w:rPr>
      </w:pPr>
    </w:p>
    <w:p w:rsidR="0032287D" w:rsidRPr="00F465C5" w:rsidRDefault="0032287D" w:rsidP="008E68CA">
      <w:pPr>
        <w:spacing w:line="360" w:lineRule="auto"/>
        <w:ind w:left="539"/>
        <w:jc w:val="both"/>
        <w:rPr>
          <w:szCs w:val="22"/>
        </w:rPr>
      </w:pPr>
      <w:r>
        <w:t xml:space="preserve">  </w:t>
      </w:r>
      <w:r w:rsidR="00223CB4">
        <w:rPr>
          <w:noProof/>
        </w:rPr>
        <w:drawing>
          <wp:inline distT="0" distB="0" distL="0" distR="0">
            <wp:extent cx="4654550" cy="4876800"/>
            <wp:effectExtent l="0" t="0" r="0" b="0"/>
            <wp:docPr id="14" name="Imagen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4654550" cy="4876800"/>
                    </a:xfrm>
                    <a:prstGeom prst="rect">
                      <a:avLst/>
                    </a:prstGeom>
                    <a:noFill/>
                    <a:ln>
                      <a:noFill/>
                    </a:ln>
                  </pic:spPr>
                </pic:pic>
              </a:graphicData>
            </a:graphic>
          </wp:inline>
        </w:drawing>
      </w:r>
    </w:p>
    <w:p w:rsidR="00A45BE8" w:rsidRDefault="00A45BE8" w:rsidP="008E68CA">
      <w:pPr>
        <w:spacing w:line="360" w:lineRule="auto"/>
        <w:ind w:left="539"/>
        <w:jc w:val="both"/>
        <w:rPr>
          <w:rFonts w:ascii="Arial" w:hAnsi="Arial" w:cs="Arial"/>
          <w:sz w:val="22"/>
          <w:szCs w:val="22"/>
        </w:rPr>
      </w:pPr>
    </w:p>
    <w:p w:rsidR="00A45BE8" w:rsidRPr="00A45BE8" w:rsidRDefault="00E33546" w:rsidP="008E68CA">
      <w:pPr>
        <w:spacing w:line="360" w:lineRule="auto"/>
        <w:ind w:left="539"/>
        <w:jc w:val="both"/>
        <w:rPr>
          <w:rFonts w:ascii="Arial" w:hAnsi="Arial" w:cs="Arial"/>
          <w:sz w:val="22"/>
          <w:szCs w:val="22"/>
        </w:rPr>
      </w:pPr>
      <w:r>
        <w:t xml:space="preserve">       </w:t>
      </w:r>
    </w:p>
    <w:p w:rsidR="00910B10" w:rsidRDefault="00910B10" w:rsidP="008E68CA">
      <w:pPr>
        <w:spacing w:line="360" w:lineRule="auto"/>
        <w:ind w:left="539"/>
        <w:jc w:val="both"/>
        <w:rPr>
          <w:rFonts w:ascii="Arial" w:hAnsi="Arial" w:cs="Arial"/>
          <w:b/>
          <w:sz w:val="22"/>
          <w:szCs w:val="22"/>
        </w:rPr>
      </w:pPr>
    </w:p>
    <w:p w:rsidR="00910B10" w:rsidRPr="008E68CA" w:rsidRDefault="00A70318" w:rsidP="008E68CA">
      <w:pPr>
        <w:spacing w:line="360" w:lineRule="auto"/>
        <w:ind w:left="539"/>
        <w:jc w:val="both"/>
        <w:rPr>
          <w:rFonts w:ascii="Arial" w:hAnsi="Arial" w:cs="Arial"/>
          <w:b/>
          <w:sz w:val="22"/>
          <w:szCs w:val="22"/>
        </w:rPr>
      </w:pPr>
      <w:r>
        <w:rPr>
          <w:rFonts w:ascii="Arial" w:hAnsi="Arial" w:cs="Arial"/>
          <w:b/>
          <w:sz w:val="22"/>
          <w:szCs w:val="22"/>
        </w:rPr>
        <w:br w:type="page"/>
      </w:r>
    </w:p>
    <w:p w:rsidR="001752D2" w:rsidRDefault="00223CB4" w:rsidP="00113D00">
      <w:pPr>
        <w:numPr>
          <w:ilvl w:val="0"/>
          <w:numId w:val="2"/>
        </w:numPr>
        <w:tabs>
          <w:tab w:val="clear" w:pos="720"/>
        </w:tabs>
        <w:spacing w:before="120" w:line="300" w:lineRule="atLeast"/>
        <w:ind w:left="539" w:hanging="539"/>
        <w:jc w:val="both"/>
        <w:rPr>
          <w:rFonts w:ascii="Arial" w:hAnsi="Arial" w:cs="Arial"/>
        </w:rPr>
      </w:pPr>
      <w:r>
        <w:rPr>
          <w:rFonts w:ascii="Arial" w:hAnsi="Arial" w:cs="Arial"/>
          <w:b/>
          <w:noProof/>
        </w:rPr>
        <mc:AlternateContent>
          <mc:Choice Requires="wps">
            <w:drawing>
              <wp:anchor distT="0" distB="0" distL="114300" distR="114300" simplePos="0" relativeHeight="251689472" behindDoc="1" locked="0" layoutInCell="1" allowOverlap="1">
                <wp:simplePos x="0" y="0"/>
                <wp:positionH relativeFrom="column">
                  <wp:posOffset>-181610</wp:posOffset>
                </wp:positionH>
                <wp:positionV relativeFrom="paragraph">
                  <wp:posOffset>-126365</wp:posOffset>
                </wp:positionV>
                <wp:extent cx="5943600" cy="3086100"/>
                <wp:effectExtent l="8890" t="6985" r="10160" b="12065"/>
                <wp:wrapNone/>
                <wp:docPr id="1941" name="AutoShape 55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943600" cy="3086100"/>
                        </a:xfrm>
                        <a:prstGeom prst="roundRect">
                          <a:avLst>
                            <a:gd name="adj" fmla="val 6968"/>
                          </a:avLst>
                        </a:prstGeom>
                        <a:noFill/>
                        <a:ln w="9525">
                          <a:solidFill>
                            <a:srgbClr val="80808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556" o:spid="_x0000_s1026" style="position:absolute;margin-left:-14.3pt;margin-top:-9.95pt;width:468pt;height:243pt;z-index:-251627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4566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" filled="f" strokecolor="gray"/>
            </w:pict>
          </mc:Fallback>
        </mc:AlternateContent>
      </w:r>
      <w:r w:rsidR="00A540B6" w:rsidRPr="00A346EC">
        <w:rPr>
          <w:rFonts w:ascii="Arial" w:hAnsi="Arial" w:cs="Arial"/>
          <w:sz w:val="22"/>
          <w:szCs w:val="22"/>
        </w:rPr>
        <w:t>Observe</w:t>
      </w:r>
      <w:r w:rsidR="00A540B6">
        <w:rPr>
          <w:rFonts w:ascii="Arial" w:hAnsi="Arial" w:cs="Arial"/>
          <w:sz w:val="22"/>
          <w:szCs w:val="22"/>
        </w:rPr>
        <w:t xml:space="preserve"> </w:t>
      </w:r>
      <w:r w:rsidR="00A540B6" w:rsidRPr="00A346EC">
        <w:rPr>
          <w:rFonts w:ascii="Arial" w:hAnsi="Arial" w:cs="Arial"/>
          <w:sz w:val="22"/>
          <w:szCs w:val="22"/>
        </w:rPr>
        <w:t>la forma como se han dispuesto los números en el arreglo que muestra la figura:</w:t>
      </w:r>
    </w:p>
    <w:p w:rsidR="00A540B6" w:rsidRPr="00A346EC" w:rsidRDefault="00223CB4" w:rsidP="00A540B6">
      <w:pPr>
        <w:ind w:left="539"/>
        <w:jc w:val="both"/>
        <w:rPr>
          <w:rFonts w:ascii="Arial" w:hAnsi="Arial" w:cs="Arial"/>
          <w:sz w:val="22"/>
          <w:szCs w:val="22"/>
        </w:rPr>
      </w:pPr>
      <w:r>
        <w:rPr>
          <w:rFonts w:ascii="Arial" w:hAnsi="Arial" w:cs="Arial"/>
          <w:b/>
          <w:noProof/>
          <w:sz w:val="20"/>
          <w:szCs w:val="32"/>
          <w:u w:val="single"/>
        </w:rPr>
        <w:drawing>
          <wp:anchor distT="0" distB="0" distL="114300" distR="114300" simplePos="0" relativeHeight="251642368" behindDoc="1" locked="0" layoutInCell="1" allowOverlap="1">
            <wp:simplePos x="0" y="0"/>
            <wp:positionH relativeFrom="column">
              <wp:posOffset>800100</wp:posOffset>
            </wp:positionH>
            <wp:positionV relativeFrom="paragraph">
              <wp:posOffset>62230</wp:posOffset>
            </wp:positionV>
            <wp:extent cx="1405890" cy="1457325"/>
            <wp:effectExtent l="0" t="0" r="3810" b="9525"/>
            <wp:wrapNone/>
            <wp:docPr id="208" name="Imagen 208" descr="profe1b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descr="profe1bn"/>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405890" cy="1457325"/>
                    </a:xfrm>
                    <a:prstGeom prst="rect">
                      <a:avLst/>
                    </a:prstGeom>
                    <a:noFill/>
                    <a:ln>
                      <a:noFill/>
                    </a:ln>
                  </pic:spPr>
                </pic:pic>
              </a:graphicData>
            </a:graphic>
            <wp14:sizeRelH relativeFrom="page">
              <wp14:pctWidth>0</wp14:pctWidth>
            </wp14:sizeRelH>
            <wp14:sizeRelV relativeFrom="page">
              <wp14:pctHeight>0</wp14:pctHeight>
            </wp14:sizeRelV>
          </wp:anchor>
        </w:drawing>
      </w:r>
      <w:r w:rsidR="00A540B6" w:rsidRPr="00A346EC">
        <w:rPr>
          <w:rFonts w:ascii="Arial" w:hAnsi="Arial" w:cs="Arial"/>
          <w:sz w:val="22"/>
          <w:szCs w:val="22"/>
        </w:rPr>
        <w:t xml:space="preserve"> </w:t>
      </w:r>
    </w:p>
    <w:tbl>
      <w:tblPr>
        <w:tblW w:w="0" w:type="auto"/>
        <w:tblInd w:w="3960"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1E0" w:firstRow="1" w:lastRow="1" w:firstColumn="1" w:lastColumn="1" w:noHBand="0" w:noVBand="0"/>
      </w:tblPr>
      <w:tblGrid>
        <w:gridCol w:w="567"/>
        <w:gridCol w:w="567"/>
        <w:gridCol w:w="567"/>
        <w:gridCol w:w="567"/>
        <w:gridCol w:w="567"/>
        <w:gridCol w:w="567"/>
        <w:gridCol w:w="567"/>
      </w:tblGrid>
      <w:tr w:rsidR="00A540B6" w:rsidRPr="00CD6549" w:rsidTr="00CD6549">
        <w:trPr>
          <w:trHeight w:val="340"/>
        </w:trPr>
        <w:tc>
          <w:tcPr>
            <w:tcW w:w="567" w:type="dxa"/>
            <w:shd w:val="clear" w:color="auto" w:fill="CCFFCC"/>
            <w:vAlign w:val="center"/>
          </w:tcPr>
          <w:p w:rsidR="00A540B6" w:rsidRPr="00CD6549" w:rsidRDefault="00A540B6" w:rsidP="00CD6549">
            <w:pPr>
              <w:jc w:val="center"/>
              <w:rPr>
                <w:rFonts w:ascii="Arial" w:hAnsi="Arial" w:cs="Arial"/>
                <w:b/>
                <w:sz w:val="22"/>
                <w:szCs w:val="22"/>
              </w:rPr>
            </w:pPr>
            <w:r w:rsidRPr="00CD6549">
              <w:rPr>
                <w:rFonts w:ascii="Arial" w:hAnsi="Arial" w:cs="Arial"/>
                <w:b/>
                <w:sz w:val="22"/>
                <w:szCs w:val="22"/>
              </w:rPr>
              <w:t>A</w:t>
            </w:r>
          </w:p>
        </w:tc>
        <w:tc>
          <w:tcPr>
            <w:tcW w:w="567" w:type="dxa"/>
            <w:shd w:val="clear" w:color="auto" w:fill="CCFFCC"/>
            <w:vAlign w:val="center"/>
          </w:tcPr>
          <w:p w:rsidR="00A540B6" w:rsidRPr="00CD6549" w:rsidRDefault="00A540B6" w:rsidP="00CD6549">
            <w:pPr>
              <w:jc w:val="center"/>
              <w:rPr>
                <w:rFonts w:ascii="Arial" w:hAnsi="Arial" w:cs="Arial"/>
                <w:b/>
                <w:sz w:val="22"/>
                <w:szCs w:val="22"/>
              </w:rPr>
            </w:pPr>
            <w:r w:rsidRPr="00CD6549">
              <w:rPr>
                <w:rFonts w:ascii="Arial" w:hAnsi="Arial" w:cs="Arial"/>
                <w:b/>
                <w:sz w:val="22"/>
                <w:szCs w:val="22"/>
              </w:rPr>
              <w:t>B</w:t>
            </w:r>
          </w:p>
        </w:tc>
        <w:tc>
          <w:tcPr>
            <w:tcW w:w="567" w:type="dxa"/>
            <w:shd w:val="clear" w:color="auto" w:fill="CCFFCC"/>
            <w:vAlign w:val="center"/>
          </w:tcPr>
          <w:p w:rsidR="00A540B6" w:rsidRPr="00CD6549" w:rsidRDefault="00A540B6" w:rsidP="00CD6549">
            <w:pPr>
              <w:jc w:val="center"/>
              <w:rPr>
                <w:rFonts w:ascii="Arial" w:hAnsi="Arial" w:cs="Arial"/>
                <w:b/>
                <w:sz w:val="22"/>
                <w:szCs w:val="22"/>
              </w:rPr>
            </w:pPr>
            <w:r w:rsidRPr="00CD6549">
              <w:rPr>
                <w:rFonts w:ascii="Arial" w:hAnsi="Arial" w:cs="Arial"/>
                <w:b/>
                <w:sz w:val="22"/>
                <w:szCs w:val="22"/>
              </w:rPr>
              <w:t>C</w:t>
            </w:r>
          </w:p>
        </w:tc>
        <w:tc>
          <w:tcPr>
            <w:tcW w:w="567" w:type="dxa"/>
            <w:shd w:val="clear" w:color="auto" w:fill="CCFFCC"/>
            <w:vAlign w:val="center"/>
          </w:tcPr>
          <w:p w:rsidR="00A540B6" w:rsidRPr="00CD6549" w:rsidRDefault="00A540B6" w:rsidP="00CD6549">
            <w:pPr>
              <w:jc w:val="center"/>
              <w:rPr>
                <w:rFonts w:ascii="Arial" w:hAnsi="Arial" w:cs="Arial"/>
                <w:b/>
                <w:sz w:val="22"/>
                <w:szCs w:val="22"/>
              </w:rPr>
            </w:pPr>
            <w:r w:rsidRPr="00CD6549">
              <w:rPr>
                <w:rFonts w:ascii="Arial" w:hAnsi="Arial" w:cs="Arial"/>
                <w:b/>
                <w:sz w:val="22"/>
                <w:szCs w:val="22"/>
              </w:rPr>
              <w:t>D</w:t>
            </w:r>
          </w:p>
        </w:tc>
        <w:tc>
          <w:tcPr>
            <w:tcW w:w="567" w:type="dxa"/>
            <w:shd w:val="clear" w:color="auto" w:fill="CCFFCC"/>
            <w:vAlign w:val="center"/>
          </w:tcPr>
          <w:p w:rsidR="00A540B6" w:rsidRPr="00CD6549" w:rsidRDefault="00A540B6" w:rsidP="00CD6549">
            <w:pPr>
              <w:jc w:val="center"/>
              <w:rPr>
                <w:rFonts w:ascii="Arial" w:hAnsi="Arial" w:cs="Arial"/>
                <w:b/>
                <w:sz w:val="22"/>
                <w:szCs w:val="22"/>
              </w:rPr>
            </w:pPr>
            <w:r w:rsidRPr="00CD6549">
              <w:rPr>
                <w:rFonts w:ascii="Arial" w:hAnsi="Arial" w:cs="Arial"/>
                <w:b/>
                <w:sz w:val="22"/>
                <w:szCs w:val="22"/>
              </w:rPr>
              <w:t>E</w:t>
            </w:r>
          </w:p>
        </w:tc>
        <w:tc>
          <w:tcPr>
            <w:tcW w:w="567" w:type="dxa"/>
            <w:shd w:val="clear" w:color="auto" w:fill="CCFFCC"/>
            <w:vAlign w:val="center"/>
          </w:tcPr>
          <w:p w:rsidR="00A540B6" w:rsidRPr="00CD6549" w:rsidRDefault="00A540B6" w:rsidP="00CD6549">
            <w:pPr>
              <w:jc w:val="center"/>
              <w:rPr>
                <w:rFonts w:ascii="Arial" w:hAnsi="Arial" w:cs="Arial"/>
                <w:b/>
                <w:sz w:val="22"/>
                <w:szCs w:val="22"/>
              </w:rPr>
            </w:pPr>
            <w:r w:rsidRPr="00CD6549">
              <w:rPr>
                <w:rFonts w:ascii="Arial" w:hAnsi="Arial" w:cs="Arial"/>
                <w:b/>
                <w:sz w:val="22"/>
                <w:szCs w:val="22"/>
              </w:rPr>
              <w:t>F</w:t>
            </w:r>
          </w:p>
        </w:tc>
        <w:tc>
          <w:tcPr>
            <w:tcW w:w="567" w:type="dxa"/>
            <w:shd w:val="clear" w:color="auto" w:fill="CCFFCC"/>
            <w:vAlign w:val="center"/>
          </w:tcPr>
          <w:p w:rsidR="00A540B6" w:rsidRPr="00CD6549" w:rsidRDefault="00A540B6" w:rsidP="00CD6549">
            <w:pPr>
              <w:jc w:val="center"/>
              <w:rPr>
                <w:rFonts w:ascii="Arial" w:hAnsi="Arial" w:cs="Arial"/>
                <w:b/>
                <w:sz w:val="22"/>
                <w:szCs w:val="22"/>
              </w:rPr>
            </w:pPr>
            <w:r w:rsidRPr="00CD6549">
              <w:rPr>
                <w:rFonts w:ascii="Arial" w:hAnsi="Arial" w:cs="Arial"/>
                <w:b/>
                <w:sz w:val="22"/>
                <w:szCs w:val="22"/>
              </w:rPr>
              <w:t>G</w:t>
            </w:r>
          </w:p>
        </w:tc>
      </w:tr>
      <w:tr w:rsidR="00A540B6" w:rsidRPr="00CD6549" w:rsidTr="00CD6549">
        <w:trPr>
          <w:trHeight w:val="340"/>
        </w:trPr>
        <w:tc>
          <w:tcPr>
            <w:tcW w:w="567" w:type="dxa"/>
            <w:shd w:val="clear" w:color="auto" w:fill="auto"/>
            <w:vAlign w:val="center"/>
          </w:tcPr>
          <w:p w:rsidR="00A540B6" w:rsidRPr="00CD6549" w:rsidRDefault="00A540B6" w:rsidP="00CD6549">
            <w:pPr>
              <w:jc w:val="center"/>
              <w:rPr>
                <w:rFonts w:ascii="Arial" w:hAnsi="Arial" w:cs="Arial"/>
                <w:sz w:val="22"/>
                <w:szCs w:val="22"/>
              </w:rPr>
            </w:pPr>
            <w:r w:rsidRPr="00CD6549">
              <w:rPr>
                <w:rFonts w:ascii="Arial" w:hAnsi="Arial" w:cs="Arial"/>
                <w:sz w:val="22"/>
                <w:szCs w:val="22"/>
              </w:rPr>
              <w:t>1</w:t>
            </w:r>
          </w:p>
        </w:tc>
        <w:tc>
          <w:tcPr>
            <w:tcW w:w="567" w:type="dxa"/>
            <w:shd w:val="clear" w:color="auto" w:fill="auto"/>
            <w:vAlign w:val="center"/>
          </w:tcPr>
          <w:p w:rsidR="00A540B6" w:rsidRPr="00CD6549" w:rsidRDefault="00A540B6" w:rsidP="00CD6549">
            <w:pPr>
              <w:jc w:val="center"/>
              <w:rPr>
                <w:rFonts w:ascii="Arial" w:hAnsi="Arial" w:cs="Arial"/>
                <w:sz w:val="22"/>
                <w:szCs w:val="22"/>
              </w:rPr>
            </w:pPr>
          </w:p>
        </w:tc>
        <w:tc>
          <w:tcPr>
            <w:tcW w:w="567" w:type="dxa"/>
            <w:shd w:val="clear" w:color="auto" w:fill="auto"/>
            <w:vAlign w:val="center"/>
          </w:tcPr>
          <w:p w:rsidR="00A540B6" w:rsidRPr="00CD6549" w:rsidRDefault="00A540B6" w:rsidP="00CD6549">
            <w:pPr>
              <w:jc w:val="center"/>
              <w:rPr>
                <w:rFonts w:ascii="Arial" w:hAnsi="Arial" w:cs="Arial"/>
                <w:sz w:val="22"/>
                <w:szCs w:val="22"/>
              </w:rPr>
            </w:pPr>
            <w:r w:rsidRPr="00CD6549">
              <w:rPr>
                <w:rFonts w:ascii="Arial" w:hAnsi="Arial" w:cs="Arial"/>
                <w:sz w:val="22"/>
                <w:szCs w:val="22"/>
              </w:rPr>
              <w:t>2</w:t>
            </w:r>
          </w:p>
        </w:tc>
        <w:tc>
          <w:tcPr>
            <w:tcW w:w="567" w:type="dxa"/>
            <w:shd w:val="clear" w:color="auto" w:fill="auto"/>
            <w:vAlign w:val="center"/>
          </w:tcPr>
          <w:p w:rsidR="00A540B6" w:rsidRPr="00CD6549" w:rsidRDefault="00A540B6" w:rsidP="00CD6549">
            <w:pPr>
              <w:jc w:val="center"/>
              <w:rPr>
                <w:rFonts w:ascii="Arial" w:hAnsi="Arial" w:cs="Arial"/>
                <w:sz w:val="22"/>
                <w:szCs w:val="22"/>
              </w:rPr>
            </w:pPr>
          </w:p>
        </w:tc>
        <w:tc>
          <w:tcPr>
            <w:tcW w:w="567" w:type="dxa"/>
            <w:shd w:val="clear" w:color="auto" w:fill="auto"/>
            <w:vAlign w:val="center"/>
          </w:tcPr>
          <w:p w:rsidR="00A540B6" w:rsidRPr="00CD6549" w:rsidRDefault="00A540B6" w:rsidP="00CD6549">
            <w:pPr>
              <w:jc w:val="center"/>
              <w:rPr>
                <w:rFonts w:ascii="Arial" w:hAnsi="Arial" w:cs="Arial"/>
                <w:sz w:val="22"/>
                <w:szCs w:val="22"/>
              </w:rPr>
            </w:pPr>
            <w:r w:rsidRPr="00CD6549">
              <w:rPr>
                <w:rFonts w:ascii="Arial" w:hAnsi="Arial" w:cs="Arial"/>
                <w:sz w:val="22"/>
                <w:szCs w:val="22"/>
              </w:rPr>
              <w:t>3</w:t>
            </w:r>
          </w:p>
        </w:tc>
        <w:tc>
          <w:tcPr>
            <w:tcW w:w="567" w:type="dxa"/>
            <w:shd w:val="clear" w:color="auto" w:fill="auto"/>
            <w:vAlign w:val="center"/>
          </w:tcPr>
          <w:p w:rsidR="00A540B6" w:rsidRPr="00CD6549" w:rsidRDefault="00A540B6" w:rsidP="00CD6549">
            <w:pPr>
              <w:jc w:val="center"/>
              <w:rPr>
                <w:rFonts w:ascii="Arial" w:hAnsi="Arial" w:cs="Arial"/>
                <w:sz w:val="22"/>
                <w:szCs w:val="22"/>
              </w:rPr>
            </w:pPr>
          </w:p>
        </w:tc>
        <w:tc>
          <w:tcPr>
            <w:tcW w:w="567" w:type="dxa"/>
            <w:shd w:val="clear" w:color="auto" w:fill="auto"/>
            <w:vAlign w:val="center"/>
          </w:tcPr>
          <w:p w:rsidR="00A540B6" w:rsidRPr="00CD6549" w:rsidRDefault="00A540B6" w:rsidP="00CD6549">
            <w:pPr>
              <w:jc w:val="center"/>
              <w:rPr>
                <w:rFonts w:ascii="Arial" w:hAnsi="Arial" w:cs="Arial"/>
                <w:sz w:val="22"/>
                <w:szCs w:val="22"/>
              </w:rPr>
            </w:pPr>
            <w:r w:rsidRPr="00CD6549">
              <w:rPr>
                <w:rFonts w:ascii="Arial" w:hAnsi="Arial" w:cs="Arial"/>
                <w:sz w:val="22"/>
                <w:szCs w:val="22"/>
              </w:rPr>
              <w:t>4</w:t>
            </w:r>
          </w:p>
        </w:tc>
      </w:tr>
      <w:tr w:rsidR="00A540B6" w:rsidRPr="00CD6549" w:rsidTr="00CD6549">
        <w:trPr>
          <w:trHeight w:val="340"/>
        </w:trPr>
        <w:tc>
          <w:tcPr>
            <w:tcW w:w="567" w:type="dxa"/>
            <w:shd w:val="clear" w:color="auto" w:fill="auto"/>
            <w:vAlign w:val="center"/>
          </w:tcPr>
          <w:p w:rsidR="00A540B6" w:rsidRPr="00CD6549" w:rsidRDefault="00A540B6" w:rsidP="00CD6549">
            <w:pPr>
              <w:jc w:val="center"/>
              <w:rPr>
                <w:rFonts w:ascii="Arial" w:hAnsi="Arial" w:cs="Arial"/>
                <w:sz w:val="22"/>
                <w:szCs w:val="22"/>
              </w:rPr>
            </w:pPr>
          </w:p>
        </w:tc>
        <w:tc>
          <w:tcPr>
            <w:tcW w:w="567" w:type="dxa"/>
            <w:shd w:val="clear" w:color="auto" w:fill="auto"/>
            <w:vAlign w:val="center"/>
          </w:tcPr>
          <w:p w:rsidR="00A540B6" w:rsidRPr="00CD6549" w:rsidRDefault="00A540B6" w:rsidP="00CD6549">
            <w:pPr>
              <w:jc w:val="center"/>
              <w:rPr>
                <w:rFonts w:ascii="Arial" w:hAnsi="Arial" w:cs="Arial"/>
                <w:sz w:val="22"/>
                <w:szCs w:val="22"/>
              </w:rPr>
            </w:pPr>
            <w:r w:rsidRPr="00CD6549">
              <w:rPr>
                <w:rFonts w:ascii="Arial" w:hAnsi="Arial" w:cs="Arial"/>
                <w:sz w:val="22"/>
                <w:szCs w:val="22"/>
              </w:rPr>
              <w:t>7</w:t>
            </w:r>
          </w:p>
        </w:tc>
        <w:tc>
          <w:tcPr>
            <w:tcW w:w="567" w:type="dxa"/>
            <w:shd w:val="clear" w:color="auto" w:fill="auto"/>
            <w:vAlign w:val="center"/>
          </w:tcPr>
          <w:p w:rsidR="00A540B6" w:rsidRPr="00CD6549" w:rsidRDefault="00A540B6" w:rsidP="00CD6549">
            <w:pPr>
              <w:jc w:val="center"/>
              <w:rPr>
                <w:rFonts w:ascii="Arial" w:hAnsi="Arial" w:cs="Arial"/>
                <w:sz w:val="22"/>
                <w:szCs w:val="22"/>
              </w:rPr>
            </w:pPr>
          </w:p>
        </w:tc>
        <w:tc>
          <w:tcPr>
            <w:tcW w:w="567" w:type="dxa"/>
            <w:shd w:val="clear" w:color="auto" w:fill="auto"/>
            <w:vAlign w:val="center"/>
          </w:tcPr>
          <w:p w:rsidR="00A540B6" w:rsidRPr="00CD6549" w:rsidRDefault="00A540B6" w:rsidP="00CD6549">
            <w:pPr>
              <w:jc w:val="center"/>
              <w:rPr>
                <w:rFonts w:ascii="Arial" w:hAnsi="Arial" w:cs="Arial"/>
                <w:sz w:val="22"/>
                <w:szCs w:val="22"/>
              </w:rPr>
            </w:pPr>
            <w:r w:rsidRPr="00CD6549">
              <w:rPr>
                <w:rFonts w:ascii="Arial" w:hAnsi="Arial" w:cs="Arial"/>
                <w:sz w:val="22"/>
                <w:szCs w:val="22"/>
              </w:rPr>
              <w:t>6</w:t>
            </w:r>
          </w:p>
        </w:tc>
        <w:tc>
          <w:tcPr>
            <w:tcW w:w="567" w:type="dxa"/>
            <w:shd w:val="clear" w:color="auto" w:fill="auto"/>
            <w:vAlign w:val="center"/>
          </w:tcPr>
          <w:p w:rsidR="00A540B6" w:rsidRPr="00CD6549" w:rsidRDefault="00A540B6" w:rsidP="00CD6549">
            <w:pPr>
              <w:jc w:val="center"/>
              <w:rPr>
                <w:rFonts w:ascii="Arial" w:hAnsi="Arial" w:cs="Arial"/>
                <w:sz w:val="22"/>
                <w:szCs w:val="22"/>
              </w:rPr>
            </w:pPr>
          </w:p>
        </w:tc>
        <w:tc>
          <w:tcPr>
            <w:tcW w:w="567" w:type="dxa"/>
            <w:shd w:val="clear" w:color="auto" w:fill="auto"/>
            <w:vAlign w:val="center"/>
          </w:tcPr>
          <w:p w:rsidR="00A540B6" w:rsidRPr="00CD6549" w:rsidRDefault="00A540B6" w:rsidP="00CD6549">
            <w:pPr>
              <w:jc w:val="center"/>
              <w:rPr>
                <w:rFonts w:ascii="Arial" w:hAnsi="Arial" w:cs="Arial"/>
                <w:sz w:val="22"/>
                <w:szCs w:val="22"/>
              </w:rPr>
            </w:pPr>
            <w:r w:rsidRPr="00CD6549">
              <w:rPr>
                <w:rFonts w:ascii="Arial" w:hAnsi="Arial" w:cs="Arial"/>
                <w:sz w:val="22"/>
                <w:szCs w:val="22"/>
              </w:rPr>
              <w:t>5</w:t>
            </w:r>
          </w:p>
        </w:tc>
        <w:tc>
          <w:tcPr>
            <w:tcW w:w="567" w:type="dxa"/>
            <w:shd w:val="clear" w:color="auto" w:fill="auto"/>
            <w:vAlign w:val="center"/>
          </w:tcPr>
          <w:p w:rsidR="00A540B6" w:rsidRPr="00CD6549" w:rsidRDefault="00A540B6" w:rsidP="00CD6549">
            <w:pPr>
              <w:jc w:val="center"/>
              <w:rPr>
                <w:rFonts w:ascii="Arial" w:hAnsi="Arial" w:cs="Arial"/>
                <w:sz w:val="22"/>
                <w:szCs w:val="22"/>
              </w:rPr>
            </w:pPr>
          </w:p>
        </w:tc>
      </w:tr>
      <w:tr w:rsidR="00A540B6" w:rsidRPr="00CD6549" w:rsidTr="00CD6549">
        <w:trPr>
          <w:trHeight w:val="340"/>
        </w:trPr>
        <w:tc>
          <w:tcPr>
            <w:tcW w:w="567" w:type="dxa"/>
            <w:shd w:val="clear" w:color="auto" w:fill="auto"/>
            <w:vAlign w:val="center"/>
          </w:tcPr>
          <w:p w:rsidR="00A540B6" w:rsidRPr="00CD6549" w:rsidRDefault="00A540B6" w:rsidP="00CD6549">
            <w:pPr>
              <w:jc w:val="center"/>
              <w:rPr>
                <w:rFonts w:ascii="Arial" w:hAnsi="Arial" w:cs="Arial"/>
                <w:sz w:val="22"/>
                <w:szCs w:val="22"/>
              </w:rPr>
            </w:pPr>
            <w:r w:rsidRPr="00CD6549">
              <w:rPr>
                <w:rFonts w:ascii="Arial" w:hAnsi="Arial" w:cs="Arial"/>
                <w:sz w:val="22"/>
                <w:szCs w:val="22"/>
              </w:rPr>
              <w:t>8</w:t>
            </w:r>
          </w:p>
        </w:tc>
        <w:tc>
          <w:tcPr>
            <w:tcW w:w="567" w:type="dxa"/>
            <w:shd w:val="clear" w:color="auto" w:fill="auto"/>
            <w:vAlign w:val="center"/>
          </w:tcPr>
          <w:p w:rsidR="00A540B6" w:rsidRPr="00CD6549" w:rsidRDefault="00A540B6" w:rsidP="00CD6549">
            <w:pPr>
              <w:jc w:val="center"/>
              <w:rPr>
                <w:rFonts w:ascii="Arial" w:hAnsi="Arial" w:cs="Arial"/>
                <w:sz w:val="22"/>
                <w:szCs w:val="22"/>
              </w:rPr>
            </w:pPr>
          </w:p>
        </w:tc>
        <w:tc>
          <w:tcPr>
            <w:tcW w:w="567" w:type="dxa"/>
            <w:shd w:val="clear" w:color="auto" w:fill="auto"/>
            <w:vAlign w:val="center"/>
          </w:tcPr>
          <w:p w:rsidR="00A540B6" w:rsidRPr="00CD6549" w:rsidRDefault="00A540B6" w:rsidP="00CD6549">
            <w:pPr>
              <w:jc w:val="center"/>
              <w:rPr>
                <w:rFonts w:ascii="Arial" w:hAnsi="Arial" w:cs="Arial"/>
                <w:sz w:val="22"/>
                <w:szCs w:val="22"/>
              </w:rPr>
            </w:pPr>
            <w:r w:rsidRPr="00CD6549">
              <w:rPr>
                <w:rFonts w:ascii="Arial" w:hAnsi="Arial" w:cs="Arial"/>
                <w:sz w:val="22"/>
                <w:szCs w:val="22"/>
              </w:rPr>
              <w:t>9</w:t>
            </w:r>
          </w:p>
        </w:tc>
        <w:tc>
          <w:tcPr>
            <w:tcW w:w="567" w:type="dxa"/>
            <w:shd w:val="clear" w:color="auto" w:fill="auto"/>
            <w:vAlign w:val="center"/>
          </w:tcPr>
          <w:p w:rsidR="00A540B6" w:rsidRPr="00CD6549" w:rsidRDefault="00A540B6" w:rsidP="00CD6549">
            <w:pPr>
              <w:jc w:val="center"/>
              <w:rPr>
                <w:rFonts w:ascii="Arial" w:hAnsi="Arial" w:cs="Arial"/>
                <w:sz w:val="22"/>
                <w:szCs w:val="22"/>
              </w:rPr>
            </w:pPr>
          </w:p>
        </w:tc>
        <w:tc>
          <w:tcPr>
            <w:tcW w:w="567" w:type="dxa"/>
            <w:shd w:val="clear" w:color="auto" w:fill="auto"/>
            <w:vAlign w:val="center"/>
          </w:tcPr>
          <w:p w:rsidR="00A540B6" w:rsidRPr="00CD6549" w:rsidRDefault="00A540B6" w:rsidP="00CD6549">
            <w:pPr>
              <w:jc w:val="center"/>
              <w:rPr>
                <w:rFonts w:ascii="Arial" w:hAnsi="Arial" w:cs="Arial"/>
                <w:sz w:val="22"/>
                <w:szCs w:val="22"/>
              </w:rPr>
            </w:pPr>
            <w:r w:rsidRPr="00CD6549">
              <w:rPr>
                <w:rFonts w:ascii="Arial" w:hAnsi="Arial" w:cs="Arial"/>
                <w:sz w:val="22"/>
                <w:szCs w:val="22"/>
              </w:rPr>
              <w:t>10</w:t>
            </w:r>
          </w:p>
        </w:tc>
        <w:tc>
          <w:tcPr>
            <w:tcW w:w="567" w:type="dxa"/>
            <w:shd w:val="clear" w:color="auto" w:fill="auto"/>
            <w:vAlign w:val="center"/>
          </w:tcPr>
          <w:p w:rsidR="00A540B6" w:rsidRPr="00CD6549" w:rsidRDefault="00A540B6" w:rsidP="00CD6549">
            <w:pPr>
              <w:jc w:val="center"/>
              <w:rPr>
                <w:rFonts w:ascii="Arial" w:hAnsi="Arial" w:cs="Arial"/>
                <w:sz w:val="22"/>
                <w:szCs w:val="22"/>
              </w:rPr>
            </w:pPr>
          </w:p>
        </w:tc>
        <w:tc>
          <w:tcPr>
            <w:tcW w:w="567" w:type="dxa"/>
            <w:shd w:val="clear" w:color="auto" w:fill="auto"/>
            <w:vAlign w:val="center"/>
          </w:tcPr>
          <w:p w:rsidR="00A540B6" w:rsidRPr="00CD6549" w:rsidRDefault="00A540B6" w:rsidP="00CD6549">
            <w:pPr>
              <w:jc w:val="center"/>
              <w:rPr>
                <w:rFonts w:ascii="Arial" w:hAnsi="Arial" w:cs="Arial"/>
                <w:sz w:val="22"/>
                <w:szCs w:val="22"/>
              </w:rPr>
            </w:pPr>
            <w:r w:rsidRPr="00CD6549">
              <w:rPr>
                <w:rFonts w:ascii="Arial" w:hAnsi="Arial" w:cs="Arial"/>
                <w:sz w:val="22"/>
                <w:szCs w:val="22"/>
              </w:rPr>
              <w:t>11</w:t>
            </w:r>
          </w:p>
        </w:tc>
      </w:tr>
      <w:tr w:rsidR="00A540B6" w:rsidRPr="00CD6549" w:rsidTr="00CD6549">
        <w:trPr>
          <w:trHeight w:val="340"/>
        </w:trPr>
        <w:tc>
          <w:tcPr>
            <w:tcW w:w="567" w:type="dxa"/>
            <w:shd w:val="clear" w:color="auto" w:fill="auto"/>
            <w:vAlign w:val="center"/>
          </w:tcPr>
          <w:p w:rsidR="00A540B6" w:rsidRPr="00CD6549" w:rsidRDefault="00A540B6" w:rsidP="00CD6549">
            <w:pPr>
              <w:jc w:val="center"/>
              <w:rPr>
                <w:rFonts w:ascii="Arial" w:hAnsi="Arial" w:cs="Arial"/>
                <w:sz w:val="22"/>
                <w:szCs w:val="22"/>
              </w:rPr>
            </w:pPr>
          </w:p>
        </w:tc>
        <w:tc>
          <w:tcPr>
            <w:tcW w:w="567" w:type="dxa"/>
            <w:shd w:val="clear" w:color="auto" w:fill="auto"/>
            <w:vAlign w:val="center"/>
          </w:tcPr>
          <w:p w:rsidR="00A540B6" w:rsidRPr="00CD6549" w:rsidRDefault="00A540B6" w:rsidP="00CD6549">
            <w:pPr>
              <w:jc w:val="center"/>
              <w:rPr>
                <w:rFonts w:ascii="Arial" w:hAnsi="Arial" w:cs="Arial"/>
                <w:sz w:val="22"/>
                <w:szCs w:val="22"/>
              </w:rPr>
            </w:pPr>
            <w:r w:rsidRPr="00CD6549">
              <w:rPr>
                <w:rFonts w:ascii="Arial" w:hAnsi="Arial" w:cs="Arial"/>
                <w:sz w:val="22"/>
                <w:szCs w:val="22"/>
              </w:rPr>
              <w:t>14</w:t>
            </w:r>
          </w:p>
        </w:tc>
        <w:tc>
          <w:tcPr>
            <w:tcW w:w="567" w:type="dxa"/>
            <w:shd w:val="clear" w:color="auto" w:fill="auto"/>
            <w:vAlign w:val="center"/>
          </w:tcPr>
          <w:p w:rsidR="00A540B6" w:rsidRPr="00CD6549" w:rsidRDefault="00A540B6" w:rsidP="00CD6549">
            <w:pPr>
              <w:jc w:val="center"/>
              <w:rPr>
                <w:rFonts w:ascii="Arial" w:hAnsi="Arial" w:cs="Arial"/>
                <w:sz w:val="22"/>
                <w:szCs w:val="22"/>
              </w:rPr>
            </w:pPr>
          </w:p>
        </w:tc>
        <w:tc>
          <w:tcPr>
            <w:tcW w:w="567" w:type="dxa"/>
            <w:shd w:val="clear" w:color="auto" w:fill="auto"/>
            <w:vAlign w:val="center"/>
          </w:tcPr>
          <w:p w:rsidR="00A540B6" w:rsidRPr="00CD6549" w:rsidRDefault="00A540B6" w:rsidP="00CD6549">
            <w:pPr>
              <w:jc w:val="center"/>
              <w:rPr>
                <w:rFonts w:ascii="Arial" w:hAnsi="Arial" w:cs="Arial"/>
                <w:sz w:val="22"/>
                <w:szCs w:val="22"/>
              </w:rPr>
            </w:pPr>
            <w:r w:rsidRPr="00CD6549">
              <w:rPr>
                <w:rFonts w:ascii="Arial" w:hAnsi="Arial" w:cs="Arial"/>
                <w:sz w:val="22"/>
                <w:szCs w:val="22"/>
              </w:rPr>
              <w:t>13</w:t>
            </w:r>
          </w:p>
        </w:tc>
        <w:tc>
          <w:tcPr>
            <w:tcW w:w="567" w:type="dxa"/>
            <w:shd w:val="clear" w:color="auto" w:fill="auto"/>
            <w:vAlign w:val="center"/>
          </w:tcPr>
          <w:p w:rsidR="00A540B6" w:rsidRPr="00CD6549" w:rsidRDefault="00A540B6" w:rsidP="00CD6549">
            <w:pPr>
              <w:jc w:val="center"/>
              <w:rPr>
                <w:rFonts w:ascii="Arial" w:hAnsi="Arial" w:cs="Arial"/>
                <w:sz w:val="22"/>
                <w:szCs w:val="22"/>
              </w:rPr>
            </w:pPr>
          </w:p>
        </w:tc>
        <w:tc>
          <w:tcPr>
            <w:tcW w:w="567" w:type="dxa"/>
            <w:shd w:val="clear" w:color="auto" w:fill="auto"/>
            <w:vAlign w:val="center"/>
          </w:tcPr>
          <w:p w:rsidR="00A540B6" w:rsidRPr="00CD6549" w:rsidRDefault="00A540B6" w:rsidP="00CD6549">
            <w:pPr>
              <w:jc w:val="center"/>
              <w:rPr>
                <w:rFonts w:ascii="Arial" w:hAnsi="Arial" w:cs="Arial"/>
                <w:sz w:val="22"/>
                <w:szCs w:val="22"/>
              </w:rPr>
            </w:pPr>
            <w:r w:rsidRPr="00CD6549">
              <w:rPr>
                <w:rFonts w:ascii="Arial" w:hAnsi="Arial" w:cs="Arial"/>
                <w:sz w:val="22"/>
                <w:szCs w:val="22"/>
              </w:rPr>
              <w:t>12</w:t>
            </w:r>
          </w:p>
        </w:tc>
        <w:tc>
          <w:tcPr>
            <w:tcW w:w="567" w:type="dxa"/>
            <w:shd w:val="clear" w:color="auto" w:fill="auto"/>
            <w:vAlign w:val="center"/>
          </w:tcPr>
          <w:p w:rsidR="00A540B6" w:rsidRPr="00CD6549" w:rsidRDefault="00A540B6" w:rsidP="00CD6549">
            <w:pPr>
              <w:jc w:val="center"/>
              <w:rPr>
                <w:rFonts w:ascii="Arial" w:hAnsi="Arial" w:cs="Arial"/>
                <w:sz w:val="22"/>
                <w:szCs w:val="22"/>
              </w:rPr>
            </w:pPr>
          </w:p>
        </w:tc>
      </w:tr>
      <w:tr w:rsidR="00A540B6" w:rsidRPr="00CD6549" w:rsidTr="00CD6549">
        <w:trPr>
          <w:trHeight w:val="340"/>
        </w:trPr>
        <w:tc>
          <w:tcPr>
            <w:tcW w:w="567" w:type="dxa"/>
            <w:shd w:val="clear" w:color="auto" w:fill="auto"/>
            <w:vAlign w:val="center"/>
          </w:tcPr>
          <w:p w:rsidR="00A540B6" w:rsidRPr="00CD6549" w:rsidRDefault="00A540B6" w:rsidP="00CD6549">
            <w:pPr>
              <w:jc w:val="center"/>
              <w:rPr>
                <w:rFonts w:ascii="Arial" w:hAnsi="Arial" w:cs="Arial"/>
                <w:b/>
                <w:sz w:val="22"/>
                <w:szCs w:val="22"/>
              </w:rPr>
            </w:pPr>
            <w:r w:rsidRPr="00CD6549">
              <w:rPr>
                <w:rFonts w:ascii="Arial" w:hAnsi="Arial" w:cs="Arial"/>
                <w:b/>
                <w:sz w:val="22"/>
                <w:szCs w:val="22"/>
              </w:rPr>
              <w:t>.</w:t>
            </w:r>
          </w:p>
        </w:tc>
        <w:tc>
          <w:tcPr>
            <w:tcW w:w="567" w:type="dxa"/>
            <w:shd w:val="clear" w:color="auto" w:fill="auto"/>
            <w:vAlign w:val="center"/>
          </w:tcPr>
          <w:p w:rsidR="00A540B6" w:rsidRPr="00CD6549" w:rsidRDefault="00A540B6" w:rsidP="00CD6549">
            <w:pPr>
              <w:jc w:val="center"/>
              <w:rPr>
                <w:rFonts w:ascii="Arial" w:hAnsi="Arial" w:cs="Arial"/>
                <w:b/>
                <w:sz w:val="22"/>
                <w:szCs w:val="22"/>
              </w:rPr>
            </w:pPr>
          </w:p>
        </w:tc>
        <w:tc>
          <w:tcPr>
            <w:tcW w:w="567" w:type="dxa"/>
            <w:shd w:val="clear" w:color="auto" w:fill="auto"/>
            <w:vAlign w:val="center"/>
          </w:tcPr>
          <w:p w:rsidR="00A540B6" w:rsidRPr="00CD6549" w:rsidRDefault="00A540B6" w:rsidP="00CD6549">
            <w:pPr>
              <w:jc w:val="center"/>
              <w:rPr>
                <w:rFonts w:ascii="Arial" w:hAnsi="Arial" w:cs="Arial"/>
                <w:b/>
                <w:sz w:val="22"/>
                <w:szCs w:val="22"/>
              </w:rPr>
            </w:pPr>
            <w:r w:rsidRPr="00CD6549">
              <w:rPr>
                <w:rFonts w:ascii="Arial" w:hAnsi="Arial" w:cs="Arial"/>
                <w:b/>
                <w:sz w:val="22"/>
                <w:szCs w:val="22"/>
              </w:rPr>
              <w:t>.</w:t>
            </w:r>
          </w:p>
        </w:tc>
        <w:tc>
          <w:tcPr>
            <w:tcW w:w="567" w:type="dxa"/>
            <w:shd w:val="clear" w:color="auto" w:fill="auto"/>
            <w:vAlign w:val="center"/>
          </w:tcPr>
          <w:p w:rsidR="00A540B6" w:rsidRPr="00CD6549" w:rsidRDefault="00A540B6" w:rsidP="00CD6549">
            <w:pPr>
              <w:jc w:val="center"/>
              <w:rPr>
                <w:rFonts w:ascii="Arial" w:hAnsi="Arial" w:cs="Arial"/>
                <w:b/>
                <w:sz w:val="22"/>
                <w:szCs w:val="22"/>
              </w:rPr>
            </w:pPr>
          </w:p>
        </w:tc>
        <w:tc>
          <w:tcPr>
            <w:tcW w:w="567" w:type="dxa"/>
            <w:shd w:val="clear" w:color="auto" w:fill="auto"/>
            <w:vAlign w:val="center"/>
          </w:tcPr>
          <w:p w:rsidR="00A540B6" w:rsidRPr="00CD6549" w:rsidRDefault="000F2E3D" w:rsidP="00CD6549">
            <w:pPr>
              <w:jc w:val="center"/>
              <w:rPr>
                <w:rFonts w:ascii="Arial" w:hAnsi="Arial" w:cs="Arial"/>
                <w:b/>
                <w:sz w:val="22"/>
                <w:szCs w:val="22"/>
              </w:rPr>
            </w:pPr>
            <w:r w:rsidRPr="00CD6549">
              <w:rPr>
                <w:rFonts w:ascii="Arial" w:hAnsi="Arial" w:cs="Arial"/>
                <w:b/>
                <w:sz w:val="22"/>
                <w:szCs w:val="22"/>
              </w:rPr>
              <w:t>.</w:t>
            </w:r>
          </w:p>
        </w:tc>
        <w:tc>
          <w:tcPr>
            <w:tcW w:w="567" w:type="dxa"/>
            <w:shd w:val="clear" w:color="auto" w:fill="auto"/>
            <w:vAlign w:val="center"/>
          </w:tcPr>
          <w:p w:rsidR="00A540B6" w:rsidRPr="00CD6549" w:rsidRDefault="00A540B6" w:rsidP="00CD6549">
            <w:pPr>
              <w:jc w:val="center"/>
              <w:rPr>
                <w:rFonts w:ascii="Arial" w:hAnsi="Arial" w:cs="Arial"/>
                <w:b/>
                <w:sz w:val="22"/>
                <w:szCs w:val="22"/>
              </w:rPr>
            </w:pPr>
          </w:p>
        </w:tc>
        <w:tc>
          <w:tcPr>
            <w:tcW w:w="567" w:type="dxa"/>
            <w:shd w:val="clear" w:color="auto" w:fill="auto"/>
            <w:vAlign w:val="center"/>
          </w:tcPr>
          <w:p w:rsidR="00A540B6" w:rsidRPr="00CD6549" w:rsidRDefault="008C7A99" w:rsidP="00CD6549">
            <w:pPr>
              <w:jc w:val="center"/>
              <w:rPr>
                <w:rFonts w:ascii="Arial" w:hAnsi="Arial" w:cs="Arial"/>
                <w:b/>
                <w:sz w:val="22"/>
                <w:szCs w:val="22"/>
              </w:rPr>
            </w:pPr>
            <w:r w:rsidRPr="00CD6549">
              <w:rPr>
                <w:rFonts w:ascii="Arial" w:hAnsi="Arial" w:cs="Arial"/>
                <w:b/>
                <w:sz w:val="22"/>
                <w:szCs w:val="22"/>
              </w:rPr>
              <w:t>.</w:t>
            </w:r>
          </w:p>
        </w:tc>
      </w:tr>
    </w:tbl>
    <w:p w:rsidR="00A540B6" w:rsidRPr="00A346EC" w:rsidRDefault="00A540B6" w:rsidP="00A540B6">
      <w:pPr>
        <w:jc w:val="both"/>
        <w:rPr>
          <w:rFonts w:ascii="Arial" w:hAnsi="Arial" w:cs="Arial"/>
          <w:sz w:val="22"/>
          <w:szCs w:val="22"/>
        </w:rPr>
      </w:pPr>
    </w:p>
    <w:p w:rsidR="00A540B6" w:rsidRPr="00A346EC" w:rsidRDefault="001E2089" w:rsidP="00113D00">
      <w:pPr>
        <w:spacing w:before="120" w:line="300" w:lineRule="atLeast"/>
        <w:ind w:left="709"/>
        <w:jc w:val="both"/>
        <w:rPr>
          <w:rFonts w:ascii="Arial" w:hAnsi="Arial" w:cs="Arial"/>
          <w:sz w:val="22"/>
          <w:szCs w:val="22"/>
        </w:rPr>
      </w:pPr>
      <w:r>
        <w:rPr>
          <w:rFonts w:ascii="Arial" w:hAnsi="Arial" w:cs="Arial"/>
          <w:sz w:val="22"/>
          <w:szCs w:val="22"/>
        </w:rPr>
        <w:t xml:space="preserve">Si se continúa el proceso, </w:t>
      </w:r>
      <w:r w:rsidR="00A540B6" w:rsidRPr="00A346EC">
        <w:rPr>
          <w:rFonts w:ascii="Arial" w:hAnsi="Arial" w:cs="Arial"/>
          <w:b/>
          <w:sz w:val="22"/>
          <w:szCs w:val="22"/>
        </w:rPr>
        <w:t>¿</w:t>
      </w:r>
      <w:r>
        <w:rPr>
          <w:rFonts w:ascii="Arial" w:hAnsi="Arial" w:cs="Arial"/>
          <w:b/>
          <w:sz w:val="22"/>
          <w:szCs w:val="22"/>
        </w:rPr>
        <w:t>d</w:t>
      </w:r>
      <w:r w:rsidR="00A540B6" w:rsidRPr="00A346EC">
        <w:rPr>
          <w:rFonts w:ascii="Arial" w:hAnsi="Arial" w:cs="Arial"/>
          <w:b/>
          <w:sz w:val="22"/>
          <w:szCs w:val="22"/>
        </w:rPr>
        <w:t xml:space="preserve">ebajo de qué letra debe aparecer escrito el número </w:t>
      </w:r>
      <w:r w:rsidR="00A540B6">
        <w:rPr>
          <w:rFonts w:ascii="Arial" w:hAnsi="Arial" w:cs="Arial"/>
          <w:b/>
          <w:sz w:val="22"/>
          <w:szCs w:val="22"/>
        </w:rPr>
        <w:t>2006</w:t>
      </w:r>
      <w:r w:rsidR="00A540B6" w:rsidRPr="00A346EC">
        <w:rPr>
          <w:rFonts w:ascii="Arial" w:hAnsi="Arial" w:cs="Arial"/>
          <w:b/>
          <w:sz w:val="22"/>
          <w:szCs w:val="22"/>
        </w:rPr>
        <w:t>?</w:t>
      </w:r>
    </w:p>
    <w:p w:rsidR="001752D2" w:rsidRDefault="001752D2">
      <w:pPr>
        <w:spacing w:line="360" w:lineRule="auto"/>
        <w:ind w:left="540" w:hanging="540"/>
        <w:jc w:val="both"/>
        <w:rPr>
          <w:rFonts w:ascii="Arial" w:hAnsi="Arial" w:cs="Arial"/>
        </w:rPr>
      </w:pPr>
    </w:p>
    <w:p w:rsidR="001D1311" w:rsidRDefault="001D1311">
      <w:pPr>
        <w:ind w:left="540" w:hanging="540"/>
        <w:jc w:val="both"/>
        <w:rPr>
          <w:rFonts w:ascii="Arial" w:hAnsi="Arial" w:cs="Arial"/>
        </w:rPr>
      </w:pPr>
    </w:p>
    <w:p w:rsidR="001752D2" w:rsidRPr="00113D00" w:rsidRDefault="00223CB4">
      <w:pPr>
        <w:ind w:left="540" w:hanging="540"/>
        <w:jc w:val="both"/>
        <w:rPr>
          <w:rFonts w:ascii="Arial" w:hAnsi="Arial" w:cs="Arial"/>
          <w:sz w:val="16"/>
          <w:szCs w:val="16"/>
        </w:rPr>
      </w:pPr>
      <w:r>
        <w:rPr>
          <w:rFonts w:ascii="Arial" w:hAnsi="Arial" w:cs="Arial"/>
          <w:b/>
          <w:noProof/>
          <w:sz w:val="16"/>
          <w:szCs w:val="16"/>
        </w:rPr>
        <mc:AlternateContent>
          <mc:Choice Requires="wps">
            <w:drawing>
              <wp:anchor distT="0" distB="0" distL="114300" distR="114300" simplePos="0" relativeHeight="251607552" behindDoc="1" locked="0" layoutInCell="1" allowOverlap="1">
                <wp:simplePos x="0" y="0"/>
                <wp:positionH relativeFrom="column">
                  <wp:align>center</wp:align>
                </wp:positionH>
                <wp:positionV relativeFrom="paragraph">
                  <wp:posOffset>161925</wp:posOffset>
                </wp:positionV>
                <wp:extent cx="5943600" cy="4032885"/>
                <wp:effectExtent l="6350" t="9525" r="12700" b="5715"/>
                <wp:wrapNone/>
                <wp:docPr id="1940" name="AutoShape 1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943600" cy="4032885"/>
                        </a:xfrm>
                        <a:prstGeom prst="roundRect">
                          <a:avLst>
                            <a:gd name="adj" fmla="val 4722"/>
                          </a:avLst>
                        </a:prstGeom>
                        <a:solidFill>
                          <a:srgbClr val="FFFFFF"/>
                        </a:solidFill>
                        <a:ln w="9525">
                          <a:solidFill>
                            <a:srgbClr val="80808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16" o:spid="_x0000_s1026" style="position:absolute;margin-left:0;margin-top:12.75pt;width:468pt;height:317.55pt;z-index:-251708928;visibility:visible;mso-wrap-style:square;mso-width-percent:0;mso-height-percent:0;mso-wrap-distance-left:9pt;mso-wrap-distance-top:0;mso-wrap-distance-right:9pt;mso-wrap-distance-bottom:0;mso-position-horizontal:center;mso-position-horizontal-relative:text;mso-position-vertical:absolute;mso-position-vertical-relative:text;mso-width-percent:0;mso-height-percent:0;mso-width-relative:page;mso-height-relative:page;v-text-anchor:top" arcsize="3095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" strokecolor="gray"/>
            </w:pict>
          </mc:Fallback>
        </mc:AlternateContent>
      </w:r>
    </w:p>
    <w:p w:rsidR="001752D2" w:rsidRDefault="001752D2">
      <w:pPr>
        <w:ind w:left="540" w:hanging="540"/>
        <w:jc w:val="both"/>
        <w:rPr>
          <w:rFonts w:ascii="Arial" w:hAnsi="Arial" w:cs="Arial"/>
        </w:rPr>
      </w:pPr>
    </w:p>
    <w:p w:rsidR="008C7A99" w:rsidRPr="008C7A99" w:rsidRDefault="001E2089" w:rsidP="00113D00">
      <w:pPr>
        <w:numPr>
          <w:ilvl w:val="0"/>
          <w:numId w:val="2"/>
        </w:numPr>
        <w:tabs>
          <w:tab w:val="clear" w:pos="720"/>
        </w:tabs>
        <w:spacing w:before="120" w:line="300" w:lineRule="atLeast"/>
        <w:ind w:left="539" w:hanging="539"/>
        <w:jc w:val="both"/>
        <w:rPr>
          <w:rFonts w:ascii="Arial" w:hAnsi="Arial" w:cs="Arial"/>
        </w:rPr>
      </w:pPr>
      <w:r>
        <w:rPr>
          <w:rFonts w:ascii="Arial" w:hAnsi="Arial" w:cs="Arial"/>
          <w:sz w:val="22"/>
          <w:szCs w:val="22"/>
        </w:rPr>
        <w:t>Los números 1;</w:t>
      </w:r>
      <w:r w:rsidR="003206C3" w:rsidRPr="00A346EC">
        <w:rPr>
          <w:rFonts w:ascii="Arial" w:hAnsi="Arial" w:cs="Arial"/>
          <w:sz w:val="22"/>
          <w:szCs w:val="22"/>
        </w:rPr>
        <w:t xml:space="preserve"> 2</w:t>
      </w:r>
      <w:r>
        <w:rPr>
          <w:rFonts w:ascii="Arial" w:hAnsi="Arial" w:cs="Arial"/>
          <w:sz w:val="22"/>
          <w:szCs w:val="22"/>
        </w:rPr>
        <w:t>;</w:t>
      </w:r>
      <w:r w:rsidR="003206C3" w:rsidRPr="00A346EC">
        <w:rPr>
          <w:rFonts w:ascii="Arial" w:hAnsi="Arial" w:cs="Arial"/>
          <w:sz w:val="22"/>
          <w:szCs w:val="22"/>
        </w:rPr>
        <w:t xml:space="preserve"> 3</w:t>
      </w:r>
      <w:r>
        <w:rPr>
          <w:rFonts w:ascii="Arial" w:hAnsi="Arial" w:cs="Arial"/>
          <w:sz w:val="22"/>
          <w:szCs w:val="22"/>
        </w:rPr>
        <w:t>;</w:t>
      </w:r>
      <w:r w:rsidR="003206C3" w:rsidRPr="00A346EC">
        <w:rPr>
          <w:rFonts w:ascii="Arial" w:hAnsi="Arial" w:cs="Arial"/>
          <w:sz w:val="22"/>
          <w:szCs w:val="22"/>
        </w:rPr>
        <w:t xml:space="preserve"> 4</w:t>
      </w:r>
      <w:r>
        <w:rPr>
          <w:rFonts w:ascii="Arial" w:hAnsi="Arial" w:cs="Arial"/>
          <w:sz w:val="22"/>
          <w:szCs w:val="22"/>
        </w:rPr>
        <w:t>;</w:t>
      </w:r>
      <w:r w:rsidR="003206C3" w:rsidRPr="00A346EC">
        <w:rPr>
          <w:rFonts w:ascii="Arial" w:hAnsi="Arial" w:cs="Arial"/>
          <w:sz w:val="22"/>
          <w:szCs w:val="22"/>
        </w:rPr>
        <w:t xml:space="preserve"> 5</w:t>
      </w:r>
      <w:r>
        <w:rPr>
          <w:rFonts w:ascii="Arial" w:hAnsi="Arial" w:cs="Arial"/>
          <w:sz w:val="22"/>
          <w:szCs w:val="22"/>
        </w:rPr>
        <w:t>;</w:t>
      </w:r>
      <w:r w:rsidR="003206C3" w:rsidRPr="00A346EC">
        <w:rPr>
          <w:rFonts w:ascii="Arial" w:hAnsi="Arial" w:cs="Arial"/>
          <w:sz w:val="22"/>
          <w:szCs w:val="22"/>
        </w:rPr>
        <w:t xml:space="preserve"> 6</w:t>
      </w:r>
      <w:r>
        <w:rPr>
          <w:rFonts w:ascii="Arial" w:hAnsi="Arial" w:cs="Arial"/>
          <w:sz w:val="22"/>
          <w:szCs w:val="22"/>
        </w:rPr>
        <w:t>;</w:t>
      </w:r>
      <w:r w:rsidR="003206C3" w:rsidRPr="00A346EC">
        <w:rPr>
          <w:rFonts w:ascii="Arial" w:hAnsi="Arial" w:cs="Arial"/>
          <w:sz w:val="22"/>
          <w:szCs w:val="22"/>
        </w:rPr>
        <w:t xml:space="preserve"> 7</w:t>
      </w:r>
      <w:r>
        <w:rPr>
          <w:rFonts w:ascii="Arial" w:hAnsi="Arial" w:cs="Arial"/>
          <w:sz w:val="22"/>
          <w:szCs w:val="22"/>
        </w:rPr>
        <w:t>; 8;</w:t>
      </w:r>
      <w:r w:rsidR="003206C3" w:rsidRPr="00A346EC">
        <w:rPr>
          <w:rFonts w:ascii="Arial" w:hAnsi="Arial" w:cs="Arial"/>
          <w:sz w:val="22"/>
          <w:szCs w:val="22"/>
        </w:rPr>
        <w:t xml:space="preserve"> 9</w:t>
      </w:r>
      <w:r w:rsidRPr="001E2089">
        <w:rPr>
          <w:rFonts w:ascii="Arial" w:hAnsi="Arial" w:cs="Arial"/>
          <w:sz w:val="22"/>
          <w:szCs w:val="22"/>
        </w:rPr>
        <w:t>;</w:t>
      </w:r>
      <w:r w:rsidR="003206C3" w:rsidRPr="00A346EC">
        <w:rPr>
          <w:rFonts w:ascii="Arial" w:hAnsi="Arial" w:cs="Arial"/>
          <w:sz w:val="22"/>
          <w:szCs w:val="22"/>
        </w:rPr>
        <w:t xml:space="preserve"> 10 se arreglan a lo largo</w:t>
      </w:r>
      <w:r w:rsidR="008C7A99">
        <w:rPr>
          <w:rFonts w:ascii="Arial" w:hAnsi="Arial" w:cs="Arial"/>
          <w:sz w:val="22"/>
          <w:szCs w:val="22"/>
        </w:rPr>
        <w:t xml:space="preserve"> d</w:t>
      </w:r>
      <w:r w:rsidR="003206C3" w:rsidRPr="00A346EC">
        <w:rPr>
          <w:rFonts w:ascii="Arial" w:hAnsi="Arial" w:cs="Arial"/>
          <w:sz w:val="22"/>
          <w:szCs w:val="22"/>
        </w:rPr>
        <w:t>e un círculo de modo que la diferencia entre ca</w:t>
      </w:r>
      <w:r w:rsidR="008C7A99">
        <w:rPr>
          <w:rFonts w:ascii="Arial" w:hAnsi="Arial" w:cs="Arial"/>
          <w:sz w:val="22"/>
          <w:szCs w:val="22"/>
        </w:rPr>
        <w:t>da par de números vecinos es 1 ó</w:t>
      </w:r>
      <w:r w:rsidR="003206C3" w:rsidRPr="00A346EC">
        <w:rPr>
          <w:rFonts w:ascii="Arial" w:hAnsi="Arial" w:cs="Arial"/>
          <w:sz w:val="22"/>
          <w:szCs w:val="22"/>
        </w:rPr>
        <w:t xml:space="preserve"> 2.</w:t>
      </w:r>
    </w:p>
    <w:p w:rsidR="001752D2" w:rsidRDefault="003206C3" w:rsidP="00113D00">
      <w:pPr>
        <w:spacing w:before="120" w:line="300" w:lineRule="atLeast"/>
        <w:ind w:left="539"/>
        <w:jc w:val="both"/>
        <w:rPr>
          <w:rFonts w:ascii="Arial" w:hAnsi="Arial" w:cs="Arial"/>
        </w:rPr>
      </w:pPr>
      <w:r w:rsidRPr="00A346EC">
        <w:rPr>
          <w:rFonts w:ascii="Arial" w:hAnsi="Arial" w:cs="Arial"/>
          <w:sz w:val="22"/>
          <w:szCs w:val="22"/>
        </w:rPr>
        <w:t>En el diagrama se puede leer algunos de los números, mientras que los demás están tapados por cuadritos.</w:t>
      </w:r>
      <w:r w:rsidR="001752D2">
        <w:rPr>
          <w:rFonts w:ascii="Arial" w:hAnsi="Arial" w:cs="Arial"/>
        </w:rPr>
        <w:t xml:space="preserve">        </w:t>
      </w:r>
    </w:p>
    <w:p w:rsidR="003206C3" w:rsidRPr="00D153B1" w:rsidRDefault="00223CB4" w:rsidP="00113D00">
      <w:pPr>
        <w:spacing w:before="120" w:line="300" w:lineRule="atLeast"/>
        <w:jc w:val="center"/>
        <w:rPr>
          <w:rFonts w:ascii="Arial" w:hAnsi="Arial" w:cs="Arial"/>
          <w:szCs w:val="22"/>
        </w:rPr>
      </w:pPr>
      <w:r>
        <w:rPr>
          <w:noProof/>
        </w:rPr>
        <w:drawing>
          <wp:inline distT="0" distB="0" distL="0" distR="0">
            <wp:extent cx="1860550" cy="1860550"/>
            <wp:effectExtent l="0" t="0" r="6350" b="6350"/>
            <wp:docPr id="13" name="Imagen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860550" cy="1860550"/>
                    </a:xfrm>
                    <a:prstGeom prst="rect">
                      <a:avLst/>
                    </a:prstGeom>
                    <a:noFill/>
                    <a:ln>
                      <a:noFill/>
                    </a:ln>
                  </pic:spPr>
                </pic:pic>
              </a:graphicData>
            </a:graphic>
          </wp:inline>
        </w:drawing>
      </w:r>
    </w:p>
    <w:p w:rsidR="003206C3" w:rsidRPr="00A346EC" w:rsidRDefault="003206C3" w:rsidP="00113D00">
      <w:pPr>
        <w:spacing w:before="120" w:line="300" w:lineRule="atLeast"/>
        <w:jc w:val="center"/>
        <w:rPr>
          <w:rFonts w:ascii="Arial" w:hAnsi="Arial" w:cs="Arial"/>
          <w:sz w:val="22"/>
          <w:szCs w:val="22"/>
        </w:rPr>
      </w:pPr>
    </w:p>
    <w:p w:rsidR="001752D2" w:rsidRDefault="003206C3" w:rsidP="00113D00">
      <w:pPr>
        <w:spacing w:before="120" w:line="300" w:lineRule="atLeast"/>
        <w:ind w:left="540" w:hanging="1"/>
        <w:jc w:val="both"/>
        <w:rPr>
          <w:rFonts w:ascii="Arial" w:hAnsi="Arial" w:cs="Arial"/>
        </w:rPr>
      </w:pPr>
      <w:r w:rsidRPr="00A346EC">
        <w:rPr>
          <w:rFonts w:ascii="Arial" w:hAnsi="Arial" w:cs="Arial"/>
          <w:b/>
          <w:sz w:val="22"/>
          <w:szCs w:val="22"/>
        </w:rPr>
        <w:t xml:space="preserve">¿Cuál es la suma de los números </w:t>
      </w:r>
      <w:r w:rsidR="008C7A99">
        <w:rPr>
          <w:rFonts w:ascii="Arial" w:hAnsi="Arial" w:cs="Arial"/>
          <w:b/>
          <w:sz w:val="22"/>
          <w:szCs w:val="22"/>
        </w:rPr>
        <w:t>tapados por los cuadritos y marcados con las letras “a” y “b”?</w:t>
      </w:r>
    </w:p>
    <w:p w:rsidR="001752D2" w:rsidRDefault="001752D2" w:rsidP="00113D00">
      <w:pPr>
        <w:tabs>
          <w:tab w:val="left" w:pos="2160"/>
          <w:tab w:val="left" w:pos="3960"/>
          <w:tab w:val="left" w:pos="5580"/>
          <w:tab w:val="left" w:pos="7380"/>
        </w:tabs>
        <w:spacing w:before="120" w:line="300" w:lineRule="atLeast"/>
        <w:ind w:left="540" w:hanging="540"/>
        <w:jc w:val="both"/>
        <w:rPr>
          <w:rFonts w:ascii="Arial" w:hAnsi="Arial" w:cs="Arial"/>
        </w:rPr>
      </w:pPr>
    </w:p>
    <w:p w:rsidR="00113D00" w:rsidRPr="00113D00" w:rsidRDefault="00113D00" w:rsidP="00113D00">
      <w:pPr>
        <w:spacing w:before="120" w:line="300" w:lineRule="atLeast"/>
        <w:ind w:left="540"/>
        <w:jc w:val="both"/>
        <w:rPr>
          <w:rFonts w:ascii="Arial" w:hAnsi="Arial" w:cs="Arial"/>
          <w:color w:val="FF0000"/>
          <w:sz w:val="16"/>
          <w:szCs w:val="16"/>
        </w:rPr>
      </w:pPr>
    </w:p>
    <w:p w:rsidR="00FB2422" w:rsidRPr="000F2E3D" w:rsidRDefault="00223CB4" w:rsidP="00113D00">
      <w:pPr>
        <w:spacing w:before="120" w:line="300" w:lineRule="atLeast"/>
        <w:ind w:left="540"/>
        <w:jc w:val="both"/>
        <w:rPr>
          <w:rFonts w:ascii="Arial" w:hAnsi="Arial" w:cs="Arial"/>
          <w:color w:val="FF0000"/>
        </w:rPr>
      </w:pPr>
      <w:r>
        <w:rPr>
          <w:rFonts w:ascii="Arial" w:hAnsi="Arial" w:cs="Arial"/>
          <w:b/>
          <w:noProof/>
        </w:rPr>
        <mc:AlternateContent>
          <mc:Choice Requires="wps">
            <w:drawing>
              <wp:anchor distT="0" distB="0" distL="114300" distR="114300" simplePos="0" relativeHeight="251610624" behindDoc="1" locked="0" layoutInCell="1" allowOverlap="1">
                <wp:simplePos x="0" y="0"/>
                <wp:positionH relativeFrom="column">
                  <wp:posOffset>-181610</wp:posOffset>
                </wp:positionH>
                <wp:positionV relativeFrom="paragraph">
                  <wp:posOffset>95885</wp:posOffset>
                </wp:positionV>
                <wp:extent cx="5943600" cy="1306830"/>
                <wp:effectExtent l="8890" t="10160" r="10160" b="6985"/>
                <wp:wrapNone/>
                <wp:docPr id="1939" name="AutoShape 2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943600" cy="1306830"/>
                        </a:xfrm>
                        <a:prstGeom prst="roundRect">
                          <a:avLst>
                            <a:gd name="adj" fmla="val 17245"/>
                          </a:avLst>
                        </a:prstGeom>
                        <a:solidFill>
                          <a:srgbClr val="FFFFFF"/>
                        </a:solidFill>
                        <a:ln w="9525">
                          <a:solidFill>
                            <a:srgbClr val="80808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23" o:spid="_x0000_s1026" style="position:absolute;margin-left:-14.3pt;margin-top:7.55pt;width:468pt;height:102.9pt;z-index:-251705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1302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" strokecolor="gray"/>
            </w:pict>
          </mc:Fallback>
        </mc:AlternateContent>
      </w:r>
    </w:p>
    <w:p w:rsidR="00501AD2" w:rsidRPr="00193D3D" w:rsidRDefault="00501AD2" w:rsidP="00113D00">
      <w:pPr>
        <w:numPr>
          <w:ilvl w:val="0"/>
          <w:numId w:val="2"/>
        </w:numPr>
        <w:tabs>
          <w:tab w:val="clear" w:pos="720"/>
          <w:tab w:val="left" w:pos="540"/>
        </w:tabs>
        <w:spacing w:before="120" w:line="300" w:lineRule="atLeast"/>
        <w:ind w:left="539" w:hanging="540"/>
        <w:jc w:val="both"/>
        <w:rPr>
          <w:rFonts w:ascii="Arial" w:hAnsi="Arial" w:cs="Arial"/>
        </w:rPr>
      </w:pPr>
      <w:r w:rsidRPr="00A346EC">
        <w:rPr>
          <w:rFonts w:ascii="Arial" w:hAnsi="Arial" w:cs="Arial"/>
          <w:sz w:val="22"/>
          <w:szCs w:val="22"/>
        </w:rPr>
        <w:t xml:space="preserve">Un comerciante compra </w:t>
      </w:r>
      <w:r>
        <w:rPr>
          <w:rFonts w:ascii="Arial" w:hAnsi="Arial" w:cs="Arial"/>
          <w:sz w:val="22"/>
          <w:szCs w:val="22"/>
        </w:rPr>
        <w:t>3</w:t>
      </w:r>
      <w:r w:rsidRPr="00A346EC">
        <w:rPr>
          <w:rFonts w:ascii="Arial" w:hAnsi="Arial" w:cs="Arial"/>
          <w:sz w:val="22"/>
          <w:szCs w:val="22"/>
        </w:rPr>
        <w:t xml:space="preserve">0 jarrones a S/. </w:t>
      </w:r>
      <w:r>
        <w:rPr>
          <w:rFonts w:ascii="Arial" w:hAnsi="Arial" w:cs="Arial"/>
          <w:sz w:val="22"/>
          <w:szCs w:val="22"/>
        </w:rPr>
        <w:t>2</w:t>
      </w:r>
      <w:r w:rsidRPr="00A346EC">
        <w:rPr>
          <w:rFonts w:ascii="Arial" w:hAnsi="Arial" w:cs="Arial"/>
          <w:sz w:val="22"/>
          <w:szCs w:val="22"/>
        </w:rPr>
        <w:t>4 cada uno. Después de vend</w:t>
      </w:r>
      <w:r>
        <w:rPr>
          <w:rFonts w:ascii="Arial" w:hAnsi="Arial" w:cs="Arial"/>
          <w:sz w:val="22"/>
          <w:szCs w:val="22"/>
        </w:rPr>
        <w:t xml:space="preserve">er 18 </w:t>
      </w:r>
      <w:r w:rsidR="00AE49EE">
        <w:rPr>
          <w:rFonts w:ascii="Arial" w:hAnsi="Arial" w:cs="Arial"/>
          <w:sz w:val="22"/>
          <w:szCs w:val="22"/>
        </w:rPr>
        <w:t xml:space="preserve">jarrones, </w:t>
      </w:r>
      <w:r>
        <w:rPr>
          <w:rFonts w:ascii="Arial" w:hAnsi="Arial" w:cs="Arial"/>
          <w:sz w:val="22"/>
          <w:szCs w:val="22"/>
        </w:rPr>
        <w:t>con una ganancia de S/. 1</w:t>
      </w:r>
      <w:r w:rsidRPr="00A346EC">
        <w:rPr>
          <w:rFonts w:ascii="Arial" w:hAnsi="Arial" w:cs="Arial"/>
          <w:sz w:val="22"/>
          <w:szCs w:val="22"/>
        </w:rPr>
        <w:t>5 por jarrón</w:t>
      </w:r>
      <w:r w:rsidR="00AE49EE">
        <w:rPr>
          <w:rFonts w:ascii="Arial" w:hAnsi="Arial" w:cs="Arial"/>
          <w:sz w:val="22"/>
          <w:szCs w:val="22"/>
        </w:rPr>
        <w:t>, se le rompieron ocho</w:t>
      </w:r>
      <w:r w:rsidRPr="00A346EC">
        <w:rPr>
          <w:rFonts w:ascii="Arial" w:hAnsi="Arial" w:cs="Arial"/>
          <w:sz w:val="22"/>
          <w:szCs w:val="22"/>
        </w:rPr>
        <w:t>.</w:t>
      </w:r>
    </w:p>
    <w:p w:rsidR="003B6439" w:rsidRPr="00193D3D" w:rsidRDefault="003B6439" w:rsidP="00113D00">
      <w:pPr>
        <w:tabs>
          <w:tab w:val="left" w:pos="540"/>
        </w:tabs>
        <w:spacing w:before="240" w:line="300" w:lineRule="atLeast"/>
        <w:ind w:left="539"/>
        <w:jc w:val="both"/>
        <w:rPr>
          <w:rFonts w:ascii="Arial" w:hAnsi="Arial" w:cs="Arial"/>
          <w:b/>
        </w:rPr>
      </w:pPr>
      <w:r w:rsidRPr="00193D3D">
        <w:rPr>
          <w:rFonts w:ascii="Arial" w:hAnsi="Arial" w:cs="Arial"/>
          <w:b/>
          <w:sz w:val="22"/>
          <w:szCs w:val="22"/>
        </w:rPr>
        <w:t>¿A cómo vend</w:t>
      </w:r>
      <w:r>
        <w:rPr>
          <w:rFonts w:ascii="Arial" w:hAnsi="Arial" w:cs="Arial"/>
          <w:b/>
          <w:sz w:val="22"/>
          <w:szCs w:val="22"/>
        </w:rPr>
        <w:t>ió</w:t>
      </w:r>
      <w:r w:rsidRPr="00193D3D">
        <w:rPr>
          <w:rFonts w:ascii="Arial" w:hAnsi="Arial" w:cs="Arial"/>
          <w:b/>
          <w:sz w:val="22"/>
          <w:szCs w:val="22"/>
        </w:rPr>
        <w:t xml:space="preserve"> cada uno de los jarrones </w:t>
      </w:r>
      <w:r>
        <w:rPr>
          <w:rFonts w:ascii="Arial" w:hAnsi="Arial" w:cs="Arial"/>
          <w:b/>
          <w:sz w:val="22"/>
          <w:szCs w:val="22"/>
        </w:rPr>
        <w:t>restantes si resu</w:t>
      </w:r>
      <w:r w:rsidR="00CE7AB6">
        <w:rPr>
          <w:rFonts w:ascii="Arial" w:hAnsi="Arial" w:cs="Arial"/>
          <w:b/>
          <w:sz w:val="22"/>
          <w:szCs w:val="22"/>
        </w:rPr>
        <w:t>ltó ganando un total de S/. 374</w:t>
      </w:r>
      <w:r w:rsidRPr="00193D3D">
        <w:rPr>
          <w:rFonts w:ascii="Arial" w:hAnsi="Arial" w:cs="Arial"/>
          <w:b/>
          <w:sz w:val="22"/>
          <w:szCs w:val="22"/>
        </w:rPr>
        <w:t>?</w:t>
      </w:r>
    </w:p>
    <w:p w:rsidR="000950A3" w:rsidRPr="000950A3" w:rsidRDefault="00284536" w:rsidP="00113D00">
      <w:pPr>
        <w:numPr>
          <w:ilvl w:val="0"/>
          <w:numId w:val="2"/>
        </w:numPr>
        <w:tabs>
          <w:tab w:val="clear" w:pos="720"/>
          <w:tab w:val="left" w:pos="3600"/>
        </w:tabs>
        <w:spacing w:before="120" w:line="300" w:lineRule="atLeast"/>
        <w:ind w:left="3600" w:right="-34" w:hanging="3600"/>
        <w:jc w:val="both"/>
        <w:rPr>
          <w:rFonts w:ascii="Arial" w:hAnsi="Arial" w:cs="Arial"/>
          <w:b/>
        </w:rPr>
      </w:pPr>
      <w:r>
        <w:rPr>
          <w:rFonts w:ascii="Arial" w:hAnsi="Arial" w:cs="Arial"/>
          <w:sz w:val="22"/>
          <w:szCs w:val="22"/>
        </w:rPr>
        <w:br w:type="page"/>
      </w:r>
      <w:r w:rsidR="000950A3" w:rsidRPr="00A346EC">
        <w:rPr>
          <w:rFonts w:ascii="Arial" w:hAnsi="Arial" w:cs="Arial"/>
          <w:sz w:val="22"/>
          <w:szCs w:val="22"/>
        </w:rPr>
        <w:t xml:space="preserve">Un caño A puede llenar un estanque en 12 horas y otro caño B lo podría llenar en 20 horas. Si estando vacío el estanque se abre el caño A y 4 horas más tarde </w:t>
      </w:r>
      <w:r w:rsidR="000D3225">
        <w:rPr>
          <w:rFonts w:ascii="Arial" w:hAnsi="Arial" w:cs="Arial"/>
          <w:sz w:val="22"/>
          <w:szCs w:val="22"/>
        </w:rPr>
        <w:t xml:space="preserve">recién </w:t>
      </w:r>
      <w:r w:rsidR="000950A3" w:rsidRPr="00A346EC">
        <w:rPr>
          <w:rFonts w:ascii="Arial" w:hAnsi="Arial" w:cs="Arial"/>
          <w:sz w:val="22"/>
          <w:szCs w:val="22"/>
        </w:rPr>
        <w:t xml:space="preserve">se abre el caño B. </w:t>
      </w:r>
    </w:p>
    <w:p w:rsidR="00284536" w:rsidRDefault="00223CB4" w:rsidP="00113D00">
      <w:pPr>
        <w:tabs>
          <w:tab w:val="left" w:pos="3600"/>
        </w:tabs>
        <w:spacing w:before="120" w:line="300" w:lineRule="atLeast"/>
        <w:ind w:left="3540" w:right="-34"/>
        <w:jc w:val="both"/>
        <w:rPr>
          <w:rFonts w:ascii="Arial" w:hAnsi="Arial" w:cs="Arial"/>
          <w:b/>
          <w:sz w:val="22"/>
          <w:szCs w:val="22"/>
        </w:rPr>
      </w:pPr>
      <w:r>
        <w:rPr>
          <w:rFonts w:ascii="Arial" w:hAnsi="Arial" w:cs="Arial"/>
          <w:noProof/>
        </w:rPr>
        <mc:AlternateContent>
          <mc:Choice Requires="wps">
            <w:drawing>
              <wp:anchor distT="0" distB="0" distL="114300" distR="114300" simplePos="0" relativeHeight="251665920" behindDoc="0" locked="0" layoutInCell="1" allowOverlap="1">
                <wp:simplePos x="0" y="0"/>
                <wp:positionH relativeFrom="column">
                  <wp:posOffset>0</wp:posOffset>
                </wp:positionH>
                <wp:positionV relativeFrom="paragraph">
                  <wp:posOffset>-558800</wp:posOffset>
                </wp:positionV>
                <wp:extent cx="2266315" cy="1206500"/>
                <wp:effectExtent l="0" t="3175" r="635" b="0"/>
                <wp:wrapNone/>
                <wp:docPr id="1938" name="Text Box 46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66315" cy="1206500"/>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1F3EAD" w:rsidRPr="00FD41B9" w:rsidRDefault="00223CB4">
                            <w:pPr>
                              <w:rPr>
                                <w:lang w:val="es-PE"/>
                              </w:rPr>
                            </w:pPr>
                            <w:r>
                              <w:rPr>
                                <w:noProof/>
                              </w:rPr>
                              <w:drawing>
                                <wp:inline distT="0" distB="0" distL="0" distR="0">
                                  <wp:extent cx="2082800" cy="1117600"/>
                                  <wp:effectExtent l="0" t="0" r="0" b="6350"/>
                                  <wp:docPr id="12" name="Imagen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082800" cy="1117600"/>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463" o:spid="_x0000_s1039" type="#_x0000_t202" style="position:absolute;left:0;text-align:left;margin-left:0;margin-top:-44pt;width:178.45pt;height:95pt;z-index:25166592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" stroked="f">
                <v:textbox style="mso-fit-shape-to-text:t">
                  <w:txbxContent>
                    <w:p w:rsidR="001F3EAD" w:rsidRPr="00FD41B9" w:rsidRDefault="00223CB4">
                      <w:pPr>
                        <w:rPr>
                          <w:lang w:val="es-PE"/>
                        </w:rPr>
                      </w:pPr>
                      <w:r>
                        <w:rPr>
                          <w:noProof/>
                        </w:rPr>
                        <w:drawing>
                          <wp:inline distT="0" distB="0" distL="0" distR="0">
                            <wp:extent cx="2082800" cy="1117600"/>
                            <wp:effectExtent l="0" t="0" r="0" b="6350"/>
                            <wp:docPr id="12" name="Imagen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082800" cy="1117600"/>
                                    </a:xfrm>
                                    <a:prstGeom prst="rect">
                                      <a:avLst/>
                                    </a:prstGeom>
                                    <a:noFill/>
                                    <a:ln>
                                      <a:noFill/>
                                    </a:ln>
                                  </pic:spPr>
                                </pic:pic>
                              </a:graphicData>
                            </a:graphic>
                          </wp:inline>
                        </w:drawing>
                      </w:r>
                    </w:p>
                  </w:txbxContent>
                </v:textbox>
              </v:shape>
            </w:pict>
          </mc:Fallback>
        </mc:AlternateContent>
      </w:r>
      <w:r>
        <w:rPr>
          <w:rFonts w:ascii="Arial" w:hAnsi="Arial" w:cs="Arial"/>
          <w:noProof/>
        </w:rPr>
        <mc:AlternateContent>
          <mc:Choice Requires="wps">
            <w:drawing>
              <wp:anchor distT="0" distB="0" distL="114300" distR="114300" simplePos="0" relativeHeight="251661824" behindDoc="1" locked="0" layoutInCell="1" allowOverlap="1">
                <wp:simplePos x="0" y="0"/>
                <wp:positionH relativeFrom="column">
                  <wp:posOffset>-181610</wp:posOffset>
                </wp:positionH>
                <wp:positionV relativeFrom="paragraph">
                  <wp:posOffset>-927100</wp:posOffset>
                </wp:positionV>
                <wp:extent cx="5943600" cy="1938020"/>
                <wp:effectExtent l="8890" t="6350" r="10160" b="8255"/>
                <wp:wrapNone/>
                <wp:docPr id="1937" name="AutoShape 45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943600" cy="1938020"/>
                        </a:xfrm>
                        <a:prstGeom prst="roundRect">
                          <a:avLst>
                            <a:gd name="adj" fmla="val 10741"/>
                          </a:avLst>
                        </a:prstGeom>
                        <a:solidFill>
                          <a:srgbClr val="FFFFFF"/>
                        </a:solidFill>
                        <a:ln w="9525">
                          <a:solidFill>
                            <a:srgbClr val="80808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453" o:spid="_x0000_s1026" style="position:absolute;margin-left:-14.3pt;margin-top:-73pt;width:468pt;height:152.6pt;z-index:-251654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7039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" strokecolor="gray"/>
            </w:pict>
          </mc:Fallback>
        </mc:AlternateContent>
      </w:r>
    </w:p>
    <w:p w:rsidR="001752D2" w:rsidRPr="000950A3" w:rsidRDefault="000950A3" w:rsidP="00113D00">
      <w:pPr>
        <w:tabs>
          <w:tab w:val="left" w:pos="3600"/>
        </w:tabs>
        <w:spacing w:before="120" w:line="300" w:lineRule="atLeast"/>
        <w:ind w:left="3540" w:right="-34"/>
        <w:jc w:val="both"/>
        <w:rPr>
          <w:rFonts w:ascii="Arial" w:hAnsi="Arial" w:cs="Arial"/>
          <w:b/>
        </w:rPr>
      </w:pPr>
      <w:r w:rsidRPr="000950A3">
        <w:rPr>
          <w:rFonts w:ascii="Arial" w:hAnsi="Arial" w:cs="Arial"/>
          <w:b/>
          <w:sz w:val="22"/>
          <w:szCs w:val="22"/>
        </w:rPr>
        <w:t>¿Cuánto tiempo después de abierto el caño B se habrá llenado el estanque?</w:t>
      </w:r>
    </w:p>
    <w:p w:rsidR="00000247" w:rsidRDefault="00000247">
      <w:pPr>
        <w:jc w:val="both"/>
        <w:rPr>
          <w:rFonts w:ascii="Arial" w:hAnsi="Arial" w:cs="Arial"/>
          <w:b/>
        </w:rPr>
      </w:pPr>
    </w:p>
    <w:p w:rsidR="00000247" w:rsidRDefault="00000247">
      <w:pPr>
        <w:jc w:val="both"/>
        <w:rPr>
          <w:rFonts w:ascii="Arial" w:hAnsi="Arial" w:cs="Arial"/>
          <w:b/>
        </w:rPr>
      </w:pPr>
    </w:p>
    <w:p w:rsidR="00000247" w:rsidRDefault="00000247">
      <w:pPr>
        <w:jc w:val="both"/>
        <w:rPr>
          <w:rFonts w:ascii="Arial" w:hAnsi="Arial" w:cs="Arial"/>
          <w:b/>
        </w:rPr>
      </w:pPr>
    </w:p>
    <w:p w:rsidR="00284536" w:rsidRDefault="00284536">
      <w:pPr>
        <w:jc w:val="both"/>
        <w:rPr>
          <w:rFonts w:ascii="Arial" w:hAnsi="Arial" w:cs="Arial"/>
          <w:b/>
        </w:rPr>
      </w:pPr>
    </w:p>
    <w:p w:rsidR="00B1797B" w:rsidRDefault="00223CB4">
      <w:pPr>
        <w:jc w:val="both"/>
        <w:rPr>
          <w:rFonts w:ascii="Arial" w:hAnsi="Arial" w:cs="Arial"/>
          <w:b/>
        </w:rPr>
      </w:pPr>
      <w:r>
        <w:rPr>
          <w:rFonts w:ascii="Arial" w:hAnsi="Arial" w:cs="Arial"/>
          <w:noProof/>
        </w:rPr>
        <mc:AlternateContent>
          <mc:Choice Requires="wps">
            <w:drawing>
              <wp:anchor distT="0" distB="0" distL="114300" distR="114300" simplePos="0" relativeHeight="251660800" behindDoc="1" locked="0" layoutInCell="1" allowOverlap="1">
                <wp:simplePos x="0" y="0"/>
                <wp:positionH relativeFrom="column">
                  <wp:posOffset>-181610</wp:posOffset>
                </wp:positionH>
                <wp:positionV relativeFrom="paragraph">
                  <wp:posOffset>101600</wp:posOffset>
                </wp:positionV>
                <wp:extent cx="5943600" cy="1346200"/>
                <wp:effectExtent l="8890" t="6350" r="10160" b="9525"/>
                <wp:wrapNone/>
                <wp:docPr id="1936" name="AutoShape 45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943600" cy="1346200"/>
                        </a:xfrm>
                        <a:prstGeom prst="roundRect">
                          <a:avLst>
                            <a:gd name="adj" fmla="val 14056"/>
                          </a:avLst>
                        </a:prstGeom>
                        <a:solidFill>
                          <a:srgbClr val="FFFFFF"/>
                        </a:solidFill>
                        <a:ln w="9525">
                          <a:solidFill>
                            <a:srgbClr val="80808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452" o:spid="_x0000_s1026" style="position:absolute;margin-left:-14.3pt;margin-top:8pt;width:468pt;height:106pt;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9211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" strokecolor="gray"/>
            </w:pict>
          </mc:Fallback>
        </mc:AlternateContent>
      </w:r>
    </w:p>
    <w:p w:rsidR="00000247" w:rsidRPr="0064250A" w:rsidRDefault="003B6439" w:rsidP="00113D00">
      <w:pPr>
        <w:numPr>
          <w:ilvl w:val="0"/>
          <w:numId w:val="2"/>
        </w:numPr>
        <w:tabs>
          <w:tab w:val="clear" w:pos="720"/>
          <w:tab w:val="left" w:pos="540"/>
        </w:tabs>
        <w:spacing w:before="120" w:line="300" w:lineRule="atLeast"/>
        <w:ind w:left="539" w:hanging="539"/>
        <w:jc w:val="both"/>
        <w:rPr>
          <w:rFonts w:ascii="Arial" w:hAnsi="Arial" w:cs="Arial"/>
          <w:sz w:val="22"/>
          <w:szCs w:val="22"/>
        </w:rPr>
      </w:pPr>
      <w:r>
        <w:rPr>
          <w:rFonts w:ascii="Arial" w:hAnsi="Arial" w:cs="Arial"/>
          <w:sz w:val="22"/>
          <w:szCs w:val="22"/>
        </w:rPr>
        <w:t xml:space="preserve">Si 20 gallinas </w:t>
      </w:r>
      <w:r w:rsidR="00A538F9">
        <w:rPr>
          <w:rFonts w:ascii="Arial" w:hAnsi="Arial" w:cs="Arial"/>
          <w:sz w:val="22"/>
          <w:szCs w:val="22"/>
        </w:rPr>
        <w:t xml:space="preserve">ponen </w:t>
      </w:r>
      <w:r w:rsidR="00FF1007">
        <w:rPr>
          <w:rFonts w:ascii="Arial" w:hAnsi="Arial" w:cs="Arial"/>
          <w:sz w:val="22"/>
          <w:szCs w:val="22"/>
        </w:rPr>
        <w:t>20 docenas de huevos en 20 días</w:t>
      </w:r>
      <w:r w:rsidR="00284536">
        <w:rPr>
          <w:rFonts w:ascii="Arial" w:hAnsi="Arial" w:cs="Arial"/>
          <w:sz w:val="22"/>
          <w:szCs w:val="22"/>
        </w:rPr>
        <w:t>, y</w:t>
      </w:r>
      <w:r w:rsidR="00FF1007">
        <w:rPr>
          <w:rFonts w:ascii="Arial" w:hAnsi="Arial" w:cs="Arial"/>
          <w:sz w:val="22"/>
          <w:szCs w:val="22"/>
        </w:rPr>
        <w:t xml:space="preserve"> 5 gallinas comen 5 kilos de maíz en 5 días.</w:t>
      </w:r>
    </w:p>
    <w:p w:rsidR="001752D2" w:rsidRPr="00000247" w:rsidRDefault="00000247" w:rsidP="00113D00">
      <w:pPr>
        <w:tabs>
          <w:tab w:val="left" w:pos="540"/>
        </w:tabs>
        <w:spacing w:before="240" w:line="300" w:lineRule="atLeast"/>
        <w:ind w:left="539" w:hanging="539"/>
        <w:jc w:val="both"/>
        <w:rPr>
          <w:rFonts w:ascii="Arial" w:hAnsi="Arial" w:cs="Arial"/>
          <w:b/>
        </w:rPr>
      </w:pPr>
      <w:r>
        <w:rPr>
          <w:rFonts w:ascii="Arial" w:hAnsi="Arial" w:cs="Arial"/>
          <w:sz w:val="22"/>
          <w:szCs w:val="22"/>
        </w:rPr>
        <w:tab/>
      </w:r>
      <w:r w:rsidRPr="00000247">
        <w:rPr>
          <w:rFonts w:ascii="Arial" w:hAnsi="Arial" w:cs="Arial"/>
          <w:b/>
          <w:sz w:val="22"/>
          <w:szCs w:val="22"/>
        </w:rPr>
        <w:t>¿</w:t>
      </w:r>
      <w:r w:rsidR="00FF1007">
        <w:rPr>
          <w:rFonts w:ascii="Arial" w:hAnsi="Arial" w:cs="Arial"/>
          <w:b/>
          <w:sz w:val="22"/>
          <w:szCs w:val="22"/>
        </w:rPr>
        <w:t>Cuántos kilos de maíz comerán 18 gallinas para poner 18 docenas de huevos</w:t>
      </w:r>
      <w:r w:rsidRPr="00000247">
        <w:rPr>
          <w:rFonts w:ascii="Arial" w:hAnsi="Arial" w:cs="Arial"/>
          <w:b/>
          <w:sz w:val="22"/>
          <w:szCs w:val="22"/>
        </w:rPr>
        <w:t>?</w:t>
      </w:r>
    </w:p>
    <w:p w:rsidR="001752D2" w:rsidRDefault="001752D2" w:rsidP="00113D00">
      <w:pPr>
        <w:tabs>
          <w:tab w:val="left" w:pos="540"/>
        </w:tabs>
        <w:spacing w:before="120" w:line="300" w:lineRule="atLeast"/>
        <w:ind w:left="1080" w:hanging="540"/>
        <w:jc w:val="both"/>
        <w:rPr>
          <w:rFonts w:ascii="Arial" w:hAnsi="Arial" w:cs="Arial"/>
        </w:rPr>
      </w:pPr>
    </w:p>
    <w:p w:rsidR="001752D2" w:rsidRDefault="001752D2" w:rsidP="00113D00">
      <w:pPr>
        <w:tabs>
          <w:tab w:val="left" w:pos="540"/>
        </w:tabs>
        <w:spacing w:before="120" w:line="300" w:lineRule="atLeast"/>
        <w:ind w:left="1080" w:hanging="540"/>
        <w:jc w:val="both"/>
        <w:rPr>
          <w:rFonts w:ascii="Arial" w:hAnsi="Arial" w:cs="Arial"/>
        </w:rPr>
      </w:pPr>
    </w:p>
    <w:p w:rsidR="001752D2" w:rsidRDefault="00223CB4" w:rsidP="00113D00">
      <w:pPr>
        <w:spacing w:before="120" w:line="300" w:lineRule="atLeast"/>
        <w:jc w:val="both"/>
        <w:rPr>
          <w:rFonts w:ascii="Arial" w:hAnsi="Arial" w:cs="Arial"/>
        </w:rPr>
      </w:pPr>
      <w:r>
        <w:rPr>
          <w:rFonts w:ascii="Arial" w:hAnsi="Arial" w:cs="Arial"/>
          <w:noProof/>
        </w:rPr>
        <mc:AlternateContent>
          <mc:Choice Requires="wps">
            <w:drawing>
              <wp:anchor distT="0" distB="0" distL="114300" distR="114300" simplePos="0" relativeHeight="251629056" behindDoc="1" locked="0" layoutInCell="1" allowOverlap="1">
                <wp:simplePos x="0" y="0"/>
                <wp:positionH relativeFrom="column">
                  <wp:posOffset>-181610</wp:posOffset>
                </wp:positionH>
                <wp:positionV relativeFrom="paragraph">
                  <wp:posOffset>189230</wp:posOffset>
                </wp:positionV>
                <wp:extent cx="5943600" cy="1677670"/>
                <wp:effectExtent l="8890" t="8255" r="10160" b="9525"/>
                <wp:wrapNone/>
                <wp:docPr id="1935" name="AutoShape 14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943600" cy="1677670"/>
                        </a:xfrm>
                        <a:prstGeom prst="roundRect">
                          <a:avLst>
                            <a:gd name="adj" fmla="val 16806"/>
                          </a:avLst>
                        </a:prstGeom>
                        <a:solidFill>
                          <a:srgbClr val="FFFFFF"/>
                        </a:solidFill>
                        <a:ln w="9525">
                          <a:solidFill>
                            <a:srgbClr val="80808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149" o:spid="_x0000_s1026" style="position:absolute;margin-left:-14.3pt;margin-top:14.9pt;width:468pt;height:132.1pt;z-index:-251687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1014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" strokecolor="gray"/>
            </w:pict>
          </mc:Fallback>
        </mc:AlternateContent>
      </w:r>
    </w:p>
    <w:p w:rsidR="00B051CC" w:rsidRPr="00B051CC" w:rsidRDefault="000F2E3D" w:rsidP="00113D00">
      <w:pPr>
        <w:numPr>
          <w:ilvl w:val="0"/>
          <w:numId w:val="2"/>
        </w:numPr>
        <w:tabs>
          <w:tab w:val="clear" w:pos="720"/>
          <w:tab w:val="left" w:pos="540"/>
        </w:tabs>
        <w:spacing w:before="120" w:line="300" w:lineRule="atLeast"/>
        <w:ind w:left="539" w:hanging="539"/>
        <w:jc w:val="both"/>
        <w:rPr>
          <w:rFonts w:ascii="Arial" w:hAnsi="Arial" w:cs="Arial"/>
        </w:rPr>
      </w:pPr>
      <w:r>
        <w:rPr>
          <w:rFonts w:ascii="Arial" w:hAnsi="Arial" w:cs="Arial"/>
          <w:sz w:val="22"/>
          <w:szCs w:val="22"/>
        </w:rPr>
        <w:t xml:space="preserve">Ernesto </w:t>
      </w:r>
      <w:r w:rsidR="00000247" w:rsidRPr="00A346EC">
        <w:rPr>
          <w:rFonts w:ascii="Arial" w:hAnsi="Arial" w:cs="Arial"/>
          <w:sz w:val="22"/>
          <w:szCs w:val="22"/>
        </w:rPr>
        <w:t xml:space="preserve">gasta </w:t>
      </w:r>
      <w:r w:rsidR="00000247" w:rsidRPr="00A346EC">
        <w:rPr>
          <w:rFonts w:ascii="Arial" w:hAnsi="Arial" w:cs="Arial"/>
          <w:position w:val="-24"/>
          <w:sz w:val="22"/>
          <w:szCs w:val="22"/>
        </w:rPr>
        <w:object w:dxaOrig="240" w:dyaOrig="639">
          <v:shape id="_x0000_i1025" type="#_x0000_t75" style="width:12pt;height:31.95pt" o:ole="">
            <v:imagedata r:id="rId19" o:title=""/>
          </v:shape>
          <o:OLEObject Type="Embed" ProgID="Equation.DSMT4" ShapeID="_x0000_i1025" DrawAspect="Content" ObjectID="_1672774755" r:id="rId20"/>
        </w:object>
      </w:r>
      <w:r w:rsidR="00000247" w:rsidRPr="00A346EC">
        <w:rPr>
          <w:rFonts w:ascii="Arial" w:hAnsi="Arial" w:cs="Arial"/>
          <w:sz w:val="22"/>
          <w:szCs w:val="22"/>
        </w:rPr>
        <w:t xml:space="preserve">de su dinero, luego </w:t>
      </w:r>
      <w:r w:rsidR="00FB0930">
        <w:rPr>
          <w:rFonts w:ascii="Arial" w:hAnsi="Arial" w:cs="Arial"/>
          <w:sz w:val="22"/>
          <w:szCs w:val="22"/>
        </w:rPr>
        <w:t>g</w:t>
      </w:r>
      <w:r w:rsidR="00000247" w:rsidRPr="00A346EC">
        <w:rPr>
          <w:rFonts w:ascii="Arial" w:hAnsi="Arial" w:cs="Arial"/>
          <w:sz w:val="22"/>
          <w:szCs w:val="22"/>
        </w:rPr>
        <w:t xml:space="preserve">asta </w:t>
      </w:r>
      <w:r w:rsidR="00000247" w:rsidRPr="00A346EC">
        <w:rPr>
          <w:rFonts w:ascii="Arial" w:hAnsi="Arial" w:cs="Arial"/>
          <w:position w:val="-24"/>
          <w:sz w:val="22"/>
          <w:szCs w:val="22"/>
        </w:rPr>
        <w:object w:dxaOrig="240" w:dyaOrig="639">
          <v:shape id="_x0000_i1026" type="#_x0000_t75" style="width:12pt;height:31.95pt" o:ole="">
            <v:imagedata r:id="rId21" o:title=""/>
          </v:shape>
          <o:OLEObject Type="Embed" ProgID="Equation.DSMT4" ShapeID="_x0000_i1026" DrawAspect="Content" ObjectID="_1672774756" r:id="rId22"/>
        </w:object>
      </w:r>
      <w:r w:rsidR="00FB0930">
        <w:rPr>
          <w:rFonts w:ascii="Arial" w:hAnsi="Arial" w:cs="Arial"/>
          <w:sz w:val="22"/>
          <w:szCs w:val="22"/>
        </w:rPr>
        <w:t xml:space="preserve"> </w:t>
      </w:r>
      <w:r w:rsidR="00000247" w:rsidRPr="00A346EC">
        <w:rPr>
          <w:rFonts w:ascii="Arial" w:hAnsi="Arial" w:cs="Arial"/>
          <w:sz w:val="22"/>
          <w:szCs w:val="22"/>
        </w:rPr>
        <w:t xml:space="preserve">del resto y por último gasta </w:t>
      </w:r>
      <w:r w:rsidR="00000247" w:rsidRPr="00A346EC">
        <w:rPr>
          <w:rFonts w:ascii="Arial" w:hAnsi="Arial" w:cs="Arial"/>
          <w:position w:val="-24"/>
          <w:sz w:val="22"/>
          <w:szCs w:val="22"/>
        </w:rPr>
        <w:object w:dxaOrig="240" w:dyaOrig="639">
          <v:shape id="_x0000_i1027" type="#_x0000_t75" style="width:12pt;height:31.95pt" o:ole="">
            <v:imagedata r:id="rId23" o:title=""/>
          </v:shape>
          <o:OLEObject Type="Embed" ProgID="Equation.DSMT4" ShapeID="_x0000_i1027" DrawAspect="Content" ObjectID="_1672774757" r:id="rId24"/>
        </w:object>
      </w:r>
      <w:r w:rsidR="00000247" w:rsidRPr="00A346EC">
        <w:rPr>
          <w:rFonts w:ascii="Arial" w:hAnsi="Arial" w:cs="Arial"/>
          <w:sz w:val="22"/>
          <w:szCs w:val="22"/>
        </w:rPr>
        <w:t xml:space="preserve">del nuevo resto. </w:t>
      </w:r>
      <w:r w:rsidR="00FB0930">
        <w:rPr>
          <w:rFonts w:ascii="Arial" w:hAnsi="Arial" w:cs="Arial"/>
          <w:sz w:val="22"/>
          <w:szCs w:val="22"/>
        </w:rPr>
        <w:t xml:space="preserve">Si al final le quedaron </w:t>
      </w:r>
      <w:r w:rsidR="00BE54FF">
        <w:rPr>
          <w:rFonts w:ascii="Arial" w:hAnsi="Arial" w:cs="Arial"/>
          <w:sz w:val="22"/>
          <w:szCs w:val="22"/>
        </w:rPr>
        <w:t>360 soles.</w:t>
      </w:r>
    </w:p>
    <w:p w:rsidR="000F2E3D" w:rsidRDefault="000F2E3D" w:rsidP="00113D00">
      <w:pPr>
        <w:tabs>
          <w:tab w:val="left" w:pos="540"/>
        </w:tabs>
        <w:spacing w:before="120" w:line="300" w:lineRule="atLeast"/>
        <w:jc w:val="both"/>
        <w:rPr>
          <w:rFonts w:ascii="Arial" w:hAnsi="Arial" w:cs="Arial"/>
          <w:sz w:val="22"/>
          <w:szCs w:val="22"/>
        </w:rPr>
      </w:pPr>
    </w:p>
    <w:p w:rsidR="001752D2" w:rsidRPr="00B051CC" w:rsidRDefault="00B051CC" w:rsidP="00113D00">
      <w:pPr>
        <w:tabs>
          <w:tab w:val="left" w:pos="540"/>
        </w:tabs>
        <w:spacing w:before="120" w:line="300" w:lineRule="atLeast"/>
        <w:ind w:left="539"/>
        <w:jc w:val="both"/>
        <w:rPr>
          <w:rFonts w:ascii="Arial" w:hAnsi="Arial" w:cs="Arial"/>
          <w:b/>
        </w:rPr>
      </w:pPr>
      <w:r>
        <w:rPr>
          <w:rFonts w:ascii="Arial" w:hAnsi="Arial" w:cs="Arial"/>
          <w:sz w:val="22"/>
          <w:szCs w:val="22"/>
        </w:rPr>
        <w:tab/>
      </w:r>
      <w:r w:rsidR="00000247" w:rsidRPr="00B051CC">
        <w:rPr>
          <w:rFonts w:ascii="Arial" w:hAnsi="Arial" w:cs="Arial"/>
          <w:b/>
          <w:sz w:val="22"/>
          <w:szCs w:val="22"/>
        </w:rPr>
        <w:t xml:space="preserve">¿Qué </w:t>
      </w:r>
      <w:r w:rsidR="00BE54FF">
        <w:rPr>
          <w:rFonts w:ascii="Arial" w:hAnsi="Arial" w:cs="Arial"/>
          <w:b/>
          <w:sz w:val="22"/>
          <w:szCs w:val="22"/>
        </w:rPr>
        <w:t>cantidad de dinero,</w:t>
      </w:r>
      <w:r w:rsidR="000F1F01">
        <w:rPr>
          <w:rFonts w:ascii="Arial" w:hAnsi="Arial" w:cs="Arial"/>
          <w:b/>
          <w:sz w:val="22"/>
          <w:szCs w:val="22"/>
        </w:rPr>
        <w:t xml:space="preserve"> </w:t>
      </w:r>
      <w:r w:rsidR="00BE54FF">
        <w:rPr>
          <w:rFonts w:ascii="Arial" w:hAnsi="Arial" w:cs="Arial"/>
          <w:b/>
          <w:sz w:val="22"/>
          <w:szCs w:val="22"/>
        </w:rPr>
        <w:t>en soles, gastó en total Ernesto</w:t>
      </w:r>
      <w:r w:rsidR="00000247" w:rsidRPr="00B051CC">
        <w:rPr>
          <w:rFonts w:ascii="Arial" w:hAnsi="Arial" w:cs="Arial"/>
          <w:b/>
          <w:sz w:val="22"/>
          <w:szCs w:val="22"/>
        </w:rPr>
        <w:t>?</w:t>
      </w:r>
    </w:p>
    <w:p w:rsidR="001752D2" w:rsidRDefault="001752D2" w:rsidP="00113D00">
      <w:pPr>
        <w:tabs>
          <w:tab w:val="left" w:pos="540"/>
        </w:tabs>
        <w:spacing w:before="120" w:line="300" w:lineRule="atLeast"/>
        <w:jc w:val="both"/>
        <w:rPr>
          <w:rFonts w:ascii="Arial" w:hAnsi="Arial" w:cs="Arial"/>
        </w:rPr>
      </w:pPr>
    </w:p>
    <w:p w:rsidR="001752D2" w:rsidRDefault="001752D2" w:rsidP="00113D00">
      <w:pPr>
        <w:tabs>
          <w:tab w:val="left" w:pos="540"/>
        </w:tabs>
        <w:spacing w:before="120" w:line="300" w:lineRule="atLeast"/>
        <w:jc w:val="both"/>
        <w:rPr>
          <w:rFonts w:ascii="Arial" w:hAnsi="Arial" w:cs="Arial"/>
        </w:rPr>
      </w:pPr>
    </w:p>
    <w:p w:rsidR="00BE54FF" w:rsidRDefault="00BE54FF" w:rsidP="00113D00">
      <w:pPr>
        <w:tabs>
          <w:tab w:val="left" w:pos="540"/>
        </w:tabs>
        <w:spacing w:before="120" w:line="300" w:lineRule="atLeast"/>
        <w:jc w:val="both"/>
        <w:rPr>
          <w:rFonts w:ascii="Arial" w:hAnsi="Arial" w:cs="Arial"/>
        </w:rPr>
      </w:pPr>
    </w:p>
    <w:p w:rsidR="001752D2" w:rsidRDefault="00223CB4" w:rsidP="00113D00">
      <w:pPr>
        <w:tabs>
          <w:tab w:val="left" w:pos="540"/>
        </w:tabs>
        <w:spacing w:before="120" w:line="300" w:lineRule="atLeast"/>
        <w:jc w:val="both"/>
        <w:rPr>
          <w:rFonts w:ascii="Arial" w:hAnsi="Arial" w:cs="Arial"/>
        </w:rPr>
      </w:pPr>
      <w:r>
        <w:rPr>
          <w:rFonts w:ascii="Arial" w:hAnsi="Arial" w:cs="Arial"/>
          <w:noProof/>
        </w:rPr>
        <mc:AlternateContent>
          <mc:Choice Requires="wps">
            <w:drawing>
              <wp:anchor distT="0" distB="0" distL="114300" distR="114300" simplePos="0" relativeHeight="251630080" behindDoc="1" locked="0" layoutInCell="1" allowOverlap="1">
                <wp:simplePos x="0" y="0"/>
                <wp:positionH relativeFrom="column">
                  <wp:posOffset>-181610</wp:posOffset>
                </wp:positionH>
                <wp:positionV relativeFrom="paragraph">
                  <wp:posOffset>62230</wp:posOffset>
                </wp:positionV>
                <wp:extent cx="5943600" cy="2846705"/>
                <wp:effectExtent l="8890" t="5080" r="10160" b="5715"/>
                <wp:wrapNone/>
                <wp:docPr id="1934" name="AutoShape 15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943600" cy="2846705"/>
                        </a:xfrm>
                        <a:prstGeom prst="roundRect">
                          <a:avLst>
                            <a:gd name="adj" fmla="val 8102"/>
                          </a:avLst>
                        </a:prstGeom>
                        <a:solidFill>
                          <a:srgbClr val="FFFFFF"/>
                        </a:solidFill>
                        <a:ln w="9525">
                          <a:solidFill>
                            <a:srgbClr val="80808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150" o:spid="_x0000_s1026" style="position:absolute;margin-left:-14.3pt;margin-top:4.9pt;width:468pt;height:224.15pt;z-index:-251686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5310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" strokecolor="gray"/>
            </w:pict>
          </mc:Fallback>
        </mc:AlternateContent>
      </w:r>
    </w:p>
    <w:p w:rsidR="00B051CC" w:rsidRPr="0005658F" w:rsidRDefault="00223CB4" w:rsidP="00113D00">
      <w:pPr>
        <w:numPr>
          <w:ilvl w:val="0"/>
          <w:numId w:val="2"/>
        </w:numPr>
        <w:tabs>
          <w:tab w:val="clear" w:pos="720"/>
          <w:tab w:val="left" w:pos="540"/>
        </w:tabs>
        <w:spacing w:before="120" w:line="300" w:lineRule="atLeast"/>
        <w:ind w:left="540" w:right="3207" w:hanging="540"/>
        <w:jc w:val="both"/>
        <w:rPr>
          <w:rFonts w:ascii="Arial" w:hAnsi="Arial" w:cs="Arial"/>
        </w:rPr>
      </w:pPr>
      <w:r>
        <w:rPr>
          <w:rFonts w:ascii="Arial" w:hAnsi="Arial" w:cs="Arial"/>
          <w:noProof/>
          <w:sz w:val="22"/>
          <w:szCs w:val="22"/>
        </w:rPr>
        <mc:AlternateContent>
          <mc:Choice Requires="wpg">
            <w:drawing>
              <wp:anchor distT="0" distB="0" distL="114300" distR="114300" simplePos="0" relativeHeight="251647488" behindDoc="0" locked="0" layoutInCell="1" allowOverlap="1">
                <wp:simplePos x="0" y="0"/>
                <wp:positionH relativeFrom="column">
                  <wp:posOffset>3657600</wp:posOffset>
                </wp:positionH>
                <wp:positionV relativeFrom="paragraph">
                  <wp:posOffset>302895</wp:posOffset>
                </wp:positionV>
                <wp:extent cx="2057400" cy="1028700"/>
                <wp:effectExtent l="0" t="0" r="0" b="1905"/>
                <wp:wrapSquare wrapText="bothSides"/>
                <wp:docPr id="1931" name="Group 38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57400" cy="1028700"/>
                          <a:chOff x="1881" y="8437"/>
                          <a:chExt cx="3240" cy="1620"/>
                        </a:xfrm>
                      </wpg:grpSpPr>
                      <wps:wsp>
                        <wps:cNvPr id="1932" name="Text Box 385"/>
                        <wps:cNvSpPr txBox="1">
                          <a:spLocks noChangeArrowheads="1"/>
                        </wps:cNvSpPr>
                        <wps:spPr bwMode="auto">
                          <a:xfrm>
                            <a:off x="1881" y="8437"/>
                            <a:ext cx="3240" cy="16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F3EAD" w:rsidRPr="00A61EF1" w:rsidRDefault="001F3EAD" w:rsidP="00B051CC">
                              <w:pPr>
                                <w:tabs>
                                  <w:tab w:val="left" w:pos="540"/>
                                  <w:tab w:val="left" w:pos="1080"/>
                                  <w:tab w:val="left" w:pos="1620"/>
                                  <w:tab w:val="left" w:pos="2160"/>
                                  <w:tab w:val="left" w:pos="2700"/>
                                </w:tabs>
                                <w:rPr>
                                  <w:lang w:val="en-US"/>
                                </w:rPr>
                              </w:pPr>
                              <w:r>
                                <w:tab/>
                              </w:r>
                              <w:r>
                                <w:tab/>
                              </w:r>
                              <w:r w:rsidRPr="00A61EF1">
                                <w:rPr>
                                  <w:lang w:val="en-US"/>
                                </w:rPr>
                                <w:t>U</w:t>
                              </w:r>
                              <w:r w:rsidRPr="00A61EF1">
                                <w:rPr>
                                  <w:lang w:val="en-US"/>
                                </w:rPr>
                                <w:tab/>
                                <w:t>M</w:t>
                              </w:r>
                              <w:r w:rsidRPr="00A61EF1">
                                <w:rPr>
                                  <w:lang w:val="en-US"/>
                                </w:rPr>
                                <w:tab/>
                                <w:t>C</w:t>
                              </w:r>
                              <w:r w:rsidRPr="00A61EF1">
                                <w:rPr>
                                  <w:sz w:val="16"/>
                                  <w:szCs w:val="16"/>
                                  <w:lang w:val="en-US"/>
                                </w:rPr>
                                <w:tab/>
                              </w:r>
                              <w:r w:rsidRPr="00A61EF1">
                                <w:rPr>
                                  <w:b/>
                                  <w:sz w:val="28"/>
                                  <w:szCs w:val="28"/>
                                  <w:lang w:val="en-US"/>
                                </w:rPr>
                                <w:t>+</w:t>
                              </w:r>
                            </w:p>
                            <w:p w:rsidR="001F3EAD" w:rsidRPr="00A61EF1" w:rsidRDefault="001F3EAD" w:rsidP="00B051CC">
                              <w:pPr>
                                <w:tabs>
                                  <w:tab w:val="left" w:pos="540"/>
                                  <w:tab w:val="left" w:pos="1080"/>
                                  <w:tab w:val="left" w:pos="1620"/>
                                  <w:tab w:val="left" w:pos="2160"/>
                                  <w:tab w:val="left" w:pos="2700"/>
                                </w:tabs>
                                <w:rPr>
                                  <w:sz w:val="10"/>
                                  <w:szCs w:val="10"/>
                                  <w:lang w:val="en-US"/>
                                </w:rPr>
                              </w:pPr>
                            </w:p>
                            <w:p w:rsidR="001F3EAD" w:rsidRPr="00A61EF1" w:rsidRDefault="001F3EAD" w:rsidP="00B051CC">
                              <w:pPr>
                                <w:tabs>
                                  <w:tab w:val="left" w:pos="540"/>
                                  <w:tab w:val="left" w:pos="1080"/>
                                  <w:tab w:val="left" w:pos="1620"/>
                                  <w:tab w:val="left" w:pos="2160"/>
                                  <w:tab w:val="left" w:pos="2700"/>
                                </w:tabs>
                                <w:rPr>
                                  <w:lang w:val="en-US"/>
                                </w:rPr>
                              </w:pPr>
                              <w:r w:rsidRPr="00A61EF1">
                                <w:rPr>
                                  <w:lang w:val="en-US"/>
                                </w:rPr>
                                <w:tab/>
                              </w:r>
                              <w:r w:rsidRPr="00A61EF1">
                                <w:rPr>
                                  <w:lang w:val="en-US"/>
                                </w:rPr>
                                <w:tab/>
                                <w:t>M</w:t>
                              </w:r>
                              <w:r w:rsidRPr="00A61EF1">
                                <w:rPr>
                                  <w:lang w:val="en-US"/>
                                </w:rPr>
                                <w:tab/>
                                <w:t>I</w:t>
                              </w:r>
                              <w:r w:rsidRPr="00A61EF1">
                                <w:rPr>
                                  <w:lang w:val="en-US"/>
                                </w:rPr>
                                <w:tab/>
                              </w:r>
                              <w:r>
                                <w:rPr>
                                  <w:lang w:val="en-US"/>
                                </w:rPr>
                                <w:t>N</w:t>
                              </w:r>
                            </w:p>
                            <w:p w:rsidR="001F3EAD" w:rsidRPr="00A61EF1" w:rsidRDefault="001F3EAD" w:rsidP="00B051CC">
                              <w:pPr>
                                <w:tabs>
                                  <w:tab w:val="left" w:pos="540"/>
                                  <w:tab w:val="left" w:pos="1080"/>
                                  <w:tab w:val="left" w:pos="1620"/>
                                  <w:tab w:val="left" w:pos="2160"/>
                                  <w:tab w:val="left" w:pos="2700"/>
                                </w:tabs>
                                <w:rPr>
                                  <w:sz w:val="10"/>
                                  <w:szCs w:val="10"/>
                                  <w:lang w:val="en-US"/>
                                </w:rPr>
                              </w:pPr>
                            </w:p>
                            <w:p w:rsidR="001F3EAD" w:rsidRPr="00A61EF1" w:rsidRDefault="001F3EAD" w:rsidP="00B051CC">
                              <w:pPr>
                                <w:tabs>
                                  <w:tab w:val="left" w:pos="540"/>
                                  <w:tab w:val="left" w:pos="1080"/>
                                  <w:tab w:val="left" w:pos="1620"/>
                                  <w:tab w:val="left" w:pos="2160"/>
                                  <w:tab w:val="left" w:pos="2700"/>
                                </w:tabs>
                                <w:rPr>
                                  <w:lang w:val="en-US"/>
                                </w:rPr>
                              </w:pPr>
                              <w:r w:rsidRPr="00A61EF1">
                                <w:rPr>
                                  <w:lang w:val="en-US"/>
                                </w:rPr>
                                <w:tab/>
                              </w:r>
                              <w:r w:rsidRPr="00A61EF1">
                                <w:rPr>
                                  <w:lang w:val="en-US"/>
                                </w:rPr>
                                <w:tab/>
                              </w:r>
                              <w:r>
                                <w:rPr>
                                  <w:lang w:val="en-US"/>
                                </w:rPr>
                                <w:t>E</w:t>
                              </w:r>
                              <w:r w:rsidRPr="00A61EF1">
                                <w:rPr>
                                  <w:lang w:val="en-US"/>
                                </w:rPr>
                                <w:tab/>
                              </w:r>
                              <w:r>
                                <w:rPr>
                                  <w:lang w:val="en-US"/>
                                </w:rPr>
                                <w:t>D</w:t>
                              </w:r>
                              <w:r w:rsidRPr="00A61EF1">
                                <w:rPr>
                                  <w:lang w:val="en-US"/>
                                </w:rPr>
                                <w:tab/>
                              </w:r>
                              <w:r>
                                <w:rPr>
                                  <w:lang w:val="en-US"/>
                                </w:rPr>
                                <w:t>U</w:t>
                              </w:r>
                            </w:p>
                            <w:p w:rsidR="001F3EAD" w:rsidRPr="00A61EF1" w:rsidRDefault="001F3EAD" w:rsidP="00B051CC">
                              <w:pPr>
                                <w:tabs>
                                  <w:tab w:val="left" w:pos="540"/>
                                  <w:tab w:val="left" w:pos="1080"/>
                                  <w:tab w:val="left" w:pos="1620"/>
                                  <w:tab w:val="left" w:pos="2160"/>
                                  <w:tab w:val="left" w:pos="2700"/>
                                </w:tabs>
                                <w:rPr>
                                  <w:sz w:val="10"/>
                                  <w:szCs w:val="10"/>
                                  <w:lang w:val="en-US"/>
                                </w:rPr>
                              </w:pPr>
                            </w:p>
                            <w:p w:rsidR="001F3EAD" w:rsidRPr="00A61EF1" w:rsidRDefault="001F3EAD" w:rsidP="00B051CC">
                              <w:pPr>
                                <w:tabs>
                                  <w:tab w:val="left" w:pos="540"/>
                                  <w:tab w:val="left" w:pos="1080"/>
                                  <w:tab w:val="left" w:pos="1620"/>
                                  <w:tab w:val="left" w:pos="2160"/>
                                  <w:tab w:val="left" w:pos="2700"/>
                                </w:tabs>
                                <w:rPr>
                                  <w:lang w:val="en-US"/>
                                </w:rPr>
                              </w:pPr>
                              <w:r w:rsidRPr="00A61EF1">
                                <w:rPr>
                                  <w:lang w:val="en-US"/>
                                </w:rPr>
                                <w:tab/>
                              </w:r>
                              <w:r>
                                <w:rPr>
                                  <w:lang w:val="en-US"/>
                                </w:rPr>
                                <w:t>P</w:t>
                              </w:r>
                              <w:r>
                                <w:rPr>
                                  <w:lang w:val="en-US"/>
                                </w:rPr>
                                <w:tab/>
                                <w:t>E</w:t>
                              </w:r>
                              <w:r w:rsidRPr="00A61EF1">
                                <w:rPr>
                                  <w:lang w:val="en-US"/>
                                </w:rPr>
                                <w:tab/>
                              </w:r>
                              <w:r>
                                <w:rPr>
                                  <w:lang w:val="en-US"/>
                                </w:rPr>
                                <w:t>R</w:t>
                              </w:r>
                              <w:r w:rsidRPr="00A61EF1">
                                <w:rPr>
                                  <w:lang w:val="en-US"/>
                                </w:rPr>
                                <w:tab/>
                              </w:r>
                              <w:r>
                                <w:rPr>
                                  <w:lang w:val="en-US"/>
                                </w:rPr>
                                <w:t>U</w:t>
                              </w:r>
                            </w:p>
                          </w:txbxContent>
                        </wps:txbx>
                        <wps:bodyPr rot="0" vert="horz" wrap="square" lIns="91440" tIns="45720" rIns="91440" bIns="45720" anchor="t" anchorCtr="0" upright="1">
                          <a:noAutofit/>
                        </wps:bodyPr>
                      </wps:wsp>
                      <wps:wsp>
                        <wps:cNvPr id="1933" name="Line 386"/>
                        <wps:cNvCnPr/>
                        <wps:spPr bwMode="auto">
                          <a:xfrm>
                            <a:off x="2022" y="9606"/>
                            <a:ext cx="252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384" o:spid="_x0000_s1040" style="position:absolute;left:0;text-align:left;margin-left:4in;margin-top:23.85pt;width:162pt;height:81pt;z-index:251647488" coordorigin="1881,8437" coordsize="3240,16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">
                <v:shape id="Text Box 385" o:spid="_x0000_s1041" type="#_x0000_t202" style="position:absolute;left:1881;top:8437;width:3240;height:16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4bum8IA&#10;AADdAAAADwAAAGRycy9kb3ducmV2LnhtbERP24rCMBB9F/yHMIIvoqmu2rVrlHVB8dXLB0ybsS02&#10;k9Jkbf17s7Dg2xzOddbbzlTiQY0rLSuYTiIQxJnVJecKrpf9+BOE88gaK8uk4EkOtpt+b42Jti2f&#10;6HH2uQgh7BJUUHhfJ1K6rCCDbmJr4sDdbGPQB9jkUjfYhnBTyVkULaXBkkNDgTX9FJTdz79Gwe3Y&#10;jharNj34a3yaL3dYxql9KjUcdN9fIDx1/i3+dx91mL/6mMHfN+EEuXk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hu6bwgAAAN0AAAAPAAAAAAAAAAAAAAAAAJgCAABkcnMvZG93&#10;bnJldi54bWxQSwUGAAAAAAQABAD1AAAAhwMAAAAA&#10;" stroked="f">
                  <v:textbox>
                    <w:txbxContent>
                      <w:p w:rsidR="001F3EAD" w:rsidRPr="00A61EF1" w:rsidRDefault="001F3EAD" w:rsidP="00B051CC">
                        <w:pPr>
                          <w:tabs>
                            <w:tab w:val="left" w:pos="540"/>
                            <w:tab w:val="left" w:pos="1080"/>
                            <w:tab w:val="left" w:pos="1620"/>
                            <w:tab w:val="left" w:pos="2160"/>
                            <w:tab w:val="left" w:pos="2700"/>
                          </w:tabs>
                          <w:rPr>
                            <w:lang w:val="en-US"/>
                          </w:rPr>
                        </w:pPr>
                        <w:r>
                          <w:tab/>
                        </w:r>
                        <w:r>
                          <w:tab/>
                        </w:r>
                        <w:r w:rsidRPr="00A61EF1">
                          <w:rPr>
                            <w:lang w:val="en-US"/>
                          </w:rPr>
                          <w:t>U</w:t>
                        </w:r>
                        <w:r w:rsidRPr="00A61EF1">
                          <w:rPr>
                            <w:lang w:val="en-US"/>
                          </w:rPr>
                          <w:tab/>
                          <w:t>M</w:t>
                        </w:r>
                        <w:r w:rsidRPr="00A61EF1">
                          <w:rPr>
                            <w:lang w:val="en-US"/>
                          </w:rPr>
                          <w:tab/>
                          <w:t>C</w:t>
                        </w:r>
                        <w:r w:rsidRPr="00A61EF1">
                          <w:rPr>
                            <w:sz w:val="16"/>
                            <w:szCs w:val="16"/>
                            <w:lang w:val="en-US"/>
                          </w:rPr>
                          <w:tab/>
                        </w:r>
                        <w:r w:rsidRPr="00A61EF1">
                          <w:rPr>
                            <w:b/>
                            <w:sz w:val="28"/>
                            <w:szCs w:val="28"/>
                            <w:lang w:val="en-US"/>
                          </w:rPr>
                          <w:t>+</w:t>
                        </w:r>
                      </w:p>
                      <w:p w:rsidR="001F3EAD" w:rsidRPr="00A61EF1" w:rsidRDefault="001F3EAD" w:rsidP="00B051CC">
                        <w:pPr>
                          <w:tabs>
                            <w:tab w:val="left" w:pos="540"/>
                            <w:tab w:val="left" w:pos="1080"/>
                            <w:tab w:val="left" w:pos="1620"/>
                            <w:tab w:val="left" w:pos="2160"/>
                            <w:tab w:val="left" w:pos="2700"/>
                          </w:tabs>
                          <w:rPr>
                            <w:sz w:val="10"/>
                            <w:szCs w:val="10"/>
                            <w:lang w:val="en-US"/>
                          </w:rPr>
                        </w:pPr>
                      </w:p>
                      <w:p w:rsidR="001F3EAD" w:rsidRPr="00A61EF1" w:rsidRDefault="001F3EAD" w:rsidP="00B051CC">
                        <w:pPr>
                          <w:tabs>
                            <w:tab w:val="left" w:pos="540"/>
                            <w:tab w:val="left" w:pos="1080"/>
                            <w:tab w:val="left" w:pos="1620"/>
                            <w:tab w:val="left" w:pos="2160"/>
                            <w:tab w:val="left" w:pos="2700"/>
                          </w:tabs>
                          <w:rPr>
                            <w:lang w:val="en-US"/>
                          </w:rPr>
                        </w:pPr>
                        <w:r w:rsidRPr="00A61EF1">
                          <w:rPr>
                            <w:lang w:val="en-US"/>
                          </w:rPr>
                          <w:tab/>
                        </w:r>
                        <w:r w:rsidRPr="00A61EF1">
                          <w:rPr>
                            <w:lang w:val="en-US"/>
                          </w:rPr>
                          <w:tab/>
                          <w:t>M</w:t>
                        </w:r>
                        <w:r w:rsidRPr="00A61EF1">
                          <w:rPr>
                            <w:lang w:val="en-US"/>
                          </w:rPr>
                          <w:tab/>
                          <w:t>I</w:t>
                        </w:r>
                        <w:r w:rsidRPr="00A61EF1">
                          <w:rPr>
                            <w:lang w:val="en-US"/>
                          </w:rPr>
                          <w:tab/>
                        </w:r>
                        <w:r>
                          <w:rPr>
                            <w:lang w:val="en-US"/>
                          </w:rPr>
                          <w:t>N</w:t>
                        </w:r>
                      </w:p>
                      <w:p w:rsidR="001F3EAD" w:rsidRPr="00A61EF1" w:rsidRDefault="001F3EAD" w:rsidP="00B051CC">
                        <w:pPr>
                          <w:tabs>
                            <w:tab w:val="left" w:pos="540"/>
                            <w:tab w:val="left" w:pos="1080"/>
                            <w:tab w:val="left" w:pos="1620"/>
                            <w:tab w:val="left" w:pos="2160"/>
                            <w:tab w:val="left" w:pos="2700"/>
                          </w:tabs>
                          <w:rPr>
                            <w:sz w:val="10"/>
                            <w:szCs w:val="10"/>
                            <w:lang w:val="en-US"/>
                          </w:rPr>
                        </w:pPr>
                      </w:p>
                      <w:p w:rsidR="001F3EAD" w:rsidRPr="00A61EF1" w:rsidRDefault="001F3EAD" w:rsidP="00B051CC">
                        <w:pPr>
                          <w:tabs>
                            <w:tab w:val="left" w:pos="540"/>
                            <w:tab w:val="left" w:pos="1080"/>
                            <w:tab w:val="left" w:pos="1620"/>
                            <w:tab w:val="left" w:pos="2160"/>
                            <w:tab w:val="left" w:pos="2700"/>
                          </w:tabs>
                          <w:rPr>
                            <w:lang w:val="en-US"/>
                          </w:rPr>
                        </w:pPr>
                        <w:r w:rsidRPr="00A61EF1">
                          <w:rPr>
                            <w:lang w:val="en-US"/>
                          </w:rPr>
                          <w:tab/>
                        </w:r>
                        <w:r w:rsidRPr="00A61EF1">
                          <w:rPr>
                            <w:lang w:val="en-US"/>
                          </w:rPr>
                          <w:tab/>
                        </w:r>
                        <w:r>
                          <w:rPr>
                            <w:lang w:val="en-US"/>
                          </w:rPr>
                          <w:t>E</w:t>
                        </w:r>
                        <w:r w:rsidRPr="00A61EF1">
                          <w:rPr>
                            <w:lang w:val="en-US"/>
                          </w:rPr>
                          <w:tab/>
                        </w:r>
                        <w:r>
                          <w:rPr>
                            <w:lang w:val="en-US"/>
                          </w:rPr>
                          <w:t>D</w:t>
                        </w:r>
                        <w:r w:rsidRPr="00A61EF1">
                          <w:rPr>
                            <w:lang w:val="en-US"/>
                          </w:rPr>
                          <w:tab/>
                        </w:r>
                        <w:r>
                          <w:rPr>
                            <w:lang w:val="en-US"/>
                          </w:rPr>
                          <w:t>U</w:t>
                        </w:r>
                      </w:p>
                      <w:p w:rsidR="001F3EAD" w:rsidRPr="00A61EF1" w:rsidRDefault="001F3EAD" w:rsidP="00B051CC">
                        <w:pPr>
                          <w:tabs>
                            <w:tab w:val="left" w:pos="540"/>
                            <w:tab w:val="left" w:pos="1080"/>
                            <w:tab w:val="left" w:pos="1620"/>
                            <w:tab w:val="left" w:pos="2160"/>
                            <w:tab w:val="left" w:pos="2700"/>
                          </w:tabs>
                          <w:rPr>
                            <w:sz w:val="10"/>
                            <w:szCs w:val="10"/>
                            <w:lang w:val="en-US"/>
                          </w:rPr>
                        </w:pPr>
                      </w:p>
                      <w:p w:rsidR="001F3EAD" w:rsidRPr="00A61EF1" w:rsidRDefault="001F3EAD" w:rsidP="00B051CC">
                        <w:pPr>
                          <w:tabs>
                            <w:tab w:val="left" w:pos="540"/>
                            <w:tab w:val="left" w:pos="1080"/>
                            <w:tab w:val="left" w:pos="1620"/>
                            <w:tab w:val="left" w:pos="2160"/>
                            <w:tab w:val="left" w:pos="2700"/>
                          </w:tabs>
                          <w:rPr>
                            <w:lang w:val="en-US"/>
                          </w:rPr>
                        </w:pPr>
                        <w:r w:rsidRPr="00A61EF1">
                          <w:rPr>
                            <w:lang w:val="en-US"/>
                          </w:rPr>
                          <w:tab/>
                        </w:r>
                        <w:r>
                          <w:rPr>
                            <w:lang w:val="en-US"/>
                          </w:rPr>
                          <w:t>P</w:t>
                        </w:r>
                        <w:r>
                          <w:rPr>
                            <w:lang w:val="en-US"/>
                          </w:rPr>
                          <w:tab/>
                          <w:t>E</w:t>
                        </w:r>
                        <w:r w:rsidRPr="00A61EF1">
                          <w:rPr>
                            <w:lang w:val="en-US"/>
                          </w:rPr>
                          <w:tab/>
                        </w:r>
                        <w:r>
                          <w:rPr>
                            <w:lang w:val="en-US"/>
                          </w:rPr>
                          <w:t>R</w:t>
                        </w:r>
                        <w:r w:rsidRPr="00A61EF1">
                          <w:rPr>
                            <w:lang w:val="en-US"/>
                          </w:rPr>
                          <w:tab/>
                        </w:r>
                        <w:r>
                          <w:rPr>
                            <w:lang w:val="en-US"/>
                          </w:rPr>
                          <w:t>U</w:t>
                        </w:r>
                      </w:p>
                    </w:txbxContent>
                  </v:textbox>
                </v:shape>
                <v:line id="Line 386" o:spid="_x0000_s1042" style="position:absolute;visibility:visible;mso-wrap-style:square" from="2022,9606" to="4542,96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Z1URsQAAADdAAAADwAAAGRycy9kb3ducmV2LnhtbERP22oCMRB9L/gPYYS+1awKpa5mF9EW&#10;Kn0oXj5g3Iyb1c1kSVLd9uubQsG3OZzrLMretuJKPjSOFYxHGQjiyumGawWH/dvTC4gQkTW2jknB&#10;NwUoi8HDAnPtbryl6y7WIoVwyFGBibHLpQyVIYth5DrixJ2ctxgT9LXUHm8p3LZykmXP0mLDqcFg&#10;RytD1WX3ZRVs/PHjMv6pjTzyxr+2n+tZsGelHof9cg4iUh/v4n/3u07zZ9Mp/H2TTpDF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1nVRGxAAAAN0AAAAPAAAAAAAAAAAA&#10;AAAAAKECAABkcnMvZG93bnJldi54bWxQSwUGAAAAAAQABAD5AAAAkgMAAAAA&#10;" strokeweight="1pt"/>
                <w10:wrap type="square"/>
              </v:group>
            </w:pict>
          </mc:Fallback>
        </mc:AlternateContent>
      </w:r>
      <w:r w:rsidR="00B051CC" w:rsidRPr="0005658F">
        <w:rPr>
          <w:rFonts w:ascii="Arial" w:hAnsi="Arial" w:cs="Arial"/>
          <w:sz w:val="22"/>
          <w:szCs w:val="22"/>
        </w:rPr>
        <w:t>En la siguiente operación de adición cada letra</w:t>
      </w:r>
      <w:r w:rsidR="003E096F" w:rsidRPr="0005658F">
        <w:rPr>
          <w:rFonts w:ascii="Arial" w:hAnsi="Arial" w:cs="Arial"/>
          <w:sz w:val="22"/>
          <w:szCs w:val="22"/>
        </w:rPr>
        <w:t xml:space="preserve"> </w:t>
      </w:r>
      <w:r w:rsidR="00B051CC" w:rsidRPr="0005658F">
        <w:rPr>
          <w:rFonts w:ascii="Arial" w:hAnsi="Arial" w:cs="Arial"/>
          <w:sz w:val="22"/>
          <w:szCs w:val="22"/>
        </w:rPr>
        <w:t>representa una cifra</w:t>
      </w:r>
      <w:r w:rsidR="003E096F" w:rsidRPr="0005658F">
        <w:rPr>
          <w:rFonts w:ascii="Arial" w:hAnsi="Arial" w:cs="Arial"/>
          <w:sz w:val="22"/>
          <w:szCs w:val="22"/>
        </w:rPr>
        <w:t xml:space="preserve"> de </w:t>
      </w:r>
      <w:smartTag w:uri="urn:schemas-microsoft-com:office:smarttags" w:element="metricconverter">
        <w:smartTagPr>
          <w:attr w:name="ProductID" w:val="1 a"/>
        </w:smartTagPr>
        <w:r w:rsidR="003E096F" w:rsidRPr="0005658F">
          <w:rPr>
            <w:rFonts w:ascii="Arial" w:hAnsi="Arial" w:cs="Arial"/>
            <w:b/>
            <w:sz w:val="22"/>
            <w:szCs w:val="22"/>
          </w:rPr>
          <w:t xml:space="preserve">1 </w:t>
        </w:r>
        <w:r w:rsidR="003E096F" w:rsidRPr="0005658F">
          <w:rPr>
            <w:rFonts w:ascii="Arial" w:hAnsi="Arial" w:cs="Arial"/>
            <w:sz w:val="22"/>
            <w:szCs w:val="22"/>
          </w:rPr>
          <w:t>a</w:t>
        </w:r>
      </w:smartTag>
      <w:r w:rsidR="003E096F" w:rsidRPr="0005658F">
        <w:rPr>
          <w:rFonts w:ascii="Arial" w:hAnsi="Arial" w:cs="Arial"/>
          <w:sz w:val="22"/>
          <w:szCs w:val="22"/>
        </w:rPr>
        <w:t xml:space="preserve"> </w:t>
      </w:r>
      <w:r w:rsidR="003E096F" w:rsidRPr="0005658F">
        <w:rPr>
          <w:rFonts w:ascii="Arial" w:hAnsi="Arial" w:cs="Arial"/>
          <w:b/>
          <w:sz w:val="22"/>
          <w:szCs w:val="22"/>
        </w:rPr>
        <w:t>9.</w:t>
      </w:r>
    </w:p>
    <w:p w:rsidR="00B051CC" w:rsidRPr="0005658F" w:rsidRDefault="00B051CC" w:rsidP="00113D00">
      <w:pPr>
        <w:spacing w:before="120" w:line="300" w:lineRule="atLeast"/>
        <w:ind w:left="540" w:right="3387"/>
        <w:jc w:val="both"/>
        <w:rPr>
          <w:rFonts w:ascii="Arial" w:hAnsi="Arial" w:cs="Arial"/>
          <w:sz w:val="22"/>
          <w:szCs w:val="22"/>
        </w:rPr>
      </w:pPr>
      <w:r w:rsidRPr="0005658F">
        <w:rPr>
          <w:rFonts w:ascii="Arial" w:hAnsi="Arial" w:cs="Arial"/>
          <w:sz w:val="22"/>
          <w:szCs w:val="22"/>
        </w:rPr>
        <w:t xml:space="preserve">Letras iguales </w:t>
      </w:r>
      <w:r w:rsidR="00210B15" w:rsidRPr="0005658F">
        <w:rPr>
          <w:rFonts w:ascii="Arial" w:hAnsi="Arial" w:cs="Arial"/>
          <w:sz w:val="22"/>
          <w:szCs w:val="22"/>
        </w:rPr>
        <w:t>representan</w:t>
      </w:r>
      <w:r w:rsidRPr="0005658F">
        <w:rPr>
          <w:rFonts w:ascii="Arial" w:hAnsi="Arial" w:cs="Arial"/>
          <w:sz w:val="22"/>
          <w:szCs w:val="22"/>
        </w:rPr>
        <w:t xml:space="preserve"> cifras</w:t>
      </w:r>
      <w:r w:rsidR="00500653" w:rsidRPr="0005658F">
        <w:rPr>
          <w:rFonts w:ascii="Arial" w:hAnsi="Arial" w:cs="Arial"/>
          <w:sz w:val="22"/>
          <w:szCs w:val="22"/>
        </w:rPr>
        <w:t xml:space="preserve"> iguales</w:t>
      </w:r>
      <w:r w:rsidRPr="0005658F">
        <w:rPr>
          <w:rFonts w:ascii="Arial" w:hAnsi="Arial" w:cs="Arial"/>
          <w:sz w:val="22"/>
          <w:szCs w:val="22"/>
        </w:rPr>
        <w:t xml:space="preserve"> y letras diferentes</w:t>
      </w:r>
      <w:r w:rsidR="00CC3C07" w:rsidRPr="0005658F">
        <w:rPr>
          <w:rFonts w:ascii="Arial" w:hAnsi="Arial" w:cs="Arial"/>
          <w:sz w:val="22"/>
          <w:szCs w:val="22"/>
        </w:rPr>
        <w:t>,</w:t>
      </w:r>
      <w:r w:rsidRPr="0005658F">
        <w:rPr>
          <w:rFonts w:ascii="Arial" w:hAnsi="Arial" w:cs="Arial"/>
          <w:sz w:val="22"/>
          <w:szCs w:val="22"/>
        </w:rPr>
        <w:t xml:space="preserve"> cifras diferentes.</w:t>
      </w:r>
    </w:p>
    <w:p w:rsidR="00B051CC" w:rsidRPr="0005658F" w:rsidRDefault="00B051CC" w:rsidP="00113D00">
      <w:pPr>
        <w:spacing w:before="120" w:line="300" w:lineRule="atLeast"/>
        <w:ind w:left="60" w:right="3387"/>
        <w:jc w:val="both"/>
        <w:rPr>
          <w:rFonts w:ascii="Arial" w:hAnsi="Arial" w:cs="Arial"/>
          <w:sz w:val="22"/>
          <w:szCs w:val="22"/>
        </w:rPr>
      </w:pPr>
    </w:p>
    <w:p w:rsidR="003E096F" w:rsidRPr="0005658F" w:rsidRDefault="003E096F" w:rsidP="00113D00">
      <w:pPr>
        <w:spacing w:before="120" w:line="300" w:lineRule="atLeast"/>
        <w:ind w:left="60" w:right="3207" w:firstLine="480"/>
        <w:jc w:val="both"/>
        <w:rPr>
          <w:rFonts w:ascii="Arial" w:hAnsi="Arial" w:cs="Arial"/>
          <w:sz w:val="22"/>
          <w:szCs w:val="22"/>
        </w:rPr>
      </w:pPr>
      <w:r w:rsidRPr="0005658F">
        <w:rPr>
          <w:rFonts w:ascii="Arial" w:hAnsi="Arial" w:cs="Arial"/>
          <w:sz w:val="22"/>
          <w:szCs w:val="22"/>
        </w:rPr>
        <w:t>A</w:t>
      </w:r>
      <w:r w:rsidR="00500653" w:rsidRPr="0005658F">
        <w:rPr>
          <w:rFonts w:ascii="Arial" w:hAnsi="Arial" w:cs="Arial"/>
          <w:sz w:val="22"/>
          <w:szCs w:val="22"/>
        </w:rPr>
        <w:t>demás se sabe que D = 2;</w:t>
      </w:r>
      <w:r w:rsidRPr="0005658F">
        <w:rPr>
          <w:rFonts w:ascii="Arial" w:hAnsi="Arial" w:cs="Arial"/>
          <w:sz w:val="22"/>
          <w:szCs w:val="22"/>
        </w:rPr>
        <w:t xml:space="preserve"> </w:t>
      </w:r>
    </w:p>
    <w:p w:rsidR="001752D2" w:rsidRPr="0005658F" w:rsidRDefault="00500653" w:rsidP="00113D00">
      <w:pPr>
        <w:tabs>
          <w:tab w:val="left" w:pos="5580"/>
        </w:tabs>
        <w:spacing w:before="120" w:line="300" w:lineRule="atLeast"/>
        <w:ind w:left="60" w:right="3207" w:firstLine="480"/>
        <w:jc w:val="both"/>
        <w:rPr>
          <w:rFonts w:ascii="Arial" w:hAnsi="Arial" w:cs="Arial"/>
          <w:sz w:val="22"/>
          <w:szCs w:val="22"/>
        </w:rPr>
      </w:pPr>
      <w:r w:rsidRPr="0005658F">
        <w:rPr>
          <w:rFonts w:ascii="Arial" w:hAnsi="Arial" w:cs="Arial"/>
          <w:sz w:val="22"/>
          <w:szCs w:val="22"/>
        </w:rPr>
        <w:t>C y N son ambos</w:t>
      </w:r>
      <w:r w:rsidR="003E096F" w:rsidRPr="0005658F">
        <w:rPr>
          <w:rFonts w:ascii="Arial" w:hAnsi="Arial" w:cs="Arial"/>
          <w:sz w:val="22"/>
          <w:szCs w:val="22"/>
        </w:rPr>
        <w:t xml:space="preserve"> impares y:</w:t>
      </w:r>
      <w:r w:rsidRPr="0005658F">
        <w:rPr>
          <w:rFonts w:ascii="Arial" w:hAnsi="Arial" w:cs="Arial"/>
          <w:sz w:val="22"/>
          <w:szCs w:val="22"/>
        </w:rPr>
        <w:t xml:space="preserve"> </w:t>
      </w:r>
      <w:r w:rsidR="008214C7" w:rsidRPr="0005658F">
        <w:rPr>
          <w:position w:val="-6"/>
          <w:sz w:val="22"/>
          <w:szCs w:val="22"/>
        </w:rPr>
        <w:object w:dxaOrig="720" w:dyaOrig="340">
          <v:shape id="_x0000_i1028" type="#_x0000_t75" style="width:36pt;height:17pt" o:ole="">
            <v:imagedata r:id="rId25" o:title=""/>
          </v:shape>
          <o:OLEObject Type="Embed" ProgID="Equation.DSMT4" ShapeID="_x0000_i1028" DrawAspect="Content" ObjectID="_1672774758" r:id="rId26"/>
        </w:object>
      </w:r>
      <w:r w:rsidR="00DC07D1" w:rsidRPr="0005658F">
        <w:rPr>
          <w:sz w:val="22"/>
          <w:szCs w:val="22"/>
        </w:rPr>
        <w:t xml:space="preserve"> </w:t>
      </w:r>
      <w:r w:rsidR="00DC07D1" w:rsidRPr="0005658F">
        <w:rPr>
          <w:rFonts w:ascii="Arial" w:hAnsi="Arial" w:cs="Arial"/>
          <w:sz w:val="22"/>
          <w:szCs w:val="22"/>
        </w:rPr>
        <w:t>es máximo</w:t>
      </w:r>
      <w:r w:rsidR="008214C7" w:rsidRPr="0005658F">
        <w:rPr>
          <w:rFonts w:ascii="Arial" w:hAnsi="Arial" w:cs="Arial"/>
          <w:sz w:val="22"/>
          <w:szCs w:val="22"/>
        </w:rPr>
        <w:t>.</w:t>
      </w:r>
    </w:p>
    <w:p w:rsidR="003E096F" w:rsidRPr="0005658F" w:rsidRDefault="003E096F" w:rsidP="00113D00">
      <w:pPr>
        <w:tabs>
          <w:tab w:val="left" w:pos="540"/>
        </w:tabs>
        <w:spacing w:before="120" w:line="300" w:lineRule="atLeast"/>
        <w:ind w:left="540" w:right="3387"/>
        <w:jc w:val="center"/>
        <w:rPr>
          <w:rFonts w:ascii="Arial" w:hAnsi="Arial" w:cs="Arial"/>
          <w:b/>
          <w:sz w:val="22"/>
          <w:szCs w:val="22"/>
        </w:rPr>
      </w:pPr>
    </w:p>
    <w:p w:rsidR="008214C7" w:rsidRPr="008214C7" w:rsidRDefault="008214C7" w:rsidP="00113D00">
      <w:pPr>
        <w:tabs>
          <w:tab w:val="left" w:pos="540"/>
        </w:tabs>
        <w:spacing w:before="120" w:line="300" w:lineRule="atLeast"/>
        <w:ind w:left="539" w:right="3385"/>
        <w:jc w:val="both"/>
        <w:rPr>
          <w:rFonts w:ascii="Arial" w:hAnsi="Arial" w:cs="Arial"/>
          <w:sz w:val="22"/>
          <w:szCs w:val="22"/>
        </w:rPr>
      </w:pPr>
      <w:r w:rsidRPr="0005658F">
        <w:rPr>
          <w:rFonts w:ascii="Arial" w:hAnsi="Arial" w:cs="Arial"/>
          <w:b/>
          <w:sz w:val="22"/>
          <w:szCs w:val="22"/>
        </w:rPr>
        <w:t xml:space="preserve">Determinar el valor de </w:t>
      </w:r>
      <w:r w:rsidRPr="0005658F">
        <w:rPr>
          <w:position w:val="-6"/>
        </w:rPr>
        <w:object w:dxaOrig="720" w:dyaOrig="340">
          <v:shape id="_x0000_i1029" type="#_x0000_t75" style="width:36pt;height:17pt" o:ole="">
            <v:imagedata r:id="rId25" o:title=""/>
          </v:shape>
          <o:OLEObject Type="Embed" ProgID="Equation.DSMT4" ShapeID="_x0000_i1029" DrawAspect="Content" ObjectID="_1672774759" r:id="rId27"/>
        </w:object>
      </w:r>
      <w:r w:rsidRPr="0005658F">
        <w:rPr>
          <w:rFonts w:ascii="Arial" w:hAnsi="Arial" w:cs="Arial"/>
          <w:sz w:val="22"/>
          <w:szCs w:val="22"/>
        </w:rPr>
        <w:t>.</w:t>
      </w:r>
    </w:p>
    <w:p w:rsidR="00B1797B" w:rsidRDefault="00B1797B">
      <w:pPr>
        <w:tabs>
          <w:tab w:val="left" w:pos="540"/>
        </w:tabs>
        <w:ind w:left="540"/>
        <w:jc w:val="both"/>
        <w:rPr>
          <w:rFonts w:ascii="Arial" w:hAnsi="Arial" w:cs="Arial"/>
        </w:rPr>
      </w:pPr>
    </w:p>
    <w:p w:rsidR="00933F39" w:rsidRDefault="00933F39" w:rsidP="00933F39">
      <w:pPr>
        <w:tabs>
          <w:tab w:val="left" w:pos="540"/>
        </w:tabs>
        <w:ind w:left="540"/>
        <w:jc w:val="both"/>
        <w:rPr>
          <w:rFonts w:ascii="Arial" w:hAnsi="Arial" w:cs="Arial"/>
        </w:rPr>
      </w:pPr>
    </w:p>
    <w:p w:rsidR="00A02ED2" w:rsidRPr="00A02ED2" w:rsidRDefault="00FB3D1A" w:rsidP="00A02ED2">
      <w:pPr>
        <w:numPr>
          <w:ilvl w:val="0"/>
          <w:numId w:val="2"/>
        </w:numPr>
        <w:tabs>
          <w:tab w:val="clear" w:pos="720"/>
          <w:tab w:val="left" w:pos="540"/>
        </w:tabs>
        <w:spacing w:line="300" w:lineRule="atLeast"/>
        <w:ind w:left="539" w:hanging="539"/>
        <w:jc w:val="both"/>
        <w:rPr>
          <w:rFonts w:ascii="Arial" w:hAnsi="Arial" w:cs="Arial"/>
          <w:sz w:val="21"/>
          <w:szCs w:val="21"/>
        </w:rPr>
      </w:pPr>
      <w:r>
        <w:rPr>
          <w:rFonts w:ascii="Arial" w:hAnsi="Arial" w:cs="Arial"/>
          <w:sz w:val="22"/>
          <w:szCs w:val="22"/>
        </w:rPr>
        <w:br w:type="page"/>
      </w:r>
      <w:r w:rsidR="00933F39" w:rsidRPr="00A02ED2">
        <w:rPr>
          <w:rFonts w:ascii="Arial" w:hAnsi="Arial" w:cs="Arial"/>
          <w:sz w:val="21"/>
          <w:szCs w:val="21"/>
        </w:rPr>
        <w:t xml:space="preserve">Abajo se muestra el recibo de </w:t>
      </w:r>
      <w:r w:rsidRPr="00A02ED2">
        <w:rPr>
          <w:rFonts w:ascii="Arial" w:hAnsi="Arial" w:cs="Arial"/>
          <w:sz w:val="21"/>
          <w:szCs w:val="21"/>
        </w:rPr>
        <w:t>l</w:t>
      </w:r>
      <w:r w:rsidR="00933F39" w:rsidRPr="00A02ED2">
        <w:rPr>
          <w:rFonts w:ascii="Arial" w:hAnsi="Arial" w:cs="Arial"/>
          <w:sz w:val="21"/>
          <w:szCs w:val="21"/>
        </w:rPr>
        <w:t xml:space="preserve">uz eléctrica del Sr. Aurelio Chávez, correspondiente al mes de </w:t>
      </w:r>
      <w:r w:rsidR="00933F39" w:rsidRPr="00A02ED2">
        <w:rPr>
          <w:rFonts w:ascii="Arial" w:hAnsi="Arial" w:cs="Arial"/>
          <w:b/>
          <w:sz w:val="21"/>
          <w:szCs w:val="21"/>
        </w:rPr>
        <w:t>Julio del 2006.</w:t>
      </w:r>
      <w:r w:rsidR="00933F39" w:rsidRPr="00A02ED2">
        <w:rPr>
          <w:rFonts w:ascii="Arial" w:hAnsi="Arial" w:cs="Arial"/>
          <w:sz w:val="21"/>
          <w:szCs w:val="21"/>
        </w:rPr>
        <w:t xml:space="preserve"> Como algunos valores de dicho recibo se han borrado, él recurre a ustedes para que determinen estos valores:</w:t>
      </w:r>
    </w:p>
    <w:p w:rsidR="00A02ED2" w:rsidRPr="00A02ED2" w:rsidRDefault="00223CB4" w:rsidP="00933F39">
      <w:pPr>
        <w:tabs>
          <w:tab w:val="left" w:pos="540"/>
        </w:tabs>
        <w:spacing w:line="320" w:lineRule="exact"/>
        <w:ind w:left="539"/>
        <w:jc w:val="both"/>
        <w:rPr>
          <w:rFonts w:ascii="Arial" w:hAnsi="Arial" w:cs="Arial"/>
          <w:sz w:val="16"/>
          <w:szCs w:val="16"/>
        </w:rPr>
      </w:pPr>
      <w:r>
        <w:rPr>
          <w:rFonts w:ascii="Arial" w:hAnsi="Arial" w:cs="Arial"/>
          <w:noProof/>
          <w:sz w:val="16"/>
          <w:szCs w:val="16"/>
        </w:rPr>
        <mc:AlternateContent>
          <mc:Choice Requires="wps">
            <w:drawing>
              <wp:anchor distT="0" distB="0" distL="114300" distR="114300" simplePos="0" relativeHeight="251609600" behindDoc="1" locked="0" layoutInCell="1" allowOverlap="1">
                <wp:simplePos x="0" y="0"/>
                <wp:positionH relativeFrom="column">
                  <wp:posOffset>-114300</wp:posOffset>
                </wp:positionH>
                <wp:positionV relativeFrom="paragraph">
                  <wp:posOffset>-742950</wp:posOffset>
                </wp:positionV>
                <wp:extent cx="5943600" cy="4229100"/>
                <wp:effectExtent l="9525" t="9525" r="9525" b="9525"/>
                <wp:wrapNone/>
                <wp:docPr id="1930" name="AutoShape 2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943600" cy="4229100"/>
                        </a:xfrm>
                        <a:prstGeom prst="roundRect">
                          <a:avLst>
                            <a:gd name="adj" fmla="val 4560"/>
                          </a:avLst>
                        </a:prstGeom>
                        <a:solidFill>
                          <a:srgbClr val="FFFFFF"/>
                        </a:solidFill>
                        <a:ln w="9525">
                          <a:solidFill>
                            <a:srgbClr val="80808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21" o:spid="_x0000_s1026" style="position:absolute;margin-left:-9pt;margin-top:-58.5pt;width:468pt;height:333pt;z-index:-251706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2989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" strokecolor="gray"/>
            </w:pict>
          </mc:Fallback>
        </mc:AlternateContent>
      </w:r>
      <w:r>
        <w:rPr>
          <w:rFonts w:ascii="Arial" w:hAnsi="Arial" w:cs="Arial"/>
          <w:noProof/>
          <w:sz w:val="16"/>
          <w:szCs w:val="16"/>
        </w:rPr>
        <mc:AlternateContent>
          <mc:Choice Requires="wpg">
            <w:drawing>
              <wp:anchor distT="0" distB="0" distL="114300" distR="114300" simplePos="0" relativeHeight="251704832" behindDoc="0" locked="0" layoutInCell="1" allowOverlap="1">
                <wp:simplePos x="0" y="0"/>
                <wp:positionH relativeFrom="column">
                  <wp:posOffset>142875</wp:posOffset>
                </wp:positionH>
                <wp:positionV relativeFrom="paragraph">
                  <wp:posOffset>76200</wp:posOffset>
                </wp:positionV>
                <wp:extent cx="5572125" cy="2717800"/>
                <wp:effectExtent l="9525" t="9525" r="9525" b="15875"/>
                <wp:wrapNone/>
                <wp:docPr id="1918" name="Group 191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572125" cy="2717800"/>
                          <a:chOff x="1641" y="5074"/>
                          <a:chExt cx="8775" cy="4280"/>
                        </a:xfrm>
                      </wpg:grpSpPr>
                      <wps:wsp>
                        <wps:cNvPr id="1919" name="Text Box 1888"/>
                        <wps:cNvSpPr txBox="1">
                          <a:spLocks noChangeArrowheads="1"/>
                        </wps:cNvSpPr>
                        <wps:spPr bwMode="auto">
                          <a:xfrm>
                            <a:off x="1713" y="5149"/>
                            <a:ext cx="8640" cy="810"/>
                          </a:xfrm>
                          <a:prstGeom prst="rect">
                            <a:avLst/>
                          </a:prstGeom>
                          <a:solidFill>
                            <a:srgbClr val="000080"/>
                          </a:solidFill>
                          <a:ln w="12700">
                            <a:solidFill>
                              <a:srgbClr val="000080"/>
                            </a:solidFill>
                            <a:miter lim="800000"/>
                            <a:headEnd/>
                            <a:tailEnd/>
                          </a:ln>
                        </wps:spPr>
                        <wps:txbx>
                          <w:txbxContent>
                            <w:p w:rsidR="00A02ED2" w:rsidRPr="00DE3275" w:rsidRDefault="00A02ED2" w:rsidP="00A02ED2">
                              <w:pPr>
                                <w:spacing w:before="60"/>
                                <w:ind w:right="74"/>
                                <w:jc w:val="right"/>
                                <w:rPr>
                                  <w:rFonts w:ascii="Franklin Gothic Medium" w:hAnsi="Franklin Gothic Medium"/>
                                  <w:smallCaps/>
                                  <w:color w:val="FFFFFF"/>
                                  <w:sz w:val="32"/>
                                  <w:szCs w:val="32"/>
                                </w:rPr>
                              </w:pPr>
                              <w:r w:rsidRPr="008D704B">
                                <w:rPr>
                                  <w:rFonts w:ascii="Franklin Gothic Medium" w:hAnsi="Franklin Gothic Medium"/>
                                  <w:color w:val="FFFFFF"/>
                                </w:rPr>
                                <w:t>USUARIO:</w:t>
                              </w:r>
                              <w:r w:rsidRPr="00DE3275">
                                <w:rPr>
                                  <w:rFonts w:ascii="Franklin Gothic Medium" w:hAnsi="Franklin Gothic Medium"/>
                                  <w:color w:val="FFFFFF"/>
                                </w:rPr>
                                <w:t xml:space="preserve"> </w:t>
                              </w:r>
                              <w:r w:rsidRPr="008D704B">
                                <w:rPr>
                                  <w:rFonts w:ascii="Franklin Gothic Medium" w:hAnsi="Franklin Gothic Medium"/>
                                  <w:smallCaps/>
                                  <w:color w:val="FFFFFF"/>
                                  <w:sz w:val="32"/>
                                  <w:szCs w:val="32"/>
                                </w:rPr>
                                <w:t xml:space="preserve">Chávez </w:t>
                              </w:r>
                              <w:r>
                                <w:rPr>
                                  <w:rFonts w:ascii="Franklin Gothic Medium" w:hAnsi="Franklin Gothic Medium"/>
                                  <w:smallCaps/>
                                  <w:color w:val="FFFFFF"/>
                                  <w:sz w:val="32"/>
                                  <w:szCs w:val="32"/>
                                </w:rPr>
                                <w:t>Salas</w:t>
                              </w:r>
                              <w:r w:rsidRPr="008D704B">
                                <w:rPr>
                                  <w:rFonts w:ascii="Franklin Gothic Medium" w:hAnsi="Franklin Gothic Medium"/>
                                  <w:smallCaps/>
                                  <w:color w:val="FFFFFF"/>
                                  <w:sz w:val="32"/>
                                  <w:szCs w:val="32"/>
                                </w:rPr>
                                <w:t>, Aurelio</w:t>
                              </w:r>
                            </w:p>
                            <w:p w:rsidR="00A02ED2" w:rsidRPr="008D704B" w:rsidRDefault="00A02ED2" w:rsidP="00A02ED2">
                              <w:pPr>
                                <w:ind w:right="75"/>
                                <w:jc w:val="right"/>
                                <w:rPr>
                                  <w:rFonts w:ascii="Franklin Gothic Medium" w:hAnsi="Franklin Gothic Medium"/>
                                  <w:color w:val="FFFFFF"/>
                                  <w:sz w:val="14"/>
                                  <w:szCs w:val="14"/>
                                </w:rPr>
                              </w:pPr>
                              <w:r w:rsidRPr="008D704B">
                                <w:rPr>
                                  <w:rFonts w:ascii="Franklin Gothic Medium" w:hAnsi="Franklin Gothic Medium"/>
                                  <w:smallCaps/>
                                  <w:color w:val="FFFFFF"/>
                                  <w:sz w:val="14"/>
                                  <w:szCs w:val="14"/>
                                </w:rPr>
                                <w:t>Calle Los Incas N° 135, interior B. Urb. Bolognesi.</w:t>
                              </w:r>
                            </w:p>
                          </w:txbxContent>
                        </wps:txbx>
                        <wps:bodyPr rot="0" vert="horz" wrap="square" lIns="91440" tIns="45720" rIns="91440" bIns="45720" anchor="t" anchorCtr="0" upright="1">
                          <a:noAutofit/>
                        </wps:bodyPr>
                      </wps:wsp>
                      <wps:wsp>
                        <wps:cNvPr id="1920" name="Text Box 1889"/>
                        <wps:cNvSpPr txBox="1">
                          <a:spLocks noChangeArrowheads="1"/>
                        </wps:cNvSpPr>
                        <wps:spPr bwMode="auto">
                          <a:xfrm>
                            <a:off x="1713" y="6094"/>
                            <a:ext cx="4323" cy="3195"/>
                          </a:xfrm>
                          <a:prstGeom prst="rect">
                            <a:avLst/>
                          </a:prstGeom>
                          <a:solidFill>
                            <a:srgbClr val="FFFFFF"/>
                          </a:solidFill>
                          <a:ln w="12700">
                            <a:solidFill>
                              <a:srgbClr val="000080"/>
                            </a:solidFill>
                            <a:miter lim="800000"/>
                            <a:headEnd/>
                            <a:tailEnd/>
                          </a:ln>
                        </wps:spPr>
                        <wps:txbx>
                          <w:txbxContent>
                            <w:p w:rsidR="00A02ED2" w:rsidRPr="00DE3275" w:rsidRDefault="00A02ED2" w:rsidP="00A02ED2">
                              <w:pPr>
                                <w:spacing w:before="60" w:after="60"/>
                                <w:rPr>
                                  <w:rFonts w:ascii="Trebuchet MS" w:hAnsi="Trebuchet MS" w:cs="Tunga"/>
                                  <w:b/>
                                  <w:sz w:val="20"/>
                                  <w:szCs w:val="20"/>
                                </w:rPr>
                              </w:pPr>
                              <w:r w:rsidRPr="00DE3275">
                                <w:rPr>
                                  <w:rFonts w:ascii="Trebuchet MS" w:hAnsi="Trebuchet MS" w:cs="Tunga"/>
                                  <w:b/>
                                  <w:sz w:val="20"/>
                                  <w:szCs w:val="20"/>
                                </w:rPr>
                                <w:t>DETALLE DEL CONSUMO</w:t>
                              </w:r>
                            </w:p>
                            <w:p w:rsidR="00A02ED2" w:rsidRPr="001010EE" w:rsidRDefault="00A02ED2" w:rsidP="00A02ED2">
                              <w:pPr>
                                <w:spacing w:before="60" w:after="60"/>
                                <w:rPr>
                                  <w:rFonts w:ascii="Trebuchet MS" w:hAnsi="Trebuchet MS" w:cs="Tunga"/>
                                  <w:sz w:val="18"/>
                                  <w:szCs w:val="18"/>
                                </w:rPr>
                              </w:pPr>
                            </w:p>
                            <w:p w:rsidR="00A02ED2" w:rsidRPr="001A2DAD" w:rsidRDefault="00A02ED2" w:rsidP="00A02ED2">
                              <w:pPr>
                                <w:spacing w:before="120" w:after="60"/>
                                <w:rPr>
                                  <w:rFonts w:ascii="Trebuchet MS" w:hAnsi="Trebuchet MS" w:cs="Tunga"/>
                                  <w:sz w:val="17"/>
                                  <w:szCs w:val="17"/>
                                </w:rPr>
                              </w:pPr>
                              <w:r w:rsidRPr="001A2DAD">
                                <w:rPr>
                                  <w:rFonts w:ascii="Trebuchet MS" w:hAnsi="Trebuchet MS" w:cs="Tunga"/>
                                  <w:sz w:val="17"/>
                                  <w:szCs w:val="17"/>
                                </w:rPr>
                                <w:t>Lectura actual</w:t>
                              </w:r>
                              <w:r w:rsidRPr="001A2DAD">
                                <w:rPr>
                                  <w:rFonts w:ascii="Trebuchet MS" w:hAnsi="Trebuchet MS" w:cs="Tunga"/>
                                  <w:sz w:val="17"/>
                                  <w:szCs w:val="17"/>
                                </w:rPr>
                                <w:tab/>
                                <w:t>(08/07/2006)</w:t>
                              </w:r>
                              <w:r w:rsidRPr="001A2DAD">
                                <w:rPr>
                                  <w:rFonts w:ascii="Trebuchet MS" w:hAnsi="Trebuchet MS" w:cs="Tunga"/>
                                  <w:sz w:val="17"/>
                                  <w:szCs w:val="17"/>
                                </w:rPr>
                                <w:tab/>
                                <w:t>134 096  kWh</w:t>
                              </w:r>
                            </w:p>
                            <w:p w:rsidR="00A02ED2" w:rsidRPr="001A2DAD" w:rsidRDefault="00A02ED2" w:rsidP="00A02ED2">
                              <w:pPr>
                                <w:spacing w:before="120" w:after="60"/>
                                <w:rPr>
                                  <w:rFonts w:ascii="Trebuchet MS" w:hAnsi="Trebuchet MS" w:cs="Tunga"/>
                                  <w:sz w:val="17"/>
                                  <w:szCs w:val="17"/>
                                </w:rPr>
                              </w:pPr>
                              <w:r w:rsidRPr="001A2DAD">
                                <w:rPr>
                                  <w:rFonts w:ascii="Trebuchet MS" w:hAnsi="Trebuchet MS" w:cs="Tunga"/>
                                  <w:sz w:val="17"/>
                                  <w:szCs w:val="17"/>
                                </w:rPr>
                                <w:t>Lectura anterior</w:t>
                              </w:r>
                              <w:r w:rsidRPr="001A2DAD">
                                <w:rPr>
                                  <w:rFonts w:ascii="Trebuchet MS" w:hAnsi="Trebuchet MS" w:cs="Tunga"/>
                                  <w:sz w:val="17"/>
                                  <w:szCs w:val="17"/>
                                </w:rPr>
                                <w:tab/>
                                <w:t>(08/06/2006)</w:t>
                              </w:r>
                              <w:r w:rsidRPr="001A2DAD">
                                <w:rPr>
                                  <w:rFonts w:ascii="Trebuchet MS" w:hAnsi="Trebuchet MS" w:cs="Tunga"/>
                                  <w:sz w:val="17"/>
                                  <w:szCs w:val="17"/>
                                </w:rPr>
                                <w:tab/>
                                <w:t>132 578  kWh</w:t>
                              </w:r>
                            </w:p>
                            <w:p w:rsidR="00A02ED2" w:rsidRPr="001A2DAD" w:rsidRDefault="00A02ED2" w:rsidP="00A02ED2">
                              <w:pPr>
                                <w:spacing w:before="240" w:after="60"/>
                                <w:rPr>
                                  <w:rFonts w:ascii="Trebuchet MS" w:hAnsi="Trebuchet MS" w:cs="Tunga"/>
                                  <w:sz w:val="17"/>
                                  <w:szCs w:val="17"/>
                                </w:rPr>
                              </w:pPr>
                              <w:r w:rsidRPr="001A2DAD">
                                <w:rPr>
                                  <w:rFonts w:ascii="Trebuchet MS" w:hAnsi="Trebuchet MS" w:cs="Tunga"/>
                                  <w:sz w:val="17"/>
                                  <w:szCs w:val="17"/>
                                </w:rPr>
                                <w:t>Consumo en kWh</w:t>
                              </w:r>
                              <w:r w:rsidRPr="001A2DAD">
                                <w:rPr>
                                  <w:rFonts w:ascii="Trebuchet MS" w:hAnsi="Trebuchet MS" w:cs="Tunga"/>
                                  <w:sz w:val="17"/>
                                  <w:szCs w:val="17"/>
                                </w:rPr>
                                <w:tab/>
                              </w:r>
                              <w:r w:rsidRPr="001A2DAD">
                                <w:rPr>
                                  <w:rFonts w:ascii="Trebuchet MS" w:hAnsi="Trebuchet MS" w:cs="Tunga"/>
                                  <w:sz w:val="17"/>
                                  <w:szCs w:val="17"/>
                                </w:rPr>
                                <w:tab/>
                              </w:r>
                              <w:r w:rsidRPr="001A2DAD">
                                <w:rPr>
                                  <w:rFonts w:ascii="Trebuchet MS" w:hAnsi="Trebuchet MS" w:cs="Tunga"/>
                                  <w:sz w:val="17"/>
                                  <w:szCs w:val="17"/>
                                </w:rPr>
                                <w:tab/>
                                <w:t xml:space="preserve"> …………  </w:t>
                              </w:r>
                              <w:r>
                                <w:rPr>
                                  <w:rFonts w:ascii="Trebuchet MS" w:hAnsi="Trebuchet MS" w:cs="Tunga"/>
                                  <w:sz w:val="17"/>
                                  <w:szCs w:val="17"/>
                                </w:rPr>
                                <w:t xml:space="preserve"> </w:t>
                              </w:r>
                              <w:r w:rsidRPr="001A2DAD">
                                <w:rPr>
                                  <w:rFonts w:ascii="Trebuchet MS" w:hAnsi="Trebuchet MS" w:cs="Tunga"/>
                                  <w:sz w:val="17"/>
                                  <w:szCs w:val="17"/>
                                </w:rPr>
                                <w:t>kWh</w:t>
                              </w:r>
                            </w:p>
                            <w:p w:rsidR="00A02ED2" w:rsidRPr="001A2DAD" w:rsidRDefault="00A02ED2" w:rsidP="00A02ED2">
                              <w:pPr>
                                <w:spacing w:before="120"/>
                                <w:rPr>
                                  <w:rFonts w:ascii="Trebuchet MS" w:hAnsi="Trebuchet MS" w:cs="Tunga"/>
                                  <w:sz w:val="17"/>
                                  <w:szCs w:val="17"/>
                                </w:rPr>
                              </w:pPr>
                              <w:r w:rsidRPr="001A2DAD">
                                <w:rPr>
                                  <w:rFonts w:ascii="Trebuchet MS" w:hAnsi="Trebuchet MS" w:cs="Tunga"/>
                                  <w:sz w:val="17"/>
                                  <w:szCs w:val="17"/>
                                </w:rPr>
                                <w:t>Precio en soles por kWh</w:t>
                              </w:r>
                              <w:r w:rsidRPr="001A2DAD">
                                <w:rPr>
                                  <w:rFonts w:ascii="Trebuchet MS" w:hAnsi="Trebuchet MS" w:cs="Tunga"/>
                                  <w:sz w:val="17"/>
                                  <w:szCs w:val="17"/>
                                </w:rPr>
                                <w:tab/>
                              </w:r>
                              <w:r w:rsidRPr="001A2DAD">
                                <w:rPr>
                                  <w:rFonts w:ascii="Trebuchet MS" w:hAnsi="Trebuchet MS" w:cs="Tunga"/>
                                  <w:sz w:val="17"/>
                                  <w:szCs w:val="17"/>
                                </w:rPr>
                                <w:tab/>
                                <w:t>0,3203</w:t>
                              </w:r>
                            </w:p>
                            <w:p w:rsidR="00A02ED2" w:rsidRPr="001010EE" w:rsidRDefault="00A02ED2" w:rsidP="00A02ED2">
                              <w:pPr>
                                <w:spacing w:after="60"/>
                                <w:rPr>
                                  <w:rFonts w:ascii="Trebuchet MS" w:hAnsi="Trebuchet MS" w:cs="Tunga"/>
                                  <w:sz w:val="14"/>
                                  <w:szCs w:val="14"/>
                                </w:rPr>
                              </w:pPr>
                              <w:r w:rsidRPr="001010EE">
                                <w:rPr>
                                  <w:rFonts w:ascii="Trebuchet MS" w:hAnsi="Trebuchet MS" w:cs="Tunga"/>
                                  <w:sz w:val="14"/>
                                  <w:szCs w:val="14"/>
                                </w:rPr>
                                <w:t>(cargo por energía en soles por</w:t>
                              </w:r>
                              <w:r>
                                <w:rPr>
                                  <w:rFonts w:ascii="Trebuchet MS" w:hAnsi="Trebuchet MS" w:cs="Tunga"/>
                                  <w:sz w:val="14"/>
                                  <w:szCs w:val="14"/>
                                </w:rPr>
                                <w:t xml:space="preserve"> </w:t>
                              </w:r>
                              <w:r w:rsidRPr="001010EE">
                                <w:rPr>
                                  <w:rFonts w:ascii="Trebuchet MS" w:hAnsi="Trebuchet MS" w:cs="Tunga"/>
                                  <w:sz w:val="14"/>
                                  <w:szCs w:val="14"/>
                                </w:rPr>
                                <w:t>kWh)</w:t>
                              </w:r>
                            </w:p>
                            <w:p w:rsidR="00A02ED2" w:rsidRDefault="00A02ED2" w:rsidP="00A02ED2">
                              <w:pPr>
                                <w:spacing w:after="60"/>
                                <w:rPr>
                                  <w:rFonts w:ascii="Trebuchet MS" w:hAnsi="Trebuchet MS" w:cs="Tunga"/>
                                  <w:sz w:val="18"/>
                                  <w:szCs w:val="18"/>
                                </w:rPr>
                              </w:pPr>
                            </w:p>
                            <w:p w:rsidR="00A02ED2" w:rsidRDefault="00A02ED2" w:rsidP="00A02ED2">
                              <w:pPr>
                                <w:spacing w:after="60"/>
                                <w:rPr>
                                  <w:rFonts w:ascii="Trebuchet MS" w:hAnsi="Trebuchet MS" w:cs="Tunga"/>
                                  <w:sz w:val="18"/>
                                  <w:szCs w:val="18"/>
                                </w:rPr>
                              </w:pPr>
                            </w:p>
                            <w:p w:rsidR="00A02ED2" w:rsidRPr="001A2DAD" w:rsidRDefault="00A02ED2" w:rsidP="00A02ED2">
                              <w:pPr>
                                <w:spacing w:after="60"/>
                                <w:jc w:val="center"/>
                                <w:rPr>
                                  <w:b/>
                                  <w:i/>
                                  <w:color w:val="333333"/>
                                  <w:sz w:val="20"/>
                                  <w:szCs w:val="20"/>
                                </w:rPr>
                              </w:pPr>
                              <w:r w:rsidRPr="001A2DAD">
                                <w:rPr>
                                  <w:b/>
                                  <w:i/>
                                  <w:color w:val="333333"/>
                                  <w:sz w:val="20"/>
                                  <w:szCs w:val="20"/>
                                </w:rPr>
                                <w:t>Recuerda: Luz que apagas, luz que no pagas</w:t>
                              </w:r>
                            </w:p>
                          </w:txbxContent>
                        </wps:txbx>
                        <wps:bodyPr rot="0" vert="horz" wrap="square" lIns="91440" tIns="45720" rIns="91440" bIns="45720" anchor="t" anchorCtr="0" upright="1">
                          <a:noAutofit/>
                        </wps:bodyPr>
                      </wps:wsp>
                      <wps:wsp>
                        <wps:cNvPr id="1921" name="Text Box 1890"/>
                        <wps:cNvSpPr txBox="1">
                          <a:spLocks noChangeArrowheads="1"/>
                        </wps:cNvSpPr>
                        <wps:spPr bwMode="auto">
                          <a:xfrm>
                            <a:off x="6036" y="6094"/>
                            <a:ext cx="4317" cy="3195"/>
                          </a:xfrm>
                          <a:prstGeom prst="rect">
                            <a:avLst/>
                          </a:prstGeom>
                          <a:solidFill>
                            <a:srgbClr val="FFFFFF"/>
                          </a:solidFill>
                          <a:ln w="12700">
                            <a:solidFill>
                              <a:srgbClr val="000080"/>
                            </a:solidFill>
                            <a:miter lim="800000"/>
                            <a:headEnd/>
                            <a:tailEnd/>
                          </a:ln>
                        </wps:spPr>
                        <wps:txbx>
                          <w:txbxContent>
                            <w:p w:rsidR="00A02ED2" w:rsidRPr="00DE3275" w:rsidRDefault="00A02ED2" w:rsidP="00A02ED2">
                              <w:pPr>
                                <w:spacing w:before="60" w:after="60"/>
                                <w:rPr>
                                  <w:rFonts w:ascii="Trebuchet MS" w:hAnsi="Trebuchet MS" w:cs="Tunga"/>
                                  <w:b/>
                                  <w:sz w:val="20"/>
                                  <w:szCs w:val="20"/>
                                </w:rPr>
                              </w:pPr>
                              <w:r w:rsidRPr="00DE3275">
                                <w:rPr>
                                  <w:rFonts w:ascii="Trebuchet MS" w:hAnsi="Trebuchet MS" w:cs="Tunga"/>
                                  <w:b/>
                                  <w:sz w:val="20"/>
                                  <w:szCs w:val="20"/>
                                </w:rPr>
                                <w:t>DETALLE DE IMPORTES POR CONSUMO</w:t>
                              </w:r>
                            </w:p>
                            <w:p w:rsidR="00A02ED2" w:rsidRPr="001010EE" w:rsidRDefault="00A02ED2" w:rsidP="00A02ED2">
                              <w:pPr>
                                <w:spacing w:before="60" w:after="60"/>
                                <w:rPr>
                                  <w:rFonts w:ascii="Trebuchet MS" w:hAnsi="Trebuchet MS" w:cs="Tunga"/>
                                  <w:sz w:val="18"/>
                                  <w:szCs w:val="18"/>
                                </w:rPr>
                              </w:pPr>
                            </w:p>
                            <w:p w:rsidR="00A02ED2" w:rsidRPr="00D37346" w:rsidRDefault="00A02ED2" w:rsidP="00A02ED2">
                              <w:pPr>
                                <w:spacing w:after="120"/>
                                <w:rPr>
                                  <w:rFonts w:ascii="Trebuchet MS" w:hAnsi="Trebuchet MS" w:cs="Tunga"/>
                                  <w:sz w:val="22"/>
                                  <w:szCs w:val="22"/>
                                </w:rPr>
                              </w:pPr>
                              <w:r w:rsidRPr="00D37346">
                                <w:rPr>
                                  <w:rFonts w:ascii="Trebuchet MS" w:hAnsi="Trebuchet MS" w:cs="Tunga"/>
                                  <w:sz w:val="22"/>
                                  <w:szCs w:val="22"/>
                                </w:rPr>
                                <w:t>Cargo por energía</w:t>
                              </w:r>
                              <w:r>
                                <w:rPr>
                                  <w:rFonts w:ascii="Trebuchet MS" w:hAnsi="Trebuchet MS" w:cs="Tunga"/>
                                </w:rPr>
                                <w:tab/>
                                <w:t>:</w:t>
                              </w:r>
                              <w:r w:rsidRPr="00D37346">
                                <w:rPr>
                                  <w:rFonts w:ascii="Trebuchet MS" w:hAnsi="Trebuchet MS" w:cs="Tunga"/>
                                  <w:sz w:val="22"/>
                                  <w:szCs w:val="22"/>
                                </w:rPr>
                                <w:tab/>
                                <w:t>S/. 486,22</w:t>
                              </w:r>
                            </w:p>
                            <w:p w:rsidR="00A02ED2" w:rsidRPr="00D37346" w:rsidRDefault="00A02ED2" w:rsidP="00A02ED2">
                              <w:pPr>
                                <w:spacing w:after="60"/>
                                <w:rPr>
                                  <w:rFonts w:ascii="Trebuchet MS" w:hAnsi="Trebuchet MS" w:cs="Tunga"/>
                                  <w:sz w:val="22"/>
                                  <w:szCs w:val="22"/>
                                </w:rPr>
                              </w:pPr>
                              <w:r w:rsidRPr="00D37346">
                                <w:rPr>
                                  <w:rFonts w:ascii="Trebuchet MS" w:hAnsi="Trebuchet MS" w:cs="Tunga"/>
                                  <w:sz w:val="22"/>
                                  <w:szCs w:val="22"/>
                                </w:rPr>
                                <w:t>I.G.V.</w:t>
                              </w:r>
                              <w:r>
                                <w:rPr>
                                  <w:rFonts w:ascii="Trebuchet MS" w:hAnsi="Trebuchet MS" w:cs="Tunga"/>
                                </w:rPr>
                                <w:tab/>
                              </w:r>
                              <w:r>
                                <w:rPr>
                                  <w:rFonts w:ascii="Trebuchet MS" w:hAnsi="Trebuchet MS" w:cs="Tunga"/>
                                </w:rPr>
                                <w:tab/>
                              </w:r>
                              <w:r>
                                <w:rPr>
                                  <w:rFonts w:ascii="Trebuchet MS" w:hAnsi="Trebuchet MS" w:cs="Tunga"/>
                                </w:rPr>
                                <w:tab/>
                                <w:t>:</w:t>
                              </w:r>
                              <w:r w:rsidRPr="00D37346">
                                <w:rPr>
                                  <w:rFonts w:ascii="Trebuchet MS" w:hAnsi="Trebuchet MS" w:cs="Tunga"/>
                                  <w:sz w:val="22"/>
                                  <w:szCs w:val="22"/>
                                </w:rPr>
                                <w:tab/>
                                <w:t xml:space="preserve">S/. </w:t>
                              </w:r>
                              <w:r>
                                <w:rPr>
                                  <w:rFonts w:ascii="Trebuchet MS" w:hAnsi="Trebuchet MS" w:cs="Tunga"/>
                                </w:rPr>
                                <w:t xml:space="preserve"> </w:t>
                              </w:r>
                              <w:r w:rsidRPr="00D37346">
                                <w:rPr>
                                  <w:rFonts w:ascii="Trebuchet MS" w:hAnsi="Trebuchet MS" w:cs="Tunga"/>
                                  <w:sz w:val="22"/>
                                  <w:szCs w:val="22"/>
                                </w:rPr>
                                <w:t>……….</w:t>
                              </w:r>
                            </w:p>
                            <w:p w:rsidR="00A02ED2" w:rsidRDefault="00A02ED2" w:rsidP="00A02ED2">
                              <w:pPr>
                                <w:spacing w:after="60"/>
                                <w:rPr>
                                  <w:rFonts w:ascii="Trebuchet MS" w:hAnsi="Trebuchet MS" w:cs="Tunga"/>
                                </w:rPr>
                              </w:pPr>
                            </w:p>
                            <w:p w:rsidR="00A02ED2" w:rsidRPr="00D37346" w:rsidRDefault="00A02ED2" w:rsidP="00A02ED2">
                              <w:pPr>
                                <w:spacing w:after="60"/>
                                <w:rPr>
                                  <w:rFonts w:ascii="Trebuchet MS" w:hAnsi="Trebuchet MS" w:cs="Tunga"/>
                                  <w:sz w:val="22"/>
                                  <w:szCs w:val="22"/>
                                </w:rPr>
                              </w:pPr>
                            </w:p>
                            <w:p w:rsidR="00A02ED2" w:rsidRPr="00FE7FA0" w:rsidRDefault="00A02ED2" w:rsidP="00A02ED2">
                              <w:pPr>
                                <w:spacing w:after="60"/>
                                <w:jc w:val="center"/>
                                <w:rPr>
                                  <w:rFonts w:ascii="Trebuchet MS" w:hAnsi="Trebuchet MS" w:cs="Tunga"/>
                                  <w:b/>
                                  <w:sz w:val="25"/>
                                  <w:szCs w:val="25"/>
                                </w:rPr>
                              </w:pPr>
                              <w:r w:rsidRPr="00FE7FA0">
                                <w:rPr>
                                  <w:rFonts w:ascii="Trebuchet MS" w:hAnsi="Trebuchet MS" w:cs="Tunga"/>
                                  <w:b/>
                                  <w:sz w:val="25"/>
                                  <w:szCs w:val="25"/>
                                </w:rPr>
                                <w:t>TOTAL JULIO 2006:   S/. 578,60</w:t>
                              </w:r>
                            </w:p>
                            <w:p w:rsidR="00A02ED2" w:rsidRPr="00D37346" w:rsidRDefault="00A02ED2" w:rsidP="00A02ED2">
                              <w:pPr>
                                <w:spacing w:after="60"/>
                                <w:rPr>
                                  <w:rFonts w:ascii="Trebuchet MS" w:hAnsi="Trebuchet MS" w:cs="Tunga"/>
                                  <w:sz w:val="22"/>
                                  <w:szCs w:val="22"/>
                                </w:rPr>
                              </w:pPr>
                            </w:p>
                            <w:p w:rsidR="00A02ED2" w:rsidRPr="00D37346" w:rsidRDefault="00A02ED2" w:rsidP="00A02ED2">
                              <w:pPr>
                                <w:spacing w:before="200" w:after="60"/>
                                <w:rPr>
                                  <w:rFonts w:ascii="Trebuchet MS" w:hAnsi="Trebuchet MS" w:cs="Tunga"/>
                                  <w:b/>
                                  <w:sz w:val="20"/>
                                  <w:szCs w:val="20"/>
                                </w:rPr>
                              </w:pPr>
                              <w:r w:rsidRPr="00D37346">
                                <w:rPr>
                                  <w:rFonts w:ascii="Trebuchet MS" w:hAnsi="Trebuchet MS" w:cs="Tunga"/>
                                  <w:b/>
                                  <w:smallCaps/>
                                  <w:sz w:val="20"/>
                                  <w:szCs w:val="20"/>
                                </w:rPr>
                                <w:t>Fecha de vencimiento</w:t>
                              </w:r>
                              <w:r w:rsidRPr="00D37346">
                                <w:rPr>
                                  <w:rFonts w:ascii="Trebuchet MS" w:hAnsi="Trebuchet MS" w:cs="Tunga"/>
                                  <w:b/>
                                  <w:sz w:val="20"/>
                                  <w:szCs w:val="20"/>
                                </w:rPr>
                                <w:t>: 15/07/2006</w:t>
                              </w:r>
                            </w:p>
                            <w:p w:rsidR="00A02ED2" w:rsidRPr="001010EE" w:rsidRDefault="00A02ED2" w:rsidP="00A02ED2">
                              <w:pPr>
                                <w:spacing w:after="60"/>
                                <w:rPr>
                                  <w:rFonts w:ascii="Trebuchet MS" w:hAnsi="Trebuchet MS" w:cs="Tunga"/>
                                  <w:sz w:val="18"/>
                                  <w:szCs w:val="18"/>
                                </w:rPr>
                              </w:pPr>
                            </w:p>
                          </w:txbxContent>
                        </wps:txbx>
                        <wps:bodyPr rot="0" vert="horz" wrap="square" lIns="91440" tIns="45720" rIns="91440" bIns="45720" anchor="t" anchorCtr="0" upright="1">
                          <a:noAutofit/>
                        </wps:bodyPr>
                      </wps:wsp>
                      <wpg:grpSp>
                        <wpg:cNvPr id="1922" name="Group 1912"/>
                        <wpg:cNvGrpSpPr>
                          <a:grpSpLocks/>
                        </wpg:cNvGrpSpPr>
                        <wpg:grpSpPr bwMode="auto">
                          <a:xfrm>
                            <a:off x="1716" y="5284"/>
                            <a:ext cx="3000" cy="720"/>
                            <a:chOff x="1716" y="5284"/>
                            <a:chExt cx="3000" cy="720"/>
                          </a:xfrm>
                        </wpg:grpSpPr>
                        <wps:wsp>
                          <wps:cNvPr id="1923" name="AutoShape 1891"/>
                          <wps:cNvSpPr>
                            <a:spLocks noChangeArrowheads="1"/>
                          </wps:cNvSpPr>
                          <wps:spPr bwMode="auto">
                            <a:xfrm flipH="1">
                              <a:off x="4376" y="5359"/>
                              <a:ext cx="220" cy="330"/>
                            </a:xfrm>
                            <a:prstGeom prst="lightningBolt">
                              <a:avLst/>
                            </a:prstGeom>
                            <a:solidFill>
                              <a:srgbClr val="FFFFFF"/>
                            </a:solidFill>
                            <a:ln>
                              <a:noFill/>
                            </a:ln>
                            <a:extLst>
                              <a:ext uri="{91240B29-F687-4F45-9708-019B960494DF}">
                                <a14:hiddenLine xmlns:a14="http://schemas.microsoft.com/office/drawing/2010/main" w="9525">
                                  <a:solidFill>
                                    <a:srgbClr val="3366FF"/>
                                  </a:solidFill>
                                  <a:miter lim="800000"/>
                                  <a:headEnd/>
                                  <a:tailEnd/>
                                </a14:hiddenLine>
                              </a:ext>
                            </a:extLst>
                          </wps:spPr>
                          <wps:bodyPr rot="0" vert="horz" wrap="square" lIns="91440" tIns="45720" rIns="91440" bIns="45720" anchor="t" anchorCtr="0" upright="1">
                            <a:noAutofit/>
                          </wps:bodyPr>
                        </wps:wsp>
                        <wps:wsp>
                          <wps:cNvPr id="1924" name="Text Box 1892"/>
                          <wps:cNvSpPr txBox="1">
                            <a:spLocks noChangeArrowheads="1"/>
                          </wps:cNvSpPr>
                          <wps:spPr bwMode="auto">
                            <a:xfrm>
                              <a:off x="1716" y="5284"/>
                              <a:ext cx="300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366FF"/>
                                  </a:solidFill>
                                  <a:miter lim="800000"/>
                                  <a:headEnd/>
                                  <a:tailEnd/>
                                </a14:hiddenLine>
                              </a:ext>
                            </a:extLst>
                          </wps:spPr>
                          <wps:txbx>
                            <w:txbxContent>
                              <w:p w:rsidR="00A02ED2" w:rsidRPr="008D704B" w:rsidRDefault="00A02ED2" w:rsidP="00A02ED2">
                                <w:pPr>
                                  <w:rPr>
                                    <w:b/>
                                    <w:color w:val="FFFFFF"/>
                                    <w:sz w:val="30"/>
                                    <w:szCs w:val="30"/>
                                  </w:rPr>
                                </w:pPr>
                                <w:r>
                                  <w:rPr>
                                    <w:b/>
                                    <w:color w:val="FFFFFF"/>
                                    <w:sz w:val="28"/>
                                    <w:szCs w:val="28"/>
                                  </w:rPr>
                                  <w:t xml:space="preserve"> </w:t>
                                </w:r>
                                <w:r w:rsidRPr="008D704B">
                                  <w:rPr>
                                    <w:b/>
                                    <w:color w:val="FFFFFF"/>
                                    <w:sz w:val="30"/>
                                    <w:szCs w:val="30"/>
                                  </w:rPr>
                                  <w:t>RECIBO DE LUZ</w:t>
                                </w:r>
                              </w:p>
                            </w:txbxContent>
                          </wps:txbx>
                          <wps:bodyPr rot="0" vert="horz" wrap="square" lIns="91440" tIns="45720" rIns="91440" bIns="45720" anchor="t" anchorCtr="0" upright="1">
                            <a:noAutofit/>
                          </wps:bodyPr>
                        </wps:wsp>
                      </wpg:grpSp>
                      <wps:wsp>
                        <wps:cNvPr id="1925" name="Rectangle 1893"/>
                        <wps:cNvSpPr>
                          <a:spLocks noChangeArrowheads="1"/>
                        </wps:cNvSpPr>
                        <wps:spPr bwMode="auto">
                          <a:xfrm>
                            <a:off x="6033" y="5269"/>
                            <a:ext cx="4252" cy="607"/>
                          </a:xfrm>
                          <a:prstGeom prst="rect">
                            <a:avLst/>
                          </a:prstGeom>
                          <a:noFill/>
                          <a:ln w="9525">
                            <a:solidFill>
                              <a:srgbClr val="CCFFFF"/>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26" name="Line 1894"/>
                        <wps:cNvCnPr/>
                        <wps:spPr bwMode="auto">
                          <a:xfrm>
                            <a:off x="1716" y="6499"/>
                            <a:ext cx="2337" cy="1"/>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927" name="Rectangle 1895"/>
                        <wps:cNvSpPr>
                          <a:spLocks noChangeArrowheads="1"/>
                        </wps:cNvSpPr>
                        <wps:spPr bwMode="auto">
                          <a:xfrm>
                            <a:off x="6123" y="8014"/>
                            <a:ext cx="4140" cy="540"/>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28" name="Rectangle 1896"/>
                        <wps:cNvSpPr>
                          <a:spLocks noChangeArrowheads="1"/>
                        </wps:cNvSpPr>
                        <wps:spPr bwMode="auto">
                          <a:xfrm>
                            <a:off x="1641" y="5074"/>
                            <a:ext cx="8775" cy="4280"/>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29" name="Line 1897"/>
                        <wps:cNvCnPr/>
                        <wps:spPr bwMode="auto">
                          <a:xfrm>
                            <a:off x="6036" y="6499"/>
                            <a:ext cx="3685"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916" o:spid="_x0000_s1043" style="position:absolute;left:0;text-align:left;margin-left:11.25pt;margin-top:6pt;width:438.75pt;height:214pt;z-index:251704832" coordorigin="1641,5074" coordsize="8775,42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">
                <v:shape id="Text Box 1888" o:spid="_x0000_s1044" type="#_x0000_t202" style="position:absolute;left:1713;top:5149;width:8640;height:8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gByq8MA&#10;AADdAAAADwAAAGRycy9kb3ducmV2LnhtbERPTWvCQBC9C/0PyxR60405tCa6SlFivaqleByzYxKa&#10;nQ3ZNSb99V1B8DaP9zmLVW9q0VHrKssKppMIBHFudcWFgu9jNp6BcB5ZY22ZFAzkYLV8GS0w1fbG&#10;e+oOvhAhhF2KCkrvm1RKl5dk0E1sQxy4i20N+gDbQuoWbyHc1DKOondpsOLQUGJD65Ly38PVKLjK&#10;7G+I4qz7+frIz8N2e4xPu41Sb6/95xyEp94/xQ/3Tof5yTSB+zfhBLn8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gByq8MAAADdAAAADwAAAAAAAAAAAAAAAACYAgAAZHJzL2Rv&#10;d25yZXYueG1sUEsFBgAAAAAEAAQA9QAAAIgDAAAAAA==&#10;" fillcolor="navy" strokecolor="navy" strokeweight="1pt">
                  <v:textbox>
                    <w:txbxContent>
                      <w:p w:rsidR="00A02ED2" w:rsidRPr="00DE3275" w:rsidRDefault="00A02ED2" w:rsidP="00A02ED2">
                        <w:pPr>
                          <w:spacing w:before="60"/>
                          <w:ind w:right="74"/>
                          <w:jc w:val="right"/>
                          <w:rPr>
                            <w:rFonts w:ascii="Franklin Gothic Medium" w:hAnsi="Franklin Gothic Medium"/>
                            <w:smallCaps/>
                            <w:color w:val="FFFFFF"/>
                            <w:sz w:val="32"/>
                            <w:szCs w:val="32"/>
                          </w:rPr>
                        </w:pPr>
                        <w:r w:rsidRPr="008D704B">
                          <w:rPr>
                            <w:rFonts w:ascii="Franklin Gothic Medium" w:hAnsi="Franklin Gothic Medium"/>
                            <w:color w:val="FFFFFF"/>
                          </w:rPr>
                          <w:t>USUARIO:</w:t>
                        </w:r>
                        <w:r w:rsidRPr="00DE3275">
                          <w:rPr>
                            <w:rFonts w:ascii="Franklin Gothic Medium" w:hAnsi="Franklin Gothic Medium"/>
                            <w:color w:val="FFFFFF"/>
                          </w:rPr>
                          <w:t xml:space="preserve"> </w:t>
                        </w:r>
                        <w:r w:rsidRPr="008D704B">
                          <w:rPr>
                            <w:rFonts w:ascii="Franklin Gothic Medium" w:hAnsi="Franklin Gothic Medium"/>
                            <w:smallCaps/>
                            <w:color w:val="FFFFFF"/>
                            <w:sz w:val="32"/>
                            <w:szCs w:val="32"/>
                          </w:rPr>
                          <w:t xml:space="preserve">Chávez </w:t>
                        </w:r>
                        <w:r>
                          <w:rPr>
                            <w:rFonts w:ascii="Franklin Gothic Medium" w:hAnsi="Franklin Gothic Medium"/>
                            <w:smallCaps/>
                            <w:color w:val="FFFFFF"/>
                            <w:sz w:val="32"/>
                            <w:szCs w:val="32"/>
                          </w:rPr>
                          <w:t>Salas</w:t>
                        </w:r>
                        <w:r w:rsidRPr="008D704B">
                          <w:rPr>
                            <w:rFonts w:ascii="Franklin Gothic Medium" w:hAnsi="Franklin Gothic Medium"/>
                            <w:smallCaps/>
                            <w:color w:val="FFFFFF"/>
                            <w:sz w:val="32"/>
                            <w:szCs w:val="32"/>
                          </w:rPr>
                          <w:t>, Aurelio</w:t>
                        </w:r>
                      </w:p>
                      <w:p w:rsidR="00A02ED2" w:rsidRPr="008D704B" w:rsidRDefault="00A02ED2" w:rsidP="00A02ED2">
                        <w:pPr>
                          <w:ind w:right="75"/>
                          <w:jc w:val="right"/>
                          <w:rPr>
                            <w:rFonts w:ascii="Franklin Gothic Medium" w:hAnsi="Franklin Gothic Medium"/>
                            <w:color w:val="FFFFFF"/>
                            <w:sz w:val="14"/>
                            <w:szCs w:val="14"/>
                          </w:rPr>
                        </w:pPr>
                        <w:r w:rsidRPr="008D704B">
                          <w:rPr>
                            <w:rFonts w:ascii="Franklin Gothic Medium" w:hAnsi="Franklin Gothic Medium"/>
                            <w:smallCaps/>
                            <w:color w:val="FFFFFF"/>
                            <w:sz w:val="14"/>
                            <w:szCs w:val="14"/>
                          </w:rPr>
                          <w:t>Calle Los Incas N° 135, interior B. Urb. Bolognesi.</w:t>
                        </w:r>
                      </w:p>
                    </w:txbxContent>
                  </v:textbox>
                </v:shape>
                <v:shape id="Text Box 1889" o:spid="_x0000_s1045" type="#_x0000_t202" style="position:absolute;left:1713;top:6094;width:4323;height:31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0ROc8UA&#10;AADdAAAADwAAAGRycy9kb3ducmV2LnhtbESPQW/CMAyF75P2HyJP4oJGCkIIOgKaQAWOg6GdrcZr&#10;OhqnajIo/x4fJu1m6z2/93m57n2jrtTFOrCB8SgDRVwGW3Nl4PxZvM5BxYRssQlMBu4UYb16flpi&#10;bsONj3Q9pUpJCMccDbiU2lzrWDryGEehJRbtO3Qek6xdpW2HNwn3jZ5k2Ux7rFkaHLa0cVReTr/e&#10;QDH8WYwdDzeXe7Hn6cdse/7abY0ZvPTvb6AS9enf/Hd9sIK/mAi/fCMj6N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bRE5zxQAAAN0AAAAPAAAAAAAAAAAAAAAAAJgCAABkcnMv&#10;ZG93bnJldi54bWxQSwUGAAAAAAQABAD1AAAAigMAAAAA&#10;" strokecolor="navy" strokeweight="1pt">
                  <v:textbox>
                    <w:txbxContent>
                      <w:p w:rsidR="00A02ED2" w:rsidRPr="00DE3275" w:rsidRDefault="00A02ED2" w:rsidP="00A02ED2">
                        <w:pPr>
                          <w:spacing w:before="60" w:after="60"/>
                          <w:rPr>
                            <w:rFonts w:ascii="Trebuchet MS" w:hAnsi="Trebuchet MS" w:cs="Tunga"/>
                            <w:b/>
                            <w:sz w:val="20"/>
                            <w:szCs w:val="20"/>
                          </w:rPr>
                        </w:pPr>
                        <w:r w:rsidRPr="00DE3275">
                          <w:rPr>
                            <w:rFonts w:ascii="Trebuchet MS" w:hAnsi="Trebuchet MS" w:cs="Tunga"/>
                            <w:b/>
                            <w:sz w:val="20"/>
                            <w:szCs w:val="20"/>
                          </w:rPr>
                          <w:t>DETALLE DEL CONSUMO</w:t>
                        </w:r>
                      </w:p>
                      <w:p w:rsidR="00A02ED2" w:rsidRPr="001010EE" w:rsidRDefault="00A02ED2" w:rsidP="00A02ED2">
                        <w:pPr>
                          <w:spacing w:before="60" w:after="60"/>
                          <w:rPr>
                            <w:rFonts w:ascii="Trebuchet MS" w:hAnsi="Trebuchet MS" w:cs="Tunga"/>
                            <w:sz w:val="18"/>
                            <w:szCs w:val="18"/>
                          </w:rPr>
                        </w:pPr>
                      </w:p>
                      <w:p w:rsidR="00A02ED2" w:rsidRPr="001A2DAD" w:rsidRDefault="00A02ED2" w:rsidP="00A02ED2">
                        <w:pPr>
                          <w:spacing w:before="120" w:after="60"/>
                          <w:rPr>
                            <w:rFonts w:ascii="Trebuchet MS" w:hAnsi="Trebuchet MS" w:cs="Tunga"/>
                            <w:sz w:val="17"/>
                            <w:szCs w:val="17"/>
                          </w:rPr>
                        </w:pPr>
                        <w:r w:rsidRPr="001A2DAD">
                          <w:rPr>
                            <w:rFonts w:ascii="Trebuchet MS" w:hAnsi="Trebuchet MS" w:cs="Tunga"/>
                            <w:sz w:val="17"/>
                            <w:szCs w:val="17"/>
                          </w:rPr>
                          <w:t>Lectura actual</w:t>
                        </w:r>
                        <w:r w:rsidRPr="001A2DAD">
                          <w:rPr>
                            <w:rFonts w:ascii="Trebuchet MS" w:hAnsi="Trebuchet MS" w:cs="Tunga"/>
                            <w:sz w:val="17"/>
                            <w:szCs w:val="17"/>
                          </w:rPr>
                          <w:tab/>
                          <w:t>(08/07/2006)</w:t>
                        </w:r>
                        <w:r w:rsidRPr="001A2DAD">
                          <w:rPr>
                            <w:rFonts w:ascii="Trebuchet MS" w:hAnsi="Trebuchet MS" w:cs="Tunga"/>
                            <w:sz w:val="17"/>
                            <w:szCs w:val="17"/>
                          </w:rPr>
                          <w:tab/>
                          <w:t>134 096  kWh</w:t>
                        </w:r>
                      </w:p>
                      <w:p w:rsidR="00A02ED2" w:rsidRPr="001A2DAD" w:rsidRDefault="00A02ED2" w:rsidP="00A02ED2">
                        <w:pPr>
                          <w:spacing w:before="120" w:after="60"/>
                          <w:rPr>
                            <w:rFonts w:ascii="Trebuchet MS" w:hAnsi="Trebuchet MS" w:cs="Tunga"/>
                            <w:sz w:val="17"/>
                            <w:szCs w:val="17"/>
                          </w:rPr>
                        </w:pPr>
                        <w:r w:rsidRPr="001A2DAD">
                          <w:rPr>
                            <w:rFonts w:ascii="Trebuchet MS" w:hAnsi="Trebuchet MS" w:cs="Tunga"/>
                            <w:sz w:val="17"/>
                            <w:szCs w:val="17"/>
                          </w:rPr>
                          <w:t>Lectura anterior</w:t>
                        </w:r>
                        <w:r w:rsidRPr="001A2DAD">
                          <w:rPr>
                            <w:rFonts w:ascii="Trebuchet MS" w:hAnsi="Trebuchet MS" w:cs="Tunga"/>
                            <w:sz w:val="17"/>
                            <w:szCs w:val="17"/>
                          </w:rPr>
                          <w:tab/>
                          <w:t>(08/06/2006)</w:t>
                        </w:r>
                        <w:r w:rsidRPr="001A2DAD">
                          <w:rPr>
                            <w:rFonts w:ascii="Trebuchet MS" w:hAnsi="Trebuchet MS" w:cs="Tunga"/>
                            <w:sz w:val="17"/>
                            <w:szCs w:val="17"/>
                          </w:rPr>
                          <w:tab/>
                          <w:t>132 578  kWh</w:t>
                        </w:r>
                      </w:p>
                      <w:p w:rsidR="00A02ED2" w:rsidRPr="001A2DAD" w:rsidRDefault="00A02ED2" w:rsidP="00A02ED2">
                        <w:pPr>
                          <w:spacing w:before="240" w:after="60"/>
                          <w:rPr>
                            <w:rFonts w:ascii="Trebuchet MS" w:hAnsi="Trebuchet MS" w:cs="Tunga"/>
                            <w:sz w:val="17"/>
                            <w:szCs w:val="17"/>
                          </w:rPr>
                        </w:pPr>
                        <w:r w:rsidRPr="001A2DAD">
                          <w:rPr>
                            <w:rFonts w:ascii="Trebuchet MS" w:hAnsi="Trebuchet MS" w:cs="Tunga"/>
                            <w:sz w:val="17"/>
                            <w:szCs w:val="17"/>
                          </w:rPr>
                          <w:t>Consumo en kWh</w:t>
                        </w:r>
                        <w:r w:rsidRPr="001A2DAD">
                          <w:rPr>
                            <w:rFonts w:ascii="Trebuchet MS" w:hAnsi="Trebuchet MS" w:cs="Tunga"/>
                            <w:sz w:val="17"/>
                            <w:szCs w:val="17"/>
                          </w:rPr>
                          <w:tab/>
                        </w:r>
                        <w:r w:rsidRPr="001A2DAD">
                          <w:rPr>
                            <w:rFonts w:ascii="Trebuchet MS" w:hAnsi="Trebuchet MS" w:cs="Tunga"/>
                            <w:sz w:val="17"/>
                            <w:szCs w:val="17"/>
                          </w:rPr>
                          <w:tab/>
                        </w:r>
                        <w:r w:rsidRPr="001A2DAD">
                          <w:rPr>
                            <w:rFonts w:ascii="Trebuchet MS" w:hAnsi="Trebuchet MS" w:cs="Tunga"/>
                            <w:sz w:val="17"/>
                            <w:szCs w:val="17"/>
                          </w:rPr>
                          <w:tab/>
                          <w:t xml:space="preserve"> …………  </w:t>
                        </w:r>
                        <w:r>
                          <w:rPr>
                            <w:rFonts w:ascii="Trebuchet MS" w:hAnsi="Trebuchet MS" w:cs="Tunga"/>
                            <w:sz w:val="17"/>
                            <w:szCs w:val="17"/>
                          </w:rPr>
                          <w:t xml:space="preserve"> </w:t>
                        </w:r>
                        <w:r w:rsidRPr="001A2DAD">
                          <w:rPr>
                            <w:rFonts w:ascii="Trebuchet MS" w:hAnsi="Trebuchet MS" w:cs="Tunga"/>
                            <w:sz w:val="17"/>
                            <w:szCs w:val="17"/>
                          </w:rPr>
                          <w:t>kWh</w:t>
                        </w:r>
                      </w:p>
                      <w:p w:rsidR="00A02ED2" w:rsidRPr="001A2DAD" w:rsidRDefault="00A02ED2" w:rsidP="00A02ED2">
                        <w:pPr>
                          <w:spacing w:before="120"/>
                          <w:rPr>
                            <w:rFonts w:ascii="Trebuchet MS" w:hAnsi="Trebuchet MS" w:cs="Tunga"/>
                            <w:sz w:val="17"/>
                            <w:szCs w:val="17"/>
                          </w:rPr>
                        </w:pPr>
                        <w:r w:rsidRPr="001A2DAD">
                          <w:rPr>
                            <w:rFonts w:ascii="Trebuchet MS" w:hAnsi="Trebuchet MS" w:cs="Tunga"/>
                            <w:sz w:val="17"/>
                            <w:szCs w:val="17"/>
                          </w:rPr>
                          <w:t>Precio en soles por kWh</w:t>
                        </w:r>
                        <w:r w:rsidRPr="001A2DAD">
                          <w:rPr>
                            <w:rFonts w:ascii="Trebuchet MS" w:hAnsi="Trebuchet MS" w:cs="Tunga"/>
                            <w:sz w:val="17"/>
                            <w:szCs w:val="17"/>
                          </w:rPr>
                          <w:tab/>
                        </w:r>
                        <w:r w:rsidRPr="001A2DAD">
                          <w:rPr>
                            <w:rFonts w:ascii="Trebuchet MS" w:hAnsi="Trebuchet MS" w:cs="Tunga"/>
                            <w:sz w:val="17"/>
                            <w:szCs w:val="17"/>
                          </w:rPr>
                          <w:tab/>
                          <w:t>0,3203</w:t>
                        </w:r>
                      </w:p>
                      <w:p w:rsidR="00A02ED2" w:rsidRPr="001010EE" w:rsidRDefault="00A02ED2" w:rsidP="00A02ED2">
                        <w:pPr>
                          <w:spacing w:after="60"/>
                          <w:rPr>
                            <w:rFonts w:ascii="Trebuchet MS" w:hAnsi="Trebuchet MS" w:cs="Tunga"/>
                            <w:sz w:val="14"/>
                            <w:szCs w:val="14"/>
                          </w:rPr>
                        </w:pPr>
                        <w:r w:rsidRPr="001010EE">
                          <w:rPr>
                            <w:rFonts w:ascii="Trebuchet MS" w:hAnsi="Trebuchet MS" w:cs="Tunga"/>
                            <w:sz w:val="14"/>
                            <w:szCs w:val="14"/>
                          </w:rPr>
                          <w:t>(cargo por energía en soles por</w:t>
                        </w:r>
                        <w:r>
                          <w:rPr>
                            <w:rFonts w:ascii="Trebuchet MS" w:hAnsi="Trebuchet MS" w:cs="Tunga"/>
                            <w:sz w:val="14"/>
                            <w:szCs w:val="14"/>
                          </w:rPr>
                          <w:t xml:space="preserve"> </w:t>
                        </w:r>
                        <w:r w:rsidRPr="001010EE">
                          <w:rPr>
                            <w:rFonts w:ascii="Trebuchet MS" w:hAnsi="Trebuchet MS" w:cs="Tunga"/>
                            <w:sz w:val="14"/>
                            <w:szCs w:val="14"/>
                          </w:rPr>
                          <w:t>kWh)</w:t>
                        </w:r>
                      </w:p>
                      <w:p w:rsidR="00A02ED2" w:rsidRDefault="00A02ED2" w:rsidP="00A02ED2">
                        <w:pPr>
                          <w:spacing w:after="60"/>
                          <w:rPr>
                            <w:rFonts w:ascii="Trebuchet MS" w:hAnsi="Trebuchet MS" w:cs="Tunga"/>
                            <w:sz w:val="18"/>
                            <w:szCs w:val="18"/>
                          </w:rPr>
                        </w:pPr>
                      </w:p>
                      <w:p w:rsidR="00A02ED2" w:rsidRDefault="00A02ED2" w:rsidP="00A02ED2">
                        <w:pPr>
                          <w:spacing w:after="60"/>
                          <w:rPr>
                            <w:rFonts w:ascii="Trebuchet MS" w:hAnsi="Trebuchet MS" w:cs="Tunga"/>
                            <w:sz w:val="18"/>
                            <w:szCs w:val="18"/>
                          </w:rPr>
                        </w:pPr>
                      </w:p>
                      <w:p w:rsidR="00A02ED2" w:rsidRPr="001A2DAD" w:rsidRDefault="00A02ED2" w:rsidP="00A02ED2">
                        <w:pPr>
                          <w:spacing w:after="60"/>
                          <w:jc w:val="center"/>
                          <w:rPr>
                            <w:b/>
                            <w:i/>
                            <w:color w:val="333333"/>
                            <w:sz w:val="20"/>
                            <w:szCs w:val="20"/>
                          </w:rPr>
                        </w:pPr>
                        <w:r w:rsidRPr="001A2DAD">
                          <w:rPr>
                            <w:b/>
                            <w:i/>
                            <w:color w:val="333333"/>
                            <w:sz w:val="20"/>
                            <w:szCs w:val="20"/>
                          </w:rPr>
                          <w:t>Recuerda: Luz que apagas, luz que no pagas</w:t>
                        </w:r>
                      </w:p>
                    </w:txbxContent>
                  </v:textbox>
                </v:shape>
                <v:shape id="Text Box 1890" o:spid="_x0000_s1046" type="#_x0000_t202" style="position:absolute;left:6036;top:6094;width:4317;height:31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Ajr6MMA&#10;AADdAAAADwAAAGRycy9kb3ducmV2LnhtbERPS4vCMBC+C/sfwizsRTStiGg1yqJ01+P6wPPQjE3X&#10;ZlKarNZ/b4QFb/PxPWex6mwtrtT6yrGCdJiAIC6crrhUcDzkgykIH5A11o5JwZ08rJZvvQVm2t14&#10;R9d9KEUMYZ+hAhNCk0npC0MW/dA1xJE7u9ZiiLAtpW7xFsNtLUdJMpEWK44NBhtaGyou+z+rIO//&#10;zlLD/fXlnn/z+GeyOZ6+Nkp9vHefcxCBuvAS/7u3Os6fjVJ4fhNPkM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Ajr6MMAAADdAAAADwAAAAAAAAAAAAAAAACYAgAAZHJzL2Rv&#10;d25yZXYueG1sUEsFBgAAAAAEAAQA9QAAAIgDAAAAAA==&#10;" strokecolor="navy" strokeweight="1pt">
                  <v:textbox>
                    <w:txbxContent>
                      <w:p w:rsidR="00A02ED2" w:rsidRPr="00DE3275" w:rsidRDefault="00A02ED2" w:rsidP="00A02ED2">
                        <w:pPr>
                          <w:spacing w:before="60" w:after="60"/>
                          <w:rPr>
                            <w:rFonts w:ascii="Trebuchet MS" w:hAnsi="Trebuchet MS" w:cs="Tunga"/>
                            <w:b/>
                            <w:sz w:val="20"/>
                            <w:szCs w:val="20"/>
                          </w:rPr>
                        </w:pPr>
                        <w:r w:rsidRPr="00DE3275">
                          <w:rPr>
                            <w:rFonts w:ascii="Trebuchet MS" w:hAnsi="Trebuchet MS" w:cs="Tunga"/>
                            <w:b/>
                            <w:sz w:val="20"/>
                            <w:szCs w:val="20"/>
                          </w:rPr>
                          <w:t>DETALLE DE IMPORTES POR CONSUMO</w:t>
                        </w:r>
                      </w:p>
                      <w:p w:rsidR="00A02ED2" w:rsidRPr="001010EE" w:rsidRDefault="00A02ED2" w:rsidP="00A02ED2">
                        <w:pPr>
                          <w:spacing w:before="60" w:after="60"/>
                          <w:rPr>
                            <w:rFonts w:ascii="Trebuchet MS" w:hAnsi="Trebuchet MS" w:cs="Tunga"/>
                            <w:sz w:val="18"/>
                            <w:szCs w:val="18"/>
                          </w:rPr>
                        </w:pPr>
                      </w:p>
                      <w:p w:rsidR="00A02ED2" w:rsidRPr="00D37346" w:rsidRDefault="00A02ED2" w:rsidP="00A02ED2">
                        <w:pPr>
                          <w:spacing w:after="120"/>
                          <w:rPr>
                            <w:rFonts w:ascii="Trebuchet MS" w:hAnsi="Trebuchet MS" w:cs="Tunga"/>
                            <w:sz w:val="22"/>
                            <w:szCs w:val="22"/>
                          </w:rPr>
                        </w:pPr>
                        <w:r w:rsidRPr="00D37346">
                          <w:rPr>
                            <w:rFonts w:ascii="Trebuchet MS" w:hAnsi="Trebuchet MS" w:cs="Tunga"/>
                            <w:sz w:val="22"/>
                            <w:szCs w:val="22"/>
                          </w:rPr>
                          <w:t>Cargo por energía</w:t>
                        </w:r>
                        <w:r>
                          <w:rPr>
                            <w:rFonts w:ascii="Trebuchet MS" w:hAnsi="Trebuchet MS" w:cs="Tunga"/>
                          </w:rPr>
                          <w:tab/>
                          <w:t>:</w:t>
                        </w:r>
                        <w:r w:rsidRPr="00D37346">
                          <w:rPr>
                            <w:rFonts w:ascii="Trebuchet MS" w:hAnsi="Trebuchet MS" w:cs="Tunga"/>
                            <w:sz w:val="22"/>
                            <w:szCs w:val="22"/>
                          </w:rPr>
                          <w:tab/>
                          <w:t>S/. 486,22</w:t>
                        </w:r>
                      </w:p>
                      <w:p w:rsidR="00A02ED2" w:rsidRPr="00D37346" w:rsidRDefault="00A02ED2" w:rsidP="00A02ED2">
                        <w:pPr>
                          <w:spacing w:after="60"/>
                          <w:rPr>
                            <w:rFonts w:ascii="Trebuchet MS" w:hAnsi="Trebuchet MS" w:cs="Tunga"/>
                            <w:sz w:val="22"/>
                            <w:szCs w:val="22"/>
                          </w:rPr>
                        </w:pPr>
                        <w:r w:rsidRPr="00D37346">
                          <w:rPr>
                            <w:rFonts w:ascii="Trebuchet MS" w:hAnsi="Trebuchet MS" w:cs="Tunga"/>
                            <w:sz w:val="22"/>
                            <w:szCs w:val="22"/>
                          </w:rPr>
                          <w:t>I.G.V.</w:t>
                        </w:r>
                        <w:r>
                          <w:rPr>
                            <w:rFonts w:ascii="Trebuchet MS" w:hAnsi="Trebuchet MS" w:cs="Tunga"/>
                          </w:rPr>
                          <w:tab/>
                        </w:r>
                        <w:r>
                          <w:rPr>
                            <w:rFonts w:ascii="Trebuchet MS" w:hAnsi="Trebuchet MS" w:cs="Tunga"/>
                          </w:rPr>
                          <w:tab/>
                        </w:r>
                        <w:r>
                          <w:rPr>
                            <w:rFonts w:ascii="Trebuchet MS" w:hAnsi="Trebuchet MS" w:cs="Tunga"/>
                          </w:rPr>
                          <w:tab/>
                          <w:t>:</w:t>
                        </w:r>
                        <w:r w:rsidRPr="00D37346">
                          <w:rPr>
                            <w:rFonts w:ascii="Trebuchet MS" w:hAnsi="Trebuchet MS" w:cs="Tunga"/>
                            <w:sz w:val="22"/>
                            <w:szCs w:val="22"/>
                          </w:rPr>
                          <w:tab/>
                          <w:t xml:space="preserve">S/. </w:t>
                        </w:r>
                        <w:r>
                          <w:rPr>
                            <w:rFonts w:ascii="Trebuchet MS" w:hAnsi="Trebuchet MS" w:cs="Tunga"/>
                          </w:rPr>
                          <w:t xml:space="preserve"> </w:t>
                        </w:r>
                        <w:r w:rsidRPr="00D37346">
                          <w:rPr>
                            <w:rFonts w:ascii="Trebuchet MS" w:hAnsi="Trebuchet MS" w:cs="Tunga"/>
                            <w:sz w:val="22"/>
                            <w:szCs w:val="22"/>
                          </w:rPr>
                          <w:t>……….</w:t>
                        </w:r>
                      </w:p>
                      <w:p w:rsidR="00A02ED2" w:rsidRDefault="00A02ED2" w:rsidP="00A02ED2">
                        <w:pPr>
                          <w:spacing w:after="60"/>
                          <w:rPr>
                            <w:rFonts w:ascii="Trebuchet MS" w:hAnsi="Trebuchet MS" w:cs="Tunga"/>
                          </w:rPr>
                        </w:pPr>
                      </w:p>
                      <w:p w:rsidR="00A02ED2" w:rsidRPr="00D37346" w:rsidRDefault="00A02ED2" w:rsidP="00A02ED2">
                        <w:pPr>
                          <w:spacing w:after="60"/>
                          <w:rPr>
                            <w:rFonts w:ascii="Trebuchet MS" w:hAnsi="Trebuchet MS" w:cs="Tunga"/>
                            <w:sz w:val="22"/>
                            <w:szCs w:val="22"/>
                          </w:rPr>
                        </w:pPr>
                      </w:p>
                      <w:p w:rsidR="00A02ED2" w:rsidRPr="00FE7FA0" w:rsidRDefault="00A02ED2" w:rsidP="00A02ED2">
                        <w:pPr>
                          <w:spacing w:after="60"/>
                          <w:jc w:val="center"/>
                          <w:rPr>
                            <w:rFonts w:ascii="Trebuchet MS" w:hAnsi="Trebuchet MS" w:cs="Tunga"/>
                            <w:b/>
                            <w:sz w:val="25"/>
                            <w:szCs w:val="25"/>
                          </w:rPr>
                        </w:pPr>
                        <w:r w:rsidRPr="00FE7FA0">
                          <w:rPr>
                            <w:rFonts w:ascii="Trebuchet MS" w:hAnsi="Trebuchet MS" w:cs="Tunga"/>
                            <w:b/>
                            <w:sz w:val="25"/>
                            <w:szCs w:val="25"/>
                          </w:rPr>
                          <w:t>TOTAL JULIO 2006:   S/. 578,60</w:t>
                        </w:r>
                      </w:p>
                      <w:p w:rsidR="00A02ED2" w:rsidRPr="00D37346" w:rsidRDefault="00A02ED2" w:rsidP="00A02ED2">
                        <w:pPr>
                          <w:spacing w:after="60"/>
                          <w:rPr>
                            <w:rFonts w:ascii="Trebuchet MS" w:hAnsi="Trebuchet MS" w:cs="Tunga"/>
                            <w:sz w:val="22"/>
                            <w:szCs w:val="22"/>
                          </w:rPr>
                        </w:pPr>
                      </w:p>
                      <w:p w:rsidR="00A02ED2" w:rsidRPr="00D37346" w:rsidRDefault="00A02ED2" w:rsidP="00A02ED2">
                        <w:pPr>
                          <w:spacing w:before="200" w:after="60"/>
                          <w:rPr>
                            <w:rFonts w:ascii="Trebuchet MS" w:hAnsi="Trebuchet MS" w:cs="Tunga"/>
                            <w:b/>
                            <w:sz w:val="20"/>
                            <w:szCs w:val="20"/>
                          </w:rPr>
                        </w:pPr>
                        <w:r w:rsidRPr="00D37346">
                          <w:rPr>
                            <w:rFonts w:ascii="Trebuchet MS" w:hAnsi="Trebuchet MS" w:cs="Tunga"/>
                            <w:b/>
                            <w:smallCaps/>
                            <w:sz w:val="20"/>
                            <w:szCs w:val="20"/>
                          </w:rPr>
                          <w:t>Fecha de vencimiento</w:t>
                        </w:r>
                        <w:r w:rsidRPr="00D37346">
                          <w:rPr>
                            <w:rFonts w:ascii="Trebuchet MS" w:hAnsi="Trebuchet MS" w:cs="Tunga"/>
                            <w:b/>
                            <w:sz w:val="20"/>
                            <w:szCs w:val="20"/>
                          </w:rPr>
                          <w:t>: 15/07/2006</w:t>
                        </w:r>
                      </w:p>
                      <w:p w:rsidR="00A02ED2" w:rsidRPr="001010EE" w:rsidRDefault="00A02ED2" w:rsidP="00A02ED2">
                        <w:pPr>
                          <w:spacing w:after="60"/>
                          <w:rPr>
                            <w:rFonts w:ascii="Trebuchet MS" w:hAnsi="Trebuchet MS" w:cs="Tunga"/>
                            <w:sz w:val="18"/>
                            <w:szCs w:val="18"/>
                          </w:rPr>
                        </w:pPr>
                      </w:p>
                    </w:txbxContent>
                  </v:textbox>
                </v:shape>
                <v:group id="Group 1912" o:spid="_x0000_s1047" style="position:absolute;left:1716;top:5284;width:3000;height:720" coordorigin="1716,5284" coordsize="3000,7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05YQcQAAADdAAAA&#10;DwAAAAAAAAAAAAAAAACqAgAAZHJzL2Rvd25yZXYueG1sUEsFBgAAAAAEAAQA+gAAAJsDAAAAAA==&#10;">
                  <v:shapetype id="_x0000_t73" coordsize="21600,21600" o:spt="73" path="m8472,l,3890,7602,8382,5022,9705r7200,4192l10012,14915r11588,6685l14767,12877r1810,-870l11050,6797r1810,-717xe">
                    <v:stroke joinstyle="miter"/>
                    <v:path o:connecttype="custom" o:connectlocs="8472,0;0,3890;5022,9705;10012,14915;21600,21600;16577,12007;12860,6080" o:connectangles="270,270,180,180,90,0,0" textboxrect="8757,7437,13917,14277"/>
                  </v:shapetype>
                  <v:shape id="AutoShape 1891" o:spid="_x0000_s1048" type="#_x0000_t73" style="position:absolute;left:4376;top:5359;width:220;height:330;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C2X98UA&#10;AADdAAAADwAAAGRycy9kb3ducmV2LnhtbERP22rCQBB9F/yHZYS+6UZLq6bZiLQIhULBG/Zxmp0m&#10;0exsyG5N6td3BcG3OZzrJIvOVOJMjSstKxiPIhDEmdUl5wp229VwBsJ5ZI2VZVLwRw4Wab+XYKxt&#10;y2s6b3wuQgi7GBUU3texlC4ryKAb2Zo4cD+2MegDbHKpG2xDuKnkJIqepcGSQ0OBNb0WlJ02v0bB&#10;/Ptj3z6dtubLdqvDsb0cp9Xnm1IPg275AsJT5+/im/tdh/nzySNcvwknyPQ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ELZf3xQAAAN0AAAAPAAAAAAAAAAAAAAAAAJgCAABkcnMv&#10;ZG93bnJldi54bWxQSwUGAAAAAAQABAD1AAAAigMAAAAA&#10;" stroked="f" strokecolor="#36f"/>
                  <v:shape id="Text Box 1892" o:spid="_x0000_s1049" type="#_x0000_t202" style="position:absolute;left:1716;top:5284;width:300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Q7A1scA&#10;AADdAAAADwAAAGRycy9kb3ducmV2LnhtbERPS0/CQBC+m/gfNmPCTbY0jZHCQgiPxMhBBSHhNnbH&#10;ttCdrbsr1H/vmpB4my/fc8bTzjTiTM7XlhUM+gkI4sLqmksF79vV/SMIH5A1NpZJwQ95mE5ub8aY&#10;a3vhNzpvQiliCPscFVQhtLmUvqjIoO/bljhyn9YZDBG6UmqHlxhuGpkmyYM0WHNsqLCleUXFafNt&#10;FCwOO9llz1/p6/503C4/Mle/rNdK9e662QhEoC78i6/uJx3nD9MM/r6JJ8jJ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EOwNbHAAAA3QAAAA8AAAAAAAAAAAAAAAAAmAIAAGRy&#10;cy9kb3ducmV2LnhtbFBLBQYAAAAABAAEAPUAAACMAwAAAAA=&#10;" filled="f" stroked="f" strokecolor="#36f">
                    <v:textbox>
                      <w:txbxContent>
                        <w:p w:rsidR="00A02ED2" w:rsidRPr="008D704B" w:rsidRDefault="00A02ED2" w:rsidP="00A02ED2">
                          <w:pPr>
                            <w:rPr>
                              <w:b/>
                              <w:color w:val="FFFFFF"/>
                              <w:sz w:val="30"/>
                              <w:szCs w:val="30"/>
                            </w:rPr>
                          </w:pPr>
                          <w:r>
                            <w:rPr>
                              <w:b/>
                              <w:color w:val="FFFFFF"/>
                              <w:sz w:val="28"/>
                              <w:szCs w:val="28"/>
                            </w:rPr>
                            <w:t xml:space="preserve"> </w:t>
                          </w:r>
                          <w:r w:rsidRPr="008D704B">
                            <w:rPr>
                              <w:b/>
                              <w:color w:val="FFFFFF"/>
                              <w:sz w:val="30"/>
                              <w:szCs w:val="30"/>
                            </w:rPr>
                            <w:t>RECIBO DE LUZ</w:t>
                          </w:r>
                        </w:p>
                      </w:txbxContent>
                    </v:textbox>
                  </v:shape>
                </v:group>
                <v:rect id="Rectangle 1893" o:spid="_x0000_s1050" style="position:absolute;left:6033;top:5269;width:4252;height:6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VHr7cEA&#10;AADdAAAADwAAAGRycy9kb3ducmV2LnhtbERPzYrCMBC+C75DGGFvmq6oaNco4uIqiAe1DzA0s23Y&#10;ZlKbrNa3N4LgbT6+35kvW1uJKzXeOFbwOUhAEOdOGy4UZOdNfwrCB2SNlWNScCcPy0W3M8dUuxsf&#10;6XoKhYgh7FNUUIZQp1L6vCSLfuBq4sj9usZiiLAppG7wFsNtJYdJMpEWDceGEmtal5T/nf6tgq0J&#10;630+mn5fssndZkbzT3JgpT567eoLRKA2vMUv907H+bPhGJ7fxBPk4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lR6+3BAAAA3QAAAA8AAAAAAAAAAAAAAAAAmAIAAGRycy9kb3du&#10;cmV2LnhtbFBLBQYAAAAABAAEAPUAAACGAwAAAAA=&#10;" filled="f" strokecolor="#cff"/>
                <v:line id="Line 1894" o:spid="_x0000_s1051" style="position:absolute;visibility:visible;mso-wrap-style:square" from="1716,6499" to="4053,65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NJXIMQAAADdAAAADwAAAGRycy9kb3ducmV2LnhtbERPTWsCMRC9F/wPYYTeullFRFejVItQ&#10;6KGs68XbsJlutt1MliTVtb++KRS8zeN9zno72E5cyIfWsYJJloMgrp1uuVFwqg5PCxAhImvsHJOC&#10;GwXYbkYPayy0u3JJl2NsRArhUKACE2NfSBlqQxZD5nrixH04bzEm6BupPV5TuO3kNM/n0mLLqcFg&#10;T3tD9dfx2ypYVH14ue3PB/fuP3/Kt1lJM9wp9TgenlcgIg3xLv53v+o0fzmdw9836QS5+Q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A0lcgxAAAAN0AAAAPAAAAAAAAAAAA&#10;AAAAAKECAABkcnMvZG93bnJldi54bWxQSwUGAAAAAAQABAD5AAAAkgMAAAAA&#10;" strokeweight=".5pt"/>
                <v:rect id="Rectangle 1895" o:spid="_x0000_s1052" style="position:absolute;left:6123;top:8014;width:41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Ms7bcUA&#10;AADdAAAADwAAAGRycy9kb3ducmV2LnhtbERPTWsCMRC9C/6HMEIvotmKWF2NIoVCoYK4raC3IZnu&#10;Lt1Mtkmq679vCkJv83ifs9p0thEX8qF2rOBxnIEg1s7UXCr4eH8ZzUGEiGywcUwKbhRgs+73Vpgb&#10;d+UDXYpYihTCIUcFVYxtLmXQFVkMY9cSJ+7TeYsxQV9K4/Gawm0jJ1k2kxZrTg0VtvRckf4qfqyC&#10;4XRmzfH0ffPn4u103M/1dhe0Ug+DbrsEEamL/+K7+9Wk+YvJE/x9k06Q6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QyzttxQAAAN0AAAAPAAAAAAAAAAAAAAAAAJgCAABkcnMv&#10;ZG93bnJldi54bWxQSwUGAAAAAAQABAD1AAAAigMAAAAA&#10;" filled="f" strokeweight="1.5pt"/>
                <v:rect id="Rectangle 1896" o:spid="_x0000_s1053" style="position:absolute;left:1641;top:5074;width:8775;height:42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VSvH8gA&#10;AADdAAAADwAAAGRycy9kb3ducmV2LnhtbESPQUsDMRCF74X+hzAFL8VmLVLqtmkpgiAoiKuF9jYk&#10;4+7iZrImsd3+e+cg9DbDe/PeN+vt4Dt1opjawAbuZgUoYhtcy7WBz4+n2yWolJEddoHJwIUSbDfj&#10;0RpLF878Tqcq10pCOJVooMm5L7VOtiGPaRZ6YtG+QvSYZY21dhHPEu47PS+KhfbYsjQ02NNjQ/a7&#10;+vUGpvcL7/aHn0s8Vi+H/dvS7l6TNeZmMuxWoDIN+Wr+v352gv8wF1z5RkbQmz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hVK8fyAAAAN0AAAAPAAAAAAAAAAAAAAAAAJgCAABk&#10;cnMvZG93bnJldi54bWxQSwUGAAAAAAQABAD1AAAAjQMAAAAA&#10;" filled="f" strokeweight="1.5pt"/>
                <v:line id="Line 1897" o:spid="_x0000_s1054" style="position:absolute;visibility:visible;mso-wrap-style:square" from="6036,6499" to="9721,64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U3DUsQAAADdAAAADwAAAGRycy9kb3ducmV2LnhtbERPTWvCQBC9F/oflin01myUUDRmFWsR&#10;Cj1I1Iu3ITsmabOzYXdrYn+9Wyh4m8f7nGI1mk5cyPnWsoJJkoIgrqxuuVZwPGxfZiB8QNbYWSYF&#10;V/KwWj4+FJhrO3BJl32oRQxhn6OCJoQ+l9JXDRn0ie2JI3e2zmCI0NVSOxxiuOnkNE1fpcGWY0OD&#10;PW0aqr73P0bB7ND79+vmtLU79/VbfmYlZfim1PPTuF6ACDSGu/jf/aHj/Pl0Dn/fxBPk8g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xTcNSxAAAAN0AAAAPAAAAAAAAAAAA&#10;AAAAAKECAABkcnMvZG93bnJldi54bWxQSwUGAAAAAAQABAD5AAAAkgMAAAAA&#10;" strokeweight=".5pt"/>
              </v:group>
            </w:pict>
          </mc:Fallback>
        </mc:AlternateContent>
      </w:r>
    </w:p>
    <w:p w:rsidR="00A02ED2" w:rsidRDefault="00A02ED2" w:rsidP="00933F39">
      <w:pPr>
        <w:tabs>
          <w:tab w:val="left" w:pos="540"/>
        </w:tabs>
        <w:spacing w:line="320" w:lineRule="exact"/>
        <w:ind w:left="539"/>
        <w:jc w:val="both"/>
        <w:rPr>
          <w:rFonts w:ascii="Arial" w:hAnsi="Arial" w:cs="Arial"/>
          <w:sz w:val="22"/>
          <w:szCs w:val="22"/>
        </w:rPr>
      </w:pPr>
    </w:p>
    <w:p w:rsidR="00A02ED2" w:rsidRDefault="00A02ED2" w:rsidP="00933F39">
      <w:pPr>
        <w:tabs>
          <w:tab w:val="left" w:pos="540"/>
        </w:tabs>
        <w:spacing w:line="320" w:lineRule="exact"/>
        <w:ind w:left="539"/>
        <w:jc w:val="both"/>
        <w:rPr>
          <w:rFonts w:ascii="Arial" w:hAnsi="Arial" w:cs="Arial"/>
          <w:sz w:val="22"/>
          <w:szCs w:val="22"/>
        </w:rPr>
      </w:pPr>
    </w:p>
    <w:p w:rsidR="00A02ED2" w:rsidRDefault="00A02ED2" w:rsidP="00933F39">
      <w:pPr>
        <w:tabs>
          <w:tab w:val="left" w:pos="540"/>
        </w:tabs>
        <w:spacing w:line="320" w:lineRule="exact"/>
        <w:ind w:left="539"/>
        <w:jc w:val="both"/>
        <w:rPr>
          <w:rFonts w:ascii="Arial" w:hAnsi="Arial" w:cs="Arial"/>
          <w:sz w:val="22"/>
          <w:szCs w:val="22"/>
        </w:rPr>
      </w:pPr>
    </w:p>
    <w:p w:rsidR="00A02ED2" w:rsidRDefault="00A02ED2" w:rsidP="00933F39">
      <w:pPr>
        <w:tabs>
          <w:tab w:val="left" w:pos="540"/>
        </w:tabs>
        <w:spacing w:line="320" w:lineRule="exact"/>
        <w:ind w:left="539"/>
        <w:jc w:val="both"/>
        <w:rPr>
          <w:rFonts w:ascii="Arial" w:hAnsi="Arial" w:cs="Arial"/>
          <w:sz w:val="22"/>
          <w:szCs w:val="22"/>
        </w:rPr>
      </w:pPr>
    </w:p>
    <w:p w:rsidR="00A02ED2" w:rsidRDefault="00A02ED2" w:rsidP="00933F39">
      <w:pPr>
        <w:tabs>
          <w:tab w:val="left" w:pos="540"/>
        </w:tabs>
        <w:spacing w:line="320" w:lineRule="exact"/>
        <w:ind w:left="539"/>
        <w:jc w:val="both"/>
        <w:rPr>
          <w:rFonts w:ascii="Arial" w:hAnsi="Arial" w:cs="Arial"/>
          <w:sz w:val="22"/>
          <w:szCs w:val="22"/>
        </w:rPr>
      </w:pPr>
    </w:p>
    <w:p w:rsidR="00A02ED2" w:rsidRDefault="00A02ED2" w:rsidP="00933F39">
      <w:pPr>
        <w:tabs>
          <w:tab w:val="left" w:pos="540"/>
        </w:tabs>
        <w:spacing w:line="320" w:lineRule="exact"/>
        <w:ind w:left="539"/>
        <w:jc w:val="both"/>
        <w:rPr>
          <w:rFonts w:ascii="Arial" w:hAnsi="Arial" w:cs="Arial"/>
          <w:sz w:val="22"/>
          <w:szCs w:val="22"/>
        </w:rPr>
      </w:pPr>
    </w:p>
    <w:p w:rsidR="00A02ED2" w:rsidRDefault="00A02ED2" w:rsidP="00933F39">
      <w:pPr>
        <w:tabs>
          <w:tab w:val="left" w:pos="540"/>
        </w:tabs>
        <w:spacing w:line="320" w:lineRule="exact"/>
        <w:ind w:left="539"/>
        <w:jc w:val="both"/>
        <w:rPr>
          <w:rFonts w:ascii="Arial" w:hAnsi="Arial" w:cs="Arial"/>
          <w:sz w:val="22"/>
          <w:szCs w:val="22"/>
        </w:rPr>
      </w:pPr>
    </w:p>
    <w:p w:rsidR="00A02ED2" w:rsidRDefault="00A02ED2" w:rsidP="00933F39">
      <w:pPr>
        <w:tabs>
          <w:tab w:val="left" w:pos="540"/>
        </w:tabs>
        <w:spacing w:line="320" w:lineRule="exact"/>
        <w:ind w:left="539"/>
        <w:jc w:val="both"/>
        <w:rPr>
          <w:rFonts w:ascii="Arial" w:hAnsi="Arial" w:cs="Arial"/>
          <w:sz w:val="22"/>
          <w:szCs w:val="22"/>
        </w:rPr>
      </w:pPr>
    </w:p>
    <w:p w:rsidR="00A02ED2" w:rsidRDefault="00A02ED2" w:rsidP="00933F39">
      <w:pPr>
        <w:tabs>
          <w:tab w:val="left" w:pos="540"/>
        </w:tabs>
        <w:spacing w:line="320" w:lineRule="exact"/>
        <w:ind w:left="539"/>
        <w:jc w:val="both"/>
        <w:rPr>
          <w:rFonts w:ascii="Arial" w:hAnsi="Arial" w:cs="Arial"/>
          <w:sz w:val="22"/>
          <w:szCs w:val="22"/>
        </w:rPr>
      </w:pPr>
    </w:p>
    <w:p w:rsidR="00A02ED2" w:rsidRDefault="00A02ED2" w:rsidP="00933F39">
      <w:pPr>
        <w:tabs>
          <w:tab w:val="left" w:pos="540"/>
        </w:tabs>
        <w:spacing w:line="320" w:lineRule="exact"/>
        <w:ind w:left="539"/>
        <w:jc w:val="both"/>
        <w:rPr>
          <w:rFonts w:ascii="Arial" w:hAnsi="Arial" w:cs="Arial"/>
          <w:sz w:val="22"/>
          <w:szCs w:val="22"/>
        </w:rPr>
      </w:pPr>
    </w:p>
    <w:p w:rsidR="00A02ED2" w:rsidRDefault="00A02ED2" w:rsidP="00933F39">
      <w:pPr>
        <w:tabs>
          <w:tab w:val="left" w:pos="540"/>
        </w:tabs>
        <w:spacing w:line="320" w:lineRule="exact"/>
        <w:ind w:left="539"/>
        <w:jc w:val="both"/>
        <w:rPr>
          <w:rFonts w:ascii="Arial" w:hAnsi="Arial" w:cs="Arial"/>
          <w:sz w:val="22"/>
          <w:szCs w:val="22"/>
        </w:rPr>
      </w:pPr>
    </w:p>
    <w:p w:rsidR="00A02ED2" w:rsidRDefault="00A02ED2" w:rsidP="00933F39">
      <w:pPr>
        <w:tabs>
          <w:tab w:val="left" w:pos="540"/>
        </w:tabs>
        <w:spacing w:line="320" w:lineRule="exact"/>
        <w:ind w:left="539"/>
        <w:jc w:val="both"/>
        <w:rPr>
          <w:rFonts w:ascii="Arial" w:hAnsi="Arial" w:cs="Arial"/>
          <w:sz w:val="22"/>
          <w:szCs w:val="22"/>
        </w:rPr>
      </w:pPr>
    </w:p>
    <w:p w:rsidR="00A02ED2" w:rsidRDefault="00A02ED2" w:rsidP="00933F39">
      <w:pPr>
        <w:tabs>
          <w:tab w:val="left" w:pos="540"/>
        </w:tabs>
        <w:spacing w:line="320" w:lineRule="exact"/>
        <w:ind w:left="539"/>
        <w:jc w:val="both"/>
        <w:rPr>
          <w:rFonts w:ascii="Arial" w:hAnsi="Arial" w:cs="Arial"/>
          <w:sz w:val="22"/>
          <w:szCs w:val="22"/>
        </w:rPr>
      </w:pPr>
    </w:p>
    <w:p w:rsidR="00933F39" w:rsidRPr="00A02ED2" w:rsidRDefault="00933F39" w:rsidP="00037507">
      <w:pPr>
        <w:numPr>
          <w:ilvl w:val="2"/>
          <w:numId w:val="1"/>
        </w:numPr>
        <w:tabs>
          <w:tab w:val="left" w:pos="540"/>
        </w:tabs>
        <w:spacing w:before="120" w:line="300" w:lineRule="atLeast"/>
        <w:ind w:left="896" w:hanging="357"/>
        <w:jc w:val="both"/>
        <w:rPr>
          <w:rFonts w:ascii="Arial" w:hAnsi="Arial" w:cs="Arial"/>
          <w:sz w:val="21"/>
          <w:szCs w:val="21"/>
        </w:rPr>
      </w:pPr>
      <w:r w:rsidRPr="00A02ED2">
        <w:rPr>
          <w:rFonts w:ascii="Arial" w:hAnsi="Arial" w:cs="Arial"/>
          <w:sz w:val="21"/>
          <w:szCs w:val="21"/>
        </w:rPr>
        <w:t>¿Cuál fue el consumo</w:t>
      </w:r>
      <w:r w:rsidR="003A4B9D" w:rsidRPr="00A02ED2">
        <w:rPr>
          <w:rFonts w:ascii="Arial" w:hAnsi="Arial" w:cs="Arial"/>
          <w:sz w:val="21"/>
          <w:szCs w:val="21"/>
        </w:rPr>
        <w:t>,</w:t>
      </w:r>
      <w:r w:rsidR="004A7037" w:rsidRPr="00A02ED2">
        <w:rPr>
          <w:rFonts w:ascii="Arial" w:hAnsi="Arial" w:cs="Arial"/>
          <w:sz w:val="21"/>
          <w:szCs w:val="21"/>
        </w:rPr>
        <w:t xml:space="preserve"> en kW</w:t>
      </w:r>
      <w:r w:rsidRPr="00A02ED2">
        <w:rPr>
          <w:rFonts w:ascii="Arial" w:hAnsi="Arial" w:cs="Arial"/>
          <w:sz w:val="21"/>
          <w:szCs w:val="21"/>
        </w:rPr>
        <w:t>h</w:t>
      </w:r>
      <w:r w:rsidR="003A4B9D" w:rsidRPr="00A02ED2">
        <w:rPr>
          <w:rFonts w:ascii="Arial" w:hAnsi="Arial" w:cs="Arial"/>
          <w:sz w:val="21"/>
          <w:szCs w:val="21"/>
        </w:rPr>
        <w:t>,</w:t>
      </w:r>
      <w:r w:rsidRPr="00A02ED2">
        <w:rPr>
          <w:rFonts w:ascii="Arial" w:hAnsi="Arial" w:cs="Arial"/>
          <w:sz w:val="21"/>
          <w:szCs w:val="21"/>
        </w:rPr>
        <w:t xml:space="preserve"> del Sr. Chávez</w:t>
      </w:r>
      <w:r w:rsidR="003A4B9D" w:rsidRPr="00A02ED2">
        <w:rPr>
          <w:rFonts w:ascii="Arial" w:hAnsi="Arial" w:cs="Arial"/>
          <w:sz w:val="21"/>
          <w:szCs w:val="21"/>
        </w:rPr>
        <w:t xml:space="preserve"> considerado en el presente recibo?</w:t>
      </w:r>
    </w:p>
    <w:p w:rsidR="00933F39" w:rsidRPr="00A02ED2" w:rsidRDefault="00933F39" w:rsidP="00A02ED2">
      <w:pPr>
        <w:numPr>
          <w:ilvl w:val="2"/>
          <w:numId w:val="1"/>
        </w:numPr>
        <w:spacing w:before="60" w:line="300" w:lineRule="atLeast"/>
        <w:ind w:left="896" w:hanging="357"/>
        <w:jc w:val="both"/>
        <w:rPr>
          <w:rFonts w:ascii="Arial" w:hAnsi="Arial" w:cs="Arial"/>
          <w:sz w:val="21"/>
          <w:szCs w:val="21"/>
        </w:rPr>
      </w:pPr>
      <w:r w:rsidRPr="00A02ED2">
        <w:rPr>
          <w:rFonts w:ascii="Arial" w:hAnsi="Arial" w:cs="Arial"/>
          <w:sz w:val="21"/>
          <w:szCs w:val="21"/>
        </w:rPr>
        <w:t xml:space="preserve">¿Cuál fue el I.G.V. en soles que pagó el Sr. Chávez en el </w:t>
      </w:r>
      <w:r w:rsidR="00D83324" w:rsidRPr="00A02ED2">
        <w:rPr>
          <w:rFonts w:ascii="Arial" w:hAnsi="Arial" w:cs="Arial"/>
          <w:sz w:val="21"/>
          <w:szCs w:val="21"/>
        </w:rPr>
        <w:t>recibo</w:t>
      </w:r>
      <w:r w:rsidRPr="00A02ED2">
        <w:rPr>
          <w:rFonts w:ascii="Arial" w:hAnsi="Arial" w:cs="Arial"/>
          <w:sz w:val="21"/>
          <w:szCs w:val="21"/>
        </w:rPr>
        <w:t>?</w:t>
      </w:r>
    </w:p>
    <w:p w:rsidR="00933F39" w:rsidRDefault="00933F39" w:rsidP="00933F39">
      <w:pPr>
        <w:tabs>
          <w:tab w:val="left" w:pos="540"/>
        </w:tabs>
        <w:jc w:val="both"/>
        <w:rPr>
          <w:rFonts w:ascii="Arial" w:hAnsi="Arial" w:cs="Arial"/>
        </w:rPr>
      </w:pPr>
    </w:p>
    <w:p w:rsidR="00933F39" w:rsidRPr="00A02ED2" w:rsidRDefault="00223CB4" w:rsidP="00037507">
      <w:pPr>
        <w:numPr>
          <w:ilvl w:val="0"/>
          <w:numId w:val="2"/>
        </w:numPr>
        <w:tabs>
          <w:tab w:val="clear" w:pos="720"/>
          <w:tab w:val="left" w:pos="540"/>
        </w:tabs>
        <w:spacing w:before="240" w:line="300" w:lineRule="atLeast"/>
        <w:ind w:left="539" w:hanging="539"/>
        <w:jc w:val="both"/>
        <w:rPr>
          <w:rFonts w:ascii="Arial" w:hAnsi="Arial" w:cs="Arial"/>
          <w:sz w:val="21"/>
          <w:szCs w:val="21"/>
        </w:rPr>
      </w:pPr>
      <w:r>
        <w:rPr>
          <w:rFonts w:ascii="Arial" w:hAnsi="Arial" w:cs="Arial"/>
          <w:noProof/>
        </w:rPr>
        <mc:AlternateContent>
          <mc:Choice Requires="wps">
            <w:drawing>
              <wp:anchor distT="0" distB="0" distL="114300" distR="114300" simplePos="0" relativeHeight="251662848" behindDoc="1" locked="0" layoutInCell="1" allowOverlap="1">
                <wp:simplePos x="0" y="0"/>
                <wp:positionH relativeFrom="column">
                  <wp:posOffset>-114300</wp:posOffset>
                </wp:positionH>
                <wp:positionV relativeFrom="paragraph">
                  <wp:posOffset>59055</wp:posOffset>
                </wp:positionV>
                <wp:extent cx="5943600" cy="5149215"/>
                <wp:effectExtent l="9525" t="11430" r="9525" b="11430"/>
                <wp:wrapNone/>
                <wp:docPr id="1917" name="AutoShape 45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943600" cy="5149215"/>
                        </a:xfrm>
                        <a:prstGeom prst="roundRect">
                          <a:avLst>
                            <a:gd name="adj" fmla="val 4704"/>
                          </a:avLst>
                        </a:prstGeom>
                        <a:solidFill>
                          <a:srgbClr val="FFFFFF"/>
                        </a:solidFill>
                        <a:ln w="9525">
                          <a:solidFill>
                            <a:srgbClr val="80808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454" o:spid="_x0000_s1026" style="position:absolute;margin-left:-9pt;margin-top:4.65pt;width:468pt;height:405.45pt;z-index:-251653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308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" strokecolor="gray"/>
            </w:pict>
          </mc:Fallback>
        </mc:AlternateContent>
      </w:r>
      <w:r w:rsidR="00933F39" w:rsidRPr="00A02ED2">
        <w:rPr>
          <w:rFonts w:ascii="Arial" w:hAnsi="Arial" w:cs="Arial"/>
          <w:sz w:val="21"/>
          <w:szCs w:val="21"/>
        </w:rPr>
        <w:t>Abaj</w:t>
      </w:r>
      <w:r w:rsidR="004D46BB" w:rsidRPr="00A02ED2">
        <w:rPr>
          <w:rFonts w:ascii="Arial" w:hAnsi="Arial" w:cs="Arial"/>
          <w:sz w:val="21"/>
          <w:szCs w:val="21"/>
        </w:rPr>
        <w:t>o se muestra el recibo de l</w:t>
      </w:r>
      <w:r w:rsidR="00933F39" w:rsidRPr="00A02ED2">
        <w:rPr>
          <w:rFonts w:ascii="Arial" w:hAnsi="Arial" w:cs="Arial"/>
          <w:sz w:val="21"/>
          <w:szCs w:val="21"/>
        </w:rPr>
        <w:t xml:space="preserve">uz eléctrica del Sr. Aurelio Chávez, correspondiente al mes de </w:t>
      </w:r>
      <w:r w:rsidR="00933F39" w:rsidRPr="00A02ED2">
        <w:rPr>
          <w:rFonts w:ascii="Arial" w:hAnsi="Arial" w:cs="Arial"/>
          <w:b/>
          <w:sz w:val="21"/>
          <w:szCs w:val="21"/>
        </w:rPr>
        <w:t>Agosto del 2006.</w:t>
      </w:r>
      <w:r w:rsidR="00933F39" w:rsidRPr="00A02ED2">
        <w:rPr>
          <w:rFonts w:ascii="Arial" w:hAnsi="Arial" w:cs="Arial"/>
          <w:sz w:val="21"/>
          <w:szCs w:val="21"/>
        </w:rPr>
        <w:t xml:space="preserve"> </w:t>
      </w:r>
      <w:r w:rsidR="0082749D" w:rsidRPr="00A02ED2">
        <w:rPr>
          <w:rFonts w:ascii="Arial" w:hAnsi="Arial" w:cs="Arial"/>
          <w:sz w:val="21"/>
          <w:szCs w:val="21"/>
        </w:rPr>
        <w:t xml:space="preserve">Análogamente al caso anterior, </w:t>
      </w:r>
      <w:r w:rsidR="00933F39" w:rsidRPr="00A02ED2">
        <w:rPr>
          <w:rFonts w:ascii="Arial" w:hAnsi="Arial" w:cs="Arial"/>
          <w:sz w:val="21"/>
          <w:szCs w:val="21"/>
        </w:rPr>
        <w:t>algunos valores</w:t>
      </w:r>
      <w:r w:rsidR="0082749D" w:rsidRPr="00A02ED2">
        <w:rPr>
          <w:rFonts w:ascii="Arial" w:hAnsi="Arial" w:cs="Arial"/>
          <w:sz w:val="21"/>
          <w:szCs w:val="21"/>
        </w:rPr>
        <w:t xml:space="preserve"> de dicho recibo se han borrado y</w:t>
      </w:r>
      <w:r w:rsidR="00933F39" w:rsidRPr="00A02ED2">
        <w:rPr>
          <w:rFonts w:ascii="Arial" w:hAnsi="Arial" w:cs="Arial"/>
          <w:sz w:val="21"/>
          <w:szCs w:val="21"/>
        </w:rPr>
        <w:t xml:space="preserve"> él recurre a ustedes para que determinen estos valores.</w:t>
      </w:r>
      <w:r w:rsidR="00A02ED2">
        <w:rPr>
          <w:rFonts w:ascii="Arial" w:hAnsi="Arial" w:cs="Arial"/>
          <w:sz w:val="21"/>
          <w:szCs w:val="21"/>
        </w:rPr>
        <w:t xml:space="preserve"> </w:t>
      </w:r>
      <w:r w:rsidR="0082749D" w:rsidRPr="00A02ED2">
        <w:rPr>
          <w:rFonts w:ascii="Arial" w:hAnsi="Arial" w:cs="Arial"/>
          <w:sz w:val="21"/>
          <w:szCs w:val="21"/>
        </w:rPr>
        <w:tab/>
      </w:r>
      <w:r w:rsidR="00933F39" w:rsidRPr="00A02ED2">
        <w:rPr>
          <w:rFonts w:ascii="Arial" w:hAnsi="Arial" w:cs="Arial"/>
          <w:sz w:val="21"/>
          <w:szCs w:val="21"/>
        </w:rPr>
        <w:t>Algunos datos pueden o</w:t>
      </w:r>
      <w:r w:rsidR="0005062F" w:rsidRPr="00A02ED2">
        <w:rPr>
          <w:rFonts w:ascii="Arial" w:hAnsi="Arial" w:cs="Arial"/>
          <w:sz w:val="21"/>
          <w:szCs w:val="21"/>
        </w:rPr>
        <w:t>btenerlos del recibo anterior (</w:t>
      </w:r>
      <w:r w:rsidR="00933F39" w:rsidRPr="00A02ED2">
        <w:rPr>
          <w:rFonts w:ascii="Arial" w:hAnsi="Arial" w:cs="Arial"/>
          <w:sz w:val="21"/>
          <w:szCs w:val="21"/>
        </w:rPr>
        <w:t>el redondeo de los valores se hará hasta los céntimos</w:t>
      </w:r>
      <w:r w:rsidR="0005062F" w:rsidRPr="00A02ED2">
        <w:rPr>
          <w:rFonts w:ascii="Arial" w:hAnsi="Arial" w:cs="Arial"/>
          <w:sz w:val="21"/>
          <w:szCs w:val="21"/>
        </w:rPr>
        <w:t>)</w:t>
      </w:r>
      <w:r w:rsidR="00933F39" w:rsidRPr="00A02ED2">
        <w:rPr>
          <w:rFonts w:ascii="Arial" w:hAnsi="Arial" w:cs="Arial"/>
          <w:sz w:val="21"/>
          <w:szCs w:val="21"/>
        </w:rPr>
        <w:t>.</w:t>
      </w:r>
    </w:p>
    <w:p w:rsidR="00933F39" w:rsidRPr="00A02ED2" w:rsidRDefault="00223CB4" w:rsidP="00933F39">
      <w:pPr>
        <w:tabs>
          <w:tab w:val="left" w:pos="540"/>
        </w:tabs>
        <w:spacing w:line="320" w:lineRule="exact"/>
        <w:ind w:left="-1"/>
        <w:jc w:val="both"/>
        <w:rPr>
          <w:rFonts w:ascii="Arial" w:hAnsi="Arial" w:cs="Arial"/>
          <w:sz w:val="21"/>
          <w:szCs w:val="21"/>
        </w:rPr>
      </w:pPr>
      <w:r>
        <w:rPr>
          <w:rFonts w:ascii="Arial" w:hAnsi="Arial" w:cs="Arial"/>
          <w:noProof/>
          <w:sz w:val="21"/>
          <w:szCs w:val="21"/>
        </w:rPr>
        <mc:AlternateContent>
          <mc:Choice Requires="wpg">
            <w:drawing>
              <wp:anchor distT="0" distB="0" distL="114300" distR="114300" simplePos="0" relativeHeight="251705856" behindDoc="0" locked="0" layoutInCell="1" allowOverlap="1">
                <wp:simplePos x="0" y="0"/>
                <wp:positionH relativeFrom="column">
                  <wp:posOffset>142240</wp:posOffset>
                </wp:positionH>
                <wp:positionV relativeFrom="paragraph">
                  <wp:posOffset>139065</wp:posOffset>
                </wp:positionV>
                <wp:extent cx="5572760" cy="2717800"/>
                <wp:effectExtent l="18415" t="15240" r="9525" b="10160"/>
                <wp:wrapNone/>
                <wp:docPr id="1905" name="Group 191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572760" cy="2717800"/>
                          <a:chOff x="1626" y="9529"/>
                          <a:chExt cx="8776" cy="4280"/>
                        </a:xfrm>
                      </wpg:grpSpPr>
                      <wps:wsp>
                        <wps:cNvPr id="1906" name="Text Box 1899"/>
                        <wps:cNvSpPr txBox="1">
                          <a:spLocks noChangeArrowheads="1"/>
                        </wps:cNvSpPr>
                        <wps:spPr bwMode="auto">
                          <a:xfrm>
                            <a:off x="1704" y="9594"/>
                            <a:ext cx="8640" cy="811"/>
                          </a:xfrm>
                          <a:prstGeom prst="rect">
                            <a:avLst/>
                          </a:prstGeom>
                          <a:solidFill>
                            <a:srgbClr val="000080"/>
                          </a:solidFill>
                          <a:ln w="12700">
                            <a:solidFill>
                              <a:srgbClr val="000080"/>
                            </a:solidFill>
                            <a:miter lim="800000"/>
                            <a:headEnd/>
                            <a:tailEnd/>
                          </a:ln>
                        </wps:spPr>
                        <wps:txbx>
                          <w:txbxContent>
                            <w:p w:rsidR="00A02ED2" w:rsidRPr="009F6FC7" w:rsidRDefault="00A02ED2" w:rsidP="009F6FC7">
                              <w:pPr>
                                <w:spacing w:before="60"/>
                                <w:ind w:right="74"/>
                                <w:jc w:val="right"/>
                                <w:rPr>
                                  <w:rFonts w:ascii="Franklin Gothic Medium" w:hAnsi="Franklin Gothic Medium"/>
                                  <w:smallCaps/>
                                  <w:color w:val="FFFFFF"/>
                                </w:rPr>
                              </w:pPr>
                              <w:r w:rsidRPr="009F6FC7">
                                <w:rPr>
                                  <w:rFonts w:ascii="Franklin Gothic Medium" w:hAnsi="Franklin Gothic Medium"/>
                                  <w:color w:val="FFFFFF"/>
                                </w:rPr>
                                <w:t xml:space="preserve">USUARIO: </w:t>
                              </w:r>
                              <w:r w:rsidRPr="009F6FC7">
                                <w:rPr>
                                  <w:rFonts w:ascii="Franklin Gothic Medium" w:hAnsi="Franklin Gothic Medium"/>
                                  <w:smallCaps/>
                                  <w:color w:val="FFFFFF"/>
                                  <w:sz w:val="32"/>
                                  <w:szCs w:val="32"/>
                                </w:rPr>
                                <w:t>Chávez Salas, Aurelio</w:t>
                              </w:r>
                            </w:p>
                            <w:p w:rsidR="00A02ED2" w:rsidRPr="008D704B" w:rsidRDefault="00A02ED2" w:rsidP="00A02ED2">
                              <w:pPr>
                                <w:ind w:right="75"/>
                                <w:jc w:val="right"/>
                                <w:rPr>
                                  <w:rFonts w:ascii="Franklin Gothic Medium" w:hAnsi="Franklin Gothic Medium"/>
                                  <w:color w:val="FFFFFF"/>
                                  <w:sz w:val="14"/>
                                  <w:szCs w:val="14"/>
                                </w:rPr>
                              </w:pPr>
                              <w:r w:rsidRPr="008D704B">
                                <w:rPr>
                                  <w:rFonts w:ascii="Franklin Gothic Medium" w:hAnsi="Franklin Gothic Medium"/>
                                  <w:smallCaps/>
                                  <w:color w:val="FFFFFF"/>
                                  <w:sz w:val="14"/>
                                  <w:szCs w:val="14"/>
                                </w:rPr>
                                <w:t>Calle Los Incas N° 135, interior B. Urb. Bolognesi.</w:t>
                              </w:r>
                            </w:p>
                          </w:txbxContent>
                        </wps:txbx>
                        <wps:bodyPr rot="0" vert="horz" wrap="square" lIns="91440" tIns="45720" rIns="91440" bIns="45720" anchor="t" anchorCtr="0" upright="1">
                          <a:noAutofit/>
                        </wps:bodyPr>
                      </wps:wsp>
                      <wps:wsp>
                        <wps:cNvPr id="1907" name="Text Box 1900"/>
                        <wps:cNvSpPr txBox="1">
                          <a:spLocks noChangeArrowheads="1"/>
                        </wps:cNvSpPr>
                        <wps:spPr bwMode="auto">
                          <a:xfrm>
                            <a:off x="1707" y="10573"/>
                            <a:ext cx="4326" cy="3197"/>
                          </a:xfrm>
                          <a:prstGeom prst="rect">
                            <a:avLst/>
                          </a:prstGeom>
                          <a:solidFill>
                            <a:srgbClr val="FFFFFF"/>
                          </a:solidFill>
                          <a:ln w="12700">
                            <a:solidFill>
                              <a:srgbClr val="000080"/>
                            </a:solidFill>
                            <a:miter lim="800000"/>
                            <a:headEnd/>
                            <a:tailEnd/>
                          </a:ln>
                        </wps:spPr>
                        <wps:txbx>
                          <w:txbxContent>
                            <w:p w:rsidR="00A02ED2" w:rsidRPr="00DE3275" w:rsidRDefault="00A02ED2" w:rsidP="00A02ED2">
                              <w:pPr>
                                <w:spacing w:before="60" w:after="60"/>
                                <w:rPr>
                                  <w:rFonts w:ascii="Trebuchet MS" w:hAnsi="Trebuchet MS" w:cs="Tunga"/>
                                  <w:b/>
                                  <w:sz w:val="20"/>
                                  <w:szCs w:val="20"/>
                                </w:rPr>
                              </w:pPr>
                              <w:r w:rsidRPr="00DE3275">
                                <w:rPr>
                                  <w:rFonts w:ascii="Trebuchet MS" w:hAnsi="Trebuchet MS" w:cs="Tunga"/>
                                  <w:b/>
                                  <w:sz w:val="20"/>
                                  <w:szCs w:val="20"/>
                                </w:rPr>
                                <w:t>DETALLE DEL CONSUMO</w:t>
                              </w:r>
                            </w:p>
                            <w:p w:rsidR="00A02ED2" w:rsidRPr="001010EE" w:rsidRDefault="00A02ED2" w:rsidP="00A02ED2">
                              <w:pPr>
                                <w:spacing w:before="60" w:after="60"/>
                                <w:rPr>
                                  <w:rFonts w:ascii="Trebuchet MS" w:hAnsi="Trebuchet MS" w:cs="Tunga"/>
                                  <w:sz w:val="18"/>
                                  <w:szCs w:val="18"/>
                                </w:rPr>
                              </w:pPr>
                            </w:p>
                            <w:p w:rsidR="00A02ED2" w:rsidRPr="001A2DAD" w:rsidRDefault="00A02ED2" w:rsidP="00A02ED2">
                              <w:pPr>
                                <w:spacing w:before="120" w:after="60"/>
                                <w:rPr>
                                  <w:rFonts w:ascii="Trebuchet MS" w:hAnsi="Trebuchet MS" w:cs="Tunga"/>
                                  <w:sz w:val="17"/>
                                  <w:szCs w:val="17"/>
                                </w:rPr>
                              </w:pPr>
                              <w:r w:rsidRPr="001A2DAD">
                                <w:rPr>
                                  <w:rFonts w:ascii="Trebuchet MS" w:hAnsi="Trebuchet MS" w:cs="Tunga"/>
                                  <w:sz w:val="17"/>
                                  <w:szCs w:val="17"/>
                                </w:rPr>
                                <w:t>Lectura actual</w:t>
                              </w:r>
                              <w:r w:rsidRPr="001A2DAD">
                                <w:rPr>
                                  <w:rFonts w:ascii="Trebuchet MS" w:hAnsi="Trebuchet MS" w:cs="Tunga"/>
                                  <w:sz w:val="17"/>
                                  <w:szCs w:val="17"/>
                                </w:rPr>
                                <w:tab/>
                                <w:t>(08/0</w:t>
                              </w:r>
                              <w:r>
                                <w:rPr>
                                  <w:rFonts w:ascii="Trebuchet MS" w:hAnsi="Trebuchet MS" w:cs="Tunga"/>
                                  <w:sz w:val="17"/>
                                  <w:szCs w:val="17"/>
                                </w:rPr>
                                <w:t>8</w:t>
                              </w:r>
                              <w:r w:rsidRPr="001A2DAD">
                                <w:rPr>
                                  <w:rFonts w:ascii="Trebuchet MS" w:hAnsi="Trebuchet MS" w:cs="Tunga"/>
                                  <w:sz w:val="17"/>
                                  <w:szCs w:val="17"/>
                                </w:rPr>
                                <w:t>/2006)</w:t>
                              </w:r>
                              <w:r w:rsidRPr="001A2DAD">
                                <w:rPr>
                                  <w:rFonts w:ascii="Trebuchet MS" w:hAnsi="Trebuchet MS" w:cs="Tunga"/>
                                  <w:sz w:val="17"/>
                                  <w:szCs w:val="17"/>
                                </w:rPr>
                                <w:tab/>
                                <w:t>13</w:t>
                              </w:r>
                              <w:r>
                                <w:rPr>
                                  <w:rFonts w:ascii="Trebuchet MS" w:hAnsi="Trebuchet MS" w:cs="Tunga"/>
                                  <w:sz w:val="17"/>
                                  <w:szCs w:val="17"/>
                                </w:rPr>
                                <w:t>5</w:t>
                              </w:r>
                              <w:r w:rsidRPr="001A2DAD">
                                <w:rPr>
                                  <w:rFonts w:ascii="Trebuchet MS" w:hAnsi="Trebuchet MS" w:cs="Tunga"/>
                                  <w:sz w:val="17"/>
                                  <w:szCs w:val="17"/>
                                </w:rPr>
                                <w:t xml:space="preserve"> 0</w:t>
                              </w:r>
                              <w:r>
                                <w:rPr>
                                  <w:rFonts w:ascii="Trebuchet MS" w:hAnsi="Trebuchet MS" w:cs="Tunga"/>
                                  <w:sz w:val="17"/>
                                  <w:szCs w:val="17"/>
                                </w:rPr>
                                <w:t>44</w:t>
                              </w:r>
                              <w:r w:rsidRPr="001A2DAD">
                                <w:rPr>
                                  <w:rFonts w:ascii="Trebuchet MS" w:hAnsi="Trebuchet MS" w:cs="Tunga"/>
                                  <w:sz w:val="17"/>
                                  <w:szCs w:val="17"/>
                                </w:rPr>
                                <w:t xml:space="preserve">  kWh</w:t>
                              </w:r>
                            </w:p>
                            <w:p w:rsidR="00A02ED2" w:rsidRPr="001A2DAD" w:rsidRDefault="00A02ED2" w:rsidP="00A02ED2">
                              <w:pPr>
                                <w:spacing w:before="120" w:after="60"/>
                                <w:rPr>
                                  <w:rFonts w:ascii="Trebuchet MS" w:hAnsi="Trebuchet MS" w:cs="Tunga"/>
                                  <w:sz w:val="17"/>
                                  <w:szCs w:val="17"/>
                                </w:rPr>
                              </w:pPr>
                              <w:r w:rsidRPr="001A2DAD">
                                <w:rPr>
                                  <w:rFonts w:ascii="Trebuchet MS" w:hAnsi="Trebuchet MS" w:cs="Tunga"/>
                                  <w:sz w:val="17"/>
                                  <w:szCs w:val="17"/>
                                </w:rPr>
                                <w:t>Lectu</w:t>
                              </w:r>
                              <w:r>
                                <w:rPr>
                                  <w:rFonts w:ascii="Trebuchet MS" w:hAnsi="Trebuchet MS" w:cs="Tunga"/>
                                  <w:sz w:val="17"/>
                                  <w:szCs w:val="17"/>
                                </w:rPr>
                                <w:t>ra anterior</w:t>
                              </w:r>
                              <w:r>
                                <w:rPr>
                                  <w:rFonts w:ascii="Trebuchet MS" w:hAnsi="Trebuchet MS" w:cs="Tunga"/>
                                  <w:sz w:val="17"/>
                                  <w:szCs w:val="17"/>
                                </w:rPr>
                                <w:tab/>
                                <w:t>(08/07/2006)</w:t>
                              </w:r>
                              <w:r>
                                <w:rPr>
                                  <w:rFonts w:ascii="Trebuchet MS" w:hAnsi="Trebuchet MS" w:cs="Tunga"/>
                                  <w:sz w:val="17"/>
                                  <w:szCs w:val="17"/>
                                </w:rPr>
                                <w:tab/>
                                <w:t xml:space="preserve"> .</w:t>
                              </w:r>
                              <w:r w:rsidRPr="001A2DAD">
                                <w:rPr>
                                  <w:rFonts w:ascii="Trebuchet MS" w:hAnsi="Trebuchet MS" w:cs="Tunga"/>
                                  <w:sz w:val="17"/>
                                  <w:szCs w:val="17"/>
                                </w:rPr>
                                <w:t xml:space="preserve">………  </w:t>
                              </w:r>
                              <w:r>
                                <w:rPr>
                                  <w:rFonts w:ascii="Trebuchet MS" w:hAnsi="Trebuchet MS" w:cs="Tunga"/>
                                  <w:sz w:val="17"/>
                                  <w:szCs w:val="17"/>
                                </w:rPr>
                                <w:t xml:space="preserve">  </w:t>
                              </w:r>
                              <w:r w:rsidRPr="001A2DAD">
                                <w:rPr>
                                  <w:rFonts w:ascii="Trebuchet MS" w:hAnsi="Trebuchet MS" w:cs="Tunga"/>
                                  <w:sz w:val="17"/>
                                  <w:szCs w:val="17"/>
                                </w:rPr>
                                <w:t>kWh</w:t>
                              </w:r>
                            </w:p>
                            <w:p w:rsidR="00A02ED2" w:rsidRPr="001A2DAD" w:rsidRDefault="00A02ED2" w:rsidP="00A02ED2">
                              <w:pPr>
                                <w:spacing w:before="240" w:after="60"/>
                                <w:rPr>
                                  <w:rFonts w:ascii="Trebuchet MS" w:hAnsi="Trebuchet MS" w:cs="Tunga"/>
                                  <w:sz w:val="17"/>
                                  <w:szCs w:val="17"/>
                                </w:rPr>
                              </w:pPr>
                              <w:r w:rsidRPr="001A2DAD">
                                <w:rPr>
                                  <w:rFonts w:ascii="Trebuchet MS" w:hAnsi="Trebuchet MS" w:cs="Tunga"/>
                                  <w:sz w:val="17"/>
                                  <w:szCs w:val="17"/>
                                </w:rPr>
                                <w:t>Consumo en kWh</w:t>
                              </w:r>
                              <w:r w:rsidRPr="001A2DAD">
                                <w:rPr>
                                  <w:rFonts w:ascii="Trebuchet MS" w:hAnsi="Trebuchet MS" w:cs="Tunga"/>
                                  <w:sz w:val="17"/>
                                  <w:szCs w:val="17"/>
                                </w:rPr>
                                <w:tab/>
                              </w:r>
                              <w:r w:rsidRPr="001A2DAD">
                                <w:rPr>
                                  <w:rFonts w:ascii="Trebuchet MS" w:hAnsi="Trebuchet MS" w:cs="Tunga"/>
                                  <w:sz w:val="17"/>
                                  <w:szCs w:val="17"/>
                                </w:rPr>
                                <w:tab/>
                              </w:r>
                              <w:r w:rsidRPr="001A2DAD">
                                <w:rPr>
                                  <w:rFonts w:ascii="Trebuchet MS" w:hAnsi="Trebuchet MS" w:cs="Tunga"/>
                                  <w:sz w:val="17"/>
                                  <w:szCs w:val="17"/>
                                </w:rPr>
                                <w:tab/>
                                <w:t xml:space="preserve"> …………  </w:t>
                              </w:r>
                              <w:r>
                                <w:rPr>
                                  <w:rFonts w:ascii="Trebuchet MS" w:hAnsi="Trebuchet MS" w:cs="Tunga"/>
                                  <w:sz w:val="17"/>
                                  <w:szCs w:val="17"/>
                                </w:rPr>
                                <w:t xml:space="preserve"> </w:t>
                              </w:r>
                              <w:r w:rsidRPr="001A2DAD">
                                <w:rPr>
                                  <w:rFonts w:ascii="Trebuchet MS" w:hAnsi="Trebuchet MS" w:cs="Tunga"/>
                                  <w:sz w:val="17"/>
                                  <w:szCs w:val="17"/>
                                </w:rPr>
                                <w:t>kWh</w:t>
                              </w:r>
                            </w:p>
                            <w:p w:rsidR="00A02ED2" w:rsidRPr="001A2DAD" w:rsidRDefault="00A02ED2" w:rsidP="00A02ED2">
                              <w:pPr>
                                <w:spacing w:before="120"/>
                                <w:rPr>
                                  <w:rFonts w:ascii="Trebuchet MS" w:hAnsi="Trebuchet MS" w:cs="Tunga"/>
                                  <w:sz w:val="17"/>
                                  <w:szCs w:val="17"/>
                                </w:rPr>
                              </w:pPr>
                              <w:r w:rsidRPr="001A2DAD">
                                <w:rPr>
                                  <w:rFonts w:ascii="Trebuchet MS" w:hAnsi="Trebuchet MS" w:cs="Tunga"/>
                                  <w:sz w:val="17"/>
                                  <w:szCs w:val="17"/>
                                </w:rPr>
                                <w:t>Precio en soles por kWh</w:t>
                              </w:r>
                              <w:r w:rsidRPr="001A2DAD">
                                <w:rPr>
                                  <w:rFonts w:ascii="Trebuchet MS" w:hAnsi="Trebuchet MS" w:cs="Tunga"/>
                                  <w:sz w:val="17"/>
                                  <w:szCs w:val="17"/>
                                </w:rPr>
                                <w:tab/>
                              </w:r>
                              <w:r w:rsidRPr="001A2DAD">
                                <w:rPr>
                                  <w:rFonts w:ascii="Trebuchet MS" w:hAnsi="Trebuchet MS" w:cs="Tunga"/>
                                  <w:sz w:val="17"/>
                                  <w:szCs w:val="17"/>
                                </w:rPr>
                                <w:tab/>
                                <w:t>0,3203</w:t>
                              </w:r>
                            </w:p>
                            <w:p w:rsidR="00A02ED2" w:rsidRPr="001010EE" w:rsidRDefault="00A02ED2" w:rsidP="00A02ED2">
                              <w:pPr>
                                <w:spacing w:after="60"/>
                                <w:rPr>
                                  <w:rFonts w:ascii="Trebuchet MS" w:hAnsi="Trebuchet MS" w:cs="Tunga"/>
                                  <w:sz w:val="14"/>
                                  <w:szCs w:val="14"/>
                                </w:rPr>
                              </w:pPr>
                              <w:r w:rsidRPr="001010EE">
                                <w:rPr>
                                  <w:rFonts w:ascii="Trebuchet MS" w:hAnsi="Trebuchet MS" w:cs="Tunga"/>
                                  <w:sz w:val="14"/>
                                  <w:szCs w:val="14"/>
                                </w:rPr>
                                <w:t>(cargo por energía en soles por</w:t>
                              </w:r>
                              <w:r>
                                <w:rPr>
                                  <w:rFonts w:ascii="Trebuchet MS" w:hAnsi="Trebuchet MS" w:cs="Tunga"/>
                                  <w:sz w:val="14"/>
                                  <w:szCs w:val="14"/>
                                </w:rPr>
                                <w:t xml:space="preserve"> </w:t>
                              </w:r>
                              <w:r w:rsidRPr="001010EE">
                                <w:rPr>
                                  <w:rFonts w:ascii="Trebuchet MS" w:hAnsi="Trebuchet MS" w:cs="Tunga"/>
                                  <w:sz w:val="14"/>
                                  <w:szCs w:val="14"/>
                                </w:rPr>
                                <w:t>kWh)</w:t>
                              </w:r>
                            </w:p>
                            <w:p w:rsidR="00A02ED2" w:rsidRDefault="00A02ED2" w:rsidP="00A02ED2">
                              <w:pPr>
                                <w:spacing w:after="60"/>
                                <w:rPr>
                                  <w:rFonts w:ascii="Trebuchet MS" w:hAnsi="Trebuchet MS" w:cs="Tunga"/>
                                  <w:sz w:val="18"/>
                                  <w:szCs w:val="18"/>
                                </w:rPr>
                              </w:pPr>
                            </w:p>
                            <w:p w:rsidR="00037507" w:rsidRDefault="00037507" w:rsidP="00A02ED2">
                              <w:pPr>
                                <w:spacing w:after="60"/>
                                <w:rPr>
                                  <w:rFonts w:ascii="Trebuchet MS" w:hAnsi="Trebuchet MS" w:cs="Tunga"/>
                                  <w:sz w:val="18"/>
                                  <w:szCs w:val="18"/>
                                </w:rPr>
                              </w:pPr>
                            </w:p>
                            <w:p w:rsidR="00A02ED2" w:rsidRPr="001A2DAD" w:rsidRDefault="00A02ED2" w:rsidP="00A02ED2">
                              <w:pPr>
                                <w:spacing w:after="60"/>
                                <w:jc w:val="center"/>
                                <w:rPr>
                                  <w:b/>
                                  <w:i/>
                                  <w:color w:val="333333"/>
                                  <w:sz w:val="20"/>
                                  <w:szCs w:val="20"/>
                                </w:rPr>
                              </w:pPr>
                              <w:r w:rsidRPr="001A2DAD">
                                <w:rPr>
                                  <w:b/>
                                  <w:i/>
                                  <w:color w:val="333333"/>
                                  <w:sz w:val="20"/>
                                  <w:szCs w:val="20"/>
                                </w:rPr>
                                <w:t>Recuerda: Luz que apagas, luz que no pagas</w:t>
                              </w:r>
                            </w:p>
                          </w:txbxContent>
                        </wps:txbx>
                        <wps:bodyPr rot="0" vert="horz" wrap="square" lIns="91440" tIns="45720" rIns="91440" bIns="45720" anchor="t" anchorCtr="0" upright="1">
                          <a:noAutofit/>
                        </wps:bodyPr>
                      </wps:wsp>
                      <wps:wsp>
                        <wps:cNvPr id="1908" name="Text Box 1901"/>
                        <wps:cNvSpPr txBox="1">
                          <a:spLocks noChangeArrowheads="1"/>
                        </wps:cNvSpPr>
                        <wps:spPr bwMode="auto">
                          <a:xfrm>
                            <a:off x="6012" y="10573"/>
                            <a:ext cx="4314" cy="3197"/>
                          </a:xfrm>
                          <a:prstGeom prst="rect">
                            <a:avLst/>
                          </a:prstGeom>
                          <a:solidFill>
                            <a:srgbClr val="FFFFFF"/>
                          </a:solidFill>
                          <a:ln w="12700">
                            <a:solidFill>
                              <a:srgbClr val="000080"/>
                            </a:solidFill>
                            <a:miter lim="800000"/>
                            <a:headEnd/>
                            <a:tailEnd/>
                          </a:ln>
                        </wps:spPr>
                        <wps:txbx>
                          <w:txbxContent>
                            <w:p w:rsidR="00A02ED2" w:rsidRPr="00DE3275" w:rsidRDefault="00A02ED2" w:rsidP="00A02ED2">
                              <w:pPr>
                                <w:spacing w:before="60" w:after="60"/>
                                <w:rPr>
                                  <w:rFonts w:ascii="Trebuchet MS" w:hAnsi="Trebuchet MS" w:cs="Tunga"/>
                                  <w:b/>
                                  <w:sz w:val="20"/>
                                  <w:szCs w:val="20"/>
                                </w:rPr>
                              </w:pPr>
                              <w:r w:rsidRPr="00DE3275">
                                <w:rPr>
                                  <w:rFonts w:ascii="Trebuchet MS" w:hAnsi="Trebuchet MS" w:cs="Tunga"/>
                                  <w:b/>
                                  <w:sz w:val="20"/>
                                  <w:szCs w:val="20"/>
                                </w:rPr>
                                <w:t>DETALLE DE IMPORTES POR CONSUMO</w:t>
                              </w:r>
                            </w:p>
                            <w:p w:rsidR="00A02ED2" w:rsidRPr="001010EE" w:rsidRDefault="00A02ED2" w:rsidP="00A02ED2">
                              <w:pPr>
                                <w:spacing w:before="60" w:after="60"/>
                                <w:rPr>
                                  <w:rFonts w:ascii="Trebuchet MS" w:hAnsi="Trebuchet MS" w:cs="Tunga"/>
                                  <w:sz w:val="18"/>
                                  <w:szCs w:val="18"/>
                                </w:rPr>
                              </w:pPr>
                            </w:p>
                            <w:p w:rsidR="00A02ED2" w:rsidRPr="00D37346" w:rsidRDefault="00A02ED2" w:rsidP="00A02ED2">
                              <w:pPr>
                                <w:spacing w:after="120"/>
                                <w:rPr>
                                  <w:rFonts w:ascii="Trebuchet MS" w:hAnsi="Trebuchet MS" w:cs="Tunga"/>
                                  <w:sz w:val="22"/>
                                  <w:szCs w:val="22"/>
                                </w:rPr>
                              </w:pPr>
                              <w:r w:rsidRPr="00D37346">
                                <w:rPr>
                                  <w:rFonts w:ascii="Trebuchet MS" w:hAnsi="Trebuchet MS" w:cs="Tunga"/>
                                  <w:sz w:val="22"/>
                                  <w:szCs w:val="22"/>
                                </w:rPr>
                                <w:t>Cargo por energía</w:t>
                              </w:r>
                              <w:r>
                                <w:rPr>
                                  <w:rFonts w:ascii="Trebuchet MS" w:hAnsi="Trebuchet MS" w:cs="Tunga"/>
                                </w:rPr>
                                <w:tab/>
                                <w:t>:</w:t>
                              </w:r>
                              <w:r w:rsidRPr="00D37346">
                                <w:rPr>
                                  <w:rFonts w:ascii="Trebuchet MS" w:hAnsi="Trebuchet MS" w:cs="Tunga"/>
                                  <w:sz w:val="22"/>
                                  <w:szCs w:val="22"/>
                                </w:rPr>
                                <w:tab/>
                                <w:t xml:space="preserve">S/. </w:t>
                              </w:r>
                              <w:r>
                                <w:rPr>
                                  <w:rFonts w:ascii="Trebuchet MS" w:hAnsi="Trebuchet MS" w:cs="Tunga"/>
                                </w:rPr>
                                <w:t xml:space="preserve"> </w:t>
                              </w:r>
                              <w:r w:rsidRPr="00D37346">
                                <w:rPr>
                                  <w:rFonts w:ascii="Trebuchet MS" w:hAnsi="Trebuchet MS" w:cs="Tunga"/>
                                  <w:sz w:val="22"/>
                                  <w:szCs w:val="22"/>
                                </w:rPr>
                                <w:t>……….</w:t>
                              </w:r>
                            </w:p>
                            <w:p w:rsidR="00A02ED2" w:rsidRPr="00D37346" w:rsidRDefault="00A02ED2" w:rsidP="00A02ED2">
                              <w:pPr>
                                <w:spacing w:after="60"/>
                                <w:rPr>
                                  <w:rFonts w:ascii="Trebuchet MS" w:hAnsi="Trebuchet MS" w:cs="Tunga"/>
                                  <w:sz w:val="22"/>
                                  <w:szCs w:val="22"/>
                                </w:rPr>
                              </w:pPr>
                              <w:r w:rsidRPr="00D37346">
                                <w:rPr>
                                  <w:rFonts w:ascii="Trebuchet MS" w:hAnsi="Trebuchet MS" w:cs="Tunga"/>
                                  <w:sz w:val="22"/>
                                  <w:szCs w:val="22"/>
                                </w:rPr>
                                <w:t>I.G.V.</w:t>
                              </w:r>
                              <w:r>
                                <w:rPr>
                                  <w:rFonts w:ascii="Trebuchet MS" w:hAnsi="Trebuchet MS" w:cs="Tunga"/>
                                </w:rPr>
                                <w:tab/>
                              </w:r>
                              <w:r>
                                <w:rPr>
                                  <w:rFonts w:ascii="Trebuchet MS" w:hAnsi="Trebuchet MS" w:cs="Tunga"/>
                                </w:rPr>
                                <w:tab/>
                              </w:r>
                              <w:r>
                                <w:rPr>
                                  <w:rFonts w:ascii="Trebuchet MS" w:hAnsi="Trebuchet MS" w:cs="Tunga"/>
                                </w:rPr>
                                <w:tab/>
                                <w:t>:</w:t>
                              </w:r>
                              <w:r w:rsidRPr="00D37346">
                                <w:rPr>
                                  <w:rFonts w:ascii="Trebuchet MS" w:hAnsi="Trebuchet MS" w:cs="Tunga"/>
                                  <w:sz w:val="22"/>
                                  <w:szCs w:val="22"/>
                                </w:rPr>
                                <w:tab/>
                                <w:t xml:space="preserve">S/. </w:t>
                              </w:r>
                              <w:r>
                                <w:rPr>
                                  <w:rFonts w:ascii="Trebuchet MS" w:hAnsi="Trebuchet MS" w:cs="Tunga"/>
                                </w:rPr>
                                <w:t xml:space="preserve"> </w:t>
                              </w:r>
                              <w:r w:rsidRPr="00D37346">
                                <w:rPr>
                                  <w:rFonts w:ascii="Trebuchet MS" w:hAnsi="Trebuchet MS" w:cs="Tunga"/>
                                  <w:sz w:val="22"/>
                                  <w:szCs w:val="22"/>
                                </w:rPr>
                                <w:t>……….</w:t>
                              </w:r>
                            </w:p>
                            <w:p w:rsidR="00A02ED2" w:rsidRDefault="00A02ED2" w:rsidP="00A02ED2">
                              <w:pPr>
                                <w:spacing w:after="60"/>
                                <w:rPr>
                                  <w:rFonts w:ascii="Trebuchet MS" w:hAnsi="Trebuchet MS" w:cs="Tunga"/>
                                </w:rPr>
                              </w:pPr>
                            </w:p>
                            <w:p w:rsidR="00A02ED2" w:rsidRPr="00D37346" w:rsidRDefault="00A02ED2" w:rsidP="00A02ED2">
                              <w:pPr>
                                <w:spacing w:after="60"/>
                                <w:rPr>
                                  <w:rFonts w:ascii="Trebuchet MS" w:hAnsi="Trebuchet MS" w:cs="Tunga"/>
                                  <w:sz w:val="22"/>
                                  <w:szCs w:val="22"/>
                                </w:rPr>
                              </w:pPr>
                            </w:p>
                            <w:p w:rsidR="00A02ED2" w:rsidRPr="00FE7FA0" w:rsidRDefault="00A02ED2" w:rsidP="00A02ED2">
                              <w:pPr>
                                <w:spacing w:after="60"/>
                                <w:jc w:val="center"/>
                                <w:rPr>
                                  <w:rFonts w:ascii="Trebuchet MS" w:hAnsi="Trebuchet MS" w:cs="Tunga"/>
                                  <w:b/>
                                  <w:sz w:val="25"/>
                                  <w:szCs w:val="25"/>
                                </w:rPr>
                              </w:pPr>
                              <w:r w:rsidRPr="00FE7FA0">
                                <w:rPr>
                                  <w:rFonts w:ascii="Trebuchet MS" w:hAnsi="Trebuchet MS" w:cs="Tunga"/>
                                  <w:b/>
                                  <w:sz w:val="25"/>
                                  <w:szCs w:val="25"/>
                                </w:rPr>
                                <w:t xml:space="preserve">TOTAL AGOSTO 2006:   S/. </w:t>
                              </w:r>
                              <w:r>
                                <w:rPr>
                                  <w:rFonts w:ascii="Trebuchet MS" w:hAnsi="Trebuchet MS" w:cs="Tunga"/>
                                  <w:b/>
                                  <w:sz w:val="25"/>
                                  <w:szCs w:val="25"/>
                                </w:rPr>
                                <w:t>….</w:t>
                              </w:r>
                            </w:p>
                            <w:p w:rsidR="00A02ED2" w:rsidRPr="00D37346" w:rsidRDefault="00A02ED2" w:rsidP="00A02ED2">
                              <w:pPr>
                                <w:spacing w:after="60"/>
                                <w:rPr>
                                  <w:rFonts w:ascii="Trebuchet MS" w:hAnsi="Trebuchet MS" w:cs="Tunga"/>
                                  <w:sz w:val="22"/>
                                  <w:szCs w:val="22"/>
                                </w:rPr>
                              </w:pPr>
                            </w:p>
                            <w:p w:rsidR="00A02ED2" w:rsidRPr="00D37346" w:rsidRDefault="00A02ED2" w:rsidP="00A02ED2">
                              <w:pPr>
                                <w:spacing w:before="200" w:after="60"/>
                                <w:rPr>
                                  <w:rFonts w:ascii="Trebuchet MS" w:hAnsi="Trebuchet MS" w:cs="Tunga"/>
                                  <w:b/>
                                  <w:sz w:val="20"/>
                                  <w:szCs w:val="20"/>
                                </w:rPr>
                              </w:pPr>
                              <w:r w:rsidRPr="00D37346">
                                <w:rPr>
                                  <w:rFonts w:ascii="Trebuchet MS" w:hAnsi="Trebuchet MS" w:cs="Tunga"/>
                                  <w:b/>
                                  <w:smallCaps/>
                                  <w:sz w:val="20"/>
                                  <w:szCs w:val="20"/>
                                </w:rPr>
                                <w:t>Fecha de vencimiento</w:t>
                              </w:r>
                              <w:r w:rsidRPr="00D37346">
                                <w:rPr>
                                  <w:rFonts w:ascii="Trebuchet MS" w:hAnsi="Trebuchet MS" w:cs="Tunga"/>
                                  <w:b/>
                                  <w:sz w:val="20"/>
                                  <w:szCs w:val="20"/>
                                </w:rPr>
                                <w:t>: 15/0</w:t>
                              </w:r>
                              <w:r>
                                <w:rPr>
                                  <w:rFonts w:ascii="Trebuchet MS" w:hAnsi="Trebuchet MS" w:cs="Tunga"/>
                                  <w:b/>
                                  <w:sz w:val="20"/>
                                  <w:szCs w:val="20"/>
                                </w:rPr>
                                <w:t>8</w:t>
                              </w:r>
                              <w:r w:rsidRPr="00D37346">
                                <w:rPr>
                                  <w:rFonts w:ascii="Trebuchet MS" w:hAnsi="Trebuchet MS" w:cs="Tunga"/>
                                  <w:b/>
                                  <w:sz w:val="20"/>
                                  <w:szCs w:val="20"/>
                                </w:rPr>
                                <w:t>/2006</w:t>
                              </w:r>
                            </w:p>
                            <w:p w:rsidR="00A02ED2" w:rsidRPr="001010EE" w:rsidRDefault="00A02ED2" w:rsidP="00A02ED2">
                              <w:pPr>
                                <w:spacing w:after="60"/>
                                <w:rPr>
                                  <w:rFonts w:ascii="Trebuchet MS" w:hAnsi="Trebuchet MS" w:cs="Tunga"/>
                                  <w:sz w:val="18"/>
                                  <w:szCs w:val="18"/>
                                </w:rPr>
                              </w:pPr>
                            </w:p>
                          </w:txbxContent>
                        </wps:txbx>
                        <wps:bodyPr rot="0" vert="horz" wrap="square" lIns="91440" tIns="45720" rIns="91440" bIns="45720" anchor="t" anchorCtr="0" upright="1">
                          <a:noAutofit/>
                        </wps:bodyPr>
                      </wps:wsp>
                      <wps:wsp>
                        <wps:cNvPr id="1909" name="Line 1905"/>
                        <wps:cNvCnPr/>
                        <wps:spPr bwMode="auto">
                          <a:xfrm>
                            <a:off x="1704" y="10978"/>
                            <a:ext cx="2400"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910" name="Rectangle 1907"/>
                        <wps:cNvSpPr>
                          <a:spLocks noChangeArrowheads="1"/>
                        </wps:cNvSpPr>
                        <wps:spPr bwMode="auto">
                          <a:xfrm>
                            <a:off x="1626" y="9529"/>
                            <a:ext cx="8776" cy="4280"/>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11" name="Line 1908"/>
                        <wps:cNvCnPr/>
                        <wps:spPr bwMode="auto">
                          <a:xfrm>
                            <a:off x="6141" y="10983"/>
                            <a:ext cx="3685"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912" name="Rectangle 1910"/>
                        <wps:cNvSpPr>
                          <a:spLocks noChangeArrowheads="1"/>
                        </wps:cNvSpPr>
                        <wps:spPr bwMode="auto">
                          <a:xfrm>
                            <a:off x="6006" y="9714"/>
                            <a:ext cx="4252" cy="607"/>
                          </a:xfrm>
                          <a:prstGeom prst="rect">
                            <a:avLst/>
                          </a:prstGeom>
                          <a:noFill/>
                          <a:ln w="9525">
                            <a:solidFill>
                              <a:srgbClr val="CCFFFF"/>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13" name="Rectangle 1911"/>
                        <wps:cNvSpPr>
                          <a:spLocks noChangeArrowheads="1"/>
                        </wps:cNvSpPr>
                        <wps:spPr bwMode="auto">
                          <a:xfrm>
                            <a:off x="6096" y="12504"/>
                            <a:ext cx="4140" cy="540"/>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1914" name="Group 1913"/>
                        <wpg:cNvGrpSpPr>
                          <a:grpSpLocks/>
                        </wpg:cNvGrpSpPr>
                        <wpg:grpSpPr bwMode="auto">
                          <a:xfrm>
                            <a:off x="1641" y="9744"/>
                            <a:ext cx="3000" cy="720"/>
                            <a:chOff x="1716" y="5284"/>
                            <a:chExt cx="3000" cy="720"/>
                          </a:xfrm>
                        </wpg:grpSpPr>
                        <wps:wsp>
                          <wps:cNvPr id="1915" name="AutoShape 1914"/>
                          <wps:cNvSpPr>
                            <a:spLocks noChangeArrowheads="1"/>
                          </wps:cNvSpPr>
                          <wps:spPr bwMode="auto">
                            <a:xfrm flipH="1">
                              <a:off x="4376" y="5359"/>
                              <a:ext cx="220" cy="330"/>
                            </a:xfrm>
                            <a:prstGeom prst="lightningBolt">
                              <a:avLst/>
                            </a:prstGeom>
                            <a:solidFill>
                              <a:srgbClr val="FFFFFF"/>
                            </a:solidFill>
                            <a:ln>
                              <a:noFill/>
                            </a:ln>
                            <a:extLst>
                              <a:ext uri="{91240B29-F687-4F45-9708-019B960494DF}">
                                <a14:hiddenLine xmlns:a14="http://schemas.microsoft.com/office/drawing/2010/main" w="9525">
                                  <a:solidFill>
                                    <a:srgbClr val="3366FF"/>
                                  </a:solidFill>
                                  <a:miter lim="800000"/>
                                  <a:headEnd/>
                                  <a:tailEnd/>
                                </a14:hiddenLine>
                              </a:ext>
                            </a:extLst>
                          </wps:spPr>
                          <wps:bodyPr rot="0" vert="horz" wrap="square" lIns="91440" tIns="45720" rIns="91440" bIns="45720" anchor="t" anchorCtr="0" upright="1">
                            <a:noAutofit/>
                          </wps:bodyPr>
                        </wps:wsp>
                        <wps:wsp>
                          <wps:cNvPr id="1916" name="Text Box 1915"/>
                          <wps:cNvSpPr txBox="1">
                            <a:spLocks noChangeArrowheads="1"/>
                          </wps:cNvSpPr>
                          <wps:spPr bwMode="auto">
                            <a:xfrm>
                              <a:off x="1716" y="5284"/>
                              <a:ext cx="300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366FF"/>
                                  </a:solidFill>
                                  <a:miter lim="800000"/>
                                  <a:headEnd/>
                                  <a:tailEnd/>
                                </a14:hiddenLine>
                              </a:ext>
                            </a:extLst>
                          </wps:spPr>
                          <wps:txbx>
                            <w:txbxContent>
                              <w:p w:rsidR="00037507" w:rsidRPr="008D704B" w:rsidRDefault="00037507" w:rsidP="00037507">
                                <w:pPr>
                                  <w:rPr>
                                    <w:b/>
                                    <w:color w:val="FFFFFF"/>
                                    <w:sz w:val="30"/>
                                    <w:szCs w:val="30"/>
                                  </w:rPr>
                                </w:pPr>
                                <w:r>
                                  <w:rPr>
                                    <w:b/>
                                    <w:color w:val="FFFFFF"/>
                                    <w:sz w:val="28"/>
                                    <w:szCs w:val="28"/>
                                  </w:rPr>
                                  <w:t xml:space="preserve"> </w:t>
                                </w:r>
                                <w:r w:rsidRPr="008D704B">
                                  <w:rPr>
                                    <w:b/>
                                    <w:color w:val="FFFFFF"/>
                                    <w:sz w:val="30"/>
                                    <w:szCs w:val="30"/>
                                  </w:rPr>
                                  <w:t>RECIBO DE LUZ</w:t>
                                </w: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1917" o:spid="_x0000_s1055" style="position:absolute;left:0;text-align:left;margin-left:11.2pt;margin-top:10.95pt;width:438.8pt;height:214pt;z-index:251705856" coordorigin="1626,9529" coordsize="8776,42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">
                <v:shape id="Text Box 1899" o:spid="_x0000_s1056" type="#_x0000_t202" style="position:absolute;left:1704;top:9594;width:8640;height:8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kZwBMMA&#10;AADdAAAADwAAAGRycy9kb3ducmV2LnhtbERPTWvCQBC9F/wPywi91V1zUBtdpVhivVZL8ThmxyQ0&#10;Oxuya0z6692C0Ns83uesNr2tRUetrxxrmE4UCOLcmYoLDV/H7GUBwgdkg7Vj0jCQh8169LTC1Lgb&#10;f1J3CIWIIexT1FCG0KRS+rwki37iGuLIXVxrMUTYFtK0eIvhtpaJUjNpseLYUGJD25Lyn8PVarjK&#10;7HdQSdZ9f8zz87DbHZPT/l3r53H/tgQRqA//4od7b+L8VzWDv2/iCXJ9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kZwBMMAAADdAAAADwAAAAAAAAAAAAAAAACYAgAAZHJzL2Rv&#10;d25yZXYueG1sUEsFBgAAAAAEAAQA9QAAAIgDAAAAAA==&#10;" fillcolor="navy" strokecolor="navy" strokeweight="1pt">
                  <v:textbox>
                    <w:txbxContent>
                      <w:p w:rsidR="00A02ED2" w:rsidRPr="009F6FC7" w:rsidRDefault="00A02ED2" w:rsidP="009F6FC7">
                        <w:pPr>
                          <w:spacing w:before="60"/>
                          <w:ind w:right="74"/>
                          <w:jc w:val="right"/>
                          <w:rPr>
                            <w:rFonts w:ascii="Franklin Gothic Medium" w:hAnsi="Franklin Gothic Medium"/>
                            <w:smallCaps/>
                            <w:color w:val="FFFFFF"/>
                          </w:rPr>
                        </w:pPr>
                        <w:r w:rsidRPr="009F6FC7">
                          <w:rPr>
                            <w:rFonts w:ascii="Franklin Gothic Medium" w:hAnsi="Franklin Gothic Medium"/>
                            <w:color w:val="FFFFFF"/>
                          </w:rPr>
                          <w:t xml:space="preserve">USUARIO: </w:t>
                        </w:r>
                        <w:r w:rsidRPr="009F6FC7">
                          <w:rPr>
                            <w:rFonts w:ascii="Franklin Gothic Medium" w:hAnsi="Franklin Gothic Medium"/>
                            <w:smallCaps/>
                            <w:color w:val="FFFFFF"/>
                            <w:sz w:val="32"/>
                            <w:szCs w:val="32"/>
                          </w:rPr>
                          <w:t>Chávez Salas, Aurelio</w:t>
                        </w:r>
                      </w:p>
                      <w:p w:rsidR="00A02ED2" w:rsidRPr="008D704B" w:rsidRDefault="00A02ED2" w:rsidP="00A02ED2">
                        <w:pPr>
                          <w:ind w:right="75"/>
                          <w:jc w:val="right"/>
                          <w:rPr>
                            <w:rFonts w:ascii="Franklin Gothic Medium" w:hAnsi="Franklin Gothic Medium"/>
                            <w:color w:val="FFFFFF"/>
                            <w:sz w:val="14"/>
                            <w:szCs w:val="14"/>
                          </w:rPr>
                        </w:pPr>
                        <w:r w:rsidRPr="008D704B">
                          <w:rPr>
                            <w:rFonts w:ascii="Franklin Gothic Medium" w:hAnsi="Franklin Gothic Medium"/>
                            <w:smallCaps/>
                            <w:color w:val="FFFFFF"/>
                            <w:sz w:val="14"/>
                            <w:szCs w:val="14"/>
                          </w:rPr>
                          <w:t>Calle Los Incas N° 135, interior B. Urb. Bolognesi.</w:t>
                        </w:r>
                      </w:p>
                    </w:txbxContent>
                  </v:textbox>
                </v:shape>
                <v:shape id="Text Box 1900" o:spid="_x0000_s1057" type="#_x0000_t202" style="position:absolute;left:1707;top:10573;width:4326;height:31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xiKZ8IA&#10;AADdAAAADwAAAGRycy9kb3ducmV2LnhtbERPTYvCMBC9C/6HMAt7EU1dFlerUUSp7tFV8Tw0Y9O1&#10;mZQmav33G2HB2zze58wWra3EjRpfOlYwHCQgiHOnSy4UHA9ZfwzCB2SNlWNS8CAPi3m3M8NUuzv/&#10;0G0fChFD2KeowIRQp1L63JBFP3A1ceTOrrEYImwKqRu8x3BbyY8kGUmLJccGgzWtDOWX/dUqyHq/&#10;k6Hh3uryyLb8uRutj6fNWqn3t3Y5BRGoDS/xv/tbx/mT5Aue38QT5Pw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fGIpnwgAAAN0AAAAPAAAAAAAAAAAAAAAAAJgCAABkcnMvZG93&#10;bnJldi54bWxQSwUGAAAAAAQABAD1AAAAhwMAAAAA&#10;" strokecolor="navy" strokeweight="1pt">
                  <v:textbox>
                    <w:txbxContent>
                      <w:p w:rsidR="00A02ED2" w:rsidRPr="00DE3275" w:rsidRDefault="00A02ED2" w:rsidP="00A02ED2">
                        <w:pPr>
                          <w:spacing w:before="60" w:after="60"/>
                          <w:rPr>
                            <w:rFonts w:ascii="Trebuchet MS" w:hAnsi="Trebuchet MS" w:cs="Tunga"/>
                            <w:b/>
                            <w:sz w:val="20"/>
                            <w:szCs w:val="20"/>
                          </w:rPr>
                        </w:pPr>
                        <w:r w:rsidRPr="00DE3275">
                          <w:rPr>
                            <w:rFonts w:ascii="Trebuchet MS" w:hAnsi="Trebuchet MS" w:cs="Tunga"/>
                            <w:b/>
                            <w:sz w:val="20"/>
                            <w:szCs w:val="20"/>
                          </w:rPr>
                          <w:t>DETALLE DEL CONSUMO</w:t>
                        </w:r>
                      </w:p>
                      <w:p w:rsidR="00A02ED2" w:rsidRPr="001010EE" w:rsidRDefault="00A02ED2" w:rsidP="00A02ED2">
                        <w:pPr>
                          <w:spacing w:before="60" w:after="60"/>
                          <w:rPr>
                            <w:rFonts w:ascii="Trebuchet MS" w:hAnsi="Trebuchet MS" w:cs="Tunga"/>
                            <w:sz w:val="18"/>
                            <w:szCs w:val="18"/>
                          </w:rPr>
                        </w:pPr>
                      </w:p>
                      <w:p w:rsidR="00A02ED2" w:rsidRPr="001A2DAD" w:rsidRDefault="00A02ED2" w:rsidP="00A02ED2">
                        <w:pPr>
                          <w:spacing w:before="120" w:after="60"/>
                          <w:rPr>
                            <w:rFonts w:ascii="Trebuchet MS" w:hAnsi="Trebuchet MS" w:cs="Tunga"/>
                            <w:sz w:val="17"/>
                            <w:szCs w:val="17"/>
                          </w:rPr>
                        </w:pPr>
                        <w:r w:rsidRPr="001A2DAD">
                          <w:rPr>
                            <w:rFonts w:ascii="Trebuchet MS" w:hAnsi="Trebuchet MS" w:cs="Tunga"/>
                            <w:sz w:val="17"/>
                            <w:szCs w:val="17"/>
                          </w:rPr>
                          <w:t>Lectura actual</w:t>
                        </w:r>
                        <w:r w:rsidRPr="001A2DAD">
                          <w:rPr>
                            <w:rFonts w:ascii="Trebuchet MS" w:hAnsi="Trebuchet MS" w:cs="Tunga"/>
                            <w:sz w:val="17"/>
                            <w:szCs w:val="17"/>
                          </w:rPr>
                          <w:tab/>
                          <w:t>(08/0</w:t>
                        </w:r>
                        <w:r>
                          <w:rPr>
                            <w:rFonts w:ascii="Trebuchet MS" w:hAnsi="Trebuchet MS" w:cs="Tunga"/>
                            <w:sz w:val="17"/>
                            <w:szCs w:val="17"/>
                          </w:rPr>
                          <w:t>8</w:t>
                        </w:r>
                        <w:r w:rsidRPr="001A2DAD">
                          <w:rPr>
                            <w:rFonts w:ascii="Trebuchet MS" w:hAnsi="Trebuchet MS" w:cs="Tunga"/>
                            <w:sz w:val="17"/>
                            <w:szCs w:val="17"/>
                          </w:rPr>
                          <w:t>/2006)</w:t>
                        </w:r>
                        <w:r w:rsidRPr="001A2DAD">
                          <w:rPr>
                            <w:rFonts w:ascii="Trebuchet MS" w:hAnsi="Trebuchet MS" w:cs="Tunga"/>
                            <w:sz w:val="17"/>
                            <w:szCs w:val="17"/>
                          </w:rPr>
                          <w:tab/>
                          <w:t>13</w:t>
                        </w:r>
                        <w:r>
                          <w:rPr>
                            <w:rFonts w:ascii="Trebuchet MS" w:hAnsi="Trebuchet MS" w:cs="Tunga"/>
                            <w:sz w:val="17"/>
                            <w:szCs w:val="17"/>
                          </w:rPr>
                          <w:t>5</w:t>
                        </w:r>
                        <w:r w:rsidRPr="001A2DAD">
                          <w:rPr>
                            <w:rFonts w:ascii="Trebuchet MS" w:hAnsi="Trebuchet MS" w:cs="Tunga"/>
                            <w:sz w:val="17"/>
                            <w:szCs w:val="17"/>
                          </w:rPr>
                          <w:t xml:space="preserve"> 0</w:t>
                        </w:r>
                        <w:r>
                          <w:rPr>
                            <w:rFonts w:ascii="Trebuchet MS" w:hAnsi="Trebuchet MS" w:cs="Tunga"/>
                            <w:sz w:val="17"/>
                            <w:szCs w:val="17"/>
                          </w:rPr>
                          <w:t>44</w:t>
                        </w:r>
                        <w:r w:rsidRPr="001A2DAD">
                          <w:rPr>
                            <w:rFonts w:ascii="Trebuchet MS" w:hAnsi="Trebuchet MS" w:cs="Tunga"/>
                            <w:sz w:val="17"/>
                            <w:szCs w:val="17"/>
                          </w:rPr>
                          <w:t xml:space="preserve">  kWh</w:t>
                        </w:r>
                      </w:p>
                      <w:p w:rsidR="00A02ED2" w:rsidRPr="001A2DAD" w:rsidRDefault="00A02ED2" w:rsidP="00A02ED2">
                        <w:pPr>
                          <w:spacing w:before="120" w:after="60"/>
                          <w:rPr>
                            <w:rFonts w:ascii="Trebuchet MS" w:hAnsi="Trebuchet MS" w:cs="Tunga"/>
                            <w:sz w:val="17"/>
                            <w:szCs w:val="17"/>
                          </w:rPr>
                        </w:pPr>
                        <w:r w:rsidRPr="001A2DAD">
                          <w:rPr>
                            <w:rFonts w:ascii="Trebuchet MS" w:hAnsi="Trebuchet MS" w:cs="Tunga"/>
                            <w:sz w:val="17"/>
                            <w:szCs w:val="17"/>
                          </w:rPr>
                          <w:t>Lectu</w:t>
                        </w:r>
                        <w:r>
                          <w:rPr>
                            <w:rFonts w:ascii="Trebuchet MS" w:hAnsi="Trebuchet MS" w:cs="Tunga"/>
                            <w:sz w:val="17"/>
                            <w:szCs w:val="17"/>
                          </w:rPr>
                          <w:t>ra anterior</w:t>
                        </w:r>
                        <w:r>
                          <w:rPr>
                            <w:rFonts w:ascii="Trebuchet MS" w:hAnsi="Trebuchet MS" w:cs="Tunga"/>
                            <w:sz w:val="17"/>
                            <w:szCs w:val="17"/>
                          </w:rPr>
                          <w:tab/>
                          <w:t>(08/07/2006)</w:t>
                        </w:r>
                        <w:r>
                          <w:rPr>
                            <w:rFonts w:ascii="Trebuchet MS" w:hAnsi="Trebuchet MS" w:cs="Tunga"/>
                            <w:sz w:val="17"/>
                            <w:szCs w:val="17"/>
                          </w:rPr>
                          <w:tab/>
                          <w:t xml:space="preserve"> .</w:t>
                        </w:r>
                        <w:r w:rsidRPr="001A2DAD">
                          <w:rPr>
                            <w:rFonts w:ascii="Trebuchet MS" w:hAnsi="Trebuchet MS" w:cs="Tunga"/>
                            <w:sz w:val="17"/>
                            <w:szCs w:val="17"/>
                          </w:rPr>
                          <w:t xml:space="preserve">………  </w:t>
                        </w:r>
                        <w:r>
                          <w:rPr>
                            <w:rFonts w:ascii="Trebuchet MS" w:hAnsi="Trebuchet MS" w:cs="Tunga"/>
                            <w:sz w:val="17"/>
                            <w:szCs w:val="17"/>
                          </w:rPr>
                          <w:t xml:space="preserve">  </w:t>
                        </w:r>
                        <w:r w:rsidRPr="001A2DAD">
                          <w:rPr>
                            <w:rFonts w:ascii="Trebuchet MS" w:hAnsi="Trebuchet MS" w:cs="Tunga"/>
                            <w:sz w:val="17"/>
                            <w:szCs w:val="17"/>
                          </w:rPr>
                          <w:t>kWh</w:t>
                        </w:r>
                      </w:p>
                      <w:p w:rsidR="00A02ED2" w:rsidRPr="001A2DAD" w:rsidRDefault="00A02ED2" w:rsidP="00A02ED2">
                        <w:pPr>
                          <w:spacing w:before="240" w:after="60"/>
                          <w:rPr>
                            <w:rFonts w:ascii="Trebuchet MS" w:hAnsi="Trebuchet MS" w:cs="Tunga"/>
                            <w:sz w:val="17"/>
                            <w:szCs w:val="17"/>
                          </w:rPr>
                        </w:pPr>
                        <w:r w:rsidRPr="001A2DAD">
                          <w:rPr>
                            <w:rFonts w:ascii="Trebuchet MS" w:hAnsi="Trebuchet MS" w:cs="Tunga"/>
                            <w:sz w:val="17"/>
                            <w:szCs w:val="17"/>
                          </w:rPr>
                          <w:t>Consumo en kWh</w:t>
                        </w:r>
                        <w:r w:rsidRPr="001A2DAD">
                          <w:rPr>
                            <w:rFonts w:ascii="Trebuchet MS" w:hAnsi="Trebuchet MS" w:cs="Tunga"/>
                            <w:sz w:val="17"/>
                            <w:szCs w:val="17"/>
                          </w:rPr>
                          <w:tab/>
                        </w:r>
                        <w:r w:rsidRPr="001A2DAD">
                          <w:rPr>
                            <w:rFonts w:ascii="Trebuchet MS" w:hAnsi="Trebuchet MS" w:cs="Tunga"/>
                            <w:sz w:val="17"/>
                            <w:szCs w:val="17"/>
                          </w:rPr>
                          <w:tab/>
                        </w:r>
                        <w:r w:rsidRPr="001A2DAD">
                          <w:rPr>
                            <w:rFonts w:ascii="Trebuchet MS" w:hAnsi="Trebuchet MS" w:cs="Tunga"/>
                            <w:sz w:val="17"/>
                            <w:szCs w:val="17"/>
                          </w:rPr>
                          <w:tab/>
                          <w:t xml:space="preserve"> …………  </w:t>
                        </w:r>
                        <w:r>
                          <w:rPr>
                            <w:rFonts w:ascii="Trebuchet MS" w:hAnsi="Trebuchet MS" w:cs="Tunga"/>
                            <w:sz w:val="17"/>
                            <w:szCs w:val="17"/>
                          </w:rPr>
                          <w:t xml:space="preserve"> </w:t>
                        </w:r>
                        <w:r w:rsidRPr="001A2DAD">
                          <w:rPr>
                            <w:rFonts w:ascii="Trebuchet MS" w:hAnsi="Trebuchet MS" w:cs="Tunga"/>
                            <w:sz w:val="17"/>
                            <w:szCs w:val="17"/>
                          </w:rPr>
                          <w:t>kWh</w:t>
                        </w:r>
                      </w:p>
                      <w:p w:rsidR="00A02ED2" w:rsidRPr="001A2DAD" w:rsidRDefault="00A02ED2" w:rsidP="00A02ED2">
                        <w:pPr>
                          <w:spacing w:before="120"/>
                          <w:rPr>
                            <w:rFonts w:ascii="Trebuchet MS" w:hAnsi="Trebuchet MS" w:cs="Tunga"/>
                            <w:sz w:val="17"/>
                            <w:szCs w:val="17"/>
                          </w:rPr>
                        </w:pPr>
                        <w:r w:rsidRPr="001A2DAD">
                          <w:rPr>
                            <w:rFonts w:ascii="Trebuchet MS" w:hAnsi="Trebuchet MS" w:cs="Tunga"/>
                            <w:sz w:val="17"/>
                            <w:szCs w:val="17"/>
                          </w:rPr>
                          <w:t>Precio en soles por kWh</w:t>
                        </w:r>
                        <w:r w:rsidRPr="001A2DAD">
                          <w:rPr>
                            <w:rFonts w:ascii="Trebuchet MS" w:hAnsi="Trebuchet MS" w:cs="Tunga"/>
                            <w:sz w:val="17"/>
                            <w:szCs w:val="17"/>
                          </w:rPr>
                          <w:tab/>
                        </w:r>
                        <w:r w:rsidRPr="001A2DAD">
                          <w:rPr>
                            <w:rFonts w:ascii="Trebuchet MS" w:hAnsi="Trebuchet MS" w:cs="Tunga"/>
                            <w:sz w:val="17"/>
                            <w:szCs w:val="17"/>
                          </w:rPr>
                          <w:tab/>
                          <w:t>0,3203</w:t>
                        </w:r>
                      </w:p>
                      <w:p w:rsidR="00A02ED2" w:rsidRPr="001010EE" w:rsidRDefault="00A02ED2" w:rsidP="00A02ED2">
                        <w:pPr>
                          <w:spacing w:after="60"/>
                          <w:rPr>
                            <w:rFonts w:ascii="Trebuchet MS" w:hAnsi="Trebuchet MS" w:cs="Tunga"/>
                            <w:sz w:val="14"/>
                            <w:szCs w:val="14"/>
                          </w:rPr>
                        </w:pPr>
                        <w:r w:rsidRPr="001010EE">
                          <w:rPr>
                            <w:rFonts w:ascii="Trebuchet MS" w:hAnsi="Trebuchet MS" w:cs="Tunga"/>
                            <w:sz w:val="14"/>
                            <w:szCs w:val="14"/>
                          </w:rPr>
                          <w:t>(cargo por energía en soles por</w:t>
                        </w:r>
                        <w:r>
                          <w:rPr>
                            <w:rFonts w:ascii="Trebuchet MS" w:hAnsi="Trebuchet MS" w:cs="Tunga"/>
                            <w:sz w:val="14"/>
                            <w:szCs w:val="14"/>
                          </w:rPr>
                          <w:t xml:space="preserve"> </w:t>
                        </w:r>
                        <w:r w:rsidRPr="001010EE">
                          <w:rPr>
                            <w:rFonts w:ascii="Trebuchet MS" w:hAnsi="Trebuchet MS" w:cs="Tunga"/>
                            <w:sz w:val="14"/>
                            <w:szCs w:val="14"/>
                          </w:rPr>
                          <w:t>kWh)</w:t>
                        </w:r>
                      </w:p>
                      <w:p w:rsidR="00A02ED2" w:rsidRDefault="00A02ED2" w:rsidP="00A02ED2">
                        <w:pPr>
                          <w:spacing w:after="60"/>
                          <w:rPr>
                            <w:rFonts w:ascii="Trebuchet MS" w:hAnsi="Trebuchet MS" w:cs="Tunga"/>
                            <w:sz w:val="18"/>
                            <w:szCs w:val="18"/>
                          </w:rPr>
                        </w:pPr>
                      </w:p>
                      <w:p w:rsidR="00037507" w:rsidRDefault="00037507" w:rsidP="00A02ED2">
                        <w:pPr>
                          <w:spacing w:after="60"/>
                          <w:rPr>
                            <w:rFonts w:ascii="Trebuchet MS" w:hAnsi="Trebuchet MS" w:cs="Tunga"/>
                            <w:sz w:val="18"/>
                            <w:szCs w:val="18"/>
                          </w:rPr>
                        </w:pPr>
                      </w:p>
                      <w:p w:rsidR="00A02ED2" w:rsidRPr="001A2DAD" w:rsidRDefault="00A02ED2" w:rsidP="00A02ED2">
                        <w:pPr>
                          <w:spacing w:after="60"/>
                          <w:jc w:val="center"/>
                          <w:rPr>
                            <w:b/>
                            <w:i/>
                            <w:color w:val="333333"/>
                            <w:sz w:val="20"/>
                            <w:szCs w:val="20"/>
                          </w:rPr>
                        </w:pPr>
                        <w:r w:rsidRPr="001A2DAD">
                          <w:rPr>
                            <w:b/>
                            <w:i/>
                            <w:color w:val="333333"/>
                            <w:sz w:val="20"/>
                            <w:szCs w:val="20"/>
                          </w:rPr>
                          <w:t>Recuerda: Luz que apagas, luz que no pagas</w:t>
                        </w:r>
                      </w:p>
                    </w:txbxContent>
                  </v:textbox>
                </v:shape>
                <v:shape id="Text Box 1901" o:spid="_x0000_s1058" type="#_x0000_t202" style="position:absolute;left:6012;top:10573;width:4314;height:31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oceFcUA&#10;AADdAAAADwAAAGRycy9kb3ducmV2LnhtbESPQW/CMAyF70j7D5En7YIgZZrQKAQ0gbpxBIY4W41p&#10;OhqnajIo/x4fJu1m6z2/93mx6n2jrtTFOrCByTgDRVwGW3Nl4PhdjN5BxYRssQlMBu4UYbV8Giww&#10;t+HGe7oeUqUkhGOOBlxKba51LB15jOPQEot2Dp3HJGtXadvhTcJ9o1+zbKo91iwNDltaOyovh19v&#10;oBj+zCaOh+vLvfjit910czx9box5ee4/5qAS9enf/He9tYI/ywRXvpER9PI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uhx4VxQAAAN0AAAAPAAAAAAAAAAAAAAAAAJgCAABkcnMv&#10;ZG93bnJldi54bWxQSwUGAAAAAAQABAD1AAAAigMAAAAA&#10;" strokecolor="navy" strokeweight="1pt">
                  <v:textbox>
                    <w:txbxContent>
                      <w:p w:rsidR="00A02ED2" w:rsidRPr="00DE3275" w:rsidRDefault="00A02ED2" w:rsidP="00A02ED2">
                        <w:pPr>
                          <w:spacing w:before="60" w:after="60"/>
                          <w:rPr>
                            <w:rFonts w:ascii="Trebuchet MS" w:hAnsi="Trebuchet MS" w:cs="Tunga"/>
                            <w:b/>
                            <w:sz w:val="20"/>
                            <w:szCs w:val="20"/>
                          </w:rPr>
                        </w:pPr>
                        <w:r w:rsidRPr="00DE3275">
                          <w:rPr>
                            <w:rFonts w:ascii="Trebuchet MS" w:hAnsi="Trebuchet MS" w:cs="Tunga"/>
                            <w:b/>
                            <w:sz w:val="20"/>
                            <w:szCs w:val="20"/>
                          </w:rPr>
                          <w:t>DETALLE DE IMPORTES POR CONSUMO</w:t>
                        </w:r>
                      </w:p>
                      <w:p w:rsidR="00A02ED2" w:rsidRPr="001010EE" w:rsidRDefault="00A02ED2" w:rsidP="00A02ED2">
                        <w:pPr>
                          <w:spacing w:before="60" w:after="60"/>
                          <w:rPr>
                            <w:rFonts w:ascii="Trebuchet MS" w:hAnsi="Trebuchet MS" w:cs="Tunga"/>
                            <w:sz w:val="18"/>
                            <w:szCs w:val="18"/>
                          </w:rPr>
                        </w:pPr>
                      </w:p>
                      <w:p w:rsidR="00A02ED2" w:rsidRPr="00D37346" w:rsidRDefault="00A02ED2" w:rsidP="00A02ED2">
                        <w:pPr>
                          <w:spacing w:after="120"/>
                          <w:rPr>
                            <w:rFonts w:ascii="Trebuchet MS" w:hAnsi="Trebuchet MS" w:cs="Tunga"/>
                            <w:sz w:val="22"/>
                            <w:szCs w:val="22"/>
                          </w:rPr>
                        </w:pPr>
                        <w:r w:rsidRPr="00D37346">
                          <w:rPr>
                            <w:rFonts w:ascii="Trebuchet MS" w:hAnsi="Trebuchet MS" w:cs="Tunga"/>
                            <w:sz w:val="22"/>
                            <w:szCs w:val="22"/>
                          </w:rPr>
                          <w:t>Cargo por energía</w:t>
                        </w:r>
                        <w:r>
                          <w:rPr>
                            <w:rFonts w:ascii="Trebuchet MS" w:hAnsi="Trebuchet MS" w:cs="Tunga"/>
                          </w:rPr>
                          <w:tab/>
                          <w:t>:</w:t>
                        </w:r>
                        <w:r w:rsidRPr="00D37346">
                          <w:rPr>
                            <w:rFonts w:ascii="Trebuchet MS" w:hAnsi="Trebuchet MS" w:cs="Tunga"/>
                            <w:sz w:val="22"/>
                            <w:szCs w:val="22"/>
                          </w:rPr>
                          <w:tab/>
                          <w:t xml:space="preserve">S/. </w:t>
                        </w:r>
                        <w:r>
                          <w:rPr>
                            <w:rFonts w:ascii="Trebuchet MS" w:hAnsi="Trebuchet MS" w:cs="Tunga"/>
                          </w:rPr>
                          <w:t xml:space="preserve"> </w:t>
                        </w:r>
                        <w:r w:rsidRPr="00D37346">
                          <w:rPr>
                            <w:rFonts w:ascii="Trebuchet MS" w:hAnsi="Trebuchet MS" w:cs="Tunga"/>
                            <w:sz w:val="22"/>
                            <w:szCs w:val="22"/>
                          </w:rPr>
                          <w:t>……….</w:t>
                        </w:r>
                      </w:p>
                      <w:p w:rsidR="00A02ED2" w:rsidRPr="00D37346" w:rsidRDefault="00A02ED2" w:rsidP="00A02ED2">
                        <w:pPr>
                          <w:spacing w:after="60"/>
                          <w:rPr>
                            <w:rFonts w:ascii="Trebuchet MS" w:hAnsi="Trebuchet MS" w:cs="Tunga"/>
                            <w:sz w:val="22"/>
                            <w:szCs w:val="22"/>
                          </w:rPr>
                        </w:pPr>
                        <w:r w:rsidRPr="00D37346">
                          <w:rPr>
                            <w:rFonts w:ascii="Trebuchet MS" w:hAnsi="Trebuchet MS" w:cs="Tunga"/>
                            <w:sz w:val="22"/>
                            <w:szCs w:val="22"/>
                          </w:rPr>
                          <w:t>I.G.V.</w:t>
                        </w:r>
                        <w:r>
                          <w:rPr>
                            <w:rFonts w:ascii="Trebuchet MS" w:hAnsi="Trebuchet MS" w:cs="Tunga"/>
                          </w:rPr>
                          <w:tab/>
                        </w:r>
                        <w:r>
                          <w:rPr>
                            <w:rFonts w:ascii="Trebuchet MS" w:hAnsi="Trebuchet MS" w:cs="Tunga"/>
                          </w:rPr>
                          <w:tab/>
                        </w:r>
                        <w:r>
                          <w:rPr>
                            <w:rFonts w:ascii="Trebuchet MS" w:hAnsi="Trebuchet MS" w:cs="Tunga"/>
                          </w:rPr>
                          <w:tab/>
                          <w:t>:</w:t>
                        </w:r>
                        <w:r w:rsidRPr="00D37346">
                          <w:rPr>
                            <w:rFonts w:ascii="Trebuchet MS" w:hAnsi="Trebuchet MS" w:cs="Tunga"/>
                            <w:sz w:val="22"/>
                            <w:szCs w:val="22"/>
                          </w:rPr>
                          <w:tab/>
                          <w:t xml:space="preserve">S/. </w:t>
                        </w:r>
                        <w:r>
                          <w:rPr>
                            <w:rFonts w:ascii="Trebuchet MS" w:hAnsi="Trebuchet MS" w:cs="Tunga"/>
                          </w:rPr>
                          <w:t xml:space="preserve"> </w:t>
                        </w:r>
                        <w:r w:rsidRPr="00D37346">
                          <w:rPr>
                            <w:rFonts w:ascii="Trebuchet MS" w:hAnsi="Trebuchet MS" w:cs="Tunga"/>
                            <w:sz w:val="22"/>
                            <w:szCs w:val="22"/>
                          </w:rPr>
                          <w:t>……….</w:t>
                        </w:r>
                      </w:p>
                      <w:p w:rsidR="00A02ED2" w:rsidRDefault="00A02ED2" w:rsidP="00A02ED2">
                        <w:pPr>
                          <w:spacing w:after="60"/>
                          <w:rPr>
                            <w:rFonts w:ascii="Trebuchet MS" w:hAnsi="Trebuchet MS" w:cs="Tunga"/>
                          </w:rPr>
                        </w:pPr>
                      </w:p>
                      <w:p w:rsidR="00A02ED2" w:rsidRPr="00D37346" w:rsidRDefault="00A02ED2" w:rsidP="00A02ED2">
                        <w:pPr>
                          <w:spacing w:after="60"/>
                          <w:rPr>
                            <w:rFonts w:ascii="Trebuchet MS" w:hAnsi="Trebuchet MS" w:cs="Tunga"/>
                            <w:sz w:val="22"/>
                            <w:szCs w:val="22"/>
                          </w:rPr>
                        </w:pPr>
                      </w:p>
                      <w:p w:rsidR="00A02ED2" w:rsidRPr="00FE7FA0" w:rsidRDefault="00A02ED2" w:rsidP="00A02ED2">
                        <w:pPr>
                          <w:spacing w:after="60"/>
                          <w:jc w:val="center"/>
                          <w:rPr>
                            <w:rFonts w:ascii="Trebuchet MS" w:hAnsi="Trebuchet MS" w:cs="Tunga"/>
                            <w:b/>
                            <w:sz w:val="25"/>
                            <w:szCs w:val="25"/>
                          </w:rPr>
                        </w:pPr>
                        <w:r w:rsidRPr="00FE7FA0">
                          <w:rPr>
                            <w:rFonts w:ascii="Trebuchet MS" w:hAnsi="Trebuchet MS" w:cs="Tunga"/>
                            <w:b/>
                            <w:sz w:val="25"/>
                            <w:szCs w:val="25"/>
                          </w:rPr>
                          <w:t xml:space="preserve">TOTAL AGOSTO 2006:   S/. </w:t>
                        </w:r>
                        <w:r>
                          <w:rPr>
                            <w:rFonts w:ascii="Trebuchet MS" w:hAnsi="Trebuchet MS" w:cs="Tunga"/>
                            <w:b/>
                            <w:sz w:val="25"/>
                            <w:szCs w:val="25"/>
                          </w:rPr>
                          <w:t>….</w:t>
                        </w:r>
                      </w:p>
                      <w:p w:rsidR="00A02ED2" w:rsidRPr="00D37346" w:rsidRDefault="00A02ED2" w:rsidP="00A02ED2">
                        <w:pPr>
                          <w:spacing w:after="60"/>
                          <w:rPr>
                            <w:rFonts w:ascii="Trebuchet MS" w:hAnsi="Trebuchet MS" w:cs="Tunga"/>
                            <w:sz w:val="22"/>
                            <w:szCs w:val="22"/>
                          </w:rPr>
                        </w:pPr>
                      </w:p>
                      <w:p w:rsidR="00A02ED2" w:rsidRPr="00D37346" w:rsidRDefault="00A02ED2" w:rsidP="00A02ED2">
                        <w:pPr>
                          <w:spacing w:before="200" w:after="60"/>
                          <w:rPr>
                            <w:rFonts w:ascii="Trebuchet MS" w:hAnsi="Trebuchet MS" w:cs="Tunga"/>
                            <w:b/>
                            <w:sz w:val="20"/>
                            <w:szCs w:val="20"/>
                          </w:rPr>
                        </w:pPr>
                        <w:r w:rsidRPr="00D37346">
                          <w:rPr>
                            <w:rFonts w:ascii="Trebuchet MS" w:hAnsi="Trebuchet MS" w:cs="Tunga"/>
                            <w:b/>
                            <w:smallCaps/>
                            <w:sz w:val="20"/>
                            <w:szCs w:val="20"/>
                          </w:rPr>
                          <w:t>Fecha de vencimiento</w:t>
                        </w:r>
                        <w:r w:rsidRPr="00D37346">
                          <w:rPr>
                            <w:rFonts w:ascii="Trebuchet MS" w:hAnsi="Trebuchet MS" w:cs="Tunga"/>
                            <w:b/>
                            <w:sz w:val="20"/>
                            <w:szCs w:val="20"/>
                          </w:rPr>
                          <w:t>: 15/0</w:t>
                        </w:r>
                        <w:r>
                          <w:rPr>
                            <w:rFonts w:ascii="Trebuchet MS" w:hAnsi="Trebuchet MS" w:cs="Tunga"/>
                            <w:b/>
                            <w:sz w:val="20"/>
                            <w:szCs w:val="20"/>
                          </w:rPr>
                          <w:t>8</w:t>
                        </w:r>
                        <w:r w:rsidRPr="00D37346">
                          <w:rPr>
                            <w:rFonts w:ascii="Trebuchet MS" w:hAnsi="Trebuchet MS" w:cs="Tunga"/>
                            <w:b/>
                            <w:sz w:val="20"/>
                            <w:szCs w:val="20"/>
                          </w:rPr>
                          <w:t>/2006</w:t>
                        </w:r>
                      </w:p>
                      <w:p w:rsidR="00A02ED2" w:rsidRPr="001010EE" w:rsidRDefault="00A02ED2" w:rsidP="00A02ED2">
                        <w:pPr>
                          <w:spacing w:after="60"/>
                          <w:rPr>
                            <w:rFonts w:ascii="Trebuchet MS" w:hAnsi="Trebuchet MS" w:cs="Tunga"/>
                            <w:sz w:val="18"/>
                            <w:szCs w:val="18"/>
                          </w:rPr>
                        </w:pPr>
                      </w:p>
                    </w:txbxContent>
                  </v:textbox>
                </v:shape>
                <v:line id="Line 1905" o:spid="_x0000_s1059" style="position:absolute;visibility:visible;mso-wrap-style:square" from="1704,10978" to="4104,109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vifMsIAAADdAAAADwAAAGRycy9kb3ducmV2LnhtbERPTYvCMBC9C/sfwgjeNFVEtGsUVxEW&#10;PCxVL3sbmrGtNpOSRK376zeC4G0e73Pmy9bU4kbOV5YVDAcJCOLc6ooLBcfDtj8F4QOyxtoyKXiQ&#10;h+XiozPHVNs7Z3Tbh0LEEPYpKihDaFIpfV6SQT+wDXHkTtYZDBG6QmqH9xhuajlKkok0WHFsKLGh&#10;dUn5ZX81CqaHxm8e69+t/XHnv2w3zmiMX0r1uu3qE0SgNrzFL/e3jvNnyQye38QT5OI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vifMsIAAADdAAAADwAAAAAAAAAAAAAA&#10;AAChAgAAZHJzL2Rvd25yZXYueG1sUEsFBgAAAAAEAAQA+QAAAJADAAAAAA==&#10;" strokeweight=".5pt"/>
                <v:rect id="Rectangle 1907" o:spid="_x0000_s1060" style="position:absolute;left:1626;top:9529;width:8776;height:42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U5ppMgA&#10;AADdAAAADwAAAGRycy9kb3ducmV2LnhtbESPQUsDMRCF70L/Q5iCF7HZipS6bVpKQRAUxNVCexuS&#10;cXdxM9kmsd3+e+cg9DbDe/PeN8v14Dt1opjawAamkwIUsQ2u5drA1+fz/RxUysgOu8Bk4EIJ1qvR&#10;zRJLF878Qacq10pCOJVooMm5L7VOtiGPaRJ6YtG+Q/SYZY21dhHPEu47/VAUM+2xZWlosKdtQ/an&#10;+vUG7h5n3u32x0s8VK/73fvcbt6SNeZ2PGwWoDIN+Wr+v35xgv80FX75RkbQqz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RTmmkyAAAAN0AAAAPAAAAAAAAAAAAAAAAAJgCAABk&#10;cnMvZG93bnJldi54bWxQSwUGAAAAAAQABAD1AAAAjQMAAAAA&#10;" filled="f" strokeweight="1.5pt"/>
                <v:line id="Line 1908" o:spid="_x0000_s1061" style="position:absolute;visibility:visible;mso-wrap-style:square" from="6141,10983" to="9826,109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VcF6cMAAADdAAAADwAAAGRycy9kb3ducmV2LnhtbERPTWvCQBC9F/oflil4q5uIiI2u0iqC&#10;4KHE9NLbkB2TaHY27K4a/fVdQehtHu9z5svetOJCzjeWFaTDBARxaXXDlYKfYvM+BeEDssbWMim4&#10;kYfl4vVljpm2V87psg+ViCHsM1RQh9BlUvqyJoN+aDviyB2sMxgidJXUDq8x3LRylCQTabDh2FBj&#10;R6uaytP+bBRMi86vb6vfjf12x3u+G+c0xi+lBm/95wxEoD78i5/urY7zP9IUHt/EE+Ti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FXBenDAAAA3QAAAA8AAAAAAAAAAAAA&#10;AAAAoQIAAGRycy9kb3ducmV2LnhtbFBLBQYAAAAABAAEAPkAAACRAwAAAAA=&#10;" strokeweight=".5pt"/>
                <v:rect id="Rectangle 1910" o:spid="_x0000_s1062" style="position:absolute;left:6006;top:9714;width:4252;height:6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NS5JMMA&#10;AADdAAAADwAAAGRycy9kb3ducmV2LnhtbERPzWrCQBC+F/oOywi9NRuliI3ZBLG0CqWHxjzAkB2T&#10;xexsmt1qfHtXKPQ2H9/v5OVke3Gm0RvHCuZJCoK4cdpwq6A+vD+vQPiArLF3TAqu5KEsHh9yzLS7&#10;8Dedq9CKGMI+QwVdCEMmpW86sugTNxBH7uhGiyHCsZV6xEsMt71cpOlSWjQcGzocaNtRc6p+rYKd&#10;CdvP5mX19lMvr7Y2mj/SL1bqaTZt1iACTeFf/Ofe6zj/db6A+zfxBFn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NS5JMMAAADdAAAADwAAAAAAAAAAAAAAAACYAgAAZHJzL2Rv&#10;d25yZXYueG1sUEsFBgAAAAAEAAQA9QAAAIgDAAAAAA==&#10;" filled="f" strokecolor="#cff"/>
                <v:rect id="Rectangle 1911" o:spid="_x0000_s1063" style="position:absolute;left:6096;top:12504;width:41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Zz308UA&#10;AADdAAAADwAAAGRycy9kb3ducmV2LnhtbERPTWsCMRC9C/0PYQQvUrPaInZrFBGEQoXiWsHehmS6&#10;u7iZbJNU139vCgVv83ifM192thFn8qF2rGA8ykAQa2dqLhV87jePMxAhIhtsHJOCKwVYLh56c8yN&#10;u/COzkUsRQrhkKOCKsY2lzLoiiyGkWuJE/ftvMWYoC+l8XhJ4baRkyybSos1p4YKW1pXpE/Fr1Uw&#10;fJ5aczj+XP1X8X48fMz0ahu0UoN+t3oFEamLd/G/+82k+S/jJ/j7Jp0gF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hnPfTxQAAAN0AAAAPAAAAAAAAAAAAAAAAAJgCAABkcnMv&#10;ZG93bnJldi54bWxQSwUGAAAAAAQABAD1AAAAigMAAAAA&#10;" filled="f" strokeweight="1.5pt"/>
                <v:group id="Group 1913" o:spid="_x0000_s1064" style="position:absolute;left:1641;top:9744;width:3000;height:720" coordorigin="1716,5284" coordsize="3000,7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1YevE8QAAADdAAAA&#10;DwAAAAAAAAAAAAAAAACqAgAAZHJzL2Rvd25yZXYueG1sUEsFBgAAAAAEAAQA+gAAAJsDAAAAAA==&#10;">
                  <v:shape id="AutoShape 1914" o:spid="_x0000_s1065" type="#_x0000_t73" style="position:absolute;left:4376;top:5359;width:220;height:330;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uRgpcQA&#10;AADdAAAADwAAAGRycy9kb3ducmV2LnhtbERP22rCQBB9L/gPywi+1Y0Fb9FVxCIUCkK9oI9jdkyi&#10;2dmQXU3067sFoW9zONeZzhtTiDtVLresoNeNQBAnVuecKthtV+8jEM4jaywsk4IHOZjPWm9TjLWt&#10;+YfuG5+KEMIuRgWZ92UspUsyMui6tiQO3NlWBn2AVSp1hXUIN4X8iKKBNJhzaMiwpGVGyXVzMwrG&#10;p+993b9uzdE2q8Olfl6GxfpTqU67WUxAeGr8v/jl/tJh/rjXh79vwgly9g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rkYKXEAAAA3QAAAA8AAAAAAAAAAAAAAAAAmAIAAGRycy9k&#10;b3ducmV2LnhtbFBLBQYAAAAABAAEAPUAAACJAwAAAAA=&#10;" stroked="f" strokecolor="#36f"/>
                  <v:shape id="Text Box 1915" o:spid="_x0000_s1066" type="#_x0000_t202" style="position:absolute;left:1716;top:5284;width:300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Pwxh8YA&#10;AADdAAAADwAAAGRycy9kb3ducmV2LnhtbERPTWsCMRC9F/wPYQRvNauI2K1RpFUQPdhqW+htupnu&#10;rm4maxJ1/fdGKPQ2j/c542ljKnEm50vLCnrdBARxZnXJuYKP3eJxBMIHZI2VZVJwJQ/TSethjKm2&#10;F36n8zbkIoawT1FBEUKdSumzggz6rq2JI/drncEQoculdniJ4aaS/SQZSoMlx4YCa3opKDtsT0bB&#10;6/enbAarY//t67DfzX8Grtys10p12s3sGUSgJvyL/9xLHec/9YZw/yaeICc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Pwxh8YAAADdAAAADwAAAAAAAAAAAAAAAACYAgAAZHJz&#10;L2Rvd25yZXYueG1sUEsFBgAAAAAEAAQA9QAAAIsDAAAAAA==&#10;" filled="f" stroked="f" strokecolor="#36f">
                    <v:textbox>
                      <w:txbxContent>
                        <w:p w:rsidR="00037507" w:rsidRPr="008D704B" w:rsidRDefault="00037507" w:rsidP="00037507">
                          <w:pPr>
                            <w:rPr>
                              <w:b/>
                              <w:color w:val="FFFFFF"/>
                              <w:sz w:val="30"/>
                              <w:szCs w:val="30"/>
                            </w:rPr>
                          </w:pPr>
                          <w:r>
                            <w:rPr>
                              <w:b/>
                              <w:color w:val="FFFFFF"/>
                              <w:sz w:val="28"/>
                              <w:szCs w:val="28"/>
                            </w:rPr>
                            <w:t xml:space="preserve"> </w:t>
                          </w:r>
                          <w:r w:rsidRPr="008D704B">
                            <w:rPr>
                              <w:b/>
                              <w:color w:val="FFFFFF"/>
                              <w:sz w:val="30"/>
                              <w:szCs w:val="30"/>
                            </w:rPr>
                            <w:t>RECIBO DE LUZ</w:t>
                          </w:r>
                        </w:p>
                      </w:txbxContent>
                    </v:textbox>
                  </v:shape>
                </v:group>
              </v:group>
            </w:pict>
          </mc:Fallback>
        </mc:AlternateContent>
      </w:r>
    </w:p>
    <w:p w:rsidR="00A02ED2" w:rsidRPr="00A02ED2" w:rsidRDefault="00A02ED2" w:rsidP="00933F39">
      <w:pPr>
        <w:tabs>
          <w:tab w:val="left" w:pos="540"/>
        </w:tabs>
        <w:spacing w:line="320" w:lineRule="exact"/>
        <w:ind w:left="-1"/>
        <w:jc w:val="both"/>
        <w:rPr>
          <w:rFonts w:ascii="Arial" w:hAnsi="Arial" w:cs="Arial"/>
          <w:sz w:val="21"/>
          <w:szCs w:val="21"/>
        </w:rPr>
      </w:pPr>
    </w:p>
    <w:p w:rsidR="00A02ED2" w:rsidRPr="00A02ED2" w:rsidRDefault="00A02ED2" w:rsidP="00933F39">
      <w:pPr>
        <w:tabs>
          <w:tab w:val="left" w:pos="540"/>
        </w:tabs>
        <w:spacing w:line="320" w:lineRule="exact"/>
        <w:ind w:left="-1"/>
        <w:jc w:val="both"/>
        <w:rPr>
          <w:rFonts w:ascii="Arial" w:hAnsi="Arial" w:cs="Arial"/>
          <w:sz w:val="21"/>
          <w:szCs w:val="21"/>
        </w:rPr>
      </w:pPr>
    </w:p>
    <w:p w:rsidR="00A02ED2" w:rsidRPr="00A02ED2" w:rsidRDefault="00A02ED2" w:rsidP="00933F39">
      <w:pPr>
        <w:tabs>
          <w:tab w:val="left" w:pos="540"/>
        </w:tabs>
        <w:spacing w:line="320" w:lineRule="exact"/>
        <w:ind w:left="-1"/>
        <w:jc w:val="both"/>
        <w:rPr>
          <w:rFonts w:ascii="Arial" w:hAnsi="Arial" w:cs="Arial"/>
          <w:sz w:val="21"/>
          <w:szCs w:val="21"/>
        </w:rPr>
      </w:pPr>
    </w:p>
    <w:p w:rsidR="00A02ED2" w:rsidRPr="00A02ED2" w:rsidRDefault="00A02ED2" w:rsidP="00933F39">
      <w:pPr>
        <w:tabs>
          <w:tab w:val="left" w:pos="540"/>
        </w:tabs>
        <w:spacing w:line="320" w:lineRule="exact"/>
        <w:ind w:left="-1"/>
        <w:jc w:val="both"/>
        <w:rPr>
          <w:rFonts w:ascii="Arial" w:hAnsi="Arial" w:cs="Arial"/>
          <w:sz w:val="21"/>
          <w:szCs w:val="21"/>
        </w:rPr>
      </w:pPr>
    </w:p>
    <w:p w:rsidR="00A02ED2" w:rsidRPr="00A02ED2" w:rsidRDefault="00A02ED2" w:rsidP="00933F39">
      <w:pPr>
        <w:tabs>
          <w:tab w:val="left" w:pos="540"/>
        </w:tabs>
        <w:spacing w:line="320" w:lineRule="exact"/>
        <w:ind w:left="-1"/>
        <w:jc w:val="both"/>
        <w:rPr>
          <w:rFonts w:ascii="Arial" w:hAnsi="Arial" w:cs="Arial"/>
          <w:sz w:val="21"/>
          <w:szCs w:val="21"/>
        </w:rPr>
      </w:pPr>
    </w:p>
    <w:p w:rsidR="00A02ED2" w:rsidRPr="00A02ED2" w:rsidRDefault="00A02ED2" w:rsidP="00933F39">
      <w:pPr>
        <w:tabs>
          <w:tab w:val="left" w:pos="540"/>
        </w:tabs>
        <w:spacing w:line="320" w:lineRule="exact"/>
        <w:ind w:left="-1"/>
        <w:jc w:val="both"/>
        <w:rPr>
          <w:rFonts w:ascii="Arial" w:hAnsi="Arial" w:cs="Arial"/>
          <w:sz w:val="21"/>
          <w:szCs w:val="21"/>
        </w:rPr>
      </w:pPr>
    </w:p>
    <w:p w:rsidR="00A02ED2" w:rsidRPr="00A02ED2" w:rsidRDefault="00A02ED2" w:rsidP="00933F39">
      <w:pPr>
        <w:tabs>
          <w:tab w:val="left" w:pos="540"/>
        </w:tabs>
        <w:spacing w:line="320" w:lineRule="exact"/>
        <w:ind w:left="-1"/>
        <w:jc w:val="both"/>
        <w:rPr>
          <w:rFonts w:ascii="Arial" w:hAnsi="Arial" w:cs="Arial"/>
          <w:sz w:val="21"/>
          <w:szCs w:val="21"/>
        </w:rPr>
      </w:pPr>
    </w:p>
    <w:p w:rsidR="00A02ED2" w:rsidRDefault="00A02ED2" w:rsidP="00933F39">
      <w:pPr>
        <w:tabs>
          <w:tab w:val="left" w:pos="540"/>
        </w:tabs>
        <w:spacing w:line="320" w:lineRule="exact"/>
        <w:ind w:left="-1"/>
        <w:jc w:val="both"/>
        <w:rPr>
          <w:rFonts w:ascii="Arial" w:hAnsi="Arial" w:cs="Arial"/>
          <w:sz w:val="21"/>
          <w:szCs w:val="21"/>
        </w:rPr>
      </w:pPr>
    </w:p>
    <w:p w:rsidR="00A02ED2" w:rsidRDefault="00A02ED2" w:rsidP="00933F39">
      <w:pPr>
        <w:tabs>
          <w:tab w:val="left" w:pos="540"/>
        </w:tabs>
        <w:spacing w:line="320" w:lineRule="exact"/>
        <w:ind w:left="-1"/>
        <w:jc w:val="both"/>
        <w:rPr>
          <w:rFonts w:ascii="Arial" w:hAnsi="Arial" w:cs="Arial"/>
          <w:sz w:val="21"/>
          <w:szCs w:val="21"/>
        </w:rPr>
      </w:pPr>
    </w:p>
    <w:p w:rsidR="00A02ED2" w:rsidRDefault="00A02ED2" w:rsidP="00933F39">
      <w:pPr>
        <w:tabs>
          <w:tab w:val="left" w:pos="540"/>
        </w:tabs>
        <w:spacing w:line="320" w:lineRule="exact"/>
        <w:ind w:left="-1"/>
        <w:jc w:val="both"/>
        <w:rPr>
          <w:rFonts w:ascii="Arial" w:hAnsi="Arial" w:cs="Arial"/>
          <w:sz w:val="21"/>
          <w:szCs w:val="21"/>
        </w:rPr>
      </w:pPr>
    </w:p>
    <w:p w:rsidR="00A02ED2" w:rsidRDefault="00A02ED2" w:rsidP="00933F39">
      <w:pPr>
        <w:tabs>
          <w:tab w:val="left" w:pos="540"/>
        </w:tabs>
        <w:spacing w:line="320" w:lineRule="exact"/>
        <w:ind w:left="-1"/>
        <w:jc w:val="both"/>
        <w:rPr>
          <w:rFonts w:ascii="Arial" w:hAnsi="Arial" w:cs="Arial"/>
          <w:sz w:val="21"/>
          <w:szCs w:val="21"/>
        </w:rPr>
      </w:pPr>
    </w:p>
    <w:p w:rsidR="00A02ED2" w:rsidRDefault="00A02ED2" w:rsidP="00933F39">
      <w:pPr>
        <w:tabs>
          <w:tab w:val="left" w:pos="540"/>
        </w:tabs>
        <w:spacing w:line="320" w:lineRule="exact"/>
        <w:ind w:left="-1"/>
        <w:jc w:val="both"/>
        <w:rPr>
          <w:rFonts w:ascii="Arial" w:hAnsi="Arial" w:cs="Arial"/>
          <w:sz w:val="21"/>
          <w:szCs w:val="21"/>
        </w:rPr>
      </w:pPr>
    </w:p>
    <w:p w:rsidR="00A02ED2" w:rsidRPr="00A02ED2" w:rsidRDefault="00A02ED2" w:rsidP="00933F39">
      <w:pPr>
        <w:tabs>
          <w:tab w:val="left" w:pos="540"/>
        </w:tabs>
        <w:spacing w:line="320" w:lineRule="exact"/>
        <w:ind w:left="-1"/>
        <w:jc w:val="both"/>
        <w:rPr>
          <w:rFonts w:ascii="Arial" w:hAnsi="Arial" w:cs="Arial"/>
          <w:sz w:val="21"/>
          <w:szCs w:val="21"/>
        </w:rPr>
      </w:pPr>
    </w:p>
    <w:p w:rsidR="00933F39" w:rsidRPr="00A02ED2" w:rsidRDefault="000D327A" w:rsidP="00A02ED2">
      <w:pPr>
        <w:numPr>
          <w:ilvl w:val="0"/>
          <w:numId w:val="16"/>
        </w:numPr>
        <w:tabs>
          <w:tab w:val="left" w:pos="540"/>
        </w:tabs>
        <w:spacing w:before="120" w:line="320" w:lineRule="exact"/>
        <w:ind w:left="896" w:hanging="357"/>
        <w:jc w:val="both"/>
        <w:rPr>
          <w:rFonts w:ascii="Arial" w:hAnsi="Arial" w:cs="Arial"/>
          <w:sz w:val="21"/>
          <w:szCs w:val="21"/>
        </w:rPr>
      </w:pPr>
      <w:r>
        <w:rPr>
          <w:rFonts w:ascii="Arial" w:hAnsi="Arial" w:cs="Arial"/>
          <w:sz w:val="21"/>
          <w:szCs w:val="21"/>
        </w:rPr>
        <w:t>¿Cuál fue el consumo en kW</w:t>
      </w:r>
      <w:r w:rsidR="00933F39" w:rsidRPr="00A02ED2">
        <w:rPr>
          <w:rFonts w:ascii="Arial" w:hAnsi="Arial" w:cs="Arial"/>
          <w:sz w:val="21"/>
          <w:szCs w:val="21"/>
        </w:rPr>
        <w:t xml:space="preserve">h </w:t>
      </w:r>
      <w:r w:rsidR="0018735D" w:rsidRPr="00A02ED2">
        <w:rPr>
          <w:rFonts w:ascii="Arial" w:hAnsi="Arial" w:cs="Arial"/>
          <w:sz w:val="21"/>
          <w:szCs w:val="21"/>
        </w:rPr>
        <w:t>considerado en el presente recibo</w:t>
      </w:r>
      <w:r w:rsidR="00933F39" w:rsidRPr="00A02ED2">
        <w:rPr>
          <w:rFonts w:ascii="Arial" w:hAnsi="Arial" w:cs="Arial"/>
          <w:sz w:val="21"/>
          <w:szCs w:val="21"/>
        </w:rPr>
        <w:t>?</w:t>
      </w:r>
    </w:p>
    <w:p w:rsidR="00933F39" w:rsidRPr="00A02ED2" w:rsidRDefault="00933F39" w:rsidP="00A02ED2">
      <w:pPr>
        <w:numPr>
          <w:ilvl w:val="0"/>
          <w:numId w:val="16"/>
        </w:numPr>
        <w:tabs>
          <w:tab w:val="left" w:pos="540"/>
        </w:tabs>
        <w:spacing w:before="60" w:line="320" w:lineRule="exact"/>
        <w:ind w:left="896" w:hanging="357"/>
        <w:jc w:val="both"/>
        <w:rPr>
          <w:rFonts w:ascii="Arial" w:hAnsi="Arial" w:cs="Arial"/>
          <w:sz w:val="21"/>
          <w:szCs w:val="21"/>
        </w:rPr>
      </w:pPr>
      <w:r w:rsidRPr="00A02ED2">
        <w:rPr>
          <w:rFonts w:ascii="Arial" w:hAnsi="Arial" w:cs="Arial"/>
          <w:sz w:val="21"/>
          <w:szCs w:val="21"/>
        </w:rPr>
        <w:t xml:space="preserve">¿Cuál fue el cargo por energía en </w:t>
      </w:r>
      <w:r w:rsidR="00B96EDA" w:rsidRPr="00A02ED2">
        <w:rPr>
          <w:rFonts w:ascii="Arial" w:hAnsi="Arial" w:cs="Arial"/>
          <w:sz w:val="21"/>
          <w:szCs w:val="21"/>
        </w:rPr>
        <w:t>el presente recibo</w:t>
      </w:r>
      <w:r w:rsidRPr="00A02ED2">
        <w:rPr>
          <w:rFonts w:ascii="Arial" w:hAnsi="Arial" w:cs="Arial"/>
          <w:sz w:val="21"/>
          <w:szCs w:val="21"/>
        </w:rPr>
        <w:t>?</w:t>
      </w:r>
    </w:p>
    <w:p w:rsidR="00933F39" w:rsidRPr="00A02ED2" w:rsidRDefault="00933F39" w:rsidP="00A02ED2">
      <w:pPr>
        <w:numPr>
          <w:ilvl w:val="2"/>
          <w:numId w:val="1"/>
        </w:numPr>
        <w:tabs>
          <w:tab w:val="left" w:pos="540"/>
        </w:tabs>
        <w:spacing w:before="60" w:line="320" w:lineRule="exact"/>
        <w:ind w:left="896" w:hanging="357"/>
        <w:jc w:val="both"/>
        <w:rPr>
          <w:rFonts w:ascii="Arial" w:hAnsi="Arial" w:cs="Arial"/>
          <w:sz w:val="21"/>
          <w:szCs w:val="21"/>
        </w:rPr>
      </w:pPr>
      <w:r w:rsidRPr="00A02ED2">
        <w:rPr>
          <w:rFonts w:ascii="Arial" w:hAnsi="Arial" w:cs="Arial"/>
          <w:sz w:val="21"/>
          <w:szCs w:val="21"/>
        </w:rPr>
        <w:t xml:space="preserve">¿Cuál fue el I.G.V. en soles que </w:t>
      </w:r>
      <w:r w:rsidR="00B96EDA" w:rsidRPr="00A02ED2">
        <w:rPr>
          <w:rFonts w:ascii="Arial" w:hAnsi="Arial" w:cs="Arial"/>
          <w:sz w:val="21"/>
          <w:szCs w:val="21"/>
        </w:rPr>
        <w:t>se pago en este recibo</w:t>
      </w:r>
      <w:r w:rsidRPr="00A02ED2">
        <w:rPr>
          <w:rFonts w:ascii="Arial" w:hAnsi="Arial" w:cs="Arial"/>
          <w:sz w:val="21"/>
          <w:szCs w:val="21"/>
        </w:rPr>
        <w:t>?</w:t>
      </w:r>
    </w:p>
    <w:p w:rsidR="00BC4412" w:rsidRPr="00A02ED2" w:rsidRDefault="00933F39" w:rsidP="00A02ED2">
      <w:pPr>
        <w:numPr>
          <w:ilvl w:val="2"/>
          <w:numId w:val="1"/>
        </w:numPr>
        <w:spacing w:before="60" w:line="320" w:lineRule="exact"/>
        <w:ind w:left="896" w:hanging="357"/>
        <w:jc w:val="both"/>
        <w:rPr>
          <w:rFonts w:ascii="Arial" w:hAnsi="Arial" w:cs="Arial"/>
          <w:sz w:val="21"/>
          <w:szCs w:val="21"/>
        </w:rPr>
      </w:pPr>
      <w:r w:rsidRPr="00A02ED2">
        <w:rPr>
          <w:rFonts w:ascii="Arial" w:hAnsi="Arial" w:cs="Arial"/>
          <w:sz w:val="21"/>
          <w:szCs w:val="21"/>
        </w:rPr>
        <w:t>¿Cuánto tendrá que pagar en total, el Sr. Chávez por su recibo del mes de Agosto de 2006?</w:t>
      </w:r>
    </w:p>
    <w:p w:rsidR="001752D2" w:rsidRDefault="00A02ED2">
      <w:pPr>
        <w:numPr>
          <w:ilvl w:val="0"/>
          <w:numId w:val="1"/>
        </w:numPr>
        <w:tabs>
          <w:tab w:val="clear" w:pos="1080"/>
          <w:tab w:val="left" w:pos="540"/>
        </w:tabs>
        <w:ind w:left="540" w:hanging="540"/>
        <w:jc w:val="both"/>
        <w:rPr>
          <w:rFonts w:ascii="Garamond" w:hAnsi="Garamond" w:cs="Arial"/>
          <w:b/>
          <w:sz w:val="32"/>
          <w:szCs w:val="32"/>
        </w:rPr>
      </w:pPr>
      <w:r>
        <w:rPr>
          <w:rFonts w:ascii="Garamond" w:hAnsi="Garamond" w:cs="Arial"/>
          <w:b/>
          <w:sz w:val="32"/>
          <w:szCs w:val="32"/>
          <w:u w:val="single"/>
        </w:rPr>
        <w:br w:type="page"/>
      </w:r>
      <w:r w:rsidR="001752D2">
        <w:rPr>
          <w:rFonts w:ascii="Garamond" w:hAnsi="Garamond" w:cs="Arial"/>
          <w:b/>
          <w:sz w:val="32"/>
          <w:szCs w:val="32"/>
          <w:u w:val="single"/>
        </w:rPr>
        <w:t>RAZONAMIENTO LÓGICO</w:t>
      </w:r>
      <w:r w:rsidR="001752D2">
        <w:rPr>
          <w:rFonts w:ascii="Garamond" w:hAnsi="Garamond" w:cs="Arial"/>
          <w:b/>
          <w:sz w:val="32"/>
          <w:szCs w:val="32"/>
        </w:rPr>
        <w:t>:</w:t>
      </w:r>
    </w:p>
    <w:p w:rsidR="001752D2" w:rsidRDefault="00223CB4">
      <w:pPr>
        <w:tabs>
          <w:tab w:val="left" w:pos="540"/>
        </w:tabs>
        <w:ind w:left="540" w:hanging="540"/>
        <w:jc w:val="both"/>
        <w:rPr>
          <w:rFonts w:ascii="Arial" w:hAnsi="Arial" w:cs="Arial"/>
        </w:rPr>
      </w:pPr>
      <w:r>
        <w:rPr>
          <w:rFonts w:ascii="Arial" w:hAnsi="Arial" w:cs="Arial"/>
          <w:noProof/>
        </w:rPr>
        <mc:AlternateContent>
          <mc:Choice Requires="wps">
            <w:drawing>
              <wp:anchor distT="0" distB="0" distL="114300" distR="114300" simplePos="0" relativeHeight="251611648" behindDoc="1" locked="0" layoutInCell="1" allowOverlap="1">
                <wp:simplePos x="0" y="0"/>
                <wp:positionH relativeFrom="column">
                  <wp:posOffset>-114300</wp:posOffset>
                </wp:positionH>
                <wp:positionV relativeFrom="paragraph">
                  <wp:posOffset>127635</wp:posOffset>
                </wp:positionV>
                <wp:extent cx="5943600" cy="1927225"/>
                <wp:effectExtent l="9525" t="13335" r="9525" b="12065"/>
                <wp:wrapNone/>
                <wp:docPr id="1904" name="AutoShape 2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943600" cy="1927225"/>
                        </a:xfrm>
                        <a:prstGeom prst="roundRect">
                          <a:avLst>
                            <a:gd name="adj" fmla="val 8102"/>
                          </a:avLst>
                        </a:prstGeom>
                        <a:solidFill>
                          <a:srgbClr val="FFFFFF"/>
                        </a:solidFill>
                        <a:ln w="9525">
                          <a:solidFill>
                            <a:srgbClr val="80808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24" o:spid="_x0000_s1026" style="position:absolute;margin-left:-9pt;margin-top:10.05pt;width:468pt;height:151.75pt;z-index:-251704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5310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" strokecolor="gray"/>
            </w:pict>
          </mc:Fallback>
        </mc:AlternateContent>
      </w:r>
    </w:p>
    <w:p w:rsidR="00BC4412" w:rsidRDefault="00223CB4" w:rsidP="00B42CC4">
      <w:pPr>
        <w:numPr>
          <w:ilvl w:val="0"/>
          <w:numId w:val="37"/>
        </w:numPr>
        <w:tabs>
          <w:tab w:val="clear" w:pos="3239"/>
          <w:tab w:val="num" w:pos="540"/>
        </w:tabs>
        <w:spacing w:before="120" w:line="300" w:lineRule="atLeast"/>
        <w:ind w:left="539" w:right="2489" w:hanging="540"/>
        <w:jc w:val="both"/>
        <w:rPr>
          <w:rFonts w:ascii="Arial" w:hAnsi="Arial" w:cs="Arial"/>
          <w:sz w:val="22"/>
          <w:szCs w:val="22"/>
        </w:rPr>
      </w:pPr>
      <w:r>
        <w:rPr>
          <w:rFonts w:ascii="Arial" w:hAnsi="Arial" w:cs="Arial"/>
          <w:noProof/>
          <w:sz w:val="22"/>
          <w:szCs w:val="22"/>
        </w:rPr>
        <mc:AlternateContent>
          <mc:Choice Requires="wps">
            <w:drawing>
              <wp:anchor distT="0" distB="0" distL="114300" distR="114300" simplePos="0" relativeHeight="251697664" behindDoc="0" locked="0" layoutInCell="1" allowOverlap="1">
                <wp:simplePos x="0" y="0"/>
                <wp:positionH relativeFrom="column">
                  <wp:posOffset>4572000</wp:posOffset>
                </wp:positionH>
                <wp:positionV relativeFrom="paragraph">
                  <wp:posOffset>106680</wp:posOffset>
                </wp:positionV>
                <wp:extent cx="1128395" cy="934720"/>
                <wp:effectExtent l="0" t="1905" r="0" b="0"/>
                <wp:wrapSquare wrapText="bothSides"/>
                <wp:docPr id="1903" name="Text Box 185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28395" cy="934720"/>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BC4412" w:rsidRDefault="00223CB4" w:rsidP="00BC4412">
                            <w:r>
                              <w:rPr>
                                <w:noProof/>
                              </w:rPr>
                              <w:drawing>
                                <wp:inline distT="0" distB="0" distL="0" distR="0">
                                  <wp:extent cx="946150" cy="844550"/>
                                  <wp:effectExtent l="0" t="0" r="6350" b="0"/>
                                  <wp:docPr id="6" name="Imagen 6" descr="CANICA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ANICAS"/>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946150" cy="844550"/>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855" o:spid="_x0000_s1067" type="#_x0000_t202" style="position:absolute;left:0;text-align:left;margin-left:5in;margin-top:8.4pt;width:88.85pt;height:73.6pt;z-index:25169766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" stroked="f">
                <v:textbox style="mso-fit-shape-to-text:t">
                  <w:txbxContent>
                    <w:p w:rsidR="00BC4412" w:rsidRDefault="00223CB4" w:rsidP="00BC4412">
                      <w:r>
                        <w:rPr>
                          <w:noProof/>
                        </w:rPr>
                        <w:drawing>
                          <wp:inline distT="0" distB="0" distL="0" distR="0">
                            <wp:extent cx="946150" cy="844550"/>
                            <wp:effectExtent l="0" t="0" r="6350" b="0"/>
                            <wp:docPr id="6" name="Imagen 6" descr="CANICA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ANICAS"/>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946150" cy="844550"/>
                                    </a:xfrm>
                                    <a:prstGeom prst="rect">
                                      <a:avLst/>
                                    </a:prstGeom>
                                    <a:noFill/>
                                    <a:ln>
                                      <a:noFill/>
                                    </a:ln>
                                  </pic:spPr>
                                </pic:pic>
                              </a:graphicData>
                            </a:graphic>
                          </wp:inline>
                        </w:drawing>
                      </w:r>
                    </w:p>
                  </w:txbxContent>
                </v:textbox>
                <w10:wrap type="square"/>
              </v:shape>
            </w:pict>
          </mc:Fallback>
        </mc:AlternateContent>
      </w:r>
      <w:r w:rsidR="00BC4412">
        <w:rPr>
          <w:rFonts w:ascii="Arial" w:hAnsi="Arial" w:cs="Arial"/>
          <w:sz w:val="22"/>
          <w:szCs w:val="22"/>
        </w:rPr>
        <w:t>Seis amigos intentan adivinar el número de bolitas que hay en una caja. Ana dice que hay 52 bolitas, Beatriz dice 59, Carla dice que 62, Daniel 65, Enrique 49 y Federico 42.</w:t>
      </w:r>
    </w:p>
    <w:p w:rsidR="00BC4412" w:rsidRPr="00022DBD" w:rsidRDefault="00BC4412" w:rsidP="00B42CC4">
      <w:pPr>
        <w:spacing w:before="120" w:line="300" w:lineRule="atLeast"/>
        <w:ind w:left="539" w:right="2489"/>
        <w:jc w:val="both"/>
        <w:rPr>
          <w:rFonts w:ascii="Arial" w:hAnsi="Arial" w:cs="Arial"/>
        </w:rPr>
      </w:pPr>
      <w:r>
        <w:rPr>
          <w:rFonts w:ascii="Arial" w:hAnsi="Arial" w:cs="Arial"/>
          <w:sz w:val="22"/>
          <w:szCs w:val="22"/>
        </w:rPr>
        <w:t xml:space="preserve">Si se sabe que todos se equivocaron, algunos dijeron de más y otros menos, y sus errores fueron 1, 4, 6, 9, 11 y 12 bolitas, aunque no se sabe quien cometió cada error. </w:t>
      </w:r>
    </w:p>
    <w:p w:rsidR="00BC4412" w:rsidRPr="00022DBD" w:rsidRDefault="00BC4412" w:rsidP="00B42CC4">
      <w:pPr>
        <w:spacing w:before="240" w:line="300" w:lineRule="atLeast"/>
        <w:ind w:right="2489" w:firstLine="539"/>
        <w:jc w:val="both"/>
        <w:rPr>
          <w:rFonts w:ascii="Arial" w:hAnsi="Arial" w:cs="Arial"/>
          <w:b/>
        </w:rPr>
      </w:pPr>
      <w:r w:rsidRPr="00022DBD">
        <w:rPr>
          <w:rFonts w:ascii="Arial" w:hAnsi="Arial" w:cs="Arial"/>
          <w:b/>
          <w:sz w:val="22"/>
          <w:szCs w:val="22"/>
        </w:rPr>
        <w:t xml:space="preserve">¿Cuántas </w:t>
      </w:r>
      <w:r w:rsidRPr="001E1B3A">
        <w:rPr>
          <w:rFonts w:ascii="Arial" w:hAnsi="Arial" w:cs="Arial"/>
          <w:b/>
          <w:sz w:val="22"/>
          <w:szCs w:val="22"/>
        </w:rPr>
        <w:t>bolitas</w:t>
      </w:r>
      <w:r w:rsidRPr="00022DBD">
        <w:rPr>
          <w:rFonts w:ascii="Arial" w:hAnsi="Arial" w:cs="Arial"/>
          <w:b/>
          <w:sz w:val="22"/>
          <w:szCs w:val="22"/>
        </w:rPr>
        <w:t xml:space="preserve"> hay en la caja?</w:t>
      </w:r>
    </w:p>
    <w:p w:rsidR="00642818" w:rsidRDefault="00642818" w:rsidP="00B42CC4">
      <w:pPr>
        <w:spacing w:before="120" w:line="300" w:lineRule="atLeast"/>
        <w:jc w:val="both"/>
        <w:rPr>
          <w:rFonts w:ascii="Arial" w:hAnsi="Arial" w:cs="Arial"/>
          <w:b/>
        </w:rPr>
      </w:pPr>
    </w:p>
    <w:p w:rsidR="00D6005B" w:rsidRPr="00D6005B" w:rsidRDefault="00223CB4" w:rsidP="00B42CC4">
      <w:pPr>
        <w:spacing w:before="120" w:line="300" w:lineRule="atLeast"/>
        <w:jc w:val="both"/>
        <w:rPr>
          <w:rFonts w:ascii="Arial" w:hAnsi="Arial" w:cs="Arial"/>
          <w:b/>
        </w:rPr>
      </w:pPr>
      <w:r>
        <w:rPr>
          <w:rFonts w:ascii="Arial" w:hAnsi="Arial" w:cs="Arial"/>
          <w:noProof/>
          <w:sz w:val="22"/>
          <w:szCs w:val="22"/>
        </w:rPr>
        <mc:AlternateContent>
          <mc:Choice Requires="wps">
            <w:drawing>
              <wp:anchor distT="0" distB="0" distL="114300" distR="114300" simplePos="0" relativeHeight="251691520" behindDoc="1" locked="0" layoutInCell="1" allowOverlap="1">
                <wp:simplePos x="0" y="0"/>
                <wp:positionH relativeFrom="column">
                  <wp:posOffset>-114300</wp:posOffset>
                </wp:positionH>
                <wp:positionV relativeFrom="paragraph">
                  <wp:posOffset>200660</wp:posOffset>
                </wp:positionV>
                <wp:extent cx="5943600" cy="1488440"/>
                <wp:effectExtent l="9525" t="10160" r="9525" b="6350"/>
                <wp:wrapNone/>
                <wp:docPr id="1902" name="AutoShape 180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943600" cy="1488440"/>
                        </a:xfrm>
                        <a:prstGeom prst="roundRect">
                          <a:avLst>
                            <a:gd name="adj" fmla="val 13894"/>
                          </a:avLst>
                        </a:prstGeom>
                        <a:solidFill>
                          <a:srgbClr val="FFFFFF"/>
                        </a:solidFill>
                        <a:ln w="9525">
                          <a:solidFill>
                            <a:srgbClr val="80808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1803" o:spid="_x0000_s1026" style="position:absolute;margin-left:-9pt;margin-top:15.8pt;width:468pt;height:117.2pt;z-index:-251624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9105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" strokecolor="gray"/>
            </w:pict>
          </mc:Fallback>
        </mc:AlternateContent>
      </w:r>
    </w:p>
    <w:p w:rsidR="00193D3D" w:rsidRPr="00FD4D3C" w:rsidRDefault="00632A2E" w:rsidP="00B42CC4">
      <w:pPr>
        <w:numPr>
          <w:ilvl w:val="0"/>
          <w:numId w:val="39"/>
        </w:numPr>
        <w:tabs>
          <w:tab w:val="clear" w:pos="720"/>
          <w:tab w:val="num" w:pos="540"/>
        </w:tabs>
        <w:spacing w:before="120" w:line="300" w:lineRule="atLeast"/>
        <w:ind w:left="540" w:hanging="540"/>
        <w:jc w:val="both"/>
        <w:rPr>
          <w:rFonts w:ascii="Arial" w:hAnsi="Arial" w:cs="Arial"/>
          <w:b/>
        </w:rPr>
      </w:pPr>
      <w:r>
        <w:rPr>
          <w:rFonts w:ascii="Arial" w:hAnsi="Arial" w:cs="Arial"/>
          <w:sz w:val="22"/>
          <w:szCs w:val="22"/>
        </w:rPr>
        <w:t>En el pat</w:t>
      </w:r>
      <w:r w:rsidR="00193D3D" w:rsidRPr="00A346EC">
        <w:rPr>
          <w:rFonts w:ascii="Arial" w:hAnsi="Arial" w:cs="Arial"/>
          <w:sz w:val="22"/>
          <w:szCs w:val="22"/>
        </w:rPr>
        <w:t>io de recreo</w:t>
      </w:r>
      <w:r w:rsidR="00DF40B6">
        <w:rPr>
          <w:rFonts w:ascii="Arial" w:hAnsi="Arial" w:cs="Arial"/>
          <w:sz w:val="22"/>
          <w:szCs w:val="22"/>
        </w:rPr>
        <w:t>,</w:t>
      </w:r>
      <w:r w:rsidR="00193D3D" w:rsidRPr="00A346EC">
        <w:rPr>
          <w:rFonts w:ascii="Arial" w:hAnsi="Arial" w:cs="Arial"/>
          <w:sz w:val="22"/>
          <w:szCs w:val="22"/>
        </w:rPr>
        <w:t xml:space="preserve"> formando</w:t>
      </w:r>
      <w:r w:rsidR="00DF40B6">
        <w:rPr>
          <w:rFonts w:ascii="Arial" w:hAnsi="Arial" w:cs="Arial"/>
          <w:sz w:val="22"/>
          <w:szCs w:val="22"/>
        </w:rPr>
        <w:t xml:space="preserve"> un </w:t>
      </w:r>
      <w:r w:rsidR="00193D3D" w:rsidRPr="00A346EC">
        <w:rPr>
          <w:rFonts w:ascii="Arial" w:hAnsi="Arial" w:cs="Arial"/>
          <w:sz w:val="22"/>
          <w:szCs w:val="22"/>
        </w:rPr>
        <w:t>círculo</w:t>
      </w:r>
      <w:r w:rsidR="00DF40B6">
        <w:rPr>
          <w:rFonts w:ascii="Arial" w:hAnsi="Arial" w:cs="Arial"/>
          <w:sz w:val="22"/>
          <w:szCs w:val="22"/>
        </w:rPr>
        <w:t>,</w:t>
      </w:r>
      <w:r w:rsidR="00193D3D" w:rsidRPr="00A346EC">
        <w:rPr>
          <w:rFonts w:ascii="Arial" w:hAnsi="Arial" w:cs="Arial"/>
          <w:sz w:val="22"/>
          <w:szCs w:val="22"/>
        </w:rPr>
        <w:t xml:space="preserve"> conversan Anita, Bety, Carmen y Diana. La niña de vestido verde está a la izquierda de Carmen, Bety está al frente de la niña de vestido rojo, la niña a la derecha de Anita tiene vestido fucsia </w:t>
      </w:r>
      <w:r w:rsidR="00973D39">
        <w:rPr>
          <w:rFonts w:ascii="Arial" w:hAnsi="Arial" w:cs="Arial"/>
          <w:sz w:val="22"/>
          <w:szCs w:val="22"/>
        </w:rPr>
        <w:t>y la niña de vestido morado está</w:t>
      </w:r>
      <w:r w:rsidR="00193D3D" w:rsidRPr="00A346EC">
        <w:rPr>
          <w:rFonts w:ascii="Arial" w:hAnsi="Arial" w:cs="Arial"/>
          <w:sz w:val="22"/>
          <w:szCs w:val="22"/>
        </w:rPr>
        <w:t xml:space="preserve"> al frente de la niña de vestido fucsia.</w:t>
      </w:r>
    </w:p>
    <w:p w:rsidR="00193D3D" w:rsidRPr="00B42CC4" w:rsidRDefault="00193D3D" w:rsidP="00B42CC4">
      <w:pPr>
        <w:spacing w:before="240" w:line="300" w:lineRule="atLeast"/>
        <w:ind w:right="2489" w:firstLine="539"/>
        <w:jc w:val="both"/>
        <w:rPr>
          <w:rFonts w:ascii="Arial" w:hAnsi="Arial" w:cs="Arial"/>
          <w:b/>
          <w:sz w:val="22"/>
          <w:szCs w:val="22"/>
        </w:rPr>
      </w:pPr>
      <w:r w:rsidRPr="00A346EC">
        <w:rPr>
          <w:rFonts w:ascii="Arial" w:hAnsi="Arial" w:cs="Arial"/>
          <w:b/>
          <w:sz w:val="22"/>
          <w:szCs w:val="22"/>
        </w:rPr>
        <w:t>¿De qué color es el vestido de cada una de las niñas?</w:t>
      </w:r>
    </w:p>
    <w:p w:rsidR="00193D3D" w:rsidRPr="00A346EC" w:rsidRDefault="00193D3D" w:rsidP="00B42CC4">
      <w:pPr>
        <w:spacing w:before="120" w:line="300" w:lineRule="atLeast"/>
        <w:jc w:val="both"/>
        <w:rPr>
          <w:rFonts w:ascii="Arial" w:hAnsi="Arial" w:cs="Arial"/>
          <w:sz w:val="22"/>
          <w:szCs w:val="22"/>
        </w:rPr>
      </w:pPr>
    </w:p>
    <w:p w:rsidR="009327BA" w:rsidRDefault="00223CB4" w:rsidP="00B42CC4">
      <w:pPr>
        <w:tabs>
          <w:tab w:val="left" w:pos="3960"/>
          <w:tab w:val="left" w:pos="7380"/>
        </w:tabs>
        <w:spacing w:before="120" w:line="300" w:lineRule="atLeast"/>
        <w:ind w:left="539" w:hanging="539"/>
        <w:jc w:val="both"/>
        <w:rPr>
          <w:rFonts w:ascii="Arial" w:hAnsi="Arial" w:cs="Arial"/>
        </w:rPr>
      </w:pPr>
      <w:r>
        <w:rPr>
          <w:rFonts w:ascii="Arial" w:hAnsi="Arial" w:cs="Arial"/>
          <w:noProof/>
        </w:rPr>
        <mc:AlternateContent>
          <mc:Choice Requires="wps">
            <w:drawing>
              <wp:anchor distT="0" distB="0" distL="114300" distR="114300" simplePos="0" relativeHeight="251612672" behindDoc="1" locked="0" layoutInCell="1" allowOverlap="1">
                <wp:simplePos x="0" y="0"/>
                <wp:positionH relativeFrom="column">
                  <wp:posOffset>-114300</wp:posOffset>
                </wp:positionH>
                <wp:positionV relativeFrom="paragraph">
                  <wp:posOffset>224155</wp:posOffset>
                </wp:positionV>
                <wp:extent cx="5943600" cy="2134235"/>
                <wp:effectExtent l="9525" t="5080" r="9525" b="13335"/>
                <wp:wrapNone/>
                <wp:docPr id="1901" name="AutoShape 2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943600" cy="2134235"/>
                        </a:xfrm>
                        <a:prstGeom prst="roundRect">
                          <a:avLst>
                            <a:gd name="adj" fmla="val 11218"/>
                          </a:avLst>
                        </a:prstGeom>
                        <a:solidFill>
                          <a:srgbClr val="FFFFFF"/>
                        </a:solidFill>
                        <a:ln w="9525">
                          <a:solidFill>
                            <a:srgbClr val="80808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25" o:spid="_x0000_s1026" style="position:absolute;margin-left:-9pt;margin-top:17.65pt;width:468pt;height:168.05pt;z-index:-251703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7351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" strokecolor="gray"/>
            </w:pict>
          </mc:Fallback>
        </mc:AlternateContent>
      </w:r>
    </w:p>
    <w:p w:rsidR="00D6005B" w:rsidRPr="00BC143F" w:rsidRDefault="00223CB4" w:rsidP="00D64242">
      <w:pPr>
        <w:numPr>
          <w:ilvl w:val="0"/>
          <w:numId w:val="39"/>
        </w:numPr>
        <w:tabs>
          <w:tab w:val="clear" w:pos="720"/>
          <w:tab w:val="num" w:pos="540"/>
        </w:tabs>
        <w:spacing w:before="120" w:line="300" w:lineRule="atLeast"/>
        <w:ind w:left="540" w:right="1227" w:hanging="540"/>
        <w:jc w:val="both"/>
        <w:rPr>
          <w:rFonts w:ascii="Arial" w:hAnsi="Arial" w:cs="Arial"/>
          <w:b/>
        </w:rPr>
      </w:pPr>
      <w:r>
        <w:rPr>
          <w:rFonts w:ascii="Arial" w:hAnsi="Arial" w:cs="Arial"/>
          <w:b/>
          <w:noProof/>
          <w:sz w:val="16"/>
        </w:rPr>
        <mc:AlternateContent>
          <mc:Choice Requires="wps">
            <w:drawing>
              <wp:anchor distT="0" distB="0" distL="114300" distR="114300" simplePos="0" relativeHeight="251648512" behindDoc="0" locked="0" layoutInCell="1" allowOverlap="1">
                <wp:simplePos x="0" y="0"/>
                <wp:positionH relativeFrom="column">
                  <wp:posOffset>4457700</wp:posOffset>
                </wp:positionH>
                <wp:positionV relativeFrom="paragraph">
                  <wp:posOffset>167640</wp:posOffset>
                </wp:positionV>
                <wp:extent cx="1177925" cy="1497330"/>
                <wp:effectExtent l="0" t="0" r="3175" b="1905"/>
                <wp:wrapSquare wrapText="bothSides"/>
                <wp:docPr id="1900" name="Text Box 38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77925" cy="1497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F3EAD" w:rsidRPr="00007441" w:rsidRDefault="00223CB4" w:rsidP="00B61128">
                            <w:r>
                              <w:rPr>
                                <w:noProof/>
                              </w:rPr>
                              <w:drawing>
                                <wp:inline distT="0" distB="0" distL="0" distR="0">
                                  <wp:extent cx="996950" cy="1403350"/>
                                  <wp:effectExtent l="0" t="0" r="0" b="6350"/>
                                  <wp:docPr id="7" name="Imagen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996950" cy="1403350"/>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388" o:spid="_x0000_s1068" type="#_x0000_t202" style="position:absolute;left:0;text-align:left;margin-left:351pt;margin-top:13.2pt;width:92.75pt;height:117.9pt;z-index:25164851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" filled="f" stroked="f">
                <v:textbox style="mso-fit-shape-to-text:t">
                  <w:txbxContent>
                    <w:p w:rsidR="001F3EAD" w:rsidRPr="00007441" w:rsidRDefault="00223CB4" w:rsidP="00B61128">
                      <w:r>
                        <w:rPr>
                          <w:noProof/>
                        </w:rPr>
                        <w:drawing>
                          <wp:inline distT="0" distB="0" distL="0" distR="0">
                            <wp:extent cx="996950" cy="1403350"/>
                            <wp:effectExtent l="0" t="0" r="0" b="6350"/>
                            <wp:docPr id="7" name="Imagen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996950" cy="1403350"/>
                                    </a:xfrm>
                                    <a:prstGeom prst="rect">
                                      <a:avLst/>
                                    </a:prstGeom>
                                    <a:noFill/>
                                    <a:ln>
                                      <a:noFill/>
                                    </a:ln>
                                  </pic:spPr>
                                </pic:pic>
                              </a:graphicData>
                            </a:graphic>
                          </wp:inline>
                        </w:drawing>
                      </w:r>
                    </w:p>
                  </w:txbxContent>
                </v:textbox>
                <w10:wrap type="square"/>
              </v:shape>
            </w:pict>
          </mc:Fallback>
        </mc:AlternateContent>
      </w:r>
      <w:r w:rsidR="00D6005B">
        <w:rPr>
          <w:rFonts w:ascii="Arial" w:hAnsi="Arial" w:cs="Arial"/>
          <w:sz w:val="22"/>
          <w:szCs w:val="22"/>
        </w:rPr>
        <w:t xml:space="preserve">Mi </w:t>
      </w:r>
      <w:r w:rsidR="00D6005B" w:rsidRPr="00A346EC">
        <w:rPr>
          <w:rFonts w:ascii="Arial" w:hAnsi="Arial" w:cs="Arial"/>
          <w:sz w:val="22"/>
          <w:szCs w:val="22"/>
        </w:rPr>
        <w:t xml:space="preserve">familia  incluye </w:t>
      </w:r>
      <w:r w:rsidR="00D6005B">
        <w:rPr>
          <w:rFonts w:ascii="Arial" w:hAnsi="Arial" w:cs="Arial"/>
          <w:sz w:val="22"/>
          <w:szCs w:val="22"/>
        </w:rPr>
        <w:t xml:space="preserve">a </w:t>
      </w:r>
      <w:r w:rsidR="00D6005B" w:rsidRPr="00A346EC">
        <w:rPr>
          <w:rFonts w:ascii="Arial" w:hAnsi="Arial" w:cs="Arial"/>
          <w:sz w:val="22"/>
          <w:szCs w:val="22"/>
        </w:rPr>
        <w:t>mis padres, mi hermano, mi hermana y</w:t>
      </w:r>
      <w:r w:rsidR="00D64242">
        <w:rPr>
          <w:rFonts w:ascii="Arial" w:hAnsi="Arial" w:cs="Arial"/>
          <w:sz w:val="22"/>
          <w:szCs w:val="22"/>
        </w:rPr>
        <w:t xml:space="preserve"> </w:t>
      </w:r>
      <w:r w:rsidR="00D6005B" w:rsidRPr="00A346EC">
        <w:rPr>
          <w:rFonts w:ascii="Arial" w:hAnsi="Arial" w:cs="Arial"/>
          <w:sz w:val="22"/>
          <w:szCs w:val="22"/>
        </w:rPr>
        <w:t xml:space="preserve">yo. Nuestros nombres son Jaime, </w:t>
      </w:r>
      <w:r w:rsidR="00D6005B">
        <w:rPr>
          <w:rFonts w:ascii="Arial" w:hAnsi="Arial" w:cs="Arial"/>
          <w:sz w:val="22"/>
          <w:szCs w:val="22"/>
        </w:rPr>
        <w:t>J</w:t>
      </w:r>
      <w:r w:rsidR="00D6005B" w:rsidRPr="00A346EC">
        <w:rPr>
          <w:rFonts w:ascii="Arial" w:hAnsi="Arial" w:cs="Arial"/>
          <w:sz w:val="22"/>
          <w:szCs w:val="22"/>
        </w:rPr>
        <w:t>uanita, David, María y Mónica, pero no necesariamente en ese</w:t>
      </w:r>
      <w:r w:rsidR="00D6005B">
        <w:rPr>
          <w:rFonts w:ascii="Arial" w:hAnsi="Arial" w:cs="Arial"/>
          <w:sz w:val="22"/>
          <w:szCs w:val="22"/>
        </w:rPr>
        <w:t xml:space="preserve"> orden.</w:t>
      </w:r>
    </w:p>
    <w:p w:rsidR="00D6005B" w:rsidRPr="00B61128" w:rsidRDefault="00D6005B" w:rsidP="00B42CC4">
      <w:pPr>
        <w:spacing w:before="120" w:line="300" w:lineRule="atLeast"/>
        <w:ind w:right="2024" w:firstLine="539"/>
        <w:jc w:val="both"/>
        <w:rPr>
          <w:rFonts w:ascii="Arial" w:hAnsi="Arial" w:cs="Arial"/>
          <w:b/>
        </w:rPr>
      </w:pPr>
      <w:r w:rsidRPr="00A346EC">
        <w:rPr>
          <w:rFonts w:ascii="Arial" w:hAnsi="Arial" w:cs="Arial"/>
          <w:sz w:val="22"/>
          <w:szCs w:val="22"/>
        </w:rPr>
        <w:t>Si se sabe que:</w:t>
      </w:r>
    </w:p>
    <w:p w:rsidR="00D6005B" w:rsidRPr="00A346EC" w:rsidRDefault="00D6005B" w:rsidP="00700431">
      <w:pPr>
        <w:numPr>
          <w:ilvl w:val="0"/>
          <w:numId w:val="14"/>
        </w:numPr>
        <w:spacing w:before="120" w:line="300" w:lineRule="atLeast"/>
        <w:ind w:left="1078" w:hanging="539"/>
        <w:jc w:val="both"/>
        <w:rPr>
          <w:rFonts w:ascii="Arial" w:hAnsi="Arial" w:cs="Arial"/>
          <w:sz w:val="22"/>
          <w:szCs w:val="22"/>
        </w:rPr>
      </w:pPr>
      <w:r w:rsidRPr="00A346EC">
        <w:rPr>
          <w:rFonts w:ascii="Arial" w:hAnsi="Arial" w:cs="Arial"/>
          <w:sz w:val="22"/>
          <w:szCs w:val="22"/>
        </w:rPr>
        <w:t xml:space="preserve">Juanita es menor que </w:t>
      </w:r>
      <w:r>
        <w:rPr>
          <w:rFonts w:ascii="Arial" w:hAnsi="Arial" w:cs="Arial"/>
          <w:sz w:val="22"/>
          <w:szCs w:val="22"/>
        </w:rPr>
        <w:t>María</w:t>
      </w:r>
      <w:r w:rsidRPr="00A346EC">
        <w:rPr>
          <w:rFonts w:ascii="Arial" w:hAnsi="Arial" w:cs="Arial"/>
          <w:sz w:val="22"/>
          <w:szCs w:val="22"/>
        </w:rPr>
        <w:t>;</w:t>
      </w:r>
    </w:p>
    <w:p w:rsidR="00D6005B" w:rsidRPr="00A346EC" w:rsidRDefault="00D6005B" w:rsidP="00700431">
      <w:pPr>
        <w:numPr>
          <w:ilvl w:val="0"/>
          <w:numId w:val="14"/>
        </w:numPr>
        <w:spacing w:line="300" w:lineRule="atLeast"/>
        <w:ind w:left="1078" w:hanging="539"/>
        <w:jc w:val="both"/>
        <w:rPr>
          <w:rFonts w:ascii="Arial" w:hAnsi="Arial" w:cs="Arial"/>
          <w:sz w:val="22"/>
          <w:szCs w:val="22"/>
        </w:rPr>
      </w:pPr>
      <w:r w:rsidRPr="00A346EC">
        <w:rPr>
          <w:rFonts w:ascii="Arial" w:hAnsi="Arial" w:cs="Arial"/>
          <w:sz w:val="22"/>
          <w:szCs w:val="22"/>
        </w:rPr>
        <w:t>Yo soy mayor que Mónica;</w:t>
      </w:r>
    </w:p>
    <w:p w:rsidR="00D6005B" w:rsidRPr="00A346EC" w:rsidRDefault="00D6005B" w:rsidP="00700431">
      <w:pPr>
        <w:numPr>
          <w:ilvl w:val="0"/>
          <w:numId w:val="14"/>
        </w:numPr>
        <w:spacing w:line="300" w:lineRule="atLeast"/>
        <w:ind w:left="1078" w:hanging="539"/>
        <w:jc w:val="both"/>
        <w:rPr>
          <w:rFonts w:ascii="Arial" w:hAnsi="Arial" w:cs="Arial"/>
          <w:sz w:val="22"/>
          <w:szCs w:val="22"/>
        </w:rPr>
      </w:pPr>
      <w:r w:rsidRPr="00A346EC">
        <w:rPr>
          <w:rFonts w:ascii="Arial" w:hAnsi="Arial" w:cs="Arial"/>
          <w:sz w:val="22"/>
          <w:szCs w:val="22"/>
        </w:rPr>
        <w:t>Jaime es menor que yo.</w:t>
      </w:r>
    </w:p>
    <w:p w:rsidR="00D6005B" w:rsidRDefault="00D6005B" w:rsidP="00B42CC4">
      <w:pPr>
        <w:spacing w:before="240" w:line="300" w:lineRule="atLeast"/>
        <w:ind w:right="2489" w:firstLine="539"/>
        <w:jc w:val="both"/>
        <w:rPr>
          <w:rFonts w:ascii="Arial" w:hAnsi="Arial" w:cs="Arial"/>
          <w:b/>
          <w:sz w:val="22"/>
          <w:szCs w:val="22"/>
        </w:rPr>
      </w:pPr>
      <w:r w:rsidRPr="00B61128">
        <w:rPr>
          <w:rFonts w:ascii="Arial" w:hAnsi="Arial" w:cs="Arial"/>
          <w:b/>
          <w:sz w:val="22"/>
          <w:szCs w:val="22"/>
        </w:rPr>
        <w:t>¿Cómo se llaman mis padres?</w:t>
      </w:r>
    </w:p>
    <w:p w:rsidR="004B71F1" w:rsidRPr="00B61128" w:rsidRDefault="004B71F1" w:rsidP="00B42CC4">
      <w:pPr>
        <w:spacing w:before="120" w:line="300" w:lineRule="atLeast"/>
        <w:ind w:firstLine="360"/>
        <w:jc w:val="both"/>
        <w:rPr>
          <w:rFonts w:ascii="Arial" w:hAnsi="Arial" w:cs="Arial"/>
          <w:b/>
          <w:sz w:val="22"/>
          <w:szCs w:val="22"/>
        </w:rPr>
      </w:pPr>
    </w:p>
    <w:p w:rsidR="001752D2" w:rsidRDefault="00223CB4" w:rsidP="00B42CC4">
      <w:pPr>
        <w:tabs>
          <w:tab w:val="left" w:pos="3960"/>
          <w:tab w:val="left" w:pos="7380"/>
        </w:tabs>
        <w:spacing w:before="120" w:line="300" w:lineRule="atLeast"/>
        <w:ind w:left="539" w:hanging="539"/>
        <w:jc w:val="both"/>
        <w:rPr>
          <w:rFonts w:ascii="Arial" w:hAnsi="Arial" w:cs="Arial"/>
        </w:rPr>
      </w:pPr>
      <w:r>
        <w:rPr>
          <w:rFonts w:ascii="Arial" w:hAnsi="Arial" w:cs="Arial"/>
          <w:noProof/>
        </w:rPr>
        <mc:AlternateContent>
          <mc:Choice Requires="wps">
            <w:drawing>
              <wp:anchor distT="0" distB="0" distL="114300" distR="114300" simplePos="0" relativeHeight="251613696" behindDoc="1" locked="0" layoutInCell="1" allowOverlap="1">
                <wp:simplePos x="0" y="0"/>
                <wp:positionH relativeFrom="column">
                  <wp:posOffset>-114300</wp:posOffset>
                </wp:positionH>
                <wp:positionV relativeFrom="paragraph">
                  <wp:posOffset>167640</wp:posOffset>
                </wp:positionV>
                <wp:extent cx="5943600" cy="2514600"/>
                <wp:effectExtent l="9525" t="5715" r="9525" b="13335"/>
                <wp:wrapNone/>
                <wp:docPr id="1899" name="AutoShape 2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943600" cy="2514600"/>
                        </a:xfrm>
                        <a:prstGeom prst="roundRect">
                          <a:avLst>
                            <a:gd name="adj" fmla="val 8102"/>
                          </a:avLst>
                        </a:prstGeom>
                        <a:solidFill>
                          <a:srgbClr val="FFFFFF"/>
                        </a:solidFill>
                        <a:ln w="9525">
                          <a:solidFill>
                            <a:srgbClr val="80808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29" o:spid="_x0000_s1026" style="position:absolute;margin-left:-9pt;margin-top:13.2pt;width:468pt;height:198pt;z-index:-251702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5310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" strokecolor="gray"/>
            </w:pict>
          </mc:Fallback>
        </mc:AlternateContent>
      </w:r>
      <w:r w:rsidR="00FD4D3C">
        <w:rPr>
          <w:rFonts w:ascii="Arial" w:hAnsi="Arial" w:cs="Arial"/>
          <w:sz w:val="22"/>
          <w:szCs w:val="22"/>
        </w:rPr>
        <w:tab/>
      </w:r>
    </w:p>
    <w:p w:rsidR="004B71F1" w:rsidRDefault="004B71F1" w:rsidP="00B91FD5">
      <w:pPr>
        <w:numPr>
          <w:ilvl w:val="0"/>
          <w:numId w:val="20"/>
        </w:numPr>
        <w:tabs>
          <w:tab w:val="num" w:pos="540"/>
        </w:tabs>
        <w:spacing w:after="120" w:line="300" w:lineRule="atLeast"/>
        <w:ind w:left="539" w:hanging="539"/>
        <w:jc w:val="both"/>
        <w:rPr>
          <w:rFonts w:ascii="Arial" w:hAnsi="Arial" w:cs="Arial"/>
          <w:sz w:val="22"/>
          <w:szCs w:val="22"/>
        </w:rPr>
      </w:pPr>
      <w:r>
        <w:rPr>
          <w:rFonts w:ascii="Arial" w:hAnsi="Arial" w:cs="Arial"/>
          <w:sz w:val="22"/>
          <w:szCs w:val="22"/>
        </w:rPr>
        <w:t>Resolver el siguiente problema, usando una tabla de doble entrada como TABLA DE DECISIONES.</w:t>
      </w:r>
    </w:p>
    <w:p w:rsidR="004B71F1" w:rsidRDefault="004B71F1" w:rsidP="00B91FD5">
      <w:pPr>
        <w:tabs>
          <w:tab w:val="left" w:pos="540"/>
        </w:tabs>
        <w:spacing w:line="300" w:lineRule="atLeast"/>
        <w:ind w:left="539"/>
        <w:jc w:val="both"/>
        <w:rPr>
          <w:rFonts w:ascii="Arial" w:hAnsi="Arial" w:cs="Arial"/>
          <w:sz w:val="22"/>
          <w:szCs w:val="22"/>
        </w:rPr>
      </w:pPr>
      <w:r>
        <w:rPr>
          <w:rFonts w:ascii="Arial" w:hAnsi="Arial" w:cs="Arial"/>
          <w:sz w:val="22"/>
          <w:szCs w:val="22"/>
        </w:rPr>
        <w:t xml:space="preserve">Félix; David; Gustavo y Aurelio son 4 amigos y sus profesiones son </w:t>
      </w:r>
      <w:r w:rsidR="00D73CAD">
        <w:rPr>
          <w:rFonts w:ascii="Arial" w:hAnsi="Arial" w:cs="Arial"/>
          <w:sz w:val="22"/>
          <w:szCs w:val="22"/>
        </w:rPr>
        <w:t>abogado; i</w:t>
      </w:r>
      <w:r>
        <w:rPr>
          <w:rFonts w:ascii="Arial" w:hAnsi="Arial" w:cs="Arial"/>
          <w:sz w:val="22"/>
          <w:szCs w:val="22"/>
        </w:rPr>
        <w:t xml:space="preserve">ngeniero; </w:t>
      </w:r>
      <w:r w:rsidR="00D73CAD">
        <w:rPr>
          <w:rFonts w:ascii="Arial" w:hAnsi="Arial" w:cs="Arial"/>
          <w:sz w:val="22"/>
          <w:szCs w:val="22"/>
        </w:rPr>
        <w:t>m</w:t>
      </w:r>
      <w:r>
        <w:rPr>
          <w:rFonts w:ascii="Arial" w:hAnsi="Arial" w:cs="Arial"/>
          <w:sz w:val="22"/>
          <w:szCs w:val="22"/>
        </w:rPr>
        <w:t xml:space="preserve">atemático y </w:t>
      </w:r>
      <w:r w:rsidR="00D73CAD">
        <w:rPr>
          <w:rFonts w:ascii="Arial" w:hAnsi="Arial" w:cs="Arial"/>
          <w:sz w:val="22"/>
          <w:szCs w:val="22"/>
        </w:rPr>
        <w:t>m</w:t>
      </w:r>
      <w:r>
        <w:rPr>
          <w:rFonts w:ascii="Arial" w:hAnsi="Arial" w:cs="Arial"/>
          <w:sz w:val="22"/>
          <w:szCs w:val="22"/>
        </w:rPr>
        <w:t>édico, aunque no necesariamente en ese orden.</w:t>
      </w:r>
    </w:p>
    <w:p w:rsidR="004B71F1" w:rsidRDefault="004B71F1" w:rsidP="00B91FD5">
      <w:pPr>
        <w:tabs>
          <w:tab w:val="left" w:pos="540"/>
        </w:tabs>
        <w:spacing w:line="300" w:lineRule="atLeast"/>
        <w:ind w:left="539"/>
        <w:jc w:val="both"/>
        <w:rPr>
          <w:rFonts w:ascii="Arial" w:hAnsi="Arial" w:cs="Arial"/>
          <w:sz w:val="22"/>
          <w:szCs w:val="22"/>
        </w:rPr>
      </w:pPr>
      <w:r>
        <w:rPr>
          <w:rFonts w:ascii="Arial" w:hAnsi="Arial" w:cs="Arial"/>
          <w:sz w:val="22"/>
          <w:szCs w:val="22"/>
        </w:rPr>
        <w:t>Si las siguientes afirmaciones son verdaderas, determinar la profesión de cada uno.</w:t>
      </w:r>
    </w:p>
    <w:p w:rsidR="00B91FD5" w:rsidRDefault="004B71F1" w:rsidP="00B91FD5">
      <w:pPr>
        <w:numPr>
          <w:ilvl w:val="1"/>
          <w:numId w:val="39"/>
        </w:numPr>
        <w:tabs>
          <w:tab w:val="left" w:pos="540"/>
        </w:tabs>
        <w:spacing w:before="120" w:after="60" w:line="300" w:lineRule="atLeast"/>
        <w:ind w:left="1434" w:hanging="357"/>
        <w:jc w:val="both"/>
        <w:rPr>
          <w:rFonts w:ascii="Arial" w:hAnsi="Arial" w:cs="Arial"/>
          <w:sz w:val="22"/>
          <w:szCs w:val="22"/>
        </w:rPr>
      </w:pPr>
      <w:r>
        <w:rPr>
          <w:rFonts w:ascii="Arial" w:hAnsi="Arial" w:cs="Arial"/>
          <w:sz w:val="22"/>
          <w:szCs w:val="22"/>
        </w:rPr>
        <w:t>Félix está casado con la hermana del médico.</w:t>
      </w:r>
    </w:p>
    <w:p w:rsidR="00B91FD5" w:rsidRDefault="004B71F1" w:rsidP="00B91FD5">
      <w:pPr>
        <w:numPr>
          <w:ilvl w:val="1"/>
          <w:numId w:val="39"/>
        </w:numPr>
        <w:tabs>
          <w:tab w:val="left" w:pos="540"/>
        </w:tabs>
        <w:spacing w:before="60" w:after="60" w:line="300" w:lineRule="atLeast"/>
        <w:jc w:val="both"/>
        <w:rPr>
          <w:rFonts w:ascii="Arial" w:hAnsi="Arial" w:cs="Arial"/>
          <w:sz w:val="22"/>
          <w:szCs w:val="22"/>
        </w:rPr>
      </w:pPr>
      <w:r>
        <w:rPr>
          <w:rFonts w:ascii="Arial" w:hAnsi="Arial" w:cs="Arial"/>
          <w:sz w:val="22"/>
          <w:szCs w:val="22"/>
        </w:rPr>
        <w:t>Aurelio y el matemático son vecinos del mismo edificio.</w:t>
      </w:r>
    </w:p>
    <w:p w:rsidR="00B91FD5" w:rsidRDefault="00D73CAD" w:rsidP="00B91FD5">
      <w:pPr>
        <w:numPr>
          <w:ilvl w:val="1"/>
          <w:numId w:val="39"/>
        </w:numPr>
        <w:tabs>
          <w:tab w:val="left" w:pos="540"/>
        </w:tabs>
        <w:spacing w:before="60" w:after="60" w:line="300" w:lineRule="atLeast"/>
        <w:jc w:val="both"/>
        <w:rPr>
          <w:rFonts w:ascii="Arial" w:hAnsi="Arial" w:cs="Arial"/>
          <w:sz w:val="22"/>
          <w:szCs w:val="22"/>
        </w:rPr>
      </w:pPr>
      <w:r>
        <w:rPr>
          <w:rFonts w:ascii="Arial" w:hAnsi="Arial" w:cs="Arial"/>
          <w:sz w:val="22"/>
          <w:szCs w:val="22"/>
        </w:rPr>
        <w:t>Gustavo y el i</w:t>
      </w:r>
      <w:r w:rsidR="004B71F1">
        <w:rPr>
          <w:rFonts w:ascii="Arial" w:hAnsi="Arial" w:cs="Arial"/>
          <w:sz w:val="22"/>
          <w:szCs w:val="22"/>
        </w:rPr>
        <w:t>ngeniero son pacientes del médico</w:t>
      </w:r>
    </w:p>
    <w:p w:rsidR="00B91FD5" w:rsidRDefault="00D73CAD" w:rsidP="00B91FD5">
      <w:pPr>
        <w:numPr>
          <w:ilvl w:val="1"/>
          <w:numId w:val="39"/>
        </w:numPr>
        <w:tabs>
          <w:tab w:val="left" w:pos="540"/>
        </w:tabs>
        <w:spacing w:before="60" w:after="60" w:line="300" w:lineRule="atLeast"/>
        <w:jc w:val="both"/>
        <w:rPr>
          <w:rFonts w:ascii="Arial" w:hAnsi="Arial" w:cs="Arial"/>
          <w:sz w:val="22"/>
          <w:szCs w:val="22"/>
        </w:rPr>
      </w:pPr>
      <w:r>
        <w:rPr>
          <w:rFonts w:ascii="Arial" w:hAnsi="Arial" w:cs="Arial"/>
          <w:sz w:val="22"/>
          <w:szCs w:val="22"/>
        </w:rPr>
        <w:t>El abogado y el m</w:t>
      </w:r>
      <w:r w:rsidR="004B71F1">
        <w:rPr>
          <w:rFonts w:ascii="Arial" w:hAnsi="Arial" w:cs="Arial"/>
          <w:sz w:val="22"/>
          <w:szCs w:val="22"/>
        </w:rPr>
        <w:t>atemático son solteros, los demás están casados.</w:t>
      </w:r>
    </w:p>
    <w:p w:rsidR="004B71F1" w:rsidRDefault="004B71F1" w:rsidP="00B91FD5">
      <w:pPr>
        <w:numPr>
          <w:ilvl w:val="1"/>
          <w:numId w:val="39"/>
        </w:numPr>
        <w:tabs>
          <w:tab w:val="left" w:pos="540"/>
        </w:tabs>
        <w:spacing w:before="60" w:after="60" w:line="300" w:lineRule="atLeast"/>
        <w:jc w:val="both"/>
        <w:rPr>
          <w:rFonts w:ascii="Arial" w:hAnsi="Arial" w:cs="Arial"/>
          <w:sz w:val="22"/>
          <w:szCs w:val="22"/>
        </w:rPr>
      </w:pPr>
      <w:r>
        <w:rPr>
          <w:rFonts w:ascii="Arial" w:hAnsi="Arial" w:cs="Arial"/>
          <w:sz w:val="22"/>
          <w:szCs w:val="22"/>
        </w:rPr>
        <w:t xml:space="preserve">David es soltero y estudio la primaria con el </w:t>
      </w:r>
      <w:r w:rsidR="00D73CAD">
        <w:rPr>
          <w:rFonts w:ascii="Arial" w:hAnsi="Arial" w:cs="Arial"/>
          <w:sz w:val="22"/>
          <w:szCs w:val="22"/>
        </w:rPr>
        <w:t>a</w:t>
      </w:r>
      <w:r>
        <w:rPr>
          <w:rFonts w:ascii="Arial" w:hAnsi="Arial" w:cs="Arial"/>
          <w:sz w:val="22"/>
          <w:szCs w:val="22"/>
        </w:rPr>
        <w:t>bogado.</w:t>
      </w:r>
    </w:p>
    <w:p w:rsidR="00E7090C" w:rsidRPr="00DE74D7" w:rsidRDefault="00A05D85" w:rsidP="00DE74D7">
      <w:pPr>
        <w:numPr>
          <w:ilvl w:val="0"/>
          <w:numId w:val="20"/>
        </w:numPr>
        <w:tabs>
          <w:tab w:val="num" w:pos="540"/>
        </w:tabs>
        <w:spacing w:after="120" w:line="300" w:lineRule="atLeast"/>
        <w:ind w:left="539" w:hanging="539"/>
        <w:jc w:val="both"/>
        <w:rPr>
          <w:rFonts w:ascii="Arial" w:hAnsi="Arial" w:cs="Arial"/>
          <w:sz w:val="22"/>
          <w:szCs w:val="22"/>
        </w:rPr>
      </w:pPr>
      <w:r>
        <w:rPr>
          <w:rFonts w:ascii="Arial" w:hAnsi="Arial" w:cs="Arial"/>
          <w:sz w:val="22"/>
          <w:szCs w:val="22"/>
        </w:rPr>
        <w:br w:type="page"/>
      </w:r>
      <w:r w:rsidR="00E7090C" w:rsidRPr="00E7090C">
        <w:rPr>
          <w:rFonts w:ascii="Arial" w:hAnsi="Arial" w:cs="Arial"/>
          <w:sz w:val="22"/>
          <w:szCs w:val="22"/>
        </w:rPr>
        <w:t xml:space="preserve">En el reciente torneo de carrera de bicicletas 4  </w:t>
      </w:r>
      <w:r w:rsidR="00E7090C">
        <w:rPr>
          <w:rFonts w:ascii="Arial" w:hAnsi="Arial" w:cs="Arial"/>
          <w:sz w:val="22"/>
          <w:szCs w:val="22"/>
        </w:rPr>
        <w:t xml:space="preserve">jóvenes participaron. </w:t>
      </w:r>
    </w:p>
    <w:p w:rsidR="00B1797B" w:rsidRDefault="00223CB4" w:rsidP="00DE74D7">
      <w:pPr>
        <w:tabs>
          <w:tab w:val="left" w:pos="540"/>
        </w:tabs>
        <w:spacing w:before="120" w:line="300" w:lineRule="atLeast"/>
        <w:ind w:left="540"/>
        <w:jc w:val="both"/>
        <w:rPr>
          <w:rFonts w:ascii="Arial" w:hAnsi="Arial" w:cs="Arial"/>
          <w:noProof/>
          <w:sz w:val="22"/>
          <w:szCs w:val="22"/>
        </w:rPr>
      </w:pPr>
      <w:r>
        <w:rPr>
          <w:rFonts w:ascii="Arial" w:hAnsi="Arial" w:cs="Arial"/>
          <w:noProof/>
          <w:sz w:val="22"/>
          <w:szCs w:val="22"/>
        </w:rPr>
        <mc:AlternateContent>
          <mc:Choice Requires="wps">
            <w:drawing>
              <wp:anchor distT="0" distB="0" distL="114300" distR="114300" simplePos="0" relativeHeight="251632128" behindDoc="1" locked="0" layoutInCell="1" allowOverlap="1">
                <wp:simplePos x="0" y="0"/>
                <wp:positionH relativeFrom="column">
                  <wp:posOffset>-114300</wp:posOffset>
                </wp:positionH>
                <wp:positionV relativeFrom="paragraph">
                  <wp:posOffset>-381000</wp:posOffset>
                </wp:positionV>
                <wp:extent cx="5943600" cy="2628900"/>
                <wp:effectExtent l="9525" t="9525" r="9525" b="9525"/>
                <wp:wrapNone/>
                <wp:docPr id="1898" name="AutoShape 15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943600" cy="2628900"/>
                        </a:xfrm>
                        <a:prstGeom prst="roundRect">
                          <a:avLst>
                            <a:gd name="adj" fmla="val 8940"/>
                          </a:avLst>
                        </a:prstGeom>
                        <a:solidFill>
                          <a:srgbClr val="FFFFFF"/>
                        </a:solidFill>
                        <a:ln w="9525">
                          <a:solidFill>
                            <a:srgbClr val="80808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154" o:spid="_x0000_s1026" style="position:absolute;margin-left:-9pt;margin-top:-30pt;width:468pt;height:207pt;z-index:-251684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5859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" strokecolor="gray"/>
            </w:pict>
          </mc:Fallback>
        </mc:AlternateContent>
      </w:r>
      <w:r w:rsidR="00E7090C">
        <w:rPr>
          <w:rFonts w:ascii="Arial" w:hAnsi="Arial" w:cs="Arial"/>
          <w:noProof/>
          <w:sz w:val="22"/>
          <w:szCs w:val="22"/>
        </w:rPr>
        <w:t xml:space="preserve">Gustavo llegó primero. El participante identificado con el número 2 vistió de rojo, mientras que Aurelio no vistió de amarillo. El </w:t>
      </w:r>
      <w:r w:rsidR="008918CF">
        <w:rPr>
          <w:rFonts w:ascii="Arial" w:hAnsi="Arial" w:cs="Arial"/>
          <w:noProof/>
          <w:sz w:val="22"/>
          <w:szCs w:val="22"/>
        </w:rPr>
        <w:t xml:space="preserve">que llegó </w:t>
      </w:r>
      <w:r w:rsidR="00E7090C">
        <w:rPr>
          <w:rFonts w:ascii="Arial" w:hAnsi="Arial" w:cs="Arial"/>
          <w:noProof/>
          <w:sz w:val="22"/>
          <w:szCs w:val="22"/>
        </w:rPr>
        <w:t>último vistió de azul y Félix estu</w:t>
      </w:r>
      <w:r w:rsidR="008918CF">
        <w:rPr>
          <w:rFonts w:ascii="Arial" w:hAnsi="Arial" w:cs="Arial"/>
          <w:noProof/>
          <w:sz w:val="22"/>
          <w:szCs w:val="22"/>
        </w:rPr>
        <w:t>v</w:t>
      </w:r>
      <w:r w:rsidR="00E7090C">
        <w:rPr>
          <w:rFonts w:ascii="Arial" w:hAnsi="Arial" w:cs="Arial"/>
          <w:noProof/>
          <w:sz w:val="22"/>
          <w:szCs w:val="22"/>
        </w:rPr>
        <w:t>o identificado con el número 1.</w:t>
      </w:r>
    </w:p>
    <w:p w:rsidR="00667D1B" w:rsidRDefault="00690559" w:rsidP="00DE74D7">
      <w:pPr>
        <w:tabs>
          <w:tab w:val="left" w:pos="540"/>
        </w:tabs>
        <w:spacing w:before="120" w:line="300" w:lineRule="atLeast"/>
        <w:ind w:left="540"/>
        <w:jc w:val="both"/>
        <w:rPr>
          <w:rFonts w:ascii="Arial" w:hAnsi="Arial" w:cs="Arial"/>
          <w:noProof/>
          <w:sz w:val="22"/>
          <w:szCs w:val="22"/>
        </w:rPr>
      </w:pPr>
      <w:r>
        <w:rPr>
          <w:rFonts w:ascii="Arial" w:hAnsi="Arial" w:cs="Arial"/>
          <w:noProof/>
          <w:sz w:val="22"/>
          <w:szCs w:val="22"/>
        </w:rPr>
        <w:t>David venció a Félix y la persona que llegó en segundo lugar estaba identificada con el número 3</w:t>
      </w:r>
      <w:r w:rsidR="00667D1B">
        <w:rPr>
          <w:rFonts w:ascii="Arial" w:hAnsi="Arial" w:cs="Arial"/>
          <w:noProof/>
          <w:sz w:val="22"/>
          <w:szCs w:val="22"/>
        </w:rPr>
        <w:t>.</w:t>
      </w:r>
    </w:p>
    <w:p w:rsidR="00667D1B" w:rsidRDefault="00667D1B" w:rsidP="00DE74D7">
      <w:pPr>
        <w:tabs>
          <w:tab w:val="left" w:pos="540"/>
        </w:tabs>
        <w:spacing w:before="120" w:line="300" w:lineRule="atLeast"/>
        <w:ind w:left="540"/>
        <w:jc w:val="both"/>
        <w:rPr>
          <w:rFonts w:ascii="Arial" w:hAnsi="Arial" w:cs="Arial"/>
          <w:noProof/>
          <w:sz w:val="22"/>
          <w:szCs w:val="22"/>
        </w:rPr>
      </w:pPr>
      <w:r>
        <w:rPr>
          <w:rFonts w:ascii="Arial" w:hAnsi="Arial" w:cs="Arial"/>
          <w:noProof/>
          <w:sz w:val="22"/>
          <w:szCs w:val="22"/>
        </w:rPr>
        <w:t>El participante de amarillo venció al participante vestido de verde. Sólo uno de los participantes llegó en una posición igual al número que lo identificaba.</w:t>
      </w:r>
    </w:p>
    <w:p w:rsidR="0037119B" w:rsidRDefault="0037119B" w:rsidP="00C07C1E">
      <w:pPr>
        <w:tabs>
          <w:tab w:val="left" w:pos="540"/>
        </w:tabs>
        <w:spacing w:before="240" w:line="300" w:lineRule="atLeast"/>
        <w:ind w:left="539"/>
        <w:jc w:val="both"/>
        <w:rPr>
          <w:rFonts w:ascii="Arial" w:hAnsi="Arial" w:cs="Arial"/>
          <w:noProof/>
          <w:sz w:val="22"/>
          <w:szCs w:val="22"/>
        </w:rPr>
      </w:pPr>
      <w:r>
        <w:rPr>
          <w:rFonts w:ascii="Arial" w:hAnsi="Arial" w:cs="Arial"/>
          <w:b/>
          <w:bCs/>
          <w:color w:val="000000"/>
          <w:sz w:val="22"/>
          <w:szCs w:val="22"/>
        </w:rPr>
        <w:t>Determinar la posición de llegada de cada participante, el número que lo identificaba y color de su vestimenta.</w:t>
      </w:r>
    </w:p>
    <w:p w:rsidR="008918CF" w:rsidRDefault="008918CF" w:rsidP="00DE74D7">
      <w:pPr>
        <w:tabs>
          <w:tab w:val="left" w:pos="540"/>
        </w:tabs>
        <w:spacing w:before="120" w:line="300" w:lineRule="atLeast"/>
        <w:ind w:left="540"/>
        <w:jc w:val="both"/>
        <w:rPr>
          <w:rFonts w:ascii="Arial" w:hAnsi="Arial" w:cs="Arial"/>
          <w:b/>
          <w:noProof/>
          <w:sz w:val="22"/>
          <w:szCs w:val="22"/>
        </w:rPr>
      </w:pPr>
    </w:p>
    <w:p w:rsidR="00B1797B" w:rsidRDefault="00223CB4" w:rsidP="00DE74D7">
      <w:pPr>
        <w:tabs>
          <w:tab w:val="left" w:pos="540"/>
        </w:tabs>
        <w:spacing w:before="120" w:line="300" w:lineRule="atLeast"/>
        <w:jc w:val="both"/>
        <w:rPr>
          <w:rFonts w:ascii="Arial" w:hAnsi="Arial" w:cs="Arial"/>
        </w:rPr>
      </w:pPr>
      <w:r>
        <w:rPr>
          <w:rFonts w:ascii="Arial" w:hAnsi="Arial" w:cs="Arial"/>
          <w:b/>
          <w:noProof/>
        </w:rPr>
        <mc:AlternateContent>
          <mc:Choice Requires="wps">
            <w:drawing>
              <wp:anchor distT="0" distB="0" distL="114300" distR="114300" simplePos="0" relativeHeight="251608576" behindDoc="1" locked="0" layoutInCell="1" allowOverlap="1">
                <wp:simplePos x="0" y="0"/>
                <wp:positionH relativeFrom="column">
                  <wp:posOffset>-114300</wp:posOffset>
                </wp:positionH>
                <wp:positionV relativeFrom="paragraph">
                  <wp:posOffset>104775</wp:posOffset>
                </wp:positionV>
                <wp:extent cx="5943600" cy="6648450"/>
                <wp:effectExtent l="9525" t="9525" r="9525" b="9525"/>
                <wp:wrapNone/>
                <wp:docPr id="1897" name="AutoShape 1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943600" cy="6648450"/>
                        </a:xfrm>
                        <a:prstGeom prst="roundRect">
                          <a:avLst>
                            <a:gd name="adj" fmla="val 4204"/>
                          </a:avLst>
                        </a:prstGeom>
                        <a:solidFill>
                          <a:srgbClr val="FFFFFF"/>
                        </a:solidFill>
                        <a:ln w="9525">
                          <a:solidFill>
                            <a:srgbClr val="80808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18" o:spid="_x0000_s1026" style="position:absolute;margin-left:-9pt;margin-top:8.25pt;width:468pt;height:523.5pt;z-index:-251707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2755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" strokecolor="gray"/>
            </w:pict>
          </mc:Fallback>
        </mc:AlternateContent>
      </w:r>
      <w:r w:rsidR="00667D1B">
        <w:rPr>
          <w:rFonts w:ascii="Arial" w:hAnsi="Arial" w:cs="Arial"/>
          <w:noProof/>
        </w:rPr>
        <w:tab/>
      </w:r>
    </w:p>
    <w:p w:rsidR="008B2B61" w:rsidRPr="007F2F1D" w:rsidRDefault="00D576AF" w:rsidP="007F2F1D">
      <w:pPr>
        <w:numPr>
          <w:ilvl w:val="0"/>
          <w:numId w:val="20"/>
        </w:numPr>
        <w:tabs>
          <w:tab w:val="num" w:pos="540"/>
        </w:tabs>
        <w:spacing w:after="120" w:line="300" w:lineRule="atLeast"/>
        <w:ind w:left="539" w:hanging="539"/>
        <w:jc w:val="both"/>
        <w:rPr>
          <w:rFonts w:ascii="Arial" w:hAnsi="Arial" w:cs="Arial"/>
          <w:b/>
          <w:sz w:val="22"/>
          <w:szCs w:val="22"/>
        </w:rPr>
      </w:pPr>
      <w:r w:rsidRPr="007F2F1D">
        <w:rPr>
          <w:rFonts w:ascii="Arial" w:hAnsi="Arial" w:cs="Arial"/>
          <w:b/>
          <w:sz w:val="22"/>
          <w:szCs w:val="22"/>
        </w:rPr>
        <w:t>Batalla Naval</w:t>
      </w:r>
    </w:p>
    <w:p w:rsidR="00F86F00" w:rsidRPr="00DD54CE" w:rsidRDefault="00F86F00" w:rsidP="00DE74D7">
      <w:pPr>
        <w:tabs>
          <w:tab w:val="left" w:pos="540"/>
        </w:tabs>
        <w:spacing w:before="120" w:line="300" w:lineRule="atLeast"/>
        <w:ind w:left="540"/>
        <w:jc w:val="both"/>
        <w:rPr>
          <w:rFonts w:ascii="Arial" w:hAnsi="Arial" w:cs="Arial"/>
          <w:noProof/>
          <w:sz w:val="22"/>
          <w:szCs w:val="22"/>
        </w:rPr>
      </w:pPr>
      <w:r w:rsidRPr="00DD54CE">
        <w:rPr>
          <w:rFonts w:ascii="Arial" w:hAnsi="Arial" w:cs="Arial"/>
          <w:noProof/>
          <w:sz w:val="22"/>
          <w:szCs w:val="22"/>
        </w:rPr>
        <w:t>El Diagrama de 10×10 casillas cuadradas</w:t>
      </w:r>
      <w:r w:rsidR="00E637F3" w:rsidRPr="00DD54CE">
        <w:rPr>
          <w:rFonts w:ascii="Arial" w:hAnsi="Arial" w:cs="Arial"/>
          <w:noProof/>
          <w:sz w:val="22"/>
          <w:szCs w:val="22"/>
        </w:rPr>
        <w:t>,</w:t>
      </w:r>
      <w:r w:rsidRPr="00DD54CE">
        <w:rPr>
          <w:rFonts w:ascii="Arial" w:hAnsi="Arial" w:cs="Arial"/>
          <w:noProof/>
          <w:sz w:val="22"/>
          <w:szCs w:val="22"/>
        </w:rPr>
        <w:t xml:space="preserve"> </w:t>
      </w:r>
      <w:r w:rsidR="000D62AF" w:rsidRPr="00DD54CE">
        <w:rPr>
          <w:rFonts w:ascii="Arial" w:hAnsi="Arial" w:cs="Arial"/>
          <w:noProof/>
          <w:sz w:val="22"/>
          <w:szCs w:val="22"/>
        </w:rPr>
        <w:t>mostrado abajo, representa una porción</w:t>
      </w:r>
      <w:r w:rsidRPr="00DD54CE">
        <w:rPr>
          <w:rFonts w:ascii="Arial" w:hAnsi="Arial" w:cs="Arial"/>
          <w:noProof/>
          <w:sz w:val="22"/>
          <w:szCs w:val="22"/>
        </w:rPr>
        <w:t xml:space="preserve"> de océano donde está escondida </w:t>
      </w:r>
      <w:r w:rsidR="000D62AF" w:rsidRPr="00DD54CE">
        <w:rPr>
          <w:rFonts w:ascii="Arial" w:hAnsi="Arial" w:cs="Arial"/>
          <w:noProof/>
          <w:sz w:val="22"/>
          <w:szCs w:val="22"/>
        </w:rPr>
        <w:t>la siguiente</w:t>
      </w:r>
      <w:r w:rsidRPr="00DD54CE">
        <w:rPr>
          <w:rFonts w:ascii="Arial" w:hAnsi="Arial" w:cs="Arial"/>
          <w:noProof/>
          <w:sz w:val="22"/>
          <w:szCs w:val="22"/>
        </w:rPr>
        <w:t xml:space="preserve"> flota de 10 </w:t>
      </w:r>
      <w:r w:rsidR="00E637F3" w:rsidRPr="00DD54CE">
        <w:rPr>
          <w:rFonts w:ascii="Arial" w:hAnsi="Arial" w:cs="Arial"/>
          <w:noProof/>
          <w:sz w:val="22"/>
          <w:szCs w:val="22"/>
        </w:rPr>
        <w:t>naves</w:t>
      </w:r>
      <w:r w:rsidRPr="00DD54CE">
        <w:rPr>
          <w:rFonts w:ascii="Arial" w:hAnsi="Arial" w:cs="Arial"/>
          <w:noProof/>
          <w:sz w:val="22"/>
          <w:szCs w:val="22"/>
        </w:rPr>
        <w:t>:</w:t>
      </w:r>
    </w:p>
    <w:p w:rsidR="00AB4A0F" w:rsidRPr="00DD54CE" w:rsidRDefault="00223CB4" w:rsidP="00C774CA">
      <w:pPr>
        <w:tabs>
          <w:tab w:val="left" w:pos="540"/>
        </w:tabs>
        <w:spacing w:before="240" w:line="300" w:lineRule="atLeast"/>
        <w:ind w:left="539"/>
        <w:jc w:val="both"/>
        <w:rPr>
          <w:rFonts w:ascii="Arial" w:hAnsi="Arial" w:cs="Arial"/>
          <w:noProof/>
          <w:sz w:val="22"/>
          <w:szCs w:val="22"/>
        </w:rPr>
      </w:pPr>
      <w:r>
        <w:rPr>
          <w:rFonts w:ascii="Arial" w:hAnsi="Arial" w:cs="Arial"/>
          <w:noProof/>
          <w:sz w:val="22"/>
          <w:szCs w:val="22"/>
        </w:rPr>
        <mc:AlternateContent>
          <mc:Choice Requires="wpg">
            <w:drawing>
              <wp:anchor distT="0" distB="0" distL="114300" distR="114300" simplePos="0" relativeHeight="251690496" behindDoc="0" locked="0" layoutInCell="1" allowOverlap="1">
                <wp:simplePos x="0" y="0"/>
                <wp:positionH relativeFrom="column">
                  <wp:posOffset>4000500</wp:posOffset>
                </wp:positionH>
                <wp:positionV relativeFrom="paragraph">
                  <wp:posOffset>192405</wp:posOffset>
                </wp:positionV>
                <wp:extent cx="969645" cy="813435"/>
                <wp:effectExtent l="9525" t="11430" r="11430" b="13335"/>
                <wp:wrapNone/>
                <wp:docPr id="1834" name="Group 173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969645" cy="813435"/>
                          <a:chOff x="4575" y="2514"/>
                          <a:chExt cx="1527" cy="1281"/>
                        </a:xfrm>
                      </wpg:grpSpPr>
                      <wps:wsp>
                        <wps:cNvPr id="1835" name="Rectangle 1739"/>
                        <wps:cNvSpPr>
                          <a:spLocks noChangeArrowheads="1"/>
                        </wps:cNvSpPr>
                        <wps:spPr bwMode="auto">
                          <a:xfrm>
                            <a:off x="4991" y="2514"/>
                            <a:ext cx="228" cy="209"/>
                          </a:xfrm>
                          <a:prstGeom prst="rect">
                            <a:avLst/>
                          </a:prstGeom>
                          <a:noFill/>
                          <a:ln w="0">
                            <a:solidFill>
                              <a:srgbClr val="24211D"/>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36" name="Rectangle 1740"/>
                        <wps:cNvSpPr>
                          <a:spLocks noChangeArrowheads="1"/>
                        </wps:cNvSpPr>
                        <wps:spPr bwMode="auto">
                          <a:xfrm>
                            <a:off x="5219" y="2514"/>
                            <a:ext cx="208" cy="209"/>
                          </a:xfrm>
                          <a:prstGeom prst="rect">
                            <a:avLst/>
                          </a:prstGeom>
                          <a:noFill/>
                          <a:ln w="0">
                            <a:solidFill>
                              <a:srgbClr val="24211D"/>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37" name="Rectangle 1741"/>
                        <wps:cNvSpPr>
                          <a:spLocks noChangeArrowheads="1"/>
                        </wps:cNvSpPr>
                        <wps:spPr bwMode="auto">
                          <a:xfrm>
                            <a:off x="4575" y="2514"/>
                            <a:ext cx="208" cy="209"/>
                          </a:xfrm>
                          <a:prstGeom prst="rect">
                            <a:avLst/>
                          </a:prstGeom>
                          <a:noFill/>
                          <a:ln w="0">
                            <a:solidFill>
                              <a:srgbClr val="24211D"/>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38" name="Freeform 1742"/>
                        <wps:cNvSpPr>
                          <a:spLocks/>
                        </wps:cNvSpPr>
                        <wps:spPr bwMode="auto">
                          <a:xfrm>
                            <a:off x="4606" y="2551"/>
                            <a:ext cx="144" cy="138"/>
                          </a:xfrm>
                          <a:custGeom>
                            <a:avLst/>
                            <a:gdLst>
                              <a:gd name="T0" fmla="*/ 33 w 125"/>
                              <a:gd name="T1" fmla="*/ 0 h 120"/>
                              <a:gd name="T2" fmla="*/ 125 w 125"/>
                              <a:gd name="T3" fmla="*/ 0 h 120"/>
                              <a:gd name="T4" fmla="*/ 125 w 125"/>
                              <a:gd name="T5" fmla="*/ 120 h 120"/>
                              <a:gd name="T6" fmla="*/ 33 w 125"/>
                              <a:gd name="T7" fmla="*/ 120 h 120"/>
                              <a:gd name="T8" fmla="*/ 26 w 125"/>
                              <a:gd name="T9" fmla="*/ 113 h 120"/>
                              <a:gd name="T10" fmla="*/ 19 w 125"/>
                              <a:gd name="T11" fmla="*/ 108 h 120"/>
                              <a:gd name="T12" fmla="*/ 14 w 125"/>
                              <a:gd name="T13" fmla="*/ 101 h 120"/>
                              <a:gd name="T14" fmla="*/ 9 w 125"/>
                              <a:gd name="T15" fmla="*/ 93 h 120"/>
                              <a:gd name="T16" fmla="*/ 4 w 125"/>
                              <a:gd name="T17" fmla="*/ 86 h 120"/>
                              <a:gd name="T18" fmla="*/ 2 w 125"/>
                              <a:gd name="T19" fmla="*/ 79 h 120"/>
                              <a:gd name="T20" fmla="*/ 2 w 125"/>
                              <a:gd name="T21" fmla="*/ 72 h 120"/>
                              <a:gd name="T22" fmla="*/ 0 w 125"/>
                              <a:gd name="T23" fmla="*/ 64 h 120"/>
                              <a:gd name="T24" fmla="*/ 2 w 125"/>
                              <a:gd name="T25" fmla="*/ 57 h 120"/>
                              <a:gd name="T26" fmla="*/ 2 w 125"/>
                              <a:gd name="T27" fmla="*/ 50 h 120"/>
                              <a:gd name="T28" fmla="*/ 4 w 125"/>
                              <a:gd name="T29" fmla="*/ 40 h 120"/>
                              <a:gd name="T30" fmla="*/ 9 w 125"/>
                              <a:gd name="T31" fmla="*/ 33 h 120"/>
                              <a:gd name="T32" fmla="*/ 14 w 125"/>
                              <a:gd name="T33" fmla="*/ 24 h 120"/>
                              <a:gd name="T34" fmla="*/ 19 w 125"/>
                              <a:gd name="T35" fmla="*/ 16 h 120"/>
                              <a:gd name="T36" fmla="*/ 26 w 125"/>
                              <a:gd name="T37" fmla="*/ 7 h 120"/>
                              <a:gd name="T38" fmla="*/ 33 w 125"/>
                              <a:gd name="T39" fmla="*/ 0 h 120"/>
                              <a:gd name="T40" fmla="*/ 33 w 125"/>
                              <a:gd name="T41" fmla="*/ 0 h 1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25" h="120">
                                <a:moveTo>
                                  <a:pt x="33" y="0"/>
                                </a:moveTo>
                                <a:lnTo>
                                  <a:pt x="125" y="0"/>
                                </a:lnTo>
                                <a:lnTo>
                                  <a:pt x="125" y="120"/>
                                </a:lnTo>
                                <a:lnTo>
                                  <a:pt x="33" y="120"/>
                                </a:lnTo>
                                <a:lnTo>
                                  <a:pt x="26" y="113"/>
                                </a:lnTo>
                                <a:lnTo>
                                  <a:pt x="19" y="108"/>
                                </a:lnTo>
                                <a:lnTo>
                                  <a:pt x="14" y="101"/>
                                </a:lnTo>
                                <a:lnTo>
                                  <a:pt x="9" y="93"/>
                                </a:lnTo>
                                <a:lnTo>
                                  <a:pt x="4" y="86"/>
                                </a:lnTo>
                                <a:lnTo>
                                  <a:pt x="2" y="79"/>
                                </a:lnTo>
                                <a:lnTo>
                                  <a:pt x="2" y="72"/>
                                </a:lnTo>
                                <a:lnTo>
                                  <a:pt x="0" y="64"/>
                                </a:lnTo>
                                <a:lnTo>
                                  <a:pt x="2" y="57"/>
                                </a:lnTo>
                                <a:lnTo>
                                  <a:pt x="2" y="50"/>
                                </a:lnTo>
                                <a:lnTo>
                                  <a:pt x="4" y="40"/>
                                </a:lnTo>
                                <a:lnTo>
                                  <a:pt x="9" y="33"/>
                                </a:lnTo>
                                <a:lnTo>
                                  <a:pt x="14" y="24"/>
                                </a:lnTo>
                                <a:lnTo>
                                  <a:pt x="19" y="16"/>
                                </a:lnTo>
                                <a:lnTo>
                                  <a:pt x="26" y="7"/>
                                </a:lnTo>
                                <a:lnTo>
                                  <a:pt x="33" y="0"/>
                                </a:lnTo>
                                <a:lnTo>
                                  <a:pt x="33" y="0"/>
                                </a:lnTo>
                                <a:close/>
                              </a:path>
                            </a:pathLst>
                          </a:custGeom>
                          <a:solidFill>
                            <a:srgbClr val="24211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39" name="Freeform 1743"/>
                        <wps:cNvSpPr>
                          <a:spLocks/>
                        </wps:cNvSpPr>
                        <wps:spPr bwMode="auto">
                          <a:xfrm>
                            <a:off x="4606" y="2551"/>
                            <a:ext cx="144" cy="138"/>
                          </a:xfrm>
                          <a:custGeom>
                            <a:avLst/>
                            <a:gdLst>
                              <a:gd name="T0" fmla="*/ 33 w 125"/>
                              <a:gd name="T1" fmla="*/ 0 h 120"/>
                              <a:gd name="T2" fmla="*/ 125 w 125"/>
                              <a:gd name="T3" fmla="*/ 0 h 120"/>
                              <a:gd name="T4" fmla="*/ 125 w 125"/>
                              <a:gd name="T5" fmla="*/ 120 h 120"/>
                              <a:gd name="T6" fmla="*/ 33 w 125"/>
                              <a:gd name="T7" fmla="*/ 120 h 120"/>
                              <a:gd name="T8" fmla="*/ 26 w 125"/>
                              <a:gd name="T9" fmla="*/ 113 h 120"/>
                              <a:gd name="T10" fmla="*/ 19 w 125"/>
                              <a:gd name="T11" fmla="*/ 108 h 120"/>
                              <a:gd name="T12" fmla="*/ 14 w 125"/>
                              <a:gd name="T13" fmla="*/ 101 h 120"/>
                              <a:gd name="T14" fmla="*/ 9 w 125"/>
                              <a:gd name="T15" fmla="*/ 93 h 120"/>
                              <a:gd name="T16" fmla="*/ 4 w 125"/>
                              <a:gd name="T17" fmla="*/ 86 h 120"/>
                              <a:gd name="T18" fmla="*/ 2 w 125"/>
                              <a:gd name="T19" fmla="*/ 79 h 120"/>
                              <a:gd name="T20" fmla="*/ 2 w 125"/>
                              <a:gd name="T21" fmla="*/ 72 h 120"/>
                              <a:gd name="T22" fmla="*/ 0 w 125"/>
                              <a:gd name="T23" fmla="*/ 64 h 120"/>
                              <a:gd name="T24" fmla="*/ 2 w 125"/>
                              <a:gd name="T25" fmla="*/ 57 h 120"/>
                              <a:gd name="T26" fmla="*/ 2 w 125"/>
                              <a:gd name="T27" fmla="*/ 50 h 120"/>
                              <a:gd name="T28" fmla="*/ 4 w 125"/>
                              <a:gd name="T29" fmla="*/ 40 h 120"/>
                              <a:gd name="T30" fmla="*/ 9 w 125"/>
                              <a:gd name="T31" fmla="*/ 33 h 120"/>
                              <a:gd name="T32" fmla="*/ 14 w 125"/>
                              <a:gd name="T33" fmla="*/ 24 h 120"/>
                              <a:gd name="T34" fmla="*/ 19 w 125"/>
                              <a:gd name="T35" fmla="*/ 16 h 120"/>
                              <a:gd name="T36" fmla="*/ 26 w 125"/>
                              <a:gd name="T37" fmla="*/ 7 h 120"/>
                              <a:gd name="T38" fmla="*/ 33 w 125"/>
                              <a:gd name="T39" fmla="*/ 0 h 120"/>
                              <a:gd name="T40" fmla="*/ 33 w 125"/>
                              <a:gd name="T41" fmla="*/ 0 h 1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25" h="120">
                                <a:moveTo>
                                  <a:pt x="33" y="0"/>
                                </a:moveTo>
                                <a:lnTo>
                                  <a:pt x="125" y="0"/>
                                </a:lnTo>
                                <a:lnTo>
                                  <a:pt x="125" y="120"/>
                                </a:lnTo>
                                <a:lnTo>
                                  <a:pt x="33" y="120"/>
                                </a:lnTo>
                                <a:lnTo>
                                  <a:pt x="26" y="113"/>
                                </a:lnTo>
                                <a:lnTo>
                                  <a:pt x="19" y="108"/>
                                </a:lnTo>
                                <a:lnTo>
                                  <a:pt x="14" y="101"/>
                                </a:lnTo>
                                <a:lnTo>
                                  <a:pt x="9" y="93"/>
                                </a:lnTo>
                                <a:lnTo>
                                  <a:pt x="4" y="86"/>
                                </a:lnTo>
                                <a:lnTo>
                                  <a:pt x="2" y="79"/>
                                </a:lnTo>
                                <a:lnTo>
                                  <a:pt x="2" y="72"/>
                                </a:lnTo>
                                <a:lnTo>
                                  <a:pt x="0" y="64"/>
                                </a:lnTo>
                                <a:lnTo>
                                  <a:pt x="2" y="57"/>
                                </a:lnTo>
                                <a:lnTo>
                                  <a:pt x="2" y="50"/>
                                </a:lnTo>
                                <a:lnTo>
                                  <a:pt x="4" y="40"/>
                                </a:lnTo>
                                <a:lnTo>
                                  <a:pt x="9" y="33"/>
                                </a:lnTo>
                                <a:lnTo>
                                  <a:pt x="14" y="24"/>
                                </a:lnTo>
                                <a:lnTo>
                                  <a:pt x="19" y="16"/>
                                </a:lnTo>
                                <a:lnTo>
                                  <a:pt x="26" y="7"/>
                                </a:lnTo>
                                <a:lnTo>
                                  <a:pt x="33" y="0"/>
                                </a:lnTo>
                                <a:lnTo>
                                  <a:pt x="33" y="0"/>
                                </a:lnTo>
                              </a:path>
                            </a:pathLst>
                          </a:custGeom>
                          <a:noFill/>
                          <a:ln w="0">
                            <a:solidFill>
                              <a:srgbClr val="24211D"/>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40" name="Freeform 1744"/>
                        <wps:cNvSpPr>
                          <a:spLocks/>
                        </wps:cNvSpPr>
                        <wps:spPr bwMode="auto">
                          <a:xfrm>
                            <a:off x="5252" y="2551"/>
                            <a:ext cx="145" cy="138"/>
                          </a:xfrm>
                          <a:custGeom>
                            <a:avLst/>
                            <a:gdLst>
                              <a:gd name="T0" fmla="*/ 91 w 125"/>
                              <a:gd name="T1" fmla="*/ 0 h 120"/>
                              <a:gd name="T2" fmla="*/ 0 w 125"/>
                              <a:gd name="T3" fmla="*/ 0 h 120"/>
                              <a:gd name="T4" fmla="*/ 0 w 125"/>
                              <a:gd name="T5" fmla="*/ 120 h 120"/>
                              <a:gd name="T6" fmla="*/ 91 w 125"/>
                              <a:gd name="T7" fmla="*/ 120 h 120"/>
                              <a:gd name="T8" fmla="*/ 99 w 125"/>
                              <a:gd name="T9" fmla="*/ 113 h 120"/>
                              <a:gd name="T10" fmla="*/ 106 w 125"/>
                              <a:gd name="T11" fmla="*/ 108 h 120"/>
                              <a:gd name="T12" fmla="*/ 111 w 125"/>
                              <a:gd name="T13" fmla="*/ 101 h 120"/>
                              <a:gd name="T14" fmla="*/ 115 w 125"/>
                              <a:gd name="T15" fmla="*/ 93 h 120"/>
                              <a:gd name="T16" fmla="*/ 120 w 125"/>
                              <a:gd name="T17" fmla="*/ 86 h 120"/>
                              <a:gd name="T18" fmla="*/ 123 w 125"/>
                              <a:gd name="T19" fmla="*/ 79 h 120"/>
                              <a:gd name="T20" fmla="*/ 123 w 125"/>
                              <a:gd name="T21" fmla="*/ 72 h 120"/>
                              <a:gd name="T22" fmla="*/ 125 w 125"/>
                              <a:gd name="T23" fmla="*/ 64 h 120"/>
                              <a:gd name="T24" fmla="*/ 123 w 125"/>
                              <a:gd name="T25" fmla="*/ 57 h 120"/>
                              <a:gd name="T26" fmla="*/ 123 w 125"/>
                              <a:gd name="T27" fmla="*/ 50 h 120"/>
                              <a:gd name="T28" fmla="*/ 120 w 125"/>
                              <a:gd name="T29" fmla="*/ 40 h 120"/>
                              <a:gd name="T30" fmla="*/ 115 w 125"/>
                              <a:gd name="T31" fmla="*/ 33 h 120"/>
                              <a:gd name="T32" fmla="*/ 111 w 125"/>
                              <a:gd name="T33" fmla="*/ 24 h 120"/>
                              <a:gd name="T34" fmla="*/ 106 w 125"/>
                              <a:gd name="T35" fmla="*/ 16 h 120"/>
                              <a:gd name="T36" fmla="*/ 99 w 125"/>
                              <a:gd name="T37" fmla="*/ 7 h 120"/>
                              <a:gd name="T38" fmla="*/ 91 w 125"/>
                              <a:gd name="T39" fmla="*/ 0 h 120"/>
                              <a:gd name="T40" fmla="*/ 91 w 125"/>
                              <a:gd name="T41" fmla="*/ 0 h 1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25" h="120">
                                <a:moveTo>
                                  <a:pt x="91" y="0"/>
                                </a:moveTo>
                                <a:lnTo>
                                  <a:pt x="0" y="0"/>
                                </a:lnTo>
                                <a:lnTo>
                                  <a:pt x="0" y="120"/>
                                </a:lnTo>
                                <a:lnTo>
                                  <a:pt x="91" y="120"/>
                                </a:lnTo>
                                <a:lnTo>
                                  <a:pt x="99" y="113"/>
                                </a:lnTo>
                                <a:lnTo>
                                  <a:pt x="106" y="108"/>
                                </a:lnTo>
                                <a:lnTo>
                                  <a:pt x="111" y="101"/>
                                </a:lnTo>
                                <a:lnTo>
                                  <a:pt x="115" y="93"/>
                                </a:lnTo>
                                <a:lnTo>
                                  <a:pt x="120" y="86"/>
                                </a:lnTo>
                                <a:lnTo>
                                  <a:pt x="123" y="79"/>
                                </a:lnTo>
                                <a:lnTo>
                                  <a:pt x="123" y="72"/>
                                </a:lnTo>
                                <a:lnTo>
                                  <a:pt x="125" y="64"/>
                                </a:lnTo>
                                <a:lnTo>
                                  <a:pt x="123" y="57"/>
                                </a:lnTo>
                                <a:lnTo>
                                  <a:pt x="123" y="50"/>
                                </a:lnTo>
                                <a:lnTo>
                                  <a:pt x="120" y="40"/>
                                </a:lnTo>
                                <a:lnTo>
                                  <a:pt x="115" y="33"/>
                                </a:lnTo>
                                <a:lnTo>
                                  <a:pt x="111" y="24"/>
                                </a:lnTo>
                                <a:lnTo>
                                  <a:pt x="106" y="16"/>
                                </a:lnTo>
                                <a:lnTo>
                                  <a:pt x="99" y="7"/>
                                </a:lnTo>
                                <a:lnTo>
                                  <a:pt x="91" y="0"/>
                                </a:lnTo>
                                <a:lnTo>
                                  <a:pt x="91" y="0"/>
                                </a:lnTo>
                                <a:close/>
                              </a:path>
                            </a:pathLst>
                          </a:custGeom>
                          <a:solidFill>
                            <a:srgbClr val="24211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41" name="Freeform 1745"/>
                        <wps:cNvSpPr>
                          <a:spLocks/>
                        </wps:cNvSpPr>
                        <wps:spPr bwMode="auto">
                          <a:xfrm>
                            <a:off x="5252" y="2551"/>
                            <a:ext cx="145" cy="138"/>
                          </a:xfrm>
                          <a:custGeom>
                            <a:avLst/>
                            <a:gdLst>
                              <a:gd name="T0" fmla="*/ 91 w 125"/>
                              <a:gd name="T1" fmla="*/ 0 h 120"/>
                              <a:gd name="T2" fmla="*/ 0 w 125"/>
                              <a:gd name="T3" fmla="*/ 0 h 120"/>
                              <a:gd name="T4" fmla="*/ 0 w 125"/>
                              <a:gd name="T5" fmla="*/ 120 h 120"/>
                              <a:gd name="T6" fmla="*/ 91 w 125"/>
                              <a:gd name="T7" fmla="*/ 120 h 120"/>
                              <a:gd name="T8" fmla="*/ 99 w 125"/>
                              <a:gd name="T9" fmla="*/ 113 h 120"/>
                              <a:gd name="T10" fmla="*/ 106 w 125"/>
                              <a:gd name="T11" fmla="*/ 108 h 120"/>
                              <a:gd name="T12" fmla="*/ 111 w 125"/>
                              <a:gd name="T13" fmla="*/ 101 h 120"/>
                              <a:gd name="T14" fmla="*/ 115 w 125"/>
                              <a:gd name="T15" fmla="*/ 93 h 120"/>
                              <a:gd name="T16" fmla="*/ 120 w 125"/>
                              <a:gd name="T17" fmla="*/ 86 h 120"/>
                              <a:gd name="T18" fmla="*/ 123 w 125"/>
                              <a:gd name="T19" fmla="*/ 79 h 120"/>
                              <a:gd name="T20" fmla="*/ 123 w 125"/>
                              <a:gd name="T21" fmla="*/ 72 h 120"/>
                              <a:gd name="T22" fmla="*/ 125 w 125"/>
                              <a:gd name="T23" fmla="*/ 64 h 120"/>
                              <a:gd name="T24" fmla="*/ 123 w 125"/>
                              <a:gd name="T25" fmla="*/ 57 h 120"/>
                              <a:gd name="T26" fmla="*/ 123 w 125"/>
                              <a:gd name="T27" fmla="*/ 50 h 120"/>
                              <a:gd name="T28" fmla="*/ 120 w 125"/>
                              <a:gd name="T29" fmla="*/ 40 h 120"/>
                              <a:gd name="T30" fmla="*/ 115 w 125"/>
                              <a:gd name="T31" fmla="*/ 33 h 120"/>
                              <a:gd name="T32" fmla="*/ 111 w 125"/>
                              <a:gd name="T33" fmla="*/ 24 h 120"/>
                              <a:gd name="T34" fmla="*/ 106 w 125"/>
                              <a:gd name="T35" fmla="*/ 16 h 120"/>
                              <a:gd name="T36" fmla="*/ 99 w 125"/>
                              <a:gd name="T37" fmla="*/ 7 h 120"/>
                              <a:gd name="T38" fmla="*/ 91 w 125"/>
                              <a:gd name="T39" fmla="*/ 0 h 120"/>
                              <a:gd name="T40" fmla="*/ 91 w 125"/>
                              <a:gd name="T41" fmla="*/ 0 h 1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25" h="120">
                                <a:moveTo>
                                  <a:pt x="91" y="0"/>
                                </a:moveTo>
                                <a:lnTo>
                                  <a:pt x="0" y="0"/>
                                </a:lnTo>
                                <a:lnTo>
                                  <a:pt x="0" y="120"/>
                                </a:lnTo>
                                <a:lnTo>
                                  <a:pt x="91" y="120"/>
                                </a:lnTo>
                                <a:lnTo>
                                  <a:pt x="99" y="113"/>
                                </a:lnTo>
                                <a:lnTo>
                                  <a:pt x="106" y="108"/>
                                </a:lnTo>
                                <a:lnTo>
                                  <a:pt x="111" y="101"/>
                                </a:lnTo>
                                <a:lnTo>
                                  <a:pt x="115" y="93"/>
                                </a:lnTo>
                                <a:lnTo>
                                  <a:pt x="120" y="86"/>
                                </a:lnTo>
                                <a:lnTo>
                                  <a:pt x="123" y="79"/>
                                </a:lnTo>
                                <a:lnTo>
                                  <a:pt x="123" y="72"/>
                                </a:lnTo>
                                <a:lnTo>
                                  <a:pt x="125" y="64"/>
                                </a:lnTo>
                                <a:lnTo>
                                  <a:pt x="123" y="57"/>
                                </a:lnTo>
                                <a:lnTo>
                                  <a:pt x="123" y="50"/>
                                </a:lnTo>
                                <a:lnTo>
                                  <a:pt x="120" y="40"/>
                                </a:lnTo>
                                <a:lnTo>
                                  <a:pt x="115" y="33"/>
                                </a:lnTo>
                                <a:lnTo>
                                  <a:pt x="111" y="24"/>
                                </a:lnTo>
                                <a:lnTo>
                                  <a:pt x="106" y="16"/>
                                </a:lnTo>
                                <a:lnTo>
                                  <a:pt x="99" y="7"/>
                                </a:lnTo>
                                <a:lnTo>
                                  <a:pt x="91" y="0"/>
                                </a:lnTo>
                                <a:lnTo>
                                  <a:pt x="91" y="0"/>
                                </a:lnTo>
                              </a:path>
                            </a:pathLst>
                          </a:custGeom>
                          <a:noFill/>
                          <a:ln w="0">
                            <a:solidFill>
                              <a:srgbClr val="24211D"/>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42" name="Rectangle 1746"/>
                        <wps:cNvSpPr>
                          <a:spLocks noChangeArrowheads="1"/>
                        </wps:cNvSpPr>
                        <wps:spPr bwMode="auto">
                          <a:xfrm>
                            <a:off x="4783" y="2514"/>
                            <a:ext cx="208" cy="209"/>
                          </a:xfrm>
                          <a:prstGeom prst="rect">
                            <a:avLst/>
                          </a:prstGeom>
                          <a:noFill/>
                          <a:ln w="0">
                            <a:solidFill>
                              <a:srgbClr val="24211D"/>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43" name="Rectangle 1747"/>
                        <wps:cNvSpPr>
                          <a:spLocks noChangeArrowheads="1"/>
                        </wps:cNvSpPr>
                        <wps:spPr bwMode="auto">
                          <a:xfrm>
                            <a:off x="4820" y="2551"/>
                            <a:ext cx="139" cy="138"/>
                          </a:xfrm>
                          <a:prstGeom prst="rect">
                            <a:avLst/>
                          </a:prstGeom>
                          <a:solidFill>
                            <a:srgbClr val="24211D"/>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844" name="Rectangle 1748"/>
                        <wps:cNvSpPr>
                          <a:spLocks noChangeArrowheads="1"/>
                        </wps:cNvSpPr>
                        <wps:spPr bwMode="auto">
                          <a:xfrm>
                            <a:off x="4820" y="2551"/>
                            <a:ext cx="139" cy="138"/>
                          </a:xfrm>
                          <a:prstGeom prst="rect">
                            <a:avLst/>
                          </a:prstGeom>
                          <a:noFill/>
                          <a:ln w="0">
                            <a:solidFill>
                              <a:srgbClr val="24211D"/>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45" name="Rectangle 1749"/>
                        <wps:cNvSpPr>
                          <a:spLocks noChangeArrowheads="1"/>
                        </wps:cNvSpPr>
                        <wps:spPr bwMode="auto">
                          <a:xfrm>
                            <a:off x="5028" y="2551"/>
                            <a:ext cx="155" cy="138"/>
                          </a:xfrm>
                          <a:prstGeom prst="rect">
                            <a:avLst/>
                          </a:prstGeom>
                          <a:solidFill>
                            <a:srgbClr val="24211D"/>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846" name="Rectangle 1750"/>
                        <wps:cNvSpPr>
                          <a:spLocks noChangeArrowheads="1"/>
                        </wps:cNvSpPr>
                        <wps:spPr bwMode="auto">
                          <a:xfrm>
                            <a:off x="5028" y="2551"/>
                            <a:ext cx="155" cy="138"/>
                          </a:xfrm>
                          <a:prstGeom prst="rect">
                            <a:avLst/>
                          </a:prstGeom>
                          <a:noFill/>
                          <a:ln w="0">
                            <a:solidFill>
                              <a:srgbClr val="24211D"/>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47" name="Rectangle 1751"/>
                        <wps:cNvSpPr>
                          <a:spLocks noChangeArrowheads="1"/>
                        </wps:cNvSpPr>
                        <wps:spPr bwMode="auto">
                          <a:xfrm>
                            <a:off x="4991" y="2880"/>
                            <a:ext cx="228" cy="207"/>
                          </a:xfrm>
                          <a:prstGeom prst="rect">
                            <a:avLst/>
                          </a:prstGeom>
                          <a:noFill/>
                          <a:ln w="0">
                            <a:solidFill>
                              <a:srgbClr val="24211D"/>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48" name="Rectangle 1752"/>
                        <wps:cNvSpPr>
                          <a:spLocks noChangeArrowheads="1"/>
                        </wps:cNvSpPr>
                        <wps:spPr bwMode="auto">
                          <a:xfrm>
                            <a:off x="4575" y="2880"/>
                            <a:ext cx="208" cy="207"/>
                          </a:xfrm>
                          <a:prstGeom prst="rect">
                            <a:avLst/>
                          </a:prstGeom>
                          <a:noFill/>
                          <a:ln w="0">
                            <a:solidFill>
                              <a:srgbClr val="24211D"/>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50" name="Freeform 1753"/>
                        <wps:cNvSpPr>
                          <a:spLocks/>
                        </wps:cNvSpPr>
                        <wps:spPr bwMode="auto">
                          <a:xfrm>
                            <a:off x="4606" y="2912"/>
                            <a:ext cx="144" cy="138"/>
                          </a:xfrm>
                          <a:custGeom>
                            <a:avLst/>
                            <a:gdLst>
                              <a:gd name="T0" fmla="*/ 33 w 125"/>
                              <a:gd name="T1" fmla="*/ 0 h 120"/>
                              <a:gd name="T2" fmla="*/ 125 w 125"/>
                              <a:gd name="T3" fmla="*/ 0 h 120"/>
                              <a:gd name="T4" fmla="*/ 125 w 125"/>
                              <a:gd name="T5" fmla="*/ 120 h 120"/>
                              <a:gd name="T6" fmla="*/ 33 w 125"/>
                              <a:gd name="T7" fmla="*/ 120 h 120"/>
                              <a:gd name="T8" fmla="*/ 26 w 125"/>
                              <a:gd name="T9" fmla="*/ 113 h 120"/>
                              <a:gd name="T10" fmla="*/ 19 w 125"/>
                              <a:gd name="T11" fmla="*/ 104 h 120"/>
                              <a:gd name="T12" fmla="*/ 14 w 125"/>
                              <a:gd name="T13" fmla="*/ 96 h 120"/>
                              <a:gd name="T14" fmla="*/ 9 w 125"/>
                              <a:gd name="T15" fmla="*/ 87 h 120"/>
                              <a:gd name="T16" fmla="*/ 4 w 125"/>
                              <a:gd name="T17" fmla="*/ 80 h 120"/>
                              <a:gd name="T18" fmla="*/ 2 w 125"/>
                              <a:gd name="T19" fmla="*/ 70 h 120"/>
                              <a:gd name="T20" fmla="*/ 2 w 125"/>
                              <a:gd name="T21" fmla="*/ 63 h 120"/>
                              <a:gd name="T22" fmla="*/ 0 w 125"/>
                              <a:gd name="T23" fmla="*/ 56 h 120"/>
                              <a:gd name="T24" fmla="*/ 2 w 125"/>
                              <a:gd name="T25" fmla="*/ 48 h 120"/>
                              <a:gd name="T26" fmla="*/ 2 w 125"/>
                              <a:gd name="T27" fmla="*/ 39 h 120"/>
                              <a:gd name="T28" fmla="*/ 4 w 125"/>
                              <a:gd name="T29" fmla="*/ 32 h 120"/>
                              <a:gd name="T30" fmla="*/ 9 w 125"/>
                              <a:gd name="T31" fmla="*/ 27 h 120"/>
                              <a:gd name="T32" fmla="*/ 14 w 125"/>
                              <a:gd name="T33" fmla="*/ 20 h 120"/>
                              <a:gd name="T34" fmla="*/ 19 w 125"/>
                              <a:gd name="T35" fmla="*/ 12 h 120"/>
                              <a:gd name="T36" fmla="*/ 26 w 125"/>
                              <a:gd name="T37" fmla="*/ 8 h 120"/>
                              <a:gd name="T38" fmla="*/ 33 w 125"/>
                              <a:gd name="T39" fmla="*/ 0 h 120"/>
                              <a:gd name="T40" fmla="*/ 33 w 125"/>
                              <a:gd name="T41" fmla="*/ 0 h 1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25" h="120">
                                <a:moveTo>
                                  <a:pt x="33" y="0"/>
                                </a:moveTo>
                                <a:lnTo>
                                  <a:pt x="125" y="0"/>
                                </a:lnTo>
                                <a:lnTo>
                                  <a:pt x="125" y="120"/>
                                </a:lnTo>
                                <a:lnTo>
                                  <a:pt x="33" y="120"/>
                                </a:lnTo>
                                <a:lnTo>
                                  <a:pt x="26" y="113"/>
                                </a:lnTo>
                                <a:lnTo>
                                  <a:pt x="19" y="104"/>
                                </a:lnTo>
                                <a:lnTo>
                                  <a:pt x="14" y="96"/>
                                </a:lnTo>
                                <a:lnTo>
                                  <a:pt x="9" y="87"/>
                                </a:lnTo>
                                <a:lnTo>
                                  <a:pt x="4" y="80"/>
                                </a:lnTo>
                                <a:lnTo>
                                  <a:pt x="2" y="70"/>
                                </a:lnTo>
                                <a:lnTo>
                                  <a:pt x="2" y="63"/>
                                </a:lnTo>
                                <a:lnTo>
                                  <a:pt x="0" y="56"/>
                                </a:lnTo>
                                <a:lnTo>
                                  <a:pt x="2" y="48"/>
                                </a:lnTo>
                                <a:lnTo>
                                  <a:pt x="2" y="39"/>
                                </a:lnTo>
                                <a:lnTo>
                                  <a:pt x="4" y="32"/>
                                </a:lnTo>
                                <a:lnTo>
                                  <a:pt x="9" y="27"/>
                                </a:lnTo>
                                <a:lnTo>
                                  <a:pt x="14" y="20"/>
                                </a:lnTo>
                                <a:lnTo>
                                  <a:pt x="19" y="12"/>
                                </a:lnTo>
                                <a:lnTo>
                                  <a:pt x="26" y="8"/>
                                </a:lnTo>
                                <a:lnTo>
                                  <a:pt x="33" y="0"/>
                                </a:lnTo>
                                <a:lnTo>
                                  <a:pt x="33" y="0"/>
                                </a:lnTo>
                                <a:close/>
                              </a:path>
                            </a:pathLst>
                          </a:custGeom>
                          <a:solidFill>
                            <a:srgbClr val="24211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51" name="Freeform 1754"/>
                        <wps:cNvSpPr>
                          <a:spLocks/>
                        </wps:cNvSpPr>
                        <wps:spPr bwMode="auto">
                          <a:xfrm>
                            <a:off x="4606" y="2912"/>
                            <a:ext cx="144" cy="138"/>
                          </a:xfrm>
                          <a:custGeom>
                            <a:avLst/>
                            <a:gdLst>
                              <a:gd name="T0" fmla="*/ 33 w 125"/>
                              <a:gd name="T1" fmla="*/ 0 h 120"/>
                              <a:gd name="T2" fmla="*/ 125 w 125"/>
                              <a:gd name="T3" fmla="*/ 0 h 120"/>
                              <a:gd name="T4" fmla="*/ 125 w 125"/>
                              <a:gd name="T5" fmla="*/ 120 h 120"/>
                              <a:gd name="T6" fmla="*/ 33 w 125"/>
                              <a:gd name="T7" fmla="*/ 120 h 120"/>
                              <a:gd name="T8" fmla="*/ 26 w 125"/>
                              <a:gd name="T9" fmla="*/ 113 h 120"/>
                              <a:gd name="T10" fmla="*/ 19 w 125"/>
                              <a:gd name="T11" fmla="*/ 104 h 120"/>
                              <a:gd name="T12" fmla="*/ 14 w 125"/>
                              <a:gd name="T13" fmla="*/ 96 h 120"/>
                              <a:gd name="T14" fmla="*/ 9 w 125"/>
                              <a:gd name="T15" fmla="*/ 87 h 120"/>
                              <a:gd name="T16" fmla="*/ 4 w 125"/>
                              <a:gd name="T17" fmla="*/ 80 h 120"/>
                              <a:gd name="T18" fmla="*/ 2 w 125"/>
                              <a:gd name="T19" fmla="*/ 70 h 120"/>
                              <a:gd name="T20" fmla="*/ 2 w 125"/>
                              <a:gd name="T21" fmla="*/ 63 h 120"/>
                              <a:gd name="T22" fmla="*/ 0 w 125"/>
                              <a:gd name="T23" fmla="*/ 56 h 120"/>
                              <a:gd name="T24" fmla="*/ 2 w 125"/>
                              <a:gd name="T25" fmla="*/ 48 h 120"/>
                              <a:gd name="T26" fmla="*/ 2 w 125"/>
                              <a:gd name="T27" fmla="*/ 39 h 120"/>
                              <a:gd name="T28" fmla="*/ 4 w 125"/>
                              <a:gd name="T29" fmla="*/ 32 h 120"/>
                              <a:gd name="T30" fmla="*/ 9 w 125"/>
                              <a:gd name="T31" fmla="*/ 27 h 120"/>
                              <a:gd name="T32" fmla="*/ 14 w 125"/>
                              <a:gd name="T33" fmla="*/ 20 h 120"/>
                              <a:gd name="T34" fmla="*/ 19 w 125"/>
                              <a:gd name="T35" fmla="*/ 12 h 120"/>
                              <a:gd name="T36" fmla="*/ 26 w 125"/>
                              <a:gd name="T37" fmla="*/ 8 h 120"/>
                              <a:gd name="T38" fmla="*/ 33 w 125"/>
                              <a:gd name="T39" fmla="*/ 0 h 120"/>
                              <a:gd name="T40" fmla="*/ 33 w 125"/>
                              <a:gd name="T41" fmla="*/ 0 h 1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25" h="120">
                                <a:moveTo>
                                  <a:pt x="33" y="0"/>
                                </a:moveTo>
                                <a:lnTo>
                                  <a:pt x="125" y="0"/>
                                </a:lnTo>
                                <a:lnTo>
                                  <a:pt x="125" y="120"/>
                                </a:lnTo>
                                <a:lnTo>
                                  <a:pt x="33" y="120"/>
                                </a:lnTo>
                                <a:lnTo>
                                  <a:pt x="26" y="113"/>
                                </a:lnTo>
                                <a:lnTo>
                                  <a:pt x="19" y="104"/>
                                </a:lnTo>
                                <a:lnTo>
                                  <a:pt x="14" y="96"/>
                                </a:lnTo>
                                <a:lnTo>
                                  <a:pt x="9" y="87"/>
                                </a:lnTo>
                                <a:lnTo>
                                  <a:pt x="4" y="80"/>
                                </a:lnTo>
                                <a:lnTo>
                                  <a:pt x="2" y="70"/>
                                </a:lnTo>
                                <a:lnTo>
                                  <a:pt x="2" y="63"/>
                                </a:lnTo>
                                <a:lnTo>
                                  <a:pt x="0" y="56"/>
                                </a:lnTo>
                                <a:lnTo>
                                  <a:pt x="2" y="48"/>
                                </a:lnTo>
                                <a:lnTo>
                                  <a:pt x="2" y="39"/>
                                </a:lnTo>
                                <a:lnTo>
                                  <a:pt x="4" y="32"/>
                                </a:lnTo>
                                <a:lnTo>
                                  <a:pt x="9" y="27"/>
                                </a:lnTo>
                                <a:lnTo>
                                  <a:pt x="14" y="20"/>
                                </a:lnTo>
                                <a:lnTo>
                                  <a:pt x="19" y="12"/>
                                </a:lnTo>
                                <a:lnTo>
                                  <a:pt x="26" y="8"/>
                                </a:lnTo>
                                <a:lnTo>
                                  <a:pt x="33" y="0"/>
                                </a:lnTo>
                                <a:lnTo>
                                  <a:pt x="33" y="0"/>
                                </a:lnTo>
                              </a:path>
                            </a:pathLst>
                          </a:custGeom>
                          <a:noFill/>
                          <a:ln w="0">
                            <a:solidFill>
                              <a:srgbClr val="24211D"/>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52" name="Freeform 1755"/>
                        <wps:cNvSpPr>
                          <a:spLocks/>
                        </wps:cNvSpPr>
                        <wps:spPr bwMode="auto">
                          <a:xfrm>
                            <a:off x="5028" y="2912"/>
                            <a:ext cx="149" cy="138"/>
                          </a:xfrm>
                          <a:custGeom>
                            <a:avLst/>
                            <a:gdLst>
                              <a:gd name="T0" fmla="*/ 88 w 129"/>
                              <a:gd name="T1" fmla="*/ 0 h 120"/>
                              <a:gd name="T2" fmla="*/ 0 w 129"/>
                              <a:gd name="T3" fmla="*/ 0 h 120"/>
                              <a:gd name="T4" fmla="*/ 0 w 129"/>
                              <a:gd name="T5" fmla="*/ 120 h 120"/>
                              <a:gd name="T6" fmla="*/ 88 w 129"/>
                              <a:gd name="T7" fmla="*/ 120 h 120"/>
                              <a:gd name="T8" fmla="*/ 98 w 129"/>
                              <a:gd name="T9" fmla="*/ 113 h 120"/>
                              <a:gd name="T10" fmla="*/ 105 w 129"/>
                              <a:gd name="T11" fmla="*/ 104 h 120"/>
                              <a:gd name="T12" fmla="*/ 112 w 129"/>
                              <a:gd name="T13" fmla="*/ 96 h 120"/>
                              <a:gd name="T14" fmla="*/ 117 w 129"/>
                              <a:gd name="T15" fmla="*/ 87 h 120"/>
                              <a:gd name="T16" fmla="*/ 122 w 129"/>
                              <a:gd name="T17" fmla="*/ 80 h 120"/>
                              <a:gd name="T18" fmla="*/ 124 w 129"/>
                              <a:gd name="T19" fmla="*/ 70 h 120"/>
                              <a:gd name="T20" fmla="*/ 127 w 129"/>
                              <a:gd name="T21" fmla="*/ 63 h 120"/>
                              <a:gd name="T22" fmla="*/ 129 w 129"/>
                              <a:gd name="T23" fmla="*/ 56 h 120"/>
                              <a:gd name="T24" fmla="*/ 129 w 129"/>
                              <a:gd name="T25" fmla="*/ 48 h 120"/>
                              <a:gd name="T26" fmla="*/ 127 w 129"/>
                              <a:gd name="T27" fmla="*/ 39 h 120"/>
                              <a:gd name="T28" fmla="*/ 124 w 129"/>
                              <a:gd name="T29" fmla="*/ 32 h 120"/>
                              <a:gd name="T30" fmla="*/ 122 w 129"/>
                              <a:gd name="T31" fmla="*/ 27 h 120"/>
                              <a:gd name="T32" fmla="*/ 115 w 129"/>
                              <a:gd name="T33" fmla="*/ 20 h 120"/>
                              <a:gd name="T34" fmla="*/ 108 w 129"/>
                              <a:gd name="T35" fmla="*/ 12 h 120"/>
                              <a:gd name="T36" fmla="*/ 100 w 129"/>
                              <a:gd name="T37" fmla="*/ 8 h 120"/>
                              <a:gd name="T38" fmla="*/ 88 w 129"/>
                              <a:gd name="T39" fmla="*/ 0 h 120"/>
                              <a:gd name="T40" fmla="*/ 88 w 129"/>
                              <a:gd name="T41" fmla="*/ 0 h 1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29" h="120">
                                <a:moveTo>
                                  <a:pt x="88" y="0"/>
                                </a:moveTo>
                                <a:lnTo>
                                  <a:pt x="0" y="0"/>
                                </a:lnTo>
                                <a:lnTo>
                                  <a:pt x="0" y="120"/>
                                </a:lnTo>
                                <a:lnTo>
                                  <a:pt x="88" y="120"/>
                                </a:lnTo>
                                <a:lnTo>
                                  <a:pt x="98" y="113"/>
                                </a:lnTo>
                                <a:lnTo>
                                  <a:pt x="105" y="104"/>
                                </a:lnTo>
                                <a:lnTo>
                                  <a:pt x="112" y="96"/>
                                </a:lnTo>
                                <a:lnTo>
                                  <a:pt x="117" y="87"/>
                                </a:lnTo>
                                <a:lnTo>
                                  <a:pt x="122" y="80"/>
                                </a:lnTo>
                                <a:lnTo>
                                  <a:pt x="124" y="70"/>
                                </a:lnTo>
                                <a:lnTo>
                                  <a:pt x="127" y="63"/>
                                </a:lnTo>
                                <a:lnTo>
                                  <a:pt x="129" y="56"/>
                                </a:lnTo>
                                <a:lnTo>
                                  <a:pt x="129" y="48"/>
                                </a:lnTo>
                                <a:lnTo>
                                  <a:pt x="127" y="39"/>
                                </a:lnTo>
                                <a:lnTo>
                                  <a:pt x="124" y="32"/>
                                </a:lnTo>
                                <a:lnTo>
                                  <a:pt x="122" y="27"/>
                                </a:lnTo>
                                <a:lnTo>
                                  <a:pt x="115" y="20"/>
                                </a:lnTo>
                                <a:lnTo>
                                  <a:pt x="108" y="12"/>
                                </a:lnTo>
                                <a:lnTo>
                                  <a:pt x="100" y="8"/>
                                </a:lnTo>
                                <a:lnTo>
                                  <a:pt x="88" y="0"/>
                                </a:lnTo>
                                <a:lnTo>
                                  <a:pt x="88" y="0"/>
                                </a:lnTo>
                                <a:close/>
                              </a:path>
                            </a:pathLst>
                          </a:custGeom>
                          <a:solidFill>
                            <a:srgbClr val="24211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54" name="Freeform 1756"/>
                        <wps:cNvSpPr>
                          <a:spLocks/>
                        </wps:cNvSpPr>
                        <wps:spPr bwMode="auto">
                          <a:xfrm>
                            <a:off x="5028" y="2912"/>
                            <a:ext cx="149" cy="138"/>
                          </a:xfrm>
                          <a:custGeom>
                            <a:avLst/>
                            <a:gdLst>
                              <a:gd name="T0" fmla="*/ 88 w 129"/>
                              <a:gd name="T1" fmla="*/ 0 h 120"/>
                              <a:gd name="T2" fmla="*/ 0 w 129"/>
                              <a:gd name="T3" fmla="*/ 0 h 120"/>
                              <a:gd name="T4" fmla="*/ 0 w 129"/>
                              <a:gd name="T5" fmla="*/ 120 h 120"/>
                              <a:gd name="T6" fmla="*/ 88 w 129"/>
                              <a:gd name="T7" fmla="*/ 120 h 120"/>
                              <a:gd name="T8" fmla="*/ 98 w 129"/>
                              <a:gd name="T9" fmla="*/ 113 h 120"/>
                              <a:gd name="T10" fmla="*/ 105 w 129"/>
                              <a:gd name="T11" fmla="*/ 104 h 120"/>
                              <a:gd name="T12" fmla="*/ 112 w 129"/>
                              <a:gd name="T13" fmla="*/ 96 h 120"/>
                              <a:gd name="T14" fmla="*/ 117 w 129"/>
                              <a:gd name="T15" fmla="*/ 87 h 120"/>
                              <a:gd name="T16" fmla="*/ 122 w 129"/>
                              <a:gd name="T17" fmla="*/ 80 h 120"/>
                              <a:gd name="T18" fmla="*/ 124 w 129"/>
                              <a:gd name="T19" fmla="*/ 70 h 120"/>
                              <a:gd name="T20" fmla="*/ 127 w 129"/>
                              <a:gd name="T21" fmla="*/ 63 h 120"/>
                              <a:gd name="T22" fmla="*/ 129 w 129"/>
                              <a:gd name="T23" fmla="*/ 56 h 120"/>
                              <a:gd name="T24" fmla="*/ 129 w 129"/>
                              <a:gd name="T25" fmla="*/ 48 h 120"/>
                              <a:gd name="T26" fmla="*/ 127 w 129"/>
                              <a:gd name="T27" fmla="*/ 39 h 120"/>
                              <a:gd name="T28" fmla="*/ 124 w 129"/>
                              <a:gd name="T29" fmla="*/ 32 h 120"/>
                              <a:gd name="T30" fmla="*/ 122 w 129"/>
                              <a:gd name="T31" fmla="*/ 27 h 120"/>
                              <a:gd name="T32" fmla="*/ 115 w 129"/>
                              <a:gd name="T33" fmla="*/ 20 h 120"/>
                              <a:gd name="T34" fmla="*/ 108 w 129"/>
                              <a:gd name="T35" fmla="*/ 12 h 120"/>
                              <a:gd name="T36" fmla="*/ 100 w 129"/>
                              <a:gd name="T37" fmla="*/ 8 h 120"/>
                              <a:gd name="T38" fmla="*/ 88 w 129"/>
                              <a:gd name="T39" fmla="*/ 0 h 120"/>
                              <a:gd name="T40" fmla="*/ 88 w 129"/>
                              <a:gd name="T41" fmla="*/ 0 h 1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29" h="120">
                                <a:moveTo>
                                  <a:pt x="88" y="0"/>
                                </a:moveTo>
                                <a:lnTo>
                                  <a:pt x="0" y="0"/>
                                </a:lnTo>
                                <a:lnTo>
                                  <a:pt x="0" y="120"/>
                                </a:lnTo>
                                <a:lnTo>
                                  <a:pt x="88" y="120"/>
                                </a:lnTo>
                                <a:lnTo>
                                  <a:pt x="98" y="113"/>
                                </a:lnTo>
                                <a:lnTo>
                                  <a:pt x="105" y="104"/>
                                </a:lnTo>
                                <a:lnTo>
                                  <a:pt x="112" y="96"/>
                                </a:lnTo>
                                <a:lnTo>
                                  <a:pt x="117" y="87"/>
                                </a:lnTo>
                                <a:lnTo>
                                  <a:pt x="122" y="80"/>
                                </a:lnTo>
                                <a:lnTo>
                                  <a:pt x="124" y="70"/>
                                </a:lnTo>
                                <a:lnTo>
                                  <a:pt x="127" y="63"/>
                                </a:lnTo>
                                <a:lnTo>
                                  <a:pt x="129" y="56"/>
                                </a:lnTo>
                                <a:lnTo>
                                  <a:pt x="129" y="48"/>
                                </a:lnTo>
                                <a:lnTo>
                                  <a:pt x="127" y="39"/>
                                </a:lnTo>
                                <a:lnTo>
                                  <a:pt x="124" y="32"/>
                                </a:lnTo>
                                <a:lnTo>
                                  <a:pt x="122" y="27"/>
                                </a:lnTo>
                                <a:lnTo>
                                  <a:pt x="115" y="20"/>
                                </a:lnTo>
                                <a:lnTo>
                                  <a:pt x="108" y="12"/>
                                </a:lnTo>
                                <a:lnTo>
                                  <a:pt x="100" y="8"/>
                                </a:lnTo>
                                <a:lnTo>
                                  <a:pt x="88" y="0"/>
                                </a:lnTo>
                                <a:lnTo>
                                  <a:pt x="88" y="0"/>
                                </a:lnTo>
                              </a:path>
                            </a:pathLst>
                          </a:custGeom>
                          <a:noFill/>
                          <a:ln w="0">
                            <a:solidFill>
                              <a:srgbClr val="24211D"/>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55" name="Rectangle 1757"/>
                        <wps:cNvSpPr>
                          <a:spLocks noChangeArrowheads="1"/>
                        </wps:cNvSpPr>
                        <wps:spPr bwMode="auto">
                          <a:xfrm>
                            <a:off x="4783" y="2880"/>
                            <a:ext cx="208" cy="207"/>
                          </a:xfrm>
                          <a:prstGeom prst="rect">
                            <a:avLst/>
                          </a:prstGeom>
                          <a:noFill/>
                          <a:ln w="0">
                            <a:solidFill>
                              <a:srgbClr val="24211D"/>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56" name="Rectangle 1758"/>
                        <wps:cNvSpPr>
                          <a:spLocks noChangeArrowheads="1"/>
                        </wps:cNvSpPr>
                        <wps:spPr bwMode="auto">
                          <a:xfrm>
                            <a:off x="4820" y="2912"/>
                            <a:ext cx="139" cy="138"/>
                          </a:xfrm>
                          <a:prstGeom prst="rect">
                            <a:avLst/>
                          </a:prstGeom>
                          <a:solidFill>
                            <a:srgbClr val="24211D"/>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857" name="Rectangle 1759"/>
                        <wps:cNvSpPr>
                          <a:spLocks noChangeArrowheads="1"/>
                        </wps:cNvSpPr>
                        <wps:spPr bwMode="auto">
                          <a:xfrm>
                            <a:off x="4820" y="2912"/>
                            <a:ext cx="139" cy="138"/>
                          </a:xfrm>
                          <a:prstGeom prst="rect">
                            <a:avLst/>
                          </a:prstGeom>
                          <a:noFill/>
                          <a:ln w="0">
                            <a:solidFill>
                              <a:srgbClr val="24211D"/>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58" name="Rectangle 1760"/>
                        <wps:cNvSpPr>
                          <a:spLocks noChangeArrowheads="1"/>
                        </wps:cNvSpPr>
                        <wps:spPr bwMode="auto">
                          <a:xfrm>
                            <a:off x="5755" y="2880"/>
                            <a:ext cx="227" cy="207"/>
                          </a:xfrm>
                          <a:prstGeom prst="rect">
                            <a:avLst/>
                          </a:prstGeom>
                          <a:noFill/>
                          <a:ln w="0">
                            <a:solidFill>
                              <a:srgbClr val="24211D"/>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59" name="Rectangle 1761"/>
                        <wps:cNvSpPr>
                          <a:spLocks noChangeArrowheads="1"/>
                        </wps:cNvSpPr>
                        <wps:spPr bwMode="auto">
                          <a:xfrm>
                            <a:off x="5339" y="2880"/>
                            <a:ext cx="208" cy="207"/>
                          </a:xfrm>
                          <a:prstGeom prst="rect">
                            <a:avLst/>
                          </a:prstGeom>
                          <a:noFill/>
                          <a:ln w="0">
                            <a:solidFill>
                              <a:srgbClr val="24211D"/>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60" name="Freeform 1762"/>
                        <wps:cNvSpPr>
                          <a:spLocks/>
                        </wps:cNvSpPr>
                        <wps:spPr bwMode="auto">
                          <a:xfrm>
                            <a:off x="5369" y="2912"/>
                            <a:ext cx="144" cy="138"/>
                          </a:xfrm>
                          <a:custGeom>
                            <a:avLst/>
                            <a:gdLst>
                              <a:gd name="T0" fmla="*/ 34 w 125"/>
                              <a:gd name="T1" fmla="*/ 0 h 120"/>
                              <a:gd name="T2" fmla="*/ 125 w 125"/>
                              <a:gd name="T3" fmla="*/ 0 h 120"/>
                              <a:gd name="T4" fmla="*/ 125 w 125"/>
                              <a:gd name="T5" fmla="*/ 120 h 120"/>
                              <a:gd name="T6" fmla="*/ 34 w 125"/>
                              <a:gd name="T7" fmla="*/ 120 h 120"/>
                              <a:gd name="T8" fmla="*/ 26 w 125"/>
                              <a:gd name="T9" fmla="*/ 113 h 120"/>
                              <a:gd name="T10" fmla="*/ 19 w 125"/>
                              <a:gd name="T11" fmla="*/ 104 h 120"/>
                              <a:gd name="T12" fmla="*/ 14 w 125"/>
                              <a:gd name="T13" fmla="*/ 96 h 120"/>
                              <a:gd name="T14" fmla="*/ 10 w 125"/>
                              <a:gd name="T15" fmla="*/ 87 h 120"/>
                              <a:gd name="T16" fmla="*/ 5 w 125"/>
                              <a:gd name="T17" fmla="*/ 80 h 120"/>
                              <a:gd name="T18" fmla="*/ 2 w 125"/>
                              <a:gd name="T19" fmla="*/ 70 h 120"/>
                              <a:gd name="T20" fmla="*/ 2 w 125"/>
                              <a:gd name="T21" fmla="*/ 63 h 120"/>
                              <a:gd name="T22" fmla="*/ 0 w 125"/>
                              <a:gd name="T23" fmla="*/ 56 h 120"/>
                              <a:gd name="T24" fmla="*/ 2 w 125"/>
                              <a:gd name="T25" fmla="*/ 48 h 120"/>
                              <a:gd name="T26" fmla="*/ 2 w 125"/>
                              <a:gd name="T27" fmla="*/ 39 h 120"/>
                              <a:gd name="T28" fmla="*/ 5 w 125"/>
                              <a:gd name="T29" fmla="*/ 32 h 120"/>
                              <a:gd name="T30" fmla="*/ 10 w 125"/>
                              <a:gd name="T31" fmla="*/ 27 h 120"/>
                              <a:gd name="T32" fmla="*/ 14 w 125"/>
                              <a:gd name="T33" fmla="*/ 20 h 120"/>
                              <a:gd name="T34" fmla="*/ 19 w 125"/>
                              <a:gd name="T35" fmla="*/ 12 h 120"/>
                              <a:gd name="T36" fmla="*/ 26 w 125"/>
                              <a:gd name="T37" fmla="*/ 8 h 120"/>
                              <a:gd name="T38" fmla="*/ 34 w 125"/>
                              <a:gd name="T39" fmla="*/ 0 h 120"/>
                              <a:gd name="T40" fmla="*/ 34 w 125"/>
                              <a:gd name="T41" fmla="*/ 0 h 1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25" h="120">
                                <a:moveTo>
                                  <a:pt x="34" y="0"/>
                                </a:moveTo>
                                <a:lnTo>
                                  <a:pt x="125" y="0"/>
                                </a:lnTo>
                                <a:lnTo>
                                  <a:pt x="125" y="120"/>
                                </a:lnTo>
                                <a:lnTo>
                                  <a:pt x="34" y="120"/>
                                </a:lnTo>
                                <a:lnTo>
                                  <a:pt x="26" y="113"/>
                                </a:lnTo>
                                <a:lnTo>
                                  <a:pt x="19" y="104"/>
                                </a:lnTo>
                                <a:lnTo>
                                  <a:pt x="14" y="96"/>
                                </a:lnTo>
                                <a:lnTo>
                                  <a:pt x="10" y="87"/>
                                </a:lnTo>
                                <a:lnTo>
                                  <a:pt x="5" y="80"/>
                                </a:lnTo>
                                <a:lnTo>
                                  <a:pt x="2" y="70"/>
                                </a:lnTo>
                                <a:lnTo>
                                  <a:pt x="2" y="63"/>
                                </a:lnTo>
                                <a:lnTo>
                                  <a:pt x="0" y="56"/>
                                </a:lnTo>
                                <a:lnTo>
                                  <a:pt x="2" y="48"/>
                                </a:lnTo>
                                <a:lnTo>
                                  <a:pt x="2" y="39"/>
                                </a:lnTo>
                                <a:lnTo>
                                  <a:pt x="5" y="32"/>
                                </a:lnTo>
                                <a:lnTo>
                                  <a:pt x="10" y="27"/>
                                </a:lnTo>
                                <a:lnTo>
                                  <a:pt x="14" y="20"/>
                                </a:lnTo>
                                <a:lnTo>
                                  <a:pt x="19" y="12"/>
                                </a:lnTo>
                                <a:lnTo>
                                  <a:pt x="26" y="8"/>
                                </a:lnTo>
                                <a:lnTo>
                                  <a:pt x="34" y="0"/>
                                </a:lnTo>
                                <a:lnTo>
                                  <a:pt x="34" y="0"/>
                                </a:lnTo>
                                <a:close/>
                              </a:path>
                            </a:pathLst>
                          </a:custGeom>
                          <a:solidFill>
                            <a:srgbClr val="24211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61" name="Freeform 1763"/>
                        <wps:cNvSpPr>
                          <a:spLocks/>
                        </wps:cNvSpPr>
                        <wps:spPr bwMode="auto">
                          <a:xfrm>
                            <a:off x="5369" y="2912"/>
                            <a:ext cx="144" cy="138"/>
                          </a:xfrm>
                          <a:custGeom>
                            <a:avLst/>
                            <a:gdLst>
                              <a:gd name="T0" fmla="*/ 34 w 125"/>
                              <a:gd name="T1" fmla="*/ 0 h 120"/>
                              <a:gd name="T2" fmla="*/ 125 w 125"/>
                              <a:gd name="T3" fmla="*/ 0 h 120"/>
                              <a:gd name="T4" fmla="*/ 125 w 125"/>
                              <a:gd name="T5" fmla="*/ 120 h 120"/>
                              <a:gd name="T6" fmla="*/ 34 w 125"/>
                              <a:gd name="T7" fmla="*/ 120 h 120"/>
                              <a:gd name="T8" fmla="*/ 26 w 125"/>
                              <a:gd name="T9" fmla="*/ 113 h 120"/>
                              <a:gd name="T10" fmla="*/ 19 w 125"/>
                              <a:gd name="T11" fmla="*/ 104 h 120"/>
                              <a:gd name="T12" fmla="*/ 14 w 125"/>
                              <a:gd name="T13" fmla="*/ 96 h 120"/>
                              <a:gd name="T14" fmla="*/ 10 w 125"/>
                              <a:gd name="T15" fmla="*/ 87 h 120"/>
                              <a:gd name="T16" fmla="*/ 5 w 125"/>
                              <a:gd name="T17" fmla="*/ 80 h 120"/>
                              <a:gd name="T18" fmla="*/ 2 w 125"/>
                              <a:gd name="T19" fmla="*/ 70 h 120"/>
                              <a:gd name="T20" fmla="*/ 2 w 125"/>
                              <a:gd name="T21" fmla="*/ 63 h 120"/>
                              <a:gd name="T22" fmla="*/ 0 w 125"/>
                              <a:gd name="T23" fmla="*/ 56 h 120"/>
                              <a:gd name="T24" fmla="*/ 2 w 125"/>
                              <a:gd name="T25" fmla="*/ 48 h 120"/>
                              <a:gd name="T26" fmla="*/ 2 w 125"/>
                              <a:gd name="T27" fmla="*/ 39 h 120"/>
                              <a:gd name="T28" fmla="*/ 5 w 125"/>
                              <a:gd name="T29" fmla="*/ 32 h 120"/>
                              <a:gd name="T30" fmla="*/ 10 w 125"/>
                              <a:gd name="T31" fmla="*/ 27 h 120"/>
                              <a:gd name="T32" fmla="*/ 14 w 125"/>
                              <a:gd name="T33" fmla="*/ 20 h 120"/>
                              <a:gd name="T34" fmla="*/ 19 w 125"/>
                              <a:gd name="T35" fmla="*/ 12 h 120"/>
                              <a:gd name="T36" fmla="*/ 26 w 125"/>
                              <a:gd name="T37" fmla="*/ 8 h 120"/>
                              <a:gd name="T38" fmla="*/ 34 w 125"/>
                              <a:gd name="T39" fmla="*/ 0 h 120"/>
                              <a:gd name="T40" fmla="*/ 34 w 125"/>
                              <a:gd name="T41" fmla="*/ 0 h 1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25" h="120">
                                <a:moveTo>
                                  <a:pt x="34" y="0"/>
                                </a:moveTo>
                                <a:lnTo>
                                  <a:pt x="125" y="0"/>
                                </a:lnTo>
                                <a:lnTo>
                                  <a:pt x="125" y="120"/>
                                </a:lnTo>
                                <a:lnTo>
                                  <a:pt x="34" y="120"/>
                                </a:lnTo>
                                <a:lnTo>
                                  <a:pt x="26" y="113"/>
                                </a:lnTo>
                                <a:lnTo>
                                  <a:pt x="19" y="104"/>
                                </a:lnTo>
                                <a:lnTo>
                                  <a:pt x="14" y="96"/>
                                </a:lnTo>
                                <a:lnTo>
                                  <a:pt x="10" y="87"/>
                                </a:lnTo>
                                <a:lnTo>
                                  <a:pt x="5" y="80"/>
                                </a:lnTo>
                                <a:lnTo>
                                  <a:pt x="2" y="70"/>
                                </a:lnTo>
                                <a:lnTo>
                                  <a:pt x="2" y="63"/>
                                </a:lnTo>
                                <a:lnTo>
                                  <a:pt x="0" y="56"/>
                                </a:lnTo>
                                <a:lnTo>
                                  <a:pt x="2" y="48"/>
                                </a:lnTo>
                                <a:lnTo>
                                  <a:pt x="2" y="39"/>
                                </a:lnTo>
                                <a:lnTo>
                                  <a:pt x="5" y="32"/>
                                </a:lnTo>
                                <a:lnTo>
                                  <a:pt x="10" y="27"/>
                                </a:lnTo>
                                <a:lnTo>
                                  <a:pt x="14" y="20"/>
                                </a:lnTo>
                                <a:lnTo>
                                  <a:pt x="19" y="12"/>
                                </a:lnTo>
                                <a:lnTo>
                                  <a:pt x="26" y="8"/>
                                </a:lnTo>
                                <a:lnTo>
                                  <a:pt x="34" y="0"/>
                                </a:lnTo>
                                <a:lnTo>
                                  <a:pt x="34" y="0"/>
                                </a:lnTo>
                              </a:path>
                            </a:pathLst>
                          </a:custGeom>
                          <a:noFill/>
                          <a:ln w="0">
                            <a:solidFill>
                              <a:srgbClr val="24211D"/>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62" name="Freeform 1764"/>
                        <wps:cNvSpPr>
                          <a:spLocks/>
                        </wps:cNvSpPr>
                        <wps:spPr bwMode="auto">
                          <a:xfrm>
                            <a:off x="5807" y="2912"/>
                            <a:ext cx="134" cy="138"/>
                          </a:xfrm>
                          <a:custGeom>
                            <a:avLst/>
                            <a:gdLst>
                              <a:gd name="T0" fmla="*/ 75 w 116"/>
                              <a:gd name="T1" fmla="*/ 0 h 120"/>
                              <a:gd name="T2" fmla="*/ 0 w 116"/>
                              <a:gd name="T3" fmla="*/ 0 h 120"/>
                              <a:gd name="T4" fmla="*/ 0 w 116"/>
                              <a:gd name="T5" fmla="*/ 120 h 120"/>
                              <a:gd name="T6" fmla="*/ 75 w 116"/>
                              <a:gd name="T7" fmla="*/ 120 h 120"/>
                              <a:gd name="T8" fmla="*/ 84 w 116"/>
                              <a:gd name="T9" fmla="*/ 113 h 120"/>
                              <a:gd name="T10" fmla="*/ 92 w 116"/>
                              <a:gd name="T11" fmla="*/ 104 h 120"/>
                              <a:gd name="T12" fmla="*/ 96 w 116"/>
                              <a:gd name="T13" fmla="*/ 96 h 120"/>
                              <a:gd name="T14" fmla="*/ 104 w 116"/>
                              <a:gd name="T15" fmla="*/ 87 h 120"/>
                              <a:gd name="T16" fmla="*/ 108 w 116"/>
                              <a:gd name="T17" fmla="*/ 80 h 120"/>
                              <a:gd name="T18" fmla="*/ 111 w 116"/>
                              <a:gd name="T19" fmla="*/ 70 h 120"/>
                              <a:gd name="T20" fmla="*/ 113 w 116"/>
                              <a:gd name="T21" fmla="*/ 63 h 120"/>
                              <a:gd name="T22" fmla="*/ 116 w 116"/>
                              <a:gd name="T23" fmla="*/ 56 h 120"/>
                              <a:gd name="T24" fmla="*/ 116 w 116"/>
                              <a:gd name="T25" fmla="*/ 48 h 120"/>
                              <a:gd name="T26" fmla="*/ 113 w 116"/>
                              <a:gd name="T27" fmla="*/ 39 h 120"/>
                              <a:gd name="T28" fmla="*/ 111 w 116"/>
                              <a:gd name="T29" fmla="*/ 32 h 120"/>
                              <a:gd name="T30" fmla="*/ 108 w 116"/>
                              <a:gd name="T31" fmla="*/ 27 h 120"/>
                              <a:gd name="T32" fmla="*/ 101 w 116"/>
                              <a:gd name="T33" fmla="*/ 20 h 120"/>
                              <a:gd name="T34" fmla="*/ 94 w 116"/>
                              <a:gd name="T35" fmla="*/ 12 h 120"/>
                              <a:gd name="T36" fmla="*/ 87 w 116"/>
                              <a:gd name="T37" fmla="*/ 8 h 120"/>
                              <a:gd name="T38" fmla="*/ 75 w 116"/>
                              <a:gd name="T39" fmla="*/ 0 h 120"/>
                              <a:gd name="T40" fmla="*/ 75 w 116"/>
                              <a:gd name="T41" fmla="*/ 0 h 1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16" h="120">
                                <a:moveTo>
                                  <a:pt x="75" y="0"/>
                                </a:moveTo>
                                <a:lnTo>
                                  <a:pt x="0" y="0"/>
                                </a:lnTo>
                                <a:lnTo>
                                  <a:pt x="0" y="120"/>
                                </a:lnTo>
                                <a:lnTo>
                                  <a:pt x="75" y="120"/>
                                </a:lnTo>
                                <a:lnTo>
                                  <a:pt x="84" y="113"/>
                                </a:lnTo>
                                <a:lnTo>
                                  <a:pt x="92" y="104"/>
                                </a:lnTo>
                                <a:lnTo>
                                  <a:pt x="96" y="96"/>
                                </a:lnTo>
                                <a:lnTo>
                                  <a:pt x="104" y="87"/>
                                </a:lnTo>
                                <a:lnTo>
                                  <a:pt x="108" y="80"/>
                                </a:lnTo>
                                <a:lnTo>
                                  <a:pt x="111" y="70"/>
                                </a:lnTo>
                                <a:lnTo>
                                  <a:pt x="113" y="63"/>
                                </a:lnTo>
                                <a:lnTo>
                                  <a:pt x="116" y="56"/>
                                </a:lnTo>
                                <a:lnTo>
                                  <a:pt x="116" y="48"/>
                                </a:lnTo>
                                <a:lnTo>
                                  <a:pt x="113" y="39"/>
                                </a:lnTo>
                                <a:lnTo>
                                  <a:pt x="111" y="32"/>
                                </a:lnTo>
                                <a:lnTo>
                                  <a:pt x="108" y="27"/>
                                </a:lnTo>
                                <a:lnTo>
                                  <a:pt x="101" y="20"/>
                                </a:lnTo>
                                <a:lnTo>
                                  <a:pt x="94" y="12"/>
                                </a:lnTo>
                                <a:lnTo>
                                  <a:pt x="87" y="8"/>
                                </a:lnTo>
                                <a:lnTo>
                                  <a:pt x="75" y="0"/>
                                </a:lnTo>
                                <a:lnTo>
                                  <a:pt x="75" y="0"/>
                                </a:lnTo>
                                <a:close/>
                              </a:path>
                            </a:pathLst>
                          </a:custGeom>
                          <a:solidFill>
                            <a:srgbClr val="24211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63" name="Freeform 1765"/>
                        <wps:cNvSpPr>
                          <a:spLocks/>
                        </wps:cNvSpPr>
                        <wps:spPr bwMode="auto">
                          <a:xfrm>
                            <a:off x="5807" y="2912"/>
                            <a:ext cx="134" cy="138"/>
                          </a:xfrm>
                          <a:custGeom>
                            <a:avLst/>
                            <a:gdLst>
                              <a:gd name="T0" fmla="*/ 75 w 116"/>
                              <a:gd name="T1" fmla="*/ 0 h 120"/>
                              <a:gd name="T2" fmla="*/ 0 w 116"/>
                              <a:gd name="T3" fmla="*/ 0 h 120"/>
                              <a:gd name="T4" fmla="*/ 0 w 116"/>
                              <a:gd name="T5" fmla="*/ 120 h 120"/>
                              <a:gd name="T6" fmla="*/ 75 w 116"/>
                              <a:gd name="T7" fmla="*/ 120 h 120"/>
                              <a:gd name="T8" fmla="*/ 84 w 116"/>
                              <a:gd name="T9" fmla="*/ 113 h 120"/>
                              <a:gd name="T10" fmla="*/ 92 w 116"/>
                              <a:gd name="T11" fmla="*/ 104 h 120"/>
                              <a:gd name="T12" fmla="*/ 96 w 116"/>
                              <a:gd name="T13" fmla="*/ 96 h 120"/>
                              <a:gd name="T14" fmla="*/ 104 w 116"/>
                              <a:gd name="T15" fmla="*/ 87 h 120"/>
                              <a:gd name="T16" fmla="*/ 108 w 116"/>
                              <a:gd name="T17" fmla="*/ 80 h 120"/>
                              <a:gd name="T18" fmla="*/ 111 w 116"/>
                              <a:gd name="T19" fmla="*/ 70 h 120"/>
                              <a:gd name="T20" fmla="*/ 113 w 116"/>
                              <a:gd name="T21" fmla="*/ 63 h 120"/>
                              <a:gd name="T22" fmla="*/ 116 w 116"/>
                              <a:gd name="T23" fmla="*/ 56 h 120"/>
                              <a:gd name="T24" fmla="*/ 116 w 116"/>
                              <a:gd name="T25" fmla="*/ 48 h 120"/>
                              <a:gd name="T26" fmla="*/ 113 w 116"/>
                              <a:gd name="T27" fmla="*/ 39 h 120"/>
                              <a:gd name="T28" fmla="*/ 111 w 116"/>
                              <a:gd name="T29" fmla="*/ 32 h 120"/>
                              <a:gd name="T30" fmla="*/ 108 w 116"/>
                              <a:gd name="T31" fmla="*/ 27 h 120"/>
                              <a:gd name="T32" fmla="*/ 101 w 116"/>
                              <a:gd name="T33" fmla="*/ 20 h 120"/>
                              <a:gd name="T34" fmla="*/ 94 w 116"/>
                              <a:gd name="T35" fmla="*/ 12 h 120"/>
                              <a:gd name="T36" fmla="*/ 87 w 116"/>
                              <a:gd name="T37" fmla="*/ 8 h 120"/>
                              <a:gd name="T38" fmla="*/ 75 w 116"/>
                              <a:gd name="T39" fmla="*/ 0 h 120"/>
                              <a:gd name="T40" fmla="*/ 75 w 116"/>
                              <a:gd name="T41" fmla="*/ 0 h 1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16" h="120">
                                <a:moveTo>
                                  <a:pt x="75" y="0"/>
                                </a:moveTo>
                                <a:lnTo>
                                  <a:pt x="0" y="0"/>
                                </a:lnTo>
                                <a:lnTo>
                                  <a:pt x="0" y="120"/>
                                </a:lnTo>
                                <a:lnTo>
                                  <a:pt x="75" y="120"/>
                                </a:lnTo>
                                <a:lnTo>
                                  <a:pt x="84" y="113"/>
                                </a:lnTo>
                                <a:lnTo>
                                  <a:pt x="92" y="104"/>
                                </a:lnTo>
                                <a:lnTo>
                                  <a:pt x="96" y="96"/>
                                </a:lnTo>
                                <a:lnTo>
                                  <a:pt x="104" y="87"/>
                                </a:lnTo>
                                <a:lnTo>
                                  <a:pt x="108" y="80"/>
                                </a:lnTo>
                                <a:lnTo>
                                  <a:pt x="111" y="70"/>
                                </a:lnTo>
                                <a:lnTo>
                                  <a:pt x="113" y="63"/>
                                </a:lnTo>
                                <a:lnTo>
                                  <a:pt x="116" y="56"/>
                                </a:lnTo>
                                <a:lnTo>
                                  <a:pt x="116" y="48"/>
                                </a:lnTo>
                                <a:lnTo>
                                  <a:pt x="113" y="39"/>
                                </a:lnTo>
                                <a:lnTo>
                                  <a:pt x="111" y="32"/>
                                </a:lnTo>
                                <a:lnTo>
                                  <a:pt x="108" y="27"/>
                                </a:lnTo>
                                <a:lnTo>
                                  <a:pt x="101" y="20"/>
                                </a:lnTo>
                                <a:lnTo>
                                  <a:pt x="94" y="12"/>
                                </a:lnTo>
                                <a:lnTo>
                                  <a:pt x="87" y="8"/>
                                </a:lnTo>
                                <a:lnTo>
                                  <a:pt x="75" y="0"/>
                                </a:lnTo>
                                <a:lnTo>
                                  <a:pt x="75" y="0"/>
                                </a:lnTo>
                              </a:path>
                            </a:pathLst>
                          </a:custGeom>
                          <a:noFill/>
                          <a:ln w="0">
                            <a:solidFill>
                              <a:srgbClr val="24211D"/>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64" name="Rectangle 1766"/>
                        <wps:cNvSpPr>
                          <a:spLocks noChangeArrowheads="1"/>
                        </wps:cNvSpPr>
                        <wps:spPr bwMode="auto">
                          <a:xfrm>
                            <a:off x="5547" y="2880"/>
                            <a:ext cx="208" cy="207"/>
                          </a:xfrm>
                          <a:prstGeom prst="rect">
                            <a:avLst/>
                          </a:prstGeom>
                          <a:noFill/>
                          <a:ln w="0">
                            <a:solidFill>
                              <a:srgbClr val="24211D"/>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65" name="Rectangle 1767"/>
                        <wps:cNvSpPr>
                          <a:spLocks noChangeArrowheads="1"/>
                        </wps:cNvSpPr>
                        <wps:spPr bwMode="auto">
                          <a:xfrm>
                            <a:off x="5583" y="2912"/>
                            <a:ext cx="138" cy="138"/>
                          </a:xfrm>
                          <a:prstGeom prst="rect">
                            <a:avLst/>
                          </a:prstGeom>
                          <a:solidFill>
                            <a:srgbClr val="24211D"/>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866" name="Rectangle 1768"/>
                        <wps:cNvSpPr>
                          <a:spLocks noChangeArrowheads="1"/>
                        </wps:cNvSpPr>
                        <wps:spPr bwMode="auto">
                          <a:xfrm>
                            <a:off x="5583" y="2912"/>
                            <a:ext cx="138" cy="138"/>
                          </a:xfrm>
                          <a:prstGeom prst="rect">
                            <a:avLst/>
                          </a:prstGeom>
                          <a:noFill/>
                          <a:ln w="0">
                            <a:solidFill>
                              <a:srgbClr val="24211D"/>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67" name="Rectangle 1769"/>
                        <wps:cNvSpPr>
                          <a:spLocks noChangeArrowheads="1"/>
                        </wps:cNvSpPr>
                        <wps:spPr bwMode="auto">
                          <a:xfrm>
                            <a:off x="4783" y="3225"/>
                            <a:ext cx="208" cy="208"/>
                          </a:xfrm>
                          <a:prstGeom prst="rect">
                            <a:avLst/>
                          </a:prstGeom>
                          <a:noFill/>
                          <a:ln w="0">
                            <a:solidFill>
                              <a:srgbClr val="24211D"/>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68" name="Rectangle 1770"/>
                        <wps:cNvSpPr>
                          <a:spLocks noChangeArrowheads="1"/>
                        </wps:cNvSpPr>
                        <wps:spPr bwMode="auto">
                          <a:xfrm>
                            <a:off x="4575" y="3225"/>
                            <a:ext cx="208" cy="208"/>
                          </a:xfrm>
                          <a:prstGeom prst="rect">
                            <a:avLst/>
                          </a:prstGeom>
                          <a:noFill/>
                          <a:ln w="0">
                            <a:solidFill>
                              <a:srgbClr val="24211D"/>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69" name="Freeform 1771"/>
                        <wps:cNvSpPr>
                          <a:spLocks/>
                        </wps:cNvSpPr>
                        <wps:spPr bwMode="auto">
                          <a:xfrm>
                            <a:off x="4606" y="3259"/>
                            <a:ext cx="144" cy="138"/>
                          </a:xfrm>
                          <a:custGeom>
                            <a:avLst/>
                            <a:gdLst>
                              <a:gd name="T0" fmla="*/ 33 w 125"/>
                              <a:gd name="T1" fmla="*/ 0 h 120"/>
                              <a:gd name="T2" fmla="*/ 125 w 125"/>
                              <a:gd name="T3" fmla="*/ 0 h 120"/>
                              <a:gd name="T4" fmla="*/ 125 w 125"/>
                              <a:gd name="T5" fmla="*/ 120 h 120"/>
                              <a:gd name="T6" fmla="*/ 33 w 125"/>
                              <a:gd name="T7" fmla="*/ 120 h 120"/>
                              <a:gd name="T8" fmla="*/ 26 w 125"/>
                              <a:gd name="T9" fmla="*/ 115 h 120"/>
                              <a:gd name="T10" fmla="*/ 19 w 125"/>
                              <a:gd name="T11" fmla="*/ 108 h 120"/>
                              <a:gd name="T12" fmla="*/ 14 w 125"/>
                              <a:gd name="T13" fmla="*/ 101 h 120"/>
                              <a:gd name="T14" fmla="*/ 9 w 125"/>
                              <a:gd name="T15" fmla="*/ 96 h 120"/>
                              <a:gd name="T16" fmla="*/ 4 w 125"/>
                              <a:gd name="T17" fmla="*/ 89 h 120"/>
                              <a:gd name="T18" fmla="*/ 2 w 125"/>
                              <a:gd name="T19" fmla="*/ 81 h 120"/>
                              <a:gd name="T20" fmla="*/ 2 w 125"/>
                              <a:gd name="T21" fmla="*/ 74 h 120"/>
                              <a:gd name="T22" fmla="*/ 0 w 125"/>
                              <a:gd name="T23" fmla="*/ 65 h 120"/>
                              <a:gd name="T24" fmla="*/ 2 w 125"/>
                              <a:gd name="T25" fmla="*/ 57 h 120"/>
                              <a:gd name="T26" fmla="*/ 2 w 125"/>
                              <a:gd name="T27" fmla="*/ 50 h 120"/>
                              <a:gd name="T28" fmla="*/ 4 w 125"/>
                              <a:gd name="T29" fmla="*/ 41 h 120"/>
                              <a:gd name="T30" fmla="*/ 9 w 125"/>
                              <a:gd name="T31" fmla="*/ 33 h 120"/>
                              <a:gd name="T32" fmla="*/ 14 w 125"/>
                              <a:gd name="T33" fmla="*/ 26 h 120"/>
                              <a:gd name="T34" fmla="*/ 19 w 125"/>
                              <a:gd name="T35" fmla="*/ 17 h 120"/>
                              <a:gd name="T36" fmla="*/ 26 w 125"/>
                              <a:gd name="T37" fmla="*/ 9 h 120"/>
                              <a:gd name="T38" fmla="*/ 33 w 125"/>
                              <a:gd name="T39" fmla="*/ 0 h 120"/>
                              <a:gd name="T40" fmla="*/ 33 w 125"/>
                              <a:gd name="T41" fmla="*/ 0 h 1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25" h="120">
                                <a:moveTo>
                                  <a:pt x="33" y="0"/>
                                </a:moveTo>
                                <a:lnTo>
                                  <a:pt x="125" y="0"/>
                                </a:lnTo>
                                <a:lnTo>
                                  <a:pt x="125" y="120"/>
                                </a:lnTo>
                                <a:lnTo>
                                  <a:pt x="33" y="120"/>
                                </a:lnTo>
                                <a:lnTo>
                                  <a:pt x="26" y="115"/>
                                </a:lnTo>
                                <a:lnTo>
                                  <a:pt x="19" y="108"/>
                                </a:lnTo>
                                <a:lnTo>
                                  <a:pt x="14" y="101"/>
                                </a:lnTo>
                                <a:lnTo>
                                  <a:pt x="9" y="96"/>
                                </a:lnTo>
                                <a:lnTo>
                                  <a:pt x="4" y="89"/>
                                </a:lnTo>
                                <a:lnTo>
                                  <a:pt x="2" y="81"/>
                                </a:lnTo>
                                <a:lnTo>
                                  <a:pt x="2" y="74"/>
                                </a:lnTo>
                                <a:lnTo>
                                  <a:pt x="0" y="65"/>
                                </a:lnTo>
                                <a:lnTo>
                                  <a:pt x="2" y="57"/>
                                </a:lnTo>
                                <a:lnTo>
                                  <a:pt x="2" y="50"/>
                                </a:lnTo>
                                <a:lnTo>
                                  <a:pt x="4" y="41"/>
                                </a:lnTo>
                                <a:lnTo>
                                  <a:pt x="9" y="33"/>
                                </a:lnTo>
                                <a:lnTo>
                                  <a:pt x="14" y="26"/>
                                </a:lnTo>
                                <a:lnTo>
                                  <a:pt x="19" y="17"/>
                                </a:lnTo>
                                <a:lnTo>
                                  <a:pt x="26" y="9"/>
                                </a:lnTo>
                                <a:lnTo>
                                  <a:pt x="33" y="0"/>
                                </a:lnTo>
                                <a:lnTo>
                                  <a:pt x="33" y="0"/>
                                </a:lnTo>
                                <a:close/>
                              </a:path>
                            </a:pathLst>
                          </a:custGeom>
                          <a:solidFill>
                            <a:srgbClr val="24211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70" name="Freeform 1772"/>
                        <wps:cNvSpPr>
                          <a:spLocks/>
                        </wps:cNvSpPr>
                        <wps:spPr bwMode="auto">
                          <a:xfrm>
                            <a:off x="4606" y="3259"/>
                            <a:ext cx="144" cy="138"/>
                          </a:xfrm>
                          <a:custGeom>
                            <a:avLst/>
                            <a:gdLst>
                              <a:gd name="T0" fmla="*/ 33 w 125"/>
                              <a:gd name="T1" fmla="*/ 0 h 120"/>
                              <a:gd name="T2" fmla="*/ 125 w 125"/>
                              <a:gd name="T3" fmla="*/ 0 h 120"/>
                              <a:gd name="T4" fmla="*/ 125 w 125"/>
                              <a:gd name="T5" fmla="*/ 120 h 120"/>
                              <a:gd name="T6" fmla="*/ 33 w 125"/>
                              <a:gd name="T7" fmla="*/ 120 h 120"/>
                              <a:gd name="T8" fmla="*/ 26 w 125"/>
                              <a:gd name="T9" fmla="*/ 115 h 120"/>
                              <a:gd name="T10" fmla="*/ 19 w 125"/>
                              <a:gd name="T11" fmla="*/ 108 h 120"/>
                              <a:gd name="T12" fmla="*/ 14 w 125"/>
                              <a:gd name="T13" fmla="*/ 101 h 120"/>
                              <a:gd name="T14" fmla="*/ 9 w 125"/>
                              <a:gd name="T15" fmla="*/ 96 h 120"/>
                              <a:gd name="T16" fmla="*/ 4 w 125"/>
                              <a:gd name="T17" fmla="*/ 89 h 120"/>
                              <a:gd name="T18" fmla="*/ 2 w 125"/>
                              <a:gd name="T19" fmla="*/ 81 h 120"/>
                              <a:gd name="T20" fmla="*/ 2 w 125"/>
                              <a:gd name="T21" fmla="*/ 74 h 120"/>
                              <a:gd name="T22" fmla="*/ 0 w 125"/>
                              <a:gd name="T23" fmla="*/ 65 h 120"/>
                              <a:gd name="T24" fmla="*/ 2 w 125"/>
                              <a:gd name="T25" fmla="*/ 57 h 120"/>
                              <a:gd name="T26" fmla="*/ 2 w 125"/>
                              <a:gd name="T27" fmla="*/ 50 h 120"/>
                              <a:gd name="T28" fmla="*/ 4 w 125"/>
                              <a:gd name="T29" fmla="*/ 41 h 120"/>
                              <a:gd name="T30" fmla="*/ 9 w 125"/>
                              <a:gd name="T31" fmla="*/ 33 h 120"/>
                              <a:gd name="T32" fmla="*/ 14 w 125"/>
                              <a:gd name="T33" fmla="*/ 26 h 120"/>
                              <a:gd name="T34" fmla="*/ 19 w 125"/>
                              <a:gd name="T35" fmla="*/ 17 h 120"/>
                              <a:gd name="T36" fmla="*/ 26 w 125"/>
                              <a:gd name="T37" fmla="*/ 9 h 120"/>
                              <a:gd name="T38" fmla="*/ 33 w 125"/>
                              <a:gd name="T39" fmla="*/ 0 h 120"/>
                              <a:gd name="T40" fmla="*/ 33 w 125"/>
                              <a:gd name="T41" fmla="*/ 0 h 1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25" h="120">
                                <a:moveTo>
                                  <a:pt x="33" y="0"/>
                                </a:moveTo>
                                <a:lnTo>
                                  <a:pt x="125" y="0"/>
                                </a:lnTo>
                                <a:lnTo>
                                  <a:pt x="125" y="120"/>
                                </a:lnTo>
                                <a:lnTo>
                                  <a:pt x="33" y="120"/>
                                </a:lnTo>
                                <a:lnTo>
                                  <a:pt x="26" y="115"/>
                                </a:lnTo>
                                <a:lnTo>
                                  <a:pt x="19" y="108"/>
                                </a:lnTo>
                                <a:lnTo>
                                  <a:pt x="14" y="101"/>
                                </a:lnTo>
                                <a:lnTo>
                                  <a:pt x="9" y="96"/>
                                </a:lnTo>
                                <a:lnTo>
                                  <a:pt x="4" y="89"/>
                                </a:lnTo>
                                <a:lnTo>
                                  <a:pt x="2" y="81"/>
                                </a:lnTo>
                                <a:lnTo>
                                  <a:pt x="2" y="74"/>
                                </a:lnTo>
                                <a:lnTo>
                                  <a:pt x="0" y="65"/>
                                </a:lnTo>
                                <a:lnTo>
                                  <a:pt x="2" y="57"/>
                                </a:lnTo>
                                <a:lnTo>
                                  <a:pt x="2" y="50"/>
                                </a:lnTo>
                                <a:lnTo>
                                  <a:pt x="4" y="41"/>
                                </a:lnTo>
                                <a:lnTo>
                                  <a:pt x="9" y="33"/>
                                </a:lnTo>
                                <a:lnTo>
                                  <a:pt x="14" y="26"/>
                                </a:lnTo>
                                <a:lnTo>
                                  <a:pt x="19" y="17"/>
                                </a:lnTo>
                                <a:lnTo>
                                  <a:pt x="26" y="9"/>
                                </a:lnTo>
                                <a:lnTo>
                                  <a:pt x="33" y="0"/>
                                </a:lnTo>
                                <a:lnTo>
                                  <a:pt x="33" y="0"/>
                                </a:lnTo>
                              </a:path>
                            </a:pathLst>
                          </a:custGeom>
                          <a:noFill/>
                          <a:ln w="0">
                            <a:solidFill>
                              <a:srgbClr val="24211D"/>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71" name="Freeform 1773"/>
                        <wps:cNvSpPr>
                          <a:spLocks/>
                        </wps:cNvSpPr>
                        <wps:spPr bwMode="auto">
                          <a:xfrm>
                            <a:off x="4820" y="3259"/>
                            <a:ext cx="143" cy="138"/>
                          </a:xfrm>
                          <a:custGeom>
                            <a:avLst/>
                            <a:gdLst>
                              <a:gd name="T0" fmla="*/ 88 w 124"/>
                              <a:gd name="T1" fmla="*/ 0 h 120"/>
                              <a:gd name="T2" fmla="*/ 0 w 124"/>
                              <a:gd name="T3" fmla="*/ 0 h 120"/>
                              <a:gd name="T4" fmla="*/ 0 w 124"/>
                              <a:gd name="T5" fmla="*/ 120 h 120"/>
                              <a:gd name="T6" fmla="*/ 88 w 124"/>
                              <a:gd name="T7" fmla="*/ 120 h 120"/>
                              <a:gd name="T8" fmla="*/ 98 w 124"/>
                              <a:gd name="T9" fmla="*/ 115 h 120"/>
                              <a:gd name="T10" fmla="*/ 105 w 124"/>
                              <a:gd name="T11" fmla="*/ 108 h 120"/>
                              <a:gd name="T12" fmla="*/ 110 w 124"/>
                              <a:gd name="T13" fmla="*/ 101 h 120"/>
                              <a:gd name="T14" fmla="*/ 115 w 124"/>
                              <a:gd name="T15" fmla="*/ 96 h 120"/>
                              <a:gd name="T16" fmla="*/ 120 w 124"/>
                              <a:gd name="T17" fmla="*/ 89 h 120"/>
                              <a:gd name="T18" fmla="*/ 122 w 124"/>
                              <a:gd name="T19" fmla="*/ 81 h 120"/>
                              <a:gd name="T20" fmla="*/ 122 w 124"/>
                              <a:gd name="T21" fmla="*/ 74 h 120"/>
                              <a:gd name="T22" fmla="*/ 124 w 124"/>
                              <a:gd name="T23" fmla="*/ 65 h 120"/>
                              <a:gd name="T24" fmla="*/ 122 w 124"/>
                              <a:gd name="T25" fmla="*/ 57 h 120"/>
                              <a:gd name="T26" fmla="*/ 122 w 124"/>
                              <a:gd name="T27" fmla="*/ 50 h 120"/>
                              <a:gd name="T28" fmla="*/ 120 w 124"/>
                              <a:gd name="T29" fmla="*/ 41 h 120"/>
                              <a:gd name="T30" fmla="*/ 115 w 124"/>
                              <a:gd name="T31" fmla="*/ 33 h 120"/>
                              <a:gd name="T32" fmla="*/ 110 w 124"/>
                              <a:gd name="T33" fmla="*/ 26 h 120"/>
                              <a:gd name="T34" fmla="*/ 105 w 124"/>
                              <a:gd name="T35" fmla="*/ 17 h 120"/>
                              <a:gd name="T36" fmla="*/ 98 w 124"/>
                              <a:gd name="T37" fmla="*/ 9 h 120"/>
                              <a:gd name="T38" fmla="*/ 88 w 124"/>
                              <a:gd name="T39" fmla="*/ 0 h 120"/>
                              <a:gd name="T40" fmla="*/ 88 w 124"/>
                              <a:gd name="T41" fmla="*/ 0 h 1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24" h="120">
                                <a:moveTo>
                                  <a:pt x="88" y="0"/>
                                </a:moveTo>
                                <a:lnTo>
                                  <a:pt x="0" y="0"/>
                                </a:lnTo>
                                <a:lnTo>
                                  <a:pt x="0" y="120"/>
                                </a:lnTo>
                                <a:lnTo>
                                  <a:pt x="88" y="120"/>
                                </a:lnTo>
                                <a:lnTo>
                                  <a:pt x="98" y="115"/>
                                </a:lnTo>
                                <a:lnTo>
                                  <a:pt x="105" y="108"/>
                                </a:lnTo>
                                <a:lnTo>
                                  <a:pt x="110" y="101"/>
                                </a:lnTo>
                                <a:lnTo>
                                  <a:pt x="115" y="96"/>
                                </a:lnTo>
                                <a:lnTo>
                                  <a:pt x="120" y="89"/>
                                </a:lnTo>
                                <a:lnTo>
                                  <a:pt x="122" y="81"/>
                                </a:lnTo>
                                <a:lnTo>
                                  <a:pt x="122" y="74"/>
                                </a:lnTo>
                                <a:lnTo>
                                  <a:pt x="124" y="65"/>
                                </a:lnTo>
                                <a:lnTo>
                                  <a:pt x="122" y="57"/>
                                </a:lnTo>
                                <a:lnTo>
                                  <a:pt x="122" y="50"/>
                                </a:lnTo>
                                <a:lnTo>
                                  <a:pt x="120" y="41"/>
                                </a:lnTo>
                                <a:lnTo>
                                  <a:pt x="115" y="33"/>
                                </a:lnTo>
                                <a:lnTo>
                                  <a:pt x="110" y="26"/>
                                </a:lnTo>
                                <a:lnTo>
                                  <a:pt x="105" y="17"/>
                                </a:lnTo>
                                <a:lnTo>
                                  <a:pt x="98" y="9"/>
                                </a:lnTo>
                                <a:lnTo>
                                  <a:pt x="88" y="0"/>
                                </a:lnTo>
                                <a:lnTo>
                                  <a:pt x="88" y="0"/>
                                </a:lnTo>
                                <a:close/>
                              </a:path>
                            </a:pathLst>
                          </a:custGeom>
                          <a:solidFill>
                            <a:srgbClr val="24211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72" name="Freeform 1774"/>
                        <wps:cNvSpPr>
                          <a:spLocks/>
                        </wps:cNvSpPr>
                        <wps:spPr bwMode="auto">
                          <a:xfrm>
                            <a:off x="4820" y="3259"/>
                            <a:ext cx="143" cy="138"/>
                          </a:xfrm>
                          <a:custGeom>
                            <a:avLst/>
                            <a:gdLst>
                              <a:gd name="T0" fmla="*/ 88 w 124"/>
                              <a:gd name="T1" fmla="*/ 0 h 120"/>
                              <a:gd name="T2" fmla="*/ 0 w 124"/>
                              <a:gd name="T3" fmla="*/ 0 h 120"/>
                              <a:gd name="T4" fmla="*/ 0 w 124"/>
                              <a:gd name="T5" fmla="*/ 120 h 120"/>
                              <a:gd name="T6" fmla="*/ 88 w 124"/>
                              <a:gd name="T7" fmla="*/ 120 h 120"/>
                              <a:gd name="T8" fmla="*/ 98 w 124"/>
                              <a:gd name="T9" fmla="*/ 115 h 120"/>
                              <a:gd name="T10" fmla="*/ 105 w 124"/>
                              <a:gd name="T11" fmla="*/ 108 h 120"/>
                              <a:gd name="T12" fmla="*/ 110 w 124"/>
                              <a:gd name="T13" fmla="*/ 101 h 120"/>
                              <a:gd name="T14" fmla="*/ 115 w 124"/>
                              <a:gd name="T15" fmla="*/ 96 h 120"/>
                              <a:gd name="T16" fmla="*/ 120 w 124"/>
                              <a:gd name="T17" fmla="*/ 89 h 120"/>
                              <a:gd name="T18" fmla="*/ 122 w 124"/>
                              <a:gd name="T19" fmla="*/ 81 h 120"/>
                              <a:gd name="T20" fmla="*/ 122 w 124"/>
                              <a:gd name="T21" fmla="*/ 74 h 120"/>
                              <a:gd name="T22" fmla="*/ 124 w 124"/>
                              <a:gd name="T23" fmla="*/ 65 h 120"/>
                              <a:gd name="T24" fmla="*/ 122 w 124"/>
                              <a:gd name="T25" fmla="*/ 57 h 120"/>
                              <a:gd name="T26" fmla="*/ 122 w 124"/>
                              <a:gd name="T27" fmla="*/ 50 h 120"/>
                              <a:gd name="T28" fmla="*/ 120 w 124"/>
                              <a:gd name="T29" fmla="*/ 41 h 120"/>
                              <a:gd name="T30" fmla="*/ 115 w 124"/>
                              <a:gd name="T31" fmla="*/ 33 h 120"/>
                              <a:gd name="T32" fmla="*/ 110 w 124"/>
                              <a:gd name="T33" fmla="*/ 26 h 120"/>
                              <a:gd name="T34" fmla="*/ 105 w 124"/>
                              <a:gd name="T35" fmla="*/ 17 h 120"/>
                              <a:gd name="T36" fmla="*/ 98 w 124"/>
                              <a:gd name="T37" fmla="*/ 9 h 120"/>
                              <a:gd name="T38" fmla="*/ 88 w 124"/>
                              <a:gd name="T39" fmla="*/ 0 h 120"/>
                              <a:gd name="T40" fmla="*/ 88 w 124"/>
                              <a:gd name="T41" fmla="*/ 0 h 1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24" h="120">
                                <a:moveTo>
                                  <a:pt x="88" y="0"/>
                                </a:moveTo>
                                <a:lnTo>
                                  <a:pt x="0" y="0"/>
                                </a:lnTo>
                                <a:lnTo>
                                  <a:pt x="0" y="120"/>
                                </a:lnTo>
                                <a:lnTo>
                                  <a:pt x="88" y="120"/>
                                </a:lnTo>
                                <a:lnTo>
                                  <a:pt x="98" y="115"/>
                                </a:lnTo>
                                <a:lnTo>
                                  <a:pt x="105" y="108"/>
                                </a:lnTo>
                                <a:lnTo>
                                  <a:pt x="110" y="101"/>
                                </a:lnTo>
                                <a:lnTo>
                                  <a:pt x="115" y="96"/>
                                </a:lnTo>
                                <a:lnTo>
                                  <a:pt x="120" y="89"/>
                                </a:lnTo>
                                <a:lnTo>
                                  <a:pt x="122" y="81"/>
                                </a:lnTo>
                                <a:lnTo>
                                  <a:pt x="122" y="74"/>
                                </a:lnTo>
                                <a:lnTo>
                                  <a:pt x="124" y="65"/>
                                </a:lnTo>
                                <a:lnTo>
                                  <a:pt x="122" y="57"/>
                                </a:lnTo>
                                <a:lnTo>
                                  <a:pt x="122" y="50"/>
                                </a:lnTo>
                                <a:lnTo>
                                  <a:pt x="120" y="41"/>
                                </a:lnTo>
                                <a:lnTo>
                                  <a:pt x="115" y="33"/>
                                </a:lnTo>
                                <a:lnTo>
                                  <a:pt x="110" y="26"/>
                                </a:lnTo>
                                <a:lnTo>
                                  <a:pt x="105" y="17"/>
                                </a:lnTo>
                                <a:lnTo>
                                  <a:pt x="98" y="9"/>
                                </a:lnTo>
                                <a:lnTo>
                                  <a:pt x="88" y="0"/>
                                </a:lnTo>
                                <a:lnTo>
                                  <a:pt x="88" y="0"/>
                                </a:lnTo>
                              </a:path>
                            </a:pathLst>
                          </a:custGeom>
                          <a:noFill/>
                          <a:ln w="0">
                            <a:solidFill>
                              <a:srgbClr val="24211D"/>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73" name="Rectangle 1775"/>
                        <wps:cNvSpPr>
                          <a:spLocks noChangeArrowheads="1"/>
                        </wps:cNvSpPr>
                        <wps:spPr bwMode="auto">
                          <a:xfrm>
                            <a:off x="5339" y="3225"/>
                            <a:ext cx="208" cy="208"/>
                          </a:xfrm>
                          <a:prstGeom prst="rect">
                            <a:avLst/>
                          </a:prstGeom>
                          <a:noFill/>
                          <a:ln w="0">
                            <a:solidFill>
                              <a:srgbClr val="24211D"/>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74" name="Rectangle 1776"/>
                        <wps:cNvSpPr>
                          <a:spLocks noChangeArrowheads="1"/>
                        </wps:cNvSpPr>
                        <wps:spPr bwMode="auto">
                          <a:xfrm>
                            <a:off x="5130" y="3225"/>
                            <a:ext cx="209" cy="208"/>
                          </a:xfrm>
                          <a:prstGeom prst="rect">
                            <a:avLst/>
                          </a:prstGeom>
                          <a:noFill/>
                          <a:ln w="0">
                            <a:solidFill>
                              <a:srgbClr val="24211D"/>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75" name="Freeform 1777"/>
                        <wps:cNvSpPr>
                          <a:spLocks/>
                        </wps:cNvSpPr>
                        <wps:spPr bwMode="auto">
                          <a:xfrm>
                            <a:off x="5161" y="3259"/>
                            <a:ext cx="144" cy="138"/>
                          </a:xfrm>
                          <a:custGeom>
                            <a:avLst/>
                            <a:gdLst>
                              <a:gd name="T0" fmla="*/ 34 w 125"/>
                              <a:gd name="T1" fmla="*/ 0 h 120"/>
                              <a:gd name="T2" fmla="*/ 125 w 125"/>
                              <a:gd name="T3" fmla="*/ 0 h 120"/>
                              <a:gd name="T4" fmla="*/ 125 w 125"/>
                              <a:gd name="T5" fmla="*/ 120 h 120"/>
                              <a:gd name="T6" fmla="*/ 34 w 125"/>
                              <a:gd name="T7" fmla="*/ 120 h 120"/>
                              <a:gd name="T8" fmla="*/ 26 w 125"/>
                              <a:gd name="T9" fmla="*/ 115 h 120"/>
                              <a:gd name="T10" fmla="*/ 19 w 125"/>
                              <a:gd name="T11" fmla="*/ 108 h 120"/>
                              <a:gd name="T12" fmla="*/ 14 w 125"/>
                              <a:gd name="T13" fmla="*/ 101 h 120"/>
                              <a:gd name="T14" fmla="*/ 9 w 125"/>
                              <a:gd name="T15" fmla="*/ 96 h 120"/>
                              <a:gd name="T16" fmla="*/ 5 w 125"/>
                              <a:gd name="T17" fmla="*/ 89 h 120"/>
                              <a:gd name="T18" fmla="*/ 2 w 125"/>
                              <a:gd name="T19" fmla="*/ 81 h 120"/>
                              <a:gd name="T20" fmla="*/ 2 w 125"/>
                              <a:gd name="T21" fmla="*/ 74 h 120"/>
                              <a:gd name="T22" fmla="*/ 0 w 125"/>
                              <a:gd name="T23" fmla="*/ 65 h 120"/>
                              <a:gd name="T24" fmla="*/ 2 w 125"/>
                              <a:gd name="T25" fmla="*/ 57 h 120"/>
                              <a:gd name="T26" fmla="*/ 2 w 125"/>
                              <a:gd name="T27" fmla="*/ 50 h 120"/>
                              <a:gd name="T28" fmla="*/ 5 w 125"/>
                              <a:gd name="T29" fmla="*/ 41 h 120"/>
                              <a:gd name="T30" fmla="*/ 9 w 125"/>
                              <a:gd name="T31" fmla="*/ 33 h 120"/>
                              <a:gd name="T32" fmla="*/ 14 w 125"/>
                              <a:gd name="T33" fmla="*/ 26 h 120"/>
                              <a:gd name="T34" fmla="*/ 19 w 125"/>
                              <a:gd name="T35" fmla="*/ 17 h 120"/>
                              <a:gd name="T36" fmla="*/ 26 w 125"/>
                              <a:gd name="T37" fmla="*/ 9 h 120"/>
                              <a:gd name="T38" fmla="*/ 34 w 125"/>
                              <a:gd name="T39" fmla="*/ 0 h 120"/>
                              <a:gd name="T40" fmla="*/ 34 w 125"/>
                              <a:gd name="T41" fmla="*/ 0 h 1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25" h="120">
                                <a:moveTo>
                                  <a:pt x="34" y="0"/>
                                </a:moveTo>
                                <a:lnTo>
                                  <a:pt x="125" y="0"/>
                                </a:lnTo>
                                <a:lnTo>
                                  <a:pt x="125" y="120"/>
                                </a:lnTo>
                                <a:lnTo>
                                  <a:pt x="34" y="120"/>
                                </a:lnTo>
                                <a:lnTo>
                                  <a:pt x="26" y="115"/>
                                </a:lnTo>
                                <a:lnTo>
                                  <a:pt x="19" y="108"/>
                                </a:lnTo>
                                <a:lnTo>
                                  <a:pt x="14" y="101"/>
                                </a:lnTo>
                                <a:lnTo>
                                  <a:pt x="9" y="96"/>
                                </a:lnTo>
                                <a:lnTo>
                                  <a:pt x="5" y="89"/>
                                </a:lnTo>
                                <a:lnTo>
                                  <a:pt x="2" y="81"/>
                                </a:lnTo>
                                <a:lnTo>
                                  <a:pt x="2" y="74"/>
                                </a:lnTo>
                                <a:lnTo>
                                  <a:pt x="0" y="65"/>
                                </a:lnTo>
                                <a:lnTo>
                                  <a:pt x="2" y="57"/>
                                </a:lnTo>
                                <a:lnTo>
                                  <a:pt x="2" y="50"/>
                                </a:lnTo>
                                <a:lnTo>
                                  <a:pt x="5" y="41"/>
                                </a:lnTo>
                                <a:lnTo>
                                  <a:pt x="9" y="33"/>
                                </a:lnTo>
                                <a:lnTo>
                                  <a:pt x="14" y="26"/>
                                </a:lnTo>
                                <a:lnTo>
                                  <a:pt x="19" y="17"/>
                                </a:lnTo>
                                <a:lnTo>
                                  <a:pt x="26" y="9"/>
                                </a:lnTo>
                                <a:lnTo>
                                  <a:pt x="34" y="0"/>
                                </a:lnTo>
                                <a:lnTo>
                                  <a:pt x="34" y="0"/>
                                </a:lnTo>
                                <a:close/>
                              </a:path>
                            </a:pathLst>
                          </a:custGeom>
                          <a:solidFill>
                            <a:srgbClr val="24211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76" name="Freeform 1778"/>
                        <wps:cNvSpPr>
                          <a:spLocks/>
                        </wps:cNvSpPr>
                        <wps:spPr bwMode="auto">
                          <a:xfrm>
                            <a:off x="5161" y="3259"/>
                            <a:ext cx="144" cy="138"/>
                          </a:xfrm>
                          <a:custGeom>
                            <a:avLst/>
                            <a:gdLst>
                              <a:gd name="T0" fmla="*/ 34 w 125"/>
                              <a:gd name="T1" fmla="*/ 0 h 120"/>
                              <a:gd name="T2" fmla="*/ 125 w 125"/>
                              <a:gd name="T3" fmla="*/ 0 h 120"/>
                              <a:gd name="T4" fmla="*/ 125 w 125"/>
                              <a:gd name="T5" fmla="*/ 120 h 120"/>
                              <a:gd name="T6" fmla="*/ 34 w 125"/>
                              <a:gd name="T7" fmla="*/ 120 h 120"/>
                              <a:gd name="T8" fmla="*/ 26 w 125"/>
                              <a:gd name="T9" fmla="*/ 115 h 120"/>
                              <a:gd name="T10" fmla="*/ 19 w 125"/>
                              <a:gd name="T11" fmla="*/ 108 h 120"/>
                              <a:gd name="T12" fmla="*/ 14 w 125"/>
                              <a:gd name="T13" fmla="*/ 101 h 120"/>
                              <a:gd name="T14" fmla="*/ 9 w 125"/>
                              <a:gd name="T15" fmla="*/ 96 h 120"/>
                              <a:gd name="T16" fmla="*/ 5 w 125"/>
                              <a:gd name="T17" fmla="*/ 89 h 120"/>
                              <a:gd name="T18" fmla="*/ 2 w 125"/>
                              <a:gd name="T19" fmla="*/ 81 h 120"/>
                              <a:gd name="T20" fmla="*/ 2 w 125"/>
                              <a:gd name="T21" fmla="*/ 74 h 120"/>
                              <a:gd name="T22" fmla="*/ 0 w 125"/>
                              <a:gd name="T23" fmla="*/ 65 h 120"/>
                              <a:gd name="T24" fmla="*/ 2 w 125"/>
                              <a:gd name="T25" fmla="*/ 57 h 120"/>
                              <a:gd name="T26" fmla="*/ 2 w 125"/>
                              <a:gd name="T27" fmla="*/ 50 h 120"/>
                              <a:gd name="T28" fmla="*/ 5 w 125"/>
                              <a:gd name="T29" fmla="*/ 41 h 120"/>
                              <a:gd name="T30" fmla="*/ 9 w 125"/>
                              <a:gd name="T31" fmla="*/ 33 h 120"/>
                              <a:gd name="T32" fmla="*/ 14 w 125"/>
                              <a:gd name="T33" fmla="*/ 26 h 120"/>
                              <a:gd name="T34" fmla="*/ 19 w 125"/>
                              <a:gd name="T35" fmla="*/ 17 h 120"/>
                              <a:gd name="T36" fmla="*/ 26 w 125"/>
                              <a:gd name="T37" fmla="*/ 9 h 120"/>
                              <a:gd name="T38" fmla="*/ 34 w 125"/>
                              <a:gd name="T39" fmla="*/ 0 h 120"/>
                              <a:gd name="T40" fmla="*/ 34 w 125"/>
                              <a:gd name="T41" fmla="*/ 0 h 1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25" h="120">
                                <a:moveTo>
                                  <a:pt x="34" y="0"/>
                                </a:moveTo>
                                <a:lnTo>
                                  <a:pt x="125" y="0"/>
                                </a:lnTo>
                                <a:lnTo>
                                  <a:pt x="125" y="120"/>
                                </a:lnTo>
                                <a:lnTo>
                                  <a:pt x="34" y="120"/>
                                </a:lnTo>
                                <a:lnTo>
                                  <a:pt x="26" y="115"/>
                                </a:lnTo>
                                <a:lnTo>
                                  <a:pt x="19" y="108"/>
                                </a:lnTo>
                                <a:lnTo>
                                  <a:pt x="14" y="101"/>
                                </a:lnTo>
                                <a:lnTo>
                                  <a:pt x="9" y="96"/>
                                </a:lnTo>
                                <a:lnTo>
                                  <a:pt x="5" y="89"/>
                                </a:lnTo>
                                <a:lnTo>
                                  <a:pt x="2" y="81"/>
                                </a:lnTo>
                                <a:lnTo>
                                  <a:pt x="2" y="74"/>
                                </a:lnTo>
                                <a:lnTo>
                                  <a:pt x="0" y="65"/>
                                </a:lnTo>
                                <a:lnTo>
                                  <a:pt x="2" y="57"/>
                                </a:lnTo>
                                <a:lnTo>
                                  <a:pt x="2" y="50"/>
                                </a:lnTo>
                                <a:lnTo>
                                  <a:pt x="5" y="41"/>
                                </a:lnTo>
                                <a:lnTo>
                                  <a:pt x="9" y="33"/>
                                </a:lnTo>
                                <a:lnTo>
                                  <a:pt x="14" y="26"/>
                                </a:lnTo>
                                <a:lnTo>
                                  <a:pt x="19" y="17"/>
                                </a:lnTo>
                                <a:lnTo>
                                  <a:pt x="26" y="9"/>
                                </a:lnTo>
                                <a:lnTo>
                                  <a:pt x="34" y="0"/>
                                </a:lnTo>
                                <a:lnTo>
                                  <a:pt x="34" y="0"/>
                                </a:lnTo>
                              </a:path>
                            </a:pathLst>
                          </a:custGeom>
                          <a:noFill/>
                          <a:ln w="0">
                            <a:solidFill>
                              <a:srgbClr val="24211D"/>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77" name="Freeform 1779"/>
                        <wps:cNvSpPr>
                          <a:spLocks/>
                        </wps:cNvSpPr>
                        <wps:spPr bwMode="auto">
                          <a:xfrm>
                            <a:off x="5375" y="3259"/>
                            <a:ext cx="141" cy="138"/>
                          </a:xfrm>
                          <a:custGeom>
                            <a:avLst/>
                            <a:gdLst>
                              <a:gd name="T0" fmla="*/ 89 w 122"/>
                              <a:gd name="T1" fmla="*/ 0 h 120"/>
                              <a:gd name="T2" fmla="*/ 0 w 122"/>
                              <a:gd name="T3" fmla="*/ 0 h 120"/>
                              <a:gd name="T4" fmla="*/ 0 w 122"/>
                              <a:gd name="T5" fmla="*/ 120 h 120"/>
                              <a:gd name="T6" fmla="*/ 89 w 122"/>
                              <a:gd name="T7" fmla="*/ 120 h 120"/>
                              <a:gd name="T8" fmla="*/ 98 w 122"/>
                              <a:gd name="T9" fmla="*/ 115 h 120"/>
                              <a:gd name="T10" fmla="*/ 105 w 122"/>
                              <a:gd name="T11" fmla="*/ 108 h 120"/>
                              <a:gd name="T12" fmla="*/ 110 w 122"/>
                              <a:gd name="T13" fmla="*/ 101 h 120"/>
                              <a:gd name="T14" fmla="*/ 115 w 122"/>
                              <a:gd name="T15" fmla="*/ 96 h 120"/>
                              <a:gd name="T16" fmla="*/ 117 w 122"/>
                              <a:gd name="T17" fmla="*/ 89 h 120"/>
                              <a:gd name="T18" fmla="*/ 122 w 122"/>
                              <a:gd name="T19" fmla="*/ 81 h 120"/>
                              <a:gd name="T20" fmla="*/ 122 w 122"/>
                              <a:gd name="T21" fmla="*/ 74 h 120"/>
                              <a:gd name="T22" fmla="*/ 122 w 122"/>
                              <a:gd name="T23" fmla="*/ 65 h 120"/>
                              <a:gd name="T24" fmla="*/ 122 w 122"/>
                              <a:gd name="T25" fmla="*/ 57 h 120"/>
                              <a:gd name="T26" fmla="*/ 122 w 122"/>
                              <a:gd name="T27" fmla="*/ 50 h 120"/>
                              <a:gd name="T28" fmla="*/ 117 w 122"/>
                              <a:gd name="T29" fmla="*/ 41 h 120"/>
                              <a:gd name="T30" fmla="*/ 115 w 122"/>
                              <a:gd name="T31" fmla="*/ 33 h 120"/>
                              <a:gd name="T32" fmla="*/ 110 w 122"/>
                              <a:gd name="T33" fmla="*/ 26 h 120"/>
                              <a:gd name="T34" fmla="*/ 105 w 122"/>
                              <a:gd name="T35" fmla="*/ 17 h 120"/>
                              <a:gd name="T36" fmla="*/ 98 w 122"/>
                              <a:gd name="T37" fmla="*/ 9 h 120"/>
                              <a:gd name="T38" fmla="*/ 89 w 122"/>
                              <a:gd name="T39" fmla="*/ 0 h 120"/>
                              <a:gd name="T40" fmla="*/ 89 w 122"/>
                              <a:gd name="T41" fmla="*/ 0 h 1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22" h="120">
                                <a:moveTo>
                                  <a:pt x="89" y="0"/>
                                </a:moveTo>
                                <a:lnTo>
                                  <a:pt x="0" y="0"/>
                                </a:lnTo>
                                <a:lnTo>
                                  <a:pt x="0" y="120"/>
                                </a:lnTo>
                                <a:lnTo>
                                  <a:pt x="89" y="120"/>
                                </a:lnTo>
                                <a:lnTo>
                                  <a:pt x="98" y="115"/>
                                </a:lnTo>
                                <a:lnTo>
                                  <a:pt x="105" y="108"/>
                                </a:lnTo>
                                <a:lnTo>
                                  <a:pt x="110" y="101"/>
                                </a:lnTo>
                                <a:lnTo>
                                  <a:pt x="115" y="96"/>
                                </a:lnTo>
                                <a:lnTo>
                                  <a:pt x="117" y="89"/>
                                </a:lnTo>
                                <a:lnTo>
                                  <a:pt x="122" y="81"/>
                                </a:lnTo>
                                <a:lnTo>
                                  <a:pt x="122" y="74"/>
                                </a:lnTo>
                                <a:lnTo>
                                  <a:pt x="122" y="65"/>
                                </a:lnTo>
                                <a:lnTo>
                                  <a:pt x="122" y="57"/>
                                </a:lnTo>
                                <a:lnTo>
                                  <a:pt x="122" y="50"/>
                                </a:lnTo>
                                <a:lnTo>
                                  <a:pt x="117" y="41"/>
                                </a:lnTo>
                                <a:lnTo>
                                  <a:pt x="115" y="33"/>
                                </a:lnTo>
                                <a:lnTo>
                                  <a:pt x="110" y="26"/>
                                </a:lnTo>
                                <a:lnTo>
                                  <a:pt x="105" y="17"/>
                                </a:lnTo>
                                <a:lnTo>
                                  <a:pt x="98" y="9"/>
                                </a:lnTo>
                                <a:lnTo>
                                  <a:pt x="89" y="0"/>
                                </a:lnTo>
                                <a:lnTo>
                                  <a:pt x="89" y="0"/>
                                </a:lnTo>
                                <a:close/>
                              </a:path>
                            </a:pathLst>
                          </a:custGeom>
                          <a:solidFill>
                            <a:srgbClr val="24211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78" name="Freeform 1780"/>
                        <wps:cNvSpPr>
                          <a:spLocks/>
                        </wps:cNvSpPr>
                        <wps:spPr bwMode="auto">
                          <a:xfrm>
                            <a:off x="5375" y="3259"/>
                            <a:ext cx="141" cy="138"/>
                          </a:xfrm>
                          <a:custGeom>
                            <a:avLst/>
                            <a:gdLst>
                              <a:gd name="T0" fmla="*/ 89 w 122"/>
                              <a:gd name="T1" fmla="*/ 0 h 120"/>
                              <a:gd name="T2" fmla="*/ 0 w 122"/>
                              <a:gd name="T3" fmla="*/ 0 h 120"/>
                              <a:gd name="T4" fmla="*/ 0 w 122"/>
                              <a:gd name="T5" fmla="*/ 120 h 120"/>
                              <a:gd name="T6" fmla="*/ 89 w 122"/>
                              <a:gd name="T7" fmla="*/ 120 h 120"/>
                              <a:gd name="T8" fmla="*/ 98 w 122"/>
                              <a:gd name="T9" fmla="*/ 115 h 120"/>
                              <a:gd name="T10" fmla="*/ 105 w 122"/>
                              <a:gd name="T11" fmla="*/ 108 h 120"/>
                              <a:gd name="T12" fmla="*/ 110 w 122"/>
                              <a:gd name="T13" fmla="*/ 101 h 120"/>
                              <a:gd name="T14" fmla="*/ 115 w 122"/>
                              <a:gd name="T15" fmla="*/ 96 h 120"/>
                              <a:gd name="T16" fmla="*/ 117 w 122"/>
                              <a:gd name="T17" fmla="*/ 89 h 120"/>
                              <a:gd name="T18" fmla="*/ 122 w 122"/>
                              <a:gd name="T19" fmla="*/ 81 h 120"/>
                              <a:gd name="T20" fmla="*/ 122 w 122"/>
                              <a:gd name="T21" fmla="*/ 74 h 120"/>
                              <a:gd name="T22" fmla="*/ 122 w 122"/>
                              <a:gd name="T23" fmla="*/ 65 h 120"/>
                              <a:gd name="T24" fmla="*/ 122 w 122"/>
                              <a:gd name="T25" fmla="*/ 57 h 120"/>
                              <a:gd name="T26" fmla="*/ 122 w 122"/>
                              <a:gd name="T27" fmla="*/ 50 h 120"/>
                              <a:gd name="T28" fmla="*/ 117 w 122"/>
                              <a:gd name="T29" fmla="*/ 41 h 120"/>
                              <a:gd name="T30" fmla="*/ 115 w 122"/>
                              <a:gd name="T31" fmla="*/ 33 h 120"/>
                              <a:gd name="T32" fmla="*/ 110 w 122"/>
                              <a:gd name="T33" fmla="*/ 26 h 120"/>
                              <a:gd name="T34" fmla="*/ 105 w 122"/>
                              <a:gd name="T35" fmla="*/ 17 h 120"/>
                              <a:gd name="T36" fmla="*/ 98 w 122"/>
                              <a:gd name="T37" fmla="*/ 9 h 120"/>
                              <a:gd name="T38" fmla="*/ 89 w 122"/>
                              <a:gd name="T39" fmla="*/ 0 h 120"/>
                              <a:gd name="T40" fmla="*/ 89 w 122"/>
                              <a:gd name="T41" fmla="*/ 0 h 1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22" h="120">
                                <a:moveTo>
                                  <a:pt x="89" y="0"/>
                                </a:moveTo>
                                <a:lnTo>
                                  <a:pt x="0" y="0"/>
                                </a:lnTo>
                                <a:lnTo>
                                  <a:pt x="0" y="120"/>
                                </a:lnTo>
                                <a:lnTo>
                                  <a:pt x="89" y="120"/>
                                </a:lnTo>
                                <a:lnTo>
                                  <a:pt x="98" y="115"/>
                                </a:lnTo>
                                <a:lnTo>
                                  <a:pt x="105" y="108"/>
                                </a:lnTo>
                                <a:lnTo>
                                  <a:pt x="110" y="101"/>
                                </a:lnTo>
                                <a:lnTo>
                                  <a:pt x="115" y="96"/>
                                </a:lnTo>
                                <a:lnTo>
                                  <a:pt x="117" y="89"/>
                                </a:lnTo>
                                <a:lnTo>
                                  <a:pt x="122" y="81"/>
                                </a:lnTo>
                                <a:lnTo>
                                  <a:pt x="122" y="74"/>
                                </a:lnTo>
                                <a:lnTo>
                                  <a:pt x="122" y="65"/>
                                </a:lnTo>
                                <a:lnTo>
                                  <a:pt x="122" y="57"/>
                                </a:lnTo>
                                <a:lnTo>
                                  <a:pt x="122" y="50"/>
                                </a:lnTo>
                                <a:lnTo>
                                  <a:pt x="117" y="41"/>
                                </a:lnTo>
                                <a:lnTo>
                                  <a:pt x="115" y="33"/>
                                </a:lnTo>
                                <a:lnTo>
                                  <a:pt x="110" y="26"/>
                                </a:lnTo>
                                <a:lnTo>
                                  <a:pt x="105" y="17"/>
                                </a:lnTo>
                                <a:lnTo>
                                  <a:pt x="98" y="9"/>
                                </a:lnTo>
                                <a:lnTo>
                                  <a:pt x="89" y="0"/>
                                </a:lnTo>
                                <a:lnTo>
                                  <a:pt x="89" y="0"/>
                                </a:lnTo>
                              </a:path>
                            </a:pathLst>
                          </a:custGeom>
                          <a:noFill/>
                          <a:ln w="0">
                            <a:solidFill>
                              <a:srgbClr val="24211D"/>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79" name="Rectangle 1781"/>
                        <wps:cNvSpPr>
                          <a:spLocks noChangeArrowheads="1"/>
                        </wps:cNvSpPr>
                        <wps:spPr bwMode="auto">
                          <a:xfrm>
                            <a:off x="5893" y="3225"/>
                            <a:ext cx="209" cy="208"/>
                          </a:xfrm>
                          <a:prstGeom prst="rect">
                            <a:avLst/>
                          </a:prstGeom>
                          <a:noFill/>
                          <a:ln w="0">
                            <a:solidFill>
                              <a:srgbClr val="24211D"/>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80" name="Rectangle 1782"/>
                        <wps:cNvSpPr>
                          <a:spLocks noChangeArrowheads="1"/>
                        </wps:cNvSpPr>
                        <wps:spPr bwMode="auto">
                          <a:xfrm>
                            <a:off x="5668" y="3225"/>
                            <a:ext cx="225" cy="208"/>
                          </a:xfrm>
                          <a:prstGeom prst="rect">
                            <a:avLst/>
                          </a:prstGeom>
                          <a:noFill/>
                          <a:ln w="0">
                            <a:solidFill>
                              <a:srgbClr val="24211D"/>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81" name="Freeform 1783"/>
                        <wps:cNvSpPr>
                          <a:spLocks/>
                        </wps:cNvSpPr>
                        <wps:spPr bwMode="auto">
                          <a:xfrm>
                            <a:off x="5716" y="3259"/>
                            <a:ext cx="144" cy="138"/>
                          </a:xfrm>
                          <a:custGeom>
                            <a:avLst/>
                            <a:gdLst>
                              <a:gd name="T0" fmla="*/ 34 w 125"/>
                              <a:gd name="T1" fmla="*/ 0 h 120"/>
                              <a:gd name="T2" fmla="*/ 125 w 125"/>
                              <a:gd name="T3" fmla="*/ 0 h 120"/>
                              <a:gd name="T4" fmla="*/ 125 w 125"/>
                              <a:gd name="T5" fmla="*/ 120 h 120"/>
                              <a:gd name="T6" fmla="*/ 34 w 125"/>
                              <a:gd name="T7" fmla="*/ 120 h 120"/>
                              <a:gd name="T8" fmla="*/ 27 w 125"/>
                              <a:gd name="T9" fmla="*/ 115 h 120"/>
                              <a:gd name="T10" fmla="*/ 19 w 125"/>
                              <a:gd name="T11" fmla="*/ 108 h 120"/>
                              <a:gd name="T12" fmla="*/ 15 w 125"/>
                              <a:gd name="T13" fmla="*/ 101 h 120"/>
                              <a:gd name="T14" fmla="*/ 10 w 125"/>
                              <a:gd name="T15" fmla="*/ 96 h 120"/>
                              <a:gd name="T16" fmla="*/ 5 w 125"/>
                              <a:gd name="T17" fmla="*/ 89 h 120"/>
                              <a:gd name="T18" fmla="*/ 3 w 125"/>
                              <a:gd name="T19" fmla="*/ 81 h 120"/>
                              <a:gd name="T20" fmla="*/ 3 w 125"/>
                              <a:gd name="T21" fmla="*/ 74 h 120"/>
                              <a:gd name="T22" fmla="*/ 0 w 125"/>
                              <a:gd name="T23" fmla="*/ 65 h 120"/>
                              <a:gd name="T24" fmla="*/ 3 w 125"/>
                              <a:gd name="T25" fmla="*/ 57 h 120"/>
                              <a:gd name="T26" fmla="*/ 3 w 125"/>
                              <a:gd name="T27" fmla="*/ 50 h 120"/>
                              <a:gd name="T28" fmla="*/ 5 w 125"/>
                              <a:gd name="T29" fmla="*/ 41 h 120"/>
                              <a:gd name="T30" fmla="*/ 10 w 125"/>
                              <a:gd name="T31" fmla="*/ 33 h 120"/>
                              <a:gd name="T32" fmla="*/ 15 w 125"/>
                              <a:gd name="T33" fmla="*/ 26 h 120"/>
                              <a:gd name="T34" fmla="*/ 19 w 125"/>
                              <a:gd name="T35" fmla="*/ 17 h 120"/>
                              <a:gd name="T36" fmla="*/ 27 w 125"/>
                              <a:gd name="T37" fmla="*/ 9 h 120"/>
                              <a:gd name="T38" fmla="*/ 34 w 125"/>
                              <a:gd name="T39" fmla="*/ 0 h 120"/>
                              <a:gd name="T40" fmla="*/ 34 w 125"/>
                              <a:gd name="T41" fmla="*/ 0 h 1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25" h="120">
                                <a:moveTo>
                                  <a:pt x="34" y="0"/>
                                </a:moveTo>
                                <a:lnTo>
                                  <a:pt x="125" y="0"/>
                                </a:lnTo>
                                <a:lnTo>
                                  <a:pt x="125" y="120"/>
                                </a:lnTo>
                                <a:lnTo>
                                  <a:pt x="34" y="120"/>
                                </a:lnTo>
                                <a:lnTo>
                                  <a:pt x="27" y="115"/>
                                </a:lnTo>
                                <a:lnTo>
                                  <a:pt x="19" y="108"/>
                                </a:lnTo>
                                <a:lnTo>
                                  <a:pt x="15" y="101"/>
                                </a:lnTo>
                                <a:lnTo>
                                  <a:pt x="10" y="96"/>
                                </a:lnTo>
                                <a:lnTo>
                                  <a:pt x="5" y="89"/>
                                </a:lnTo>
                                <a:lnTo>
                                  <a:pt x="3" y="81"/>
                                </a:lnTo>
                                <a:lnTo>
                                  <a:pt x="3" y="74"/>
                                </a:lnTo>
                                <a:lnTo>
                                  <a:pt x="0" y="65"/>
                                </a:lnTo>
                                <a:lnTo>
                                  <a:pt x="3" y="57"/>
                                </a:lnTo>
                                <a:lnTo>
                                  <a:pt x="3" y="50"/>
                                </a:lnTo>
                                <a:lnTo>
                                  <a:pt x="5" y="41"/>
                                </a:lnTo>
                                <a:lnTo>
                                  <a:pt x="10" y="33"/>
                                </a:lnTo>
                                <a:lnTo>
                                  <a:pt x="15" y="26"/>
                                </a:lnTo>
                                <a:lnTo>
                                  <a:pt x="19" y="17"/>
                                </a:lnTo>
                                <a:lnTo>
                                  <a:pt x="27" y="9"/>
                                </a:lnTo>
                                <a:lnTo>
                                  <a:pt x="34" y="0"/>
                                </a:lnTo>
                                <a:lnTo>
                                  <a:pt x="34" y="0"/>
                                </a:lnTo>
                                <a:close/>
                              </a:path>
                            </a:pathLst>
                          </a:custGeom>
                          <a:solidFill>
                            <a:srgbClr val="24211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82" name="Freeform 1784"/>
                        <wps:cNvSpPr>
                          <a:spLocks/>
                        </wps:cNvSpPr>
                        <wps:spPr bwMode="auto">
                          <a:xfrm>
                            <a:off x="5716" y="3259"/>
                            <a:ext cx="144" cy="138"/>
                          </a:xfrm>
                          <a:custGeom>
                            <a:avLst/>
                            <a:gdLst>
                              <a:gd name="T0" fmla="*/ 34 w 125"/>
                              <a:gd name="T1" fmla="*/ 0 h 120"/>
                              <a:gd name="T2" fmla="*/ 125 w 125"/>
                              <a:gd name="T3" fmla="*/ 0 h 120"/>
                              <a:gd name="T4" fmla="*/ 125 w 125"/>
                              <a:gd name="T5" fmla="*/ 120 h 120"/>
                              <a:gd name="T6" fmla="*/ 34 w 125"/>
                              <a:gd name="T7" fmla="*/ 120 h 120"/>
                              <a:gd name="T8" fmla="*/ 27 w 125"/>
                              <a:gd name="T9" fmla="*/ 115 h 120"/>
                              <a:gd name="T10" fmla="*/ 19 w 125"/>
                              <a:gd name="T11" fmla="*/ 108 h 120"/>
                              <a:gd name="T12" fmla="*/ 15 w 125"/>
                              <a:gd name="T13" fmla="*/ 101 h 120"/>
                              <a:gd name="T14" fmla="*/ 10 w 125"/>
                              <a:gd name="T15" fmla="*/ 96 h 120"/>
                              <a:gd name="T16" fmla="*/ 5 w 125"/>
                              <a:gd name="T17" fmla="*/ 89 h 120"/>
                              <a:gd name="T18" fmla="*/ 3 w 125"/>
                              <a:gd name="T19" fmla="*/ 81 h 120"/>
                              <a:gd name="T20" fmla="*/ 3 w 125"/>
                              <a:gd name="T21" fmla="*/ 74 h 120"/>
                              <a:gd name="T22" fmla="*/ 0 w 125"/>
                              <a:gd name="T23" fmla="*/ 65 h 120"/>
                              <a:gd name="T24" fmla="*/ 3 w 125"/>
                              <a:gd name="T25" fmla="*/ 57 h 120"/>
                              <a:gd name="T26" fmla="*/ 3 w 125"/>
                              <a:gd name="T27" fmla="*/ 50 h 120"/>
                              <a:gd name="T28" fmla="*/ 5 w 125"/>
                              <a:gd name="T29" fmla="*/ 41 h 120"/>
                              <a:gd name="T30" fmla="*/ 10 w 125"/>
                              <a:gd name="T31" fmla="*/ 33 h 120"/>
                              <a:gd name="T32" fmla="*/ 15 w 125"/>
                              <a:gd name="T33" fmla="*/ 26 h 120"/>
                              <a:gd name="T34" fmla="*/ 19 w 125"/>
                              <a:gd name="T35" fmla="*/ 17 h 120"/>
                              <a:gd name="T36" fmla="*/ 27 w 125"/>
                              <a:gd name="T37" fmla="*/ 9 h 120"/>
                              <a:gd name="T38" fmla="*/ 34 w 125"/>
                              <a:gd name="T39" fmla="*/ 0 h 120"/>
                              <a:gd name="T40" fmla="*/ 34 w 125"/>
                              <a:gd name="T41" fmla="*/ 0 h 1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25" h="120">
                                <a:moveTo>
                                  <a:pt x="34" y="0"/>
                                </a:moveTo>
                                <a:lnTo>
                                  <a:pt x="125" y="0"/>
                                </a:lnTo>
                                <a:lnTo>
                                  <a:pt x="125" y="120"/>
                                </a:lnTo>
                                <a:lnTo>
                                  <a:pt x="34" y="120"/>
                                </a:lnTo>
                                <a:lnTo>
                                  <a:pt x="27" y="115"/>
                                </a:lnTo>
                                <a:lnTo>
                                  <a:pt x="19" y="108"/>
                                </a:lnTo>
                                <a:lnTo>
                                  <a:pt x="15" y="101"/>
                                </a:lnTo>
                                <a:lnTo>
                                  <a:pt x="10" y="96"/>
                                </a:lnTo>
                                <a:lnTo>
                                  <a:pt x="5" y="89"/>
                                </a:lnTo>
                                <a:lnTo>
                                  <a:pt x="3" y="81"/>
                                </a:lnTo>
                                <a:lnTo>
                                  <a:pt x="3" y="74"/>
                                </a:lnTo>
                                <a:lnTo>
                                  <a:pt x="0" y="65"/>
                                </a:lnTo>
                                <a:lnTo>
                                  <a:pt x="3" y="57"/>
                                </a:lnTo>
                                <a:lnTo>
                                  <a:pt x="3" y="50"/>
                                </a:lnTo>
                                <a:lnTo>
                                  <a:pt x="5" y="41"/>
                                </a:lnTo>
                                <a:lnTo>
                                  <a:pt x="10" y="33"/>
                                </a:lnTo>
                                <a:lnTo>
                                  <a:pt x="15" y="26"/>
                                </a:lnTo>
                                <a:lnTo>
                                  <a:pt x="19" y="17"/>
                                </a:lnTo>
                                <a:lnTo>
                                  <a:pt x="27" y="9"/>
                                </a:lnTo>
                                <a:lnTo>
                                  <a:pt x="34" y="0"/>
                                </a:lnTo>
                                <a:lnTo>
                                  <a:pt x="34" y="0"/>
                                </a:lnTo>
                              </a:path>
                            </a:pathLst>
                          </a:custGeom>
                          <a:noFill/>
                          <a:ln w="0">
                            <a:solidFill>
                              <a:srgbClr val="24211D"/>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83" name="Freeform 1785"/>
                        <wps:cNvSpPr>
                          <a:spLocks/>
                        </wps:cNvSpPr>
                        <wps:spPr bwMode="auto">
                          <a:xfrm>
                            <a:off x="5929" y="3259"/>
                            <a:ext cx="141" cy="138"/>
                          </a:xfrm>
                          <a:custGeom>
                            <a:avLst/>
                            <a:gdLst>
                              <a:gd name="T0" fmla="*/ 89 w 122"/>
                              <a:gd name="T1" fmla="*/ 0 h 120"/>
                              <a:gd name="T2" fmla="*/ 0 w 122"/>
                              <a:gd name="T3" fmla="*/ 0 h 120"/>
                              <a:gd name="T4" fmla="*/ 0 w 122"/>
                              <a:gd name="T5" fmla="*/ 120 h 120"/>
                              <a:gd name="T6" fmla="*/ 89 w 122"/>
                              <a:gd name="T7" fmla="*/ 120 h 120"/>
                              <a:gd name="T8" fmla="*/ 98 w 122"/>
                              <a:gd name="T9" fmla="*/ 115 h 120"/>
                              <a:gd name="T10" fmla="*/ 106 w 122"/>
                              <a:gd name="T11" fmla="*/ 108 h 120"/>
                              <a:gd name="T12" fmla="*/ 110 w 122"/>
                              <a:gd name="T13" fmla="*/ 101 h 120"/>
                              <a:gd name="T14" fmla="*/ 115 w 122"/>
                              <a:gd name="T15" fmla="*/ 96 h 120"/>
                              <a:gd name="T16" fmla="*/ 118 w 122"/>
                              <a:gd name="T17" fmla="*/ 89 h 120"/>
                              <a:gd name="T18" fmla="*/ 122 w 122"/>
                              <a:gd name="T19" fmla="*/ 81 h 120"/>
                              <a:gd name="T20" fmla="*/ 122 w 122"/>
                              <a:gd name="T21" fmla="*/ 74 h 120"/>
                              <a:gd name="T22" fmla="*/ 122 w 122"/>
                              <a:gd name="T23" fmla="*/ 65 h 120"/>
                              <a:gd name="T24" fmla="*/ 122 w 122"/>
                              <a:gd name="T25" fmla="*/ 57 h 120"/>
                              <a:gd name="T26" fmla="*/ 122 w 122"/>
                              <a:gd name="T27" fmla="*/ 50 h 120"/>
                              <a:gd name="T28" fmla="*/ 118 w 122"/>
                              <a:gd name="T29" fmla="*/ 41 h 120"/>
                              <a:gd name="T30" fmla="*/ 115 w 122"/>
                              <a:gd name="T31" fmla="*/ 33 h 120"/>
                              <a:gd name="T32" fmla="*/ 110 w 122"/>
                              <a:gd name="T33" fmla="*/ 26 h 120"/>
                              <a:gd name="T34" fmla="*/ 106 w 122"/>
                              <a:gd name="T35" fmla="*/ 17 h 120"/>
                              <a:gd name="T36" fmla="*/ 98 w 122"/>
                              <a:gd name="T37" fmla="*/ 9 h 120"/>
                              <a:gd name="T38" fmla="*/ 89 w 122"/>
                              <a:gd name="T39" fmla="*/ 0 h 120"/>
                              <a:gd name="T40" fmla="*/ 89 w 122"/>
                              <a:gd name="T41" fmla="*/ 0 h 1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22" h="120">
                                <a:moveTo>
                                  <a:pt x="89" y="0"/>
                                </a:moveTo>
                                <a:lnTo>
                                  <a:pt x="0" y="0"/>
                                </a:lnTo>
                                <a:lnTo>
                                  <a:pt x="0" y="120"/>
                                </a:lnTo>
                                <a:lnTo>
                                  <a:pt x="89" y="120"/>
                                </a:lnTo>
                                <a:lnTo>
                                  <a:pt x="98" y="115"/>
                                </a:lnTo>
                                <a:lnTo>
                                  <a:pt x="106" y="108"/>
                                </a:lnTo>
                                <a:lnTo>
                                  <a:pt x="110" y="101"/>
                                </a:lnTo>
                                <a:lnTo>
                                  <a:pt x="115" y="96"/>
                                </a:lnTo>
                                <a:lnTo>
                                  <a:pt x="118" y="89"/>
                                </a:lnTo>
                                <a:lnTo>
                                  <a:pt x="122" y="81"/>
                                </a:lnTo>
                                <a:lnTo>
                                  <a:pt x="122" y="74"/>
                                </a:lnTo>
                                <a:lnTo>
                                  <a:pt x="122" y="65"/>
                                </a:lnTo>
                                <a:lnTo>
                                  <a:pt x="122" y="57"/>
                                </a:lnTo>
                                <a:lnTo>
                                  <a:pt x="122" y="50"/>
                                </a:lnTo>
                                <a:lnTo>
                                  <a:pt x="118" y="41"/>
                                </a:lnTo>
                                <a:lnTo>
                                  <a:pt x="115" y="33"/>
                                </a:lnTo>
                                <a:lnTo>
                                  <a:pt x="110" y="26"/>
                                </a:lnTo>
                                <a:lnTo>
                                  <a:pt x="106" y="17"/>
                                </a:lnTo>
                                <a:lnTo>
                                  <a:pt x="98" y="9"/>
                                </a:lnTo>
                                <a:lnTo>
                                  <a:pt x="89" y="0"/>
                                </a:lnTo>
                                <a:lnTo>
                                  <a:pt x="89" y="0"/>
                                </a:lnTo>
                                <a:close/>
                              </a:path>
                            </a:pathLst>
                          </a:custGeom>
                          <a:solidFill>
                            <a:srgbClr val="24211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84" name="Freeform 1786"/>
                        <wps:cNvSpPr>
                          <a:spLocks/>
                        </wps:cNvSpPr>
                        <wps:spPr bwMode="auto">
                          <a:xfrm>
                            <a:off x="5929" y="3259"/>
                            <a:ext cx="141" cy="138"/>
                          </a:xfrm>
                          <a:custGeom>
                            <a:avLst/>
                            <a:gdLst>
                              <a:gd name="T0" fmla="*/ 89 w 122"/>
                              <a:gd name="T1" fmla="*/ 0 h 120"/>
                              <a:gd name="T2" fmla="*/ 0 w 122"/>
                              <a:gd name="T3" fmla="*/ 0 h 120"/>
                              <a:gd name="T4" fmla="*/ 0 w 122"/>
                              <a:gd name="T5" fmla="*/ 120 h 120"/>
                              <a:gd name="T6" fmla="*/ 89 w 122"/>
                              <a:gd name="T7" fmla="*/ 120 h 120"/>
                              <a:gd name="T8" fmla="*/ 98 w 122"/>
                              <a:gd name="T9" fmla="*/ 115 h 120"/>
                              <a:gd name="T10" fmla="*/ 106 w 122"/>
                              <a:gd name="T11" fmla="*/ 108 h 120"/>
                              <a:gd name="T12" fmla="*/ 110 w 122"/>
                              <a:gd name="T13" fmla="*/ 101 h 120"/>
                              <a:gd name="T14" fmla="*/ 115 w 122"/>
                              <a:gd name="T15" fmla="*/ 96 h 120"/>
                              <a:gd name="T16" fmla="*/ 118 w 122"/>
                              <a:gd name="T17" fmla="*/ 89 h 120"/>
                              <a:gd name="T18" fmla="*/ 122 w 122"/>
                              <a:gd name="T19" fmla="*/ 81 h 120"/>
                              <a:gd name="T20" fmla="*/ 122 w 122"/>
                              <a:gd name="T21" fmla="*/ 74 h 120"/>
                              <a:gd name="T22" fmla="*/ 122 w 122"/>
                              <a:gd name="T23" fmla="*/ 65 h 120"/>
                              <a:gd name="T24" fmla="*/ 122 w 122"/>
                              <a:gd name="T25" fmla="*/ 57 h 120"/>
                              <a:gd name="T26" fmla="*/ 122 w 122"/>
                              <a:gd name="T27" fmla="*/ 50 h 120"/>
                              <a:gd name="T28" fmla="*/ 118 w 122"/>
                              <a:gd name="T29" fmla="*/ 41 h 120"/>
                              <a:gd name="T30" fmla="*/ 115 w 122"/>
                              <a:gd name="T31" fmla="*/ 33 h 120"/>
                              <a:gd name="T32" fmla="*/ 110 w 122"/>
                              <a:gd name="T33" fmla="*/ 26 h 120"/>
                              <a:gd name="T34" fmla="*/ 106 w 122"/>
                              <a:gd name="T35" fmla="*/ 17 h 120"/>
                              <a:gd name="T36" fmla="*/ 98 w 122"/>
                              <a:gd name="T37" fmla="*/ 9 h 120"/>
                              <a:gd name="T38" fmla="*/ 89 w 122"/>
                              <a:gd name="T39" fmla="*/ 0 h 120"/>
                              <a:gd name="T40" fmla="*/ 89 w 122"/>
                              <a:gd name="T41" fmla="*/ 0 h 1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22" h="120">
                                <a:moveTo>
                                  <a:pt x="89" y="0"/>
                                </a:moveTo>
                                <a:lnTo>
                                  <a:pt x="0" y="0"/>
                                </a:lnTo>
                                <a:lnTo>
                                  <a:pt x="0" y="120"/>
                                </a:lnTo>
                                <a:lnTo>
                                  <a:pt x="89" y="120"/>
                                </a:lnTo>
                                <a:lnTo>
                                  <a:pt x="98" y="115"/>
                                </a:lnTo>
                                <a:lnTo>
                                  <a:pt x="106" y="108"/>
                                </a:lnTo>
                                <a:lnTo>
                                  <a:pt x="110" y="101"/>
                                </a:lnTo>
                                <a:lnTo>
                                  <a:pt x="115" y="96"/>
                                </a:lnTo>
                                <a:lnTo>
                                  <a:pt x="118" y="89"/>
                                </a:lnTo>
                                <a:lnTo>
                                  <a:pt x="122" y="81"/>
                                </a:lnTo>
                                <a:lnTo>
                                  <a:pt x="122" y="74"/>
                                </a:lnTo>
                                <a:lnTo>
                                  <a:pt x="122" y="65"/>
                                </a:lnTo>
                                <a:lnTo>
                                  <a:pt x="122" y="57"/>
                                </a:lnTo>
                                <a:lnTo>
                                  <a:pt x="122" y="50"/>
                                </a:lnTo>
                                <a:lnTo>
                                  <a:pt x="118" y="41"/>
                                </a:lnTo>
                                <a:lnTo>
                                  <a:pt x="115" y="33"/>
                                </a:lnTo>
                                <a:lnTo>
                                  <a:pt x="110" y="26"/>
                                </a:lnTo>
                                <a:lnTo>
                                  <a:pt x="106" y="17"/>
                                </a:lnTo>
                                <a:lnTo>
                                  <a:pt x="98" y="9"/>
                                </a:lnTo>
                                <a:lnTo>
                                  <a:pt x="89" y="0"/>
                                </a:lnTo>
                                <a:lnTo>
                                  <a:pt x="89" y="0"/>
                                </a:lnTo>
                              </a:path>
                            </a:pathLst>
                          </a:custGeom>
                          <a:noFill/>
                          <a:ln w="0">
                            <a:solidFill>
                              <a:srgbClr val="24211D"/>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85" name="Rectangle 1787"/>
                        <wps:cNvSpPr>
                          <a:spLocks noChangeArrowheads="1"/>
                        </wps:cNvSpPr>
                        <wps:spPr bwMode="auto">
                          <a:xfrm>
                            <a:off x="4575" y="3588"/>
                            <a:ext cx="208" cy="207"/>
                          </a:xfrm>
                          <a:prstGeom prst="rect">
                            <a:avLst/>
                          </a:prstGeom>
                          <a:noFill/>
                          <a:ln w="0">
                            <a:solidFill>
                              <a:srgbClr val="24211D"/>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86" name="Freeform 1788"/>
                        <wps:cNvSpPr>
                          <a:spLocks/>
                        </wps:cNvSpPr>
                        <wps:spPr bwMode="auto">
                          <a:xfrm>
                            <a:off x="4611" y="3620"/>
                            <a:ext cx="139" cy="139"/>
                          </a:xfrm>
                          <a:custGeom>
                            <a:avLst/>
                            <a:gdLst>
                              <a:gd name="T0" fmla="*/ 60 w 121"/>
                              <a:gd name="T1" fmla="*/ 0 h 121"/>
                              <a:gd name="T2" fmla="*/ 72 w 121"/>
                              <a:gd name="T3" fmla="*/ 3 h 121"/>
                              <a:gd name="T4" fmla="*/ 82 w 121"/>
                              <a:gd name="T5" fmla="*/ 5 h 121"/>
                              <a:gd name="T6" fmla="*/ 92 w 121"/>
                              <a:gd name="T7" fmla="*/ 8 h 121"/>
                              <a:gd name="T8" fmla="*/ 101 w 121"/>
                              <a:gd name="T9" fmla="*/ 15 h 121"/>
                              <a:gd name="T10" fmla="*/ 108 w 121"/>
                              <a:gd name="T11" fmla="*/ 22 h 121"/>
                              <a:gd name="T12" fmla="*/ 113 w 121"/>
                              <a:gd name="T13" fmla="*/ 27 h 121"/>
                              <a:gd name="T14" fmla="*/ 116 w 121"/>
                              <a:gd name="T15" fmla="*/ 34 h 121"/>
                              <a:gd name="T16" fmla="*/ 118 w 121"/>
                              <a:gd name="T17" fmla="*/ 39 h 121"/>
                              <a:gd name="T18" fmla="*/ 118 w 121"/>
                              <a:gd name="T19" fmla="*/ 46 h 121"/>
                              <a:gd name="T20" fmla="*/ 121 w 121"/>
                              <a:gd name="T21" fmla="*/ 53 h 121"/>
                              <a:gd name="T22" fmla="*/ 121 w 121"/>
                              <a:gd name="T23" fmla="*/ 61 h 121"/>
                              <a:gd name="T24" fmla="*/ 121 w 121"/>
                              <a:gd name="T25" fmla="*/ 68 h 121"/>
                              <a:gd name="T26" fmla="*/ 118 w 121"/>
                              <a:gd name="T27" fmla="*/ 73 h 121"/>
                              <a:gd name="T28" fmla="*/ 118 w 121"/>
                              <a:gd name="T29" fmla="*/ 77 h 121"/>
                              <a:gd name="T30" fmla="*/ 116 w 121"/>
                              <a:gd name="T31" fmla="*/ 85 h 121"/>
                              <a:gd name="T32" fmla="*/ 108 w 121"/>
                              <a:gd name="T33" fmla="*/ 94 h 121"/>
                              <a:gd name="T34" fmla="*/ 101 w 121"/>
                              <a:gd name="T35" fmla="*/ 104 h 121"/>
                              <a:gd name="T36" fmla="*/ 92 w 121"/>
                              <a:gd name="T37" fmla="*/ 111 h 121"/>
                              <a:gd name="T38" fmla="*/ 82 w 121"/>
                              <a:gd name="T39" fmla="*/ 116 h 121"/>
                              <a:gd name="T40" fmla="*/ 77 w 121"/>
                              <a:gd name="T41" fmla="*/ 118 h 121"/>
                              <a:gd name="T42" fmla="*/ 72 w 121"/>
                              <a:gd name="T43" fmla="*/ 121 h 121"/>
                              <a:gd name="T44" fmla="*/ 65 w 121"/>
                              <a:gd name="T45" fmla="*/ 121 h 121"/>
                              <a:gd name="T46" fmla="*/ 60 w 121"/>
                              <a:gd name="T47" fmla="*/ 121 h 121"/>
                              <a:gd name="T48" fmla="*/ 56 w 121"/>
                              <a:gd name="T49" fmla="*/ 121 h 121"/>
                              <a:gd name="T50" fmla="*/ 48 w 121"/>
                              <a:gd name="T51" fmla="*/ 121 h 121"/>
                              <a:gd name="T52" fmla="*/ 44 w 121"/>
                              <a:gd name="T53" fmla="*/ 118 h 121"/>
                              <a:gd name="T54" fmla="*/ 39 w 121"/>
                              <a:gd name="T55" fmla="*/ 116 h 121"/>
                              <a:gd name="T56" fmla="*/ 29 w 121"/>
                              <a:gd name="T57" fmla="*/ 111 h 121"/>
                              <a:gd name="T58" fmla="*/ 20 w 121"/>
                              <a:gd name="T59" fmla="*/ 104 h 121"/>
                              <a:gd name="T60" fmla="*/ 12 w 121"/>
                              <a:gd name="T61" fmla="*/ 94 h 121"/>
                              <a:gd name="T62" fmla="*/ 5 w 121"/>
                              <a:gd name="T63" fmla="*/ 85 h 121"/>
                              <a:gd name="T64" fmla="*/ 3 w 121"/>
                              <a:gd name="T65" fmla="*/ 77 h 121"/>
                              <a:gd name="T66" fmla="*/ 0 w 121"/>
                              <a:gd name="T67" fmla="*/ 73 h 121"/>
                              <a:gd name="T68" fmla="*/ 0 w 121"/>
                              <a:gd name="T69" fmla="*/ 68 h 121"/>
                              <a:gd name="T70" fmla="*/ 0 w 121"/>
                              <a:gd name="T71" fmla="*/ 61 h 121"/>
                              <a:gd name="T72" fmla="*/ 0 w 121"/>
                              <a:gd name="T73" fmla="*/ 53 h 121"/>
                              <a:gd name="T74" fmla="*/ 0 w 121"/>
                              <a:gd name="T75" fmla="*/ 46 h 121"/>
                              <a:gd name="T76" fmla="*/ 3 w 121"/>
                              <a:gd name="T77" fmla="*/ 39 h 121"/>
                              <a:gd name="T78" fmla="*/ 5 w 121"/>
                              <a:gd name="T79" fmla="*/ 34 h 121"/>
                              <a:gd name="T80" fmla="*/ 8 w 121"/>
                              <a:gd name="T81" fmla="*/ 27 h 121"/>
                              <a:gd name="T82" fmla="*/ 12 w 121"/>
                              <a:gd name="T83" fmla="*/ 22 h 121"/>
                              <a:gd name="T84" fmla="*/ 20 w 121"/>
                              <a:gd name="T85" fmla="*/ 15 h 121"/>
                              <a:gd name="T86" fmla="*/ 29 w 121"/>
                              <a:gd name="T87" fmla="*/ 8 h 121"/>
                              <a:gd name="T88" fmla="*/ 39 w 121"/>
                              <a:gd name="T89" fmla="*/ 5 h 121"/>
                              <a:gd name="T90" fmla="*/ 48 w 121"/>
                              <a:gd name="T91" fmla="*/ 3 h 121"/>
                              <a:gd name="T92" fmla="*/ 60 w 121"/>
                              <a:gd name="T93" fmla="*/ 0 h 121"/>
                              <a:gd name="T94" fmla="*/ 60 w 121"/>
                              <a:gd name="T95" fmla="*/ 0 h 1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121" h="121">
                                <a:moveTo>
                                  <a:pt x="60" y="0"/>
                                </a:moveTo>
                                <a:lnTo>
                                  <a:pt x="72" y="3"/>
                                </a:lnTo>
                                <a:lnTo>
                                  <a:pt x="82" y="5"/>
                                </a:lnTo>
                                <a:lnTo>
                                  <a:pt x="92" y="8"/>
                                </a:lnTo>
                                <a:lnTo>
                                  <a:pt x="101" y="15"/>
                                </a:lnTo>
                                <a:lnTo>
                                  <a:pt x="108" y="22"/>
                                </a:lnTo>
                                <a:lnTo>
                                  <a:pt x="113" y="27"/>
                                </a:lnTo>
                                <a:lnTo>
                                  <a:pt x="116" y="34"/>
                                </a:lnTo>
                                <a:lnTo>
                                  <a:pt x="118" y="39"/>
                                </a:lnTo>
                                <a:lnTo>
                                  <a:pt x="118" y="46"/>
                                </a:lnTo>
                                <a:lnTo>
                                  <a:pt x="121" y="53"/>
                                </a:lnTo>
                                <a:lnTo>
                                  <a:pt x="121" y="61"/>
                                </a:lnTo>
                                <a:lnTo>
                                  <a:pt x="121" y="68"/>
                                </a:lnTo>
                                <a:lnTo>
                                  <a:pt x="118" y="73"/>
                                </a:lnTo>
                                <a:lnTo>
                                  <a:pt x="118" y="77"/>
                                </a:lnTo>
                                <a:lnTo>
                                  <a:pt x="116" y="85"/>
                                </a:lnTo>
                                <a:lnTo>
                                  <a:pt x="108" y="94"/>
                                </a:lnTo>
                                <a:lnTo>
                                  <a:pt x="101" y="104"/>
                                </a:lnTo>
                                <a:lnTo>
                                  <a:pt x="92" y="111"/>
                                </a:lnTo>
                                <a:lnTo>
                                  <a:pt x="82" y="116"/>
                                </a:lnTo>
                                <a:lnTo>
                                  <a:pt x="77" y="118"/>
                                </a:lnTo>
                                <a:lnTo>
                                  <a:pt x="72" y="121"/>
                                </a:lnTo>
                                <a:lnTo>
                                  <a:pt x="65" y="121"/>
                                </a:lnTo>
                                <a:lnTo>
                                  <a:pt x="60" y="121"/>
                                </a:lnTo>
                                <a:lnTo>
                                  <a:pt x="56" y="121"/>
                                </a:lnTo>
                                <a:lnTo>
                                  <a:pt x="48" y="121"/>
                                </a:lnTo>
                                <a:lnTo>
                                  <a:pt x="44" y="118"/>
                                </a:lnTo>
                                <a:lnTo>
                                  <a:pt x="39" y="116"/>
                                </a:lnTo>
                                <a:lnTo>
                                  <a:pt x="29" y="111"/>
                                </a:lnTo>
                                <a:lnTo>
                                  <a:pt x="20" y="104"/>
                                </a:lnTo>
                                <a:lnTo>
                                  <a:pt x="12" y="94"/>
                                </a:lnTo>
                                <a:lnTo>
                                  <a:pt x="5" y="85"/>
                                </a:lnTo>
                                <a:lnTo>
                                  <a:pt x="3" y="77"/>
                                </a:lnTo>
                                <a:lnTo>
                                  <a:pt x="0" y="73"/>
                                </a:lnTo>
                                <a:lnTo>
                                  <a:pt x="0" y="68"/>
                                </a:lnTo>
                                <a:lnTo>
                                  <a:pt x="0" y="61"/>
                                </a:lnTo>
                                <a:lnTo>
                                  <a:pt x="0" y="53"/>
                                </a:lnTo>
                                <a:lnTo>
                                  <a:pt x="0" y="46"/>
                                </a:lnTo>
                                <a:lnTo>
                                  <a:pt x="3" y="39"/>
                                </a:lnTo>
                                <a:lnTo>
                                  <a:pt x="5" y="34"/>
                                </a:lnTo>
                                <a:lnTo>
                                  <a:pt x="8" y="27"/>
                                </a:lnTo>
                                <a:lnTo>
                                  <a:pt x="12" y="22"/>
                                </a:lnTo>
                                <a:lnTo>
                                  <a:pt x="20" y="15"/>
                                </a:lnTo>
                                <a:lnTo>
                                  <a:pt x="29" y="8"/>
                                </a:lnTo>
                                <a:lnTo>
                                  <a:pt x="39" y="5"/>
                                </a:lnTo>
                                <a:lnTo>
                                  <a:pt x="48" y="3"/>
                                </a:lnTo>
                                <a:lnTo>
                                  <a:pt x="60" y="0"/>
                                </a:lnTo>
                                <a:lnTo>
                                  <a:pt x="60" y="0"/>
                                </a:lnTo>
                                <a:close/>
                              </a:path>
                            </a:pathLst>
                          </a:custGeom>
                          <a:solidFill>
                            <a:srgbClr val="24211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87" name="Freeform 1789"/>
                        <wps:cNvSpPr>
                          <a:spLocks noEditPoints="1"/>
                        </wps:cNvSpPr>
                        <wps:spPr bwMode="auto">
                          <a:xfrm>
                            <a:off x="4594" y="3604"/>
                            <a:ext cx="173" cy="155"/>
                          </a:xfrm>
                          <a:custGeom>
                            <a:avLst/>
                            <a:gdLst>
                              <a:gd name="T0" fmla="*/ 74 w 149"/>
                              <a:gd name="T1" fmla="*/ 14 h 135"/>
                              <a:gd name="T2" fmla="*/ 89 w 149"/>
                              <a:gd name="T3" fmla="*/ 0 h 135"/>
                              <a:gd name="T4" fmla="*/ 115 w 149"/>
                              <a:gd name="T5" fmla="*/ 7 h 135"/>
                              <a:gd name="T6" fmla="*/ 103 w 149"/>
                              <a:gd name="T7" fmla="*/ 31 h 135"/>
                              <a:gd name="T8" fmla="*/ 96 w 149"/>
                              <a:gd name="T9" fmla="*/ 22 h 135"/>
                              <a:gd name="T10" fmla="*/ 74 w 149"/>
                              <a:gd name="T11" fmla="*/ 14 h 135"/>
                              <a:gd name="T12" fmla="*/ 120 w 149"/>
                              <a:gd name="T13" fmla="*/ 31 h 135"/>
                              <a:gd name="T14" fmla="*/ 135 w 149"/>
                              <a:gd name="T15" fmla="*/ 34 h 135"/>
                              <a:gd name="T16" fmla="*/ 149 w 149"/>
                              <a:gd name="T17" fmla="*/ 65 h 135"/>
                              <a:gd name="T18" fmla="*/ 132 w 149"/>
                              <a:gd name="T19" fmla="*/ 65 h 135"/>
                              <a:gd name="T20" fmla="*/ 115 w 149"/>
                              <a:gd name="T21" fmla="*/ 41 h 135"/>
                              <a:gd name="T22" fmla="*/ 149 w 149"/>
                              <a:gd name="T23" fmla="*/ 75 h 135"/>
                              <a:gd name="T24" fmla="*/ 149 w 149"/>
                              <a:gd name="T25" fmla="*/ 75 h 135"/>
                              <a:gd name="T26" fmla="*/ 149 w 149"/>
                              <a:gd name="T27" fmla="*/ 75 h 135"/>
                              <a:gd name="T28" fmla="*/ 144 w 149"/>
                              <a:gd name="T29" fmla="*/ 91 h 135"/>
                              <a:gd name="T30" fmla="*/ 120 w 149"/>
                              <a:gd name="T31" fmla="*/ 120 h 135"/>
                              <a:gd name="T32" fmla="*/ 120 w 149"/>
                              <a:gd name="T33" fmla="*/ 94 h 135"/>
                              <a:gd name="T34" fmla="*/ 135 w 149"/>
                              <a:gd name="T35" fmla="*/ 79 h 135"/>
                              <a:gd name="T36" fmla="*/ 120 w 149"/>
                              <a:gd name="T37" fmla="*/ 120 h 135"/>
                              <a:gd name="T38" fmla="*/ 120 w 149"/>
                              <a:gd name="T39" fmla="*/ 123 h 135"/>
                              <a:gd name="T40" fmla="*/ 103 w 149"/>
                              <a:gd name="T41" fmla="*/ 135 h 135"/>
                              <a:gd name="T42" fmla="*/ 74 w 149"/>
                              <a:gd name="T43" fmla="*/ 135 h 135"/>
                              <a:gd name="T44" fmla="*/ 96 w 149"/>
                              <a:gd name="T45" fmla="*/ 118 h 135"/>
                              <a:gd name="T46" fmla="*/ 103 w 149"/>
                              <a:gd name="T47" fmla="*/ 106 h 135"/>
                              <a:gd name="T48" fmla="*/ 74 w 149"/>
                              <a:gd name="T49" fmla="*/ 120 h 135"/>
                              <a:gd name="T50" fmla="*/ 74 w 149"/>
                              <a:gd name="T51" fmla="*/ 135 h 135"/>
                              <a:gd name="T52" fmla="*/ 74 w 149"/>
                              <a:gd name="T53" fmla="*/ 135 h 135"/>
                              <a:gd name="T54" fmla="*/ 46 w 149"/>
                              <a:gd name="T55" fmla="*/ 132 h 135"/>
                              <a:gd name="T56" fmla="*/ 43 w 149"/>
                              <a:gd name="T57" fmla="*/ 106 h 135"/>
                              <a:gd name="T58" fmla="*/ 53 w 149"/>
                              <a:gd name="T59" fmla="*/ 118 h 135"/>
                              <a:gd name="T60" fmla="*/ 74 w 149"/>
                              <a:gd name="T61" fmla="*/ 135 h 135"/>
                              <a:gd name="T62" fmla="*/ 10 w 149"/>
                              <a:gd name="T63" fmla="*/ 99 h 135"/>
                              <a:gd name="T64" fmla="*/ 0 w 149"/>
                              <a:gd name="T65" fmla="*/ 75 h 135"/>
                              <a:gd name="T66" fmla="*/ 31 w 149"/>
                              <a:gd name="T67" fmla="*/ 87 h 135"/>
                              <a:gd name="T68" fmla="*/ 38 w 149"/>
                              <a:gd name="T69" fmla="*/ 101 h 135"/>
                              <a:gd name="T70" fmla="*/ 0 w 149"/>
                              <a:gd name="T71" fmla="*/ 75 h 135"/>
                              <a:gd name="T72" fmla="*/ 0 w 149"/>
                              <a:gd name="T73" fmla="*/ 75 h 135"/>
                              <a:gd name="T74" fmla="*/ 0 w 149"/>
                              <a:gd name="T75" fmla="*/ 75 h 135"/>
                              <a:gd name="T76" fmla="*/ 5 w 149"/>
                              <a:gd name="T77" fmla="*/ 48 h 135"/>
                              <a:gd name="T78" fmla="*/ 29 w 149"/>
                              <a:gd name="T79" fmla="*/ 14 h 135"/>
                              <a:gd name="T80" fmla="*/ 34 w 149"/>
                              <a:gd name="T81" fmla="*/ 48 h 135"/>
                              <a:gd name="T82" fmla="*/ 29 w 149"/>
                              <a:gd name="T83" fmla="*/ 75 h 135"/>
                              <a:gd name="T84" fmla="*/ 41 w 149"/>
                              <a:gd name="T85" fmla="*/ 7 h 135"/>
                              <a:gd name="T86" fmla="*/ 62 w 149"/>
                              <a:gd name="T87" fmla="*/ 0 h 135"/>
                              <a:gd name="T88" fmla="*/ 62 w 149"/>
                              <a:gd name="T89" fmla="*/ 17 h 135"/>
                              <a:gd name="T90" fmla="*/ 48 w 149"/>
                              <a:gd name="T91" fmla="*/ 29 h 135"/>
                              <a:gd name="T92" fmla="*/ 74 w 149"/>
                              <a:gd name="T93" fmla="*/ 0 h 135"/>
                              <a:gd name="T94" fmla="*/ 74 w 149"/>
                              <a:gd name="T95" fmla="*/ 0 h 1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149" h="135">
                                <a:moveTo>
                                  <a:pt x="74" y="0"/>
                                </a:moveTo>
                                <a:lnTo>
                                  <a:pt x="74" y="0"/>
                                </a:lnTo>
                                <a:lnTo>
                                  <a:pt x="74" y="14"/>
                                </a:lnTo>
                                <a:lnTo>
                                  <a:pt x="74" y="14"/>
                                </a:lnTo>
                                <a:lnTo>
                                  <a:pt x="74" y="0"/>
                                </a:lnTo>
                                <a:close/>
                                <a:moveTo>
                                  <a:pt x="74" y="0"/>
                                </a:moveTo>
                                <a:lnTo>
                                  <a:pt x="82" y="0"/>
                                </a:lnTo>
                                <a:lnTo>
                                  <a:pt x="89" y="0"/>
                                </a:lnTo>
                                <a:lnTo>
                                  <a:pt x="96" y="0"/>
                                </a:lnTo>
                                <a:lnTo>
                                  <a:pt x="103" y="2"/>
                                </a:lnTo>
                                <a:lnTo>
                                  <a:pt x="108" y="5"/>
                                </a:lnTo>
                                <a:lnTo>
                                  <a:pt x="115" y="7"/>
                                </a:lnTo>
                                <a:lnTo>
                                  <a:pt x="118" y="10"/>
                                </a:lnTo>
                                <a:lnTo>
                                  <a:pt x="120" y="12"/>
                                </a:lnTo>
                                <a:lnTo>
                                  <a:pt x="120" y="14"/>
                                </a:lnTo>
                                <a:lnTo>
                                  <a:pt x="103" y="31"/>
                                </a:lnTo>
                                <a:lnTo>
                                  <a:pt x="103" y="29"/>
                                </a:lnTo>
                                <a:lnTo>
                                  <a:pt x="101" y="29"/>
                                </a:lnTo>
                                <a:lnTo>
                                  <a:pt x="98" y="26"/>
                                </a:lnTo>
                                <a:lnTo>
                                  <a:pt x="96" y="22"/>
                                </a:lnTo>
                                <a:lnTo>
                                  <a:pt x="91" y="19"/>
                                </a:lnTo>
                                <a:lnTo>
                                  <a:pt x="86" y="17"/>
                                </a:lnTo>
                                <a:lnTo>
                                  <a:pt x="79" y="17"/>
                                </a:lnTo>
                                <a:lnTo>
                                  <a:pt x="74" y="14"/>
                                </a:lnTo>
                                <a:lnTo>
                                  <a:pt x="74" y="0"/>
                                </a:lnTo>
                                <a:close/>
                                <a:moveTo>
                                  <a:pt x="120" y="14"/>
                                </a:moveTo>
                                <a:lnTo>
                                  <a:pt x="120" y="14"/>
                                </a:lnTo>
                                <a:lnTo>
                                  <a:pt x="120" y="31"/>
                                </a:lnTo>
                                <a:lnTo>
                                  <a:pt x="120" y="14"/>
                                </a:lnTo>
                                <a:close/>
                                <a:moveTo>
                                  <a:pt x="120" y="14"/>
                                </a:moveTo>
                                <a:lnTo>
                                  <a:pt x="130" y="26"/>
                                </a:lnTo>
                                <a:lnTo>
                                  <a:pt x="135" y="34"/>
                                </a:lnTo>
                                <a:lnTo>
                                  <a:pt x="139" y="41"/>
                                </a:lnTo>
                                <a:lnTo>
                                  <a:pt x="144" y="48"/>
                                </a:lnTo>
                                <a:lnTo>
                                  <a:pt x="147" y="55"/>
                                </a:lnTo>
                                <a:lnTo>
                                  <a:pt x="149" y="65"/>
                                </a:lnTo>
                                <a:lnTo>
                                  <a:pt x="149" y="75"/>
                                </a:lnTo>
                                <a:lnTo>
                                  <a:pt x="135" y="75"/>
                                </a:lnTo>
                                <a:lnTo>
                                  <a:pt x="135" y="70"/>
                                </a:lnTo>
                                <a:lnTo>
                                  <a:pt x="132" y="65"/>
                                </a:lnTo>
                                <a:lnTo>
                                  <a:pt x="130" y="58"/>
                                </a:lnTo>
                                <a:lnTo>
                                  <a:pt x="125" y="53"/>
                                </a:lnTo>
                                <a:lnTo>
                                  <a:pt x="120" y="48"/>
                                </a:lnTo>
                                <a:lnTo>
                                  <a:pt x="115" y="41"/>
                                </a:lnTo>
                                <a:lnTo>
                                  <a:pt x="103" y="31"/>
                                </a:lnTo>
                                <a:lnTo>
                                  <a:pt x="120" y="14"/>
                                </a:lnTo>
                                <a:close/>
                                <a:moveTo>
                                  <a:pt x="149" y="75"/>
                                </a:moveTo>
                                <a:lnTo>
                                  <a:pt x="149" y="75"/>
                                </a:lnTo>
                                <a:lnTo>
                                  <a:pt x="135" y="75"/>
                                </a:lnTo>
                                <a:lnTo>
                                  <a:pt x="135" y="75"/>
                                </a:lnTo>
                                <a:lnTo>
                                  <a:pt x="149" y="75"/>
                                </a:lnTo>
                                <a:close/>
                                <a:moveTo>
                                  <a:pt x="149" y="75"/>
                                </a:moveTo>
                                <a:lnTo>
                                  <a:pt x="149" y="75"/>
                                </a:lnTo>
                                <a:lnTo>
                                  <a:pt x="135" y="75"/>
                                </a:lnTo>
                                <a:lnTo>
                                  <a:pt x="135" y="75"/>
                                </a:lnTo>
                                <a:lnTo>
                                  <a:pt x="149" y="75"/>
                                </a:lnTo>
                                <a:close/>
                                <a:moveTo>
                                  <a:pt x="149" y="75"/>
                                </a:moveTo>
                                <a:lnTo>
                                  <a:pt x="149" y="82"/>
                                </a:lnTo>
                                <a:lnTo>
                                  <a:pt x="147" y="87"/>
                                </a:lnTo>
                                <a:lnTo>
                                  <a:pt x="144" y="91"/>
                                </a:lnTo>
                                <a:lnTo>
                                  <a:pt x="139" y="99"/>
                                </a:lnTo>
                                <a:lnTo>
                                  <a:pt x="135" y="103"/>
                                </a:lnTo>
                                <a:lnTo>
                                  <a:pt x="130" y="108"/>
                                </a:lnTo>
                                <a:lnTo>
                                  <a:pt x="120" y="120"/>
                                </a:lnTo>
                                <a:lnTo>
                                  <a:pt x="103" y="106"/>
                                </a:lnTo>
                                <a:lnTo>
                                  <a:pt x="110" y="101"/>
                                </a:lnTo>
                                <a:lnTo>
                                  <a:pt x="115" y="96"/>
                                </a:lnTo>
                                <a:lnTo>
                                  <a:pt x="120" y="94"/>
                                </a:lnTo>
                                <a:lnTo>
                                  <a:pt x="125" y="91"/>
                                </a:lnTo>
                                <a:lnTo>
                                  <a:pt x="130" y="87"/>
                                </a:lnTo>
                                <a:lnTo>
                                  <a:pt x="132" y="84"/>
                                </a:lnTo>
                                <a:lnTo>
                                  <a:pt x="135" y="79"/>
                                </a:lnTo>
                                <a:lnTo>
                                  <a:pt x="135" y="75"/>
                                </a:lnTo>
                                <a:lnTo>
                                  <a:pt x="149" y="75"/>
                                </a:lnTo>
                                <a:close/>
                                <a:moveTo>
                                  <a:pt x="120" y="120"/>
                                </a:moveTo>
                                <a:lnTo>
                                  <a:pt x="120" y="120"/>
                                </a:lnTo>
                                <a:lnTo>
                                  <a:pt x="120" y="120"/>
                                </a:lnTo>
                                <a:lnTo>
                                  <a:pt x="120" y="120"/>
                                </a:lnTo>
                                <a:close/>
                                <a:moveTo>
                                  <a:pt x="120" y="120"/>
                                </a:moveTo>
                                <a:lnTo>
                                  <a:pt x="120" y="123"/>
                                </a:lnTo>
                                <a:lnTo>
                                  <a:pt x="118" y="125"/>
                                </a:lnTo>
                                <a:lnTo>
                                  <a:pt x="115" y="130"/>
                                </a:lnTo>
                                <a:lnTo>
                                  <a:pt x="108" y="132"/>
                                </a:lnTo>
                                <a:lnTo>
                                  <a:pt x="103" y="135"/>
                                </a:lnTo>
                                <a:lnTo>
                                  <a:pt x="96" y="135"/>
                                </a:lnTo>
                                <a:lnTo>
                                  <a:pt x="89" y="135"/>
                                </a:lnTo>
                                <a:lnTo>
                                  <a:pt x="82" y="135"/>
                                </a:lnTo>
                                <a:lnTo>
                                  <a:pt x="74" y="135"/>
                                </a:lnTo>
                                <a:lnTo>
                                  <a:pt x="74" y="120"/>
                                </a:lnTo>
                                <a:lnTo>
                                  <a:pt x="86" y="120"/>
                                </a:lnTo>
                                <a:lnTo>
                                  <a:pt x="91" y="120"/>
                                </a:lnTo>
                                <a:lnTo>
                                  <a:pt x="96" y="118"/>
                                </a:lnTo>
                                <a:lnTo>
                                  <a:pt x="98" y="118"/>
                                </a:lnTo>
                                <a:lnTo>
                                  <a:pt x="101" y="113"/>
                                </a:lnTo>
                                <a:lnTo>
                                  <a:pt x="103" y="111"/>
                                </a:lnTo>
                                <a:lnTo>
                                  <a:pt x="103" y="106"/>
                                </a:lnTo>
                                <a:lnTo>
                                  <a:pt x="120" y="120"/>
                                </a:lnTo>
                                <a:close/>
                                <a:moveTo>
                                  <a:pt x="74" y="135"/>
                                </a:moveTo>
                                <a:lnTo>
                                  <a:pt x="74" y="135"/>
                                </a:lnTo>
                                <a:lnTo>
                                  <a:pt x="74" y="120"/>
                                </a:lnTo>
                                <a:lnTo>
                                  <a:pt x="74" y="120"/>
                                </a:lnTo>
                                <a:lnTo>
                                  <a:pt x="74" y="135"/>
                                </a:lnTo>
                                <a:close/>
                                <a:moveTo>
                                  <a:pt x="74" y="135"/>
                                </a:moveTo>
                                <a:lnTo>
                                  <a:pt x="74" y="135"/>
                                </a:lnTo>
                                <a:lnTo>
                                  <a:pt x="74" y="120"/>
                                </a:lnTo>
                                <a:lnTo>
                                  <a:pt x="74" y="120"/>
                                </a:lnTo>
                                <a:lnTo>
                                  <a:pt x="74" y="135"/>
                                </a:lnTo>
                                <a:close/>
                                <a:moveTo>
                                  <a:pt x="74" y="135"/>
                                </a:moveTo>
                                <a:lnTo>
                                  <a:pt x="62" y="135"/>
                                </a:lnTo>
                                <a:lnTo>
                                  <a:pt x="58" y="135"/>
                                </a:lnTo>
                                <a:lnTo>
                                  <a:pt x="53" y="135"/>
                                </a:lnTo>
                                <a:lnTo>
                                  <a:pt x="46" y="132"/>
                                </a:lnTo>
                                <a:lnTo>
                                  <a:pt x="41" y="130"/>
                                </a:lnTo>
                                <a:lnTo>
                                  <a:pt x="36" y="125"/>
                                </a:lnTo>
                                <a:lnTo>
                                  <a:pt x="29" y="120"/>
                                </a:lnTo>
                                <a:lnTo>
                                  <a:pt x="43" y="106"/>
                                </a:lnTo>
                                <a:lnTo>
                                  <a:pt x="46" y="111"/>
                                </a:lnTo>
                                <a:lnTo>
                                  <a:pt x="48" y="113"/>
                                </a:lnTo>
                                <a:lnTo>
                                  <a:pt x="50" y="118"/>
                                </a:lnTo>
                                <a:lnTo>
                                  <a:pt x="53" y="118"/>
                                </a:lnTo>
                                <a:lnTo>
                                  <a:pt x="58" y="120"/>
                                </a:lnTo>
                                <a:lnTo>
                                  <a:pt x="62" y="120"/>
                                </a:lnTo>
                                <a:lnTo>
                                  <a:pt x="74" y="120"/>
                                </a:lnTo>
                                <a:lnTo>
                                  <a:pt x="74" y="135"/>
                                </a:lnTo>
                                <a:close/>
                                <a:moveTo>
                                  <a:pt x="29" y="120"/>
                                </a:moveTo>
                                <a:lnTo>
                                  <a:pt x="19" y="108"/>
                                </a:lnTo>
                                <a:lnTo>
                                  <a:pt x="12" y="103"/>
                                </a:lnTo>
                                <a:lnTo>
                                  <a:pt x="10" y="99"/>
                                </a:lnTo>
                                <a:lnTo>
                                  <a:pt x="5" y="91"/>
                                </a:lnTo>
                                <a:lnTo>
                                  <a:pt x="2" y="87"/>
                                </a:lnTo>
                                <a:lnTo>
                                  <a:pt x="0" y="82"/>
                                </a:lnTo>
                                <a:lnTo>
                                  <a:pt x="0" y="75"/>
                                </a:lnTo>
                                <a:lnTo>
                                  <a:pt x="29" y="75"/>
                                </a:lnTo>
                                <a:lnTo>
                                  <a:pt x="29" y="79"/>
                                </a:lnTo>
                                <a:lnTo>
                                  <a:pt x="29" y="84"/>
                                </a:lnTo>
                                <a:lnTo>
                                  <a:pt x="31" y="87"/>
                                </a:lnTo>
                                <a:lnTo>
                                  <a:pt x="31" y="91"/>
                                </a:lnTo>
                                <a:lnTo>
                                  <a:pt x="34" y="94"/>
                                </a:lnTo>
                                <a:lnTo>
                                  <a:pt x="36" y="96"/>
                                </a:lnTo>
                                <a:lnTo>
                                  <a:pt x="38" y="101"/>
                                </a:lnTo>
                                <a:lnTo>
                                  <a:pt x="43" y="106"/>
                                </a:lnTo>
                                <a:lnTo>
                                  <a:pt x="29" y="120"/>
                                </a:lnTo>
                                <a:close/>
                                <a:moveTo>
                                  <a:pt x="0" y="75"/>
                                </a:moveTo>
                                <a:lnTo>
                                  <a:pt x="0" y="75"/>
                                </a:lnTo>
                                <a:lnTo>
                                  <a:pt x="29" y="75"/>
                                </a:lnTo>
                                <a:lnTo>
                                  <a:pt x="29" y="75"/>
                                </a:lnTo>
                                <a:lnTo>
                                  <a:pt x="0" y="75"/>
                                </a:lnTo>
                                <a:close/>
                                <a:moveTo>
                                  <a:pt x="0" y="75"/>
                                </a:moveTo>
                                <a:lnTo>
                                  <a:pt x="0" y="75"/>
                                </a:lnTo>
                                <a:lnTo>
                                  <a:pt x="29" y="75"/>
                                </a:lnTo>
                                <a:lnTo>
                                  <a:pt x="29" y="75"/>
                                </a:lnTo>
                                <a:lnTo>
                                  <a:pt x="0" y="75"/>
                                </a:lnTo>
                                <a:close/>
                                <a:moveTo>
                                  <a:pt x="0" y="75"/>
                                </a:moveTo>
                                <a:lnTo>
                                  <a:pt x="0" y="65"/>
                                </a:lnTo>
                                <a:lnTo>
                                  <a:pt x="2" y="55"/>
                                </a:lnTo>
                                <a:lnTo>
                                  <a:pt x="5" y="48"/>
                                </a:lnTo>
                                <a:lnTo>
                                  <a:pt x="10" y="41"/>
                                </a:lnTo>
                                <a:lnTo>
                                  <a:pt x="12" y="34"/>
                                </a:lnTo>
                                <a:lnTo>
                                  <a:pt x="19" y="26"/>
                                </a:lnTo>
                                <a:lnTo>
                                  <a:pt x="29" y="14"/>
                                </a:lnTo>
                                <a:lnTo>
                                  <a:pt x="43" y="31"/>
                                </a:lnTo>
                                <a:lnTo>
                                  <a:pt x="38" y="36"/>
                                </a:lnTo>
                                <a:lnTo>
                                  <a:pt x="36" y="41"/>
                                </a:lnTo>
                                <a:lnTo>
                                  <a:pt x="34" y="48"/>
                                </a:lnTo>
                                <a:lnTo>
                                  <a:pt x="31" y="53"/>
                                </a:lnTo>
                                <a:lnTo>
                                  <a:pt x="31" y="58"/>
                                </a:lnTo>
                                <a:lnTo>
                                  <a:pt x="29" y="65"/>
                                </a:lnTo>
                                <a:lnTo>
                                  <a:pt x="29" y="75"/>
                                </a:lnTo>
                                <a:lnTo>
                                  <a:pt x="0" y="75"/>
                                </a:lnTo>
                                <a:close/>
                                <a:moveTo>
                                  <a:pt x="29" y="14"/>
                                </a:moveTo>
                                <a:lnTo>
                                  <a:pt x="36" y="10"/>
                                </a:lnTo>
                                <a:lnTo>
                                  <a:pt x="41" y="7"/>
                                </a:lnTo>
                                <a:lnTo>
                                  <a:pt x="46" y="5"/>
                                </a:lnTo>
                                <a:lnTo>
                                  <a:pt x="53" y="2"/>
                                </a:lnTo>
                                <a:lnTo>
                                  <a:pt x="58" y="0"/>
                                </a:lnTo>
                                <a:lnTo>
                                  <a:pt x="62" y="0"/>
                                </a:lnTo>
                                <a:lnTo>
                                  <a:pt x="74" y="0"/>
                                </a:lnTo>
                                <a:lnTo>
                                  <a:pt x="74" y="14"/>
                                </a:lnTo>
                                <a:lnTo>
                                  <a:pt x="70" y="17"/>
                                </a:lnTo>
                                <a:lnTo>
                                  <a:pt x="62" y="17"/>
                                </a:lnTo>
                                <a:lnTo>
                                  <a:pt x="58" y="19"/>
                                </a:lnTo>
                                <a:lnTo>
                                  <a:pt x="53" y="22"/>
                                </a:lnTo>
                                <a:lnTo>
                                  <a:pt x="50" y="26"/>
                                </a:lnTo>
                                <a:lnTo>
                                  <a:pt x="48" y="29"/>
                                </a:lnTo>
                                <a:lnTo>
                                  <a:pt x="46" y="29"/>
                                </a:lnTo>
                                <a:lnTo>
                                  <a:pt x="43" y="31"/>
                                </a:lnTo>
                                <a:lnTo>
                                  <a:pt x="29" y="14"/>
                                </a:lnTo>
                                <a:close/>
                                <a:moveTo>
                                  <a:pt x="74" y="0"/>
                                </a:moveTo>
                                <a:lnTo>
                                  <a:pt x="74" y="0"/>
                                </a:lnTo>
                                <a:lnTo>
                                  <a:pt x="74" y="14"/>
                                </a:lnTo>
                                <a:lnTo>
                                  <a:pt x="74" y="14"/>
                                </a:lnTo>
                                <a:lnTo>
                                  <a:pt x="74" y="0"/>
                                </a:lnTo>
                                <a:close/>
                              </a:path>
                            </a:pathLst>
                          </a:custGeom>
                          <a:solidFill>
                            <a:srgbClr val="24211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88" name="Rectangle 1790"/>
                        <wps:cNvSpPr>
                          <a:spLocks noChangeArrowheads="1"/>
                        </wps:cNvSpPr>
                        <wps:spPr bwMode="auto">
                          <a:xfrm>
                            <a:off x="4905" y="3588"/>
                            <a:ext cx="225" cy="207"/>
                          </a:xfrm>
                          <a:prstGeom prst="rect">
                            <a:avLst/>
                          </a:prstGeom>
                          <a:noFill/>
                          <a:ln w="0">
                            <a:solidFill>
                              <a:srgbClr val="24211D"/>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89" name="Freeform 1791"/>
                        <wps:cNvSpPr>
                          <a:spLocks/>
                        </wps:cNvSpPr>
                        <wps:spPr bwMode="auto">
                          <a:xfrm>
                            <a:off x="4941" y="3620"/>
                            <a:ext cx="156" cy="139"/>
                          </a:xfrm>
                          <a:custGeom>
                            <a:avLst/>
                            <a:gdLst>
                              <a:gd name="T0" fmla="*/ 75 w 135"/>
                              <a:gd name="T1" fmla="*/ 0 h 121"/>
                              <a:gd name="T2" fmla="*/ 87 w 135"/>
                              <a:gd name="T3" fmla="*/ 3 h 121"/>
                              <a:gd name="T4" fmla="*/ 96 w 135"/>
                              <a:gd name="T5" fmla="*/ 5 h 121"/>
                              <a:gd name="T6" fmla="*/ 106 w 135"/>
                              <a:gd name="T7" fmla="*/ 8 h 121"/>
                              <a:gd name="T8" fmla="*/ 115 w 135"/>
                              <a:gd name="T9" fmla="*/ 15 h 121"/>
                              <a:gd name="T10" fmla="*/ 123 w 135"/>
                              <a:gd name="T11" fmla="*/ 22 h 121"/>
                              <a:gd name="T12" fmla="*/ 127 w 135"/>
                              <a:gd name="T13" fmla="*/ 27 h 121"/>
                              <a:gd name="T14" fmla="*/ 130 w 135"/>
                              <a:gd name="T15" fmla="*/ 34 h 121"/>
                              <a:gd name="T16" fmla="*/ 132 w 135"/>
                              <a:gd name="T17" fmla="*/ 39 h 121"/>
                              <a:gd name="T18" fmla="*/ 132 w 135"/>
                              <a:gd name="T19" fmla="*/ 46 h 121"/>
                              <a:gd name="T20" fmla="*/ 135 w 135"/>
                              <a:gd name="T21" fmla="*/ 53 h 121"/>
                              <a:gd name="T22" fmla="*/ 135 w 135"/>
                              <a:gd name="T23" fmla="*/ 61 h 121"/>
                              <a:gd name="T24" fmla="*/ 135 w 135"/>
                              <a:gd name="T25" fmla="*/ 68 h 121"/>
                              <a:gd name="T26" fmla="*/ 132 w 135"/>
                              <a:gd name="T27" fmla="*/ 73 h 121"/>
                              <a:gd name="T28" fmla="*/ 132 w 135"/>
                              <a:gd name="T29" fmla="*/ 77 h 121"/>
                              <a:gd name="T30" fmla="*/ 130 w 135"/>
                              <a:gd name="T31" fmla="*/ 85 h 121"/>
                              <a:gd name="T32" fmla="*/ 123 w 135"/>
                              <a:gd name="T33" fmla="*/ 94 h 121"/>
                              <a:gd name="T34" fmla="*/ 115 w 135"/>
                              <a:gd name="T35" fmla="*/ 104 h 121"/>
                              <a:gd name="T36" fmla="*/ 106 w 135"/>
                              <a:gd name="T37" fmla="*/ 111 h 121"/>
                              <a:gd name="T38" fmla="*/ 96 w 135"/>
                              <a:gd name="T39" fmla="*/ 116 h 121"/>
                              <a:gd name="T40" fmla="*/ 91 w 135"/>
                              <a:gd name="T41" fmla="*/ 118 h 121"/>
                              <a:gd name="T42" fmla="*/ 87 w 135"/>
                              <a:gd name="T43" fmla="*/ 121 h 121"/>
                              <a:gd name="T44" fmla="*/ 79 w 135"/>
                              <a:gd name="T45" fmla="*/ 121 h 121"/>
                              <a:gd name="T46" fmla="*/ 75 w 135"/>
                              <a:gd name="T47" fmla="*/ 121 h 121"/>
                              <a:gd name="T48" fmla="*/ 65 w 135"/>
                              <a:gd name="T49" fmla="*/ 121 h 121"/>
                              <a:gd name="T50" fmla="*/ 58 w 135"/>
                              <a:gd name="T51" fmla="*/ 121 h 121"/>
                              <a:gd name="T52" fmla="*/ 51 w 135"/>
                              <a:gd name="T53" fmla="*/ 118 h 121"/>
                              <a:gd name="T54" fmla="*/ 43 w 135"/>
                              <a:gd name="T55" fmla="*/ 116 h 121"/>
                              <a:gd name="T56" fmla="*/ 31 w 135"/>
                              <a:gd name="T57" fmla="*/ 111 h 121"/>
                              <a:gd name="T58" fmla="*/ 19 w 135"/>
                              <a:gd name="T59" fmla="*/ 104 h 121"/>
                              <a:gd name="T60" fmla="*/ 12 w 135"/>
                              <a:gd name="T61" fmla="*/ 94 h 121"/>
                              <a:gd name="T62" fmla="*/ 7 w 135"/>
                              <a:gd name="T63" fmla="*/ 89 h 121"/>
                              <a:gd name="T64" fmla="*/ 5 w 135"/>
                              <a:gd name="T65" fmla="*/ 85 h 121"/>
                              <a:gd name="T66" fmla="*/ 3 w 135"/>
                              <a:gd name="T67" fmla="*/ 77 h 121"/>
                              <a:gd name="T68" fmla="*/ 0 w 135"/>
                              <a:gd name="T69" fmla="*/ 73 h 121"/>
                              <a:gd name="T70" fmla="*/ 0 w 135"/>
                              <a:gd name="T71" fmla="*/ 68 h 121"/>
                              <a:gd name="T72" fmla="*/ 0 w 135"/>
                              <a:gd name="T73" fmla="*/ 61 h 121"/>
                              <a:gd name="T74" fmla="*/ 0 w 135"/>
                              <a:gd name="T75" fmla="*/ 53 h 121"/>
                              <a:gd name="T76" fmla="*/ 0 w 135"/>
                              <a:gd name="T77" fmla="*/ 46 h 121"/>
                              <a:gd name="T78" fmla="*/ 3 w 135"/>
                              <a:gd name="T79" fmla="*/ 39 h 121"/>
                              <a:gd name="T80" fmla="*/ 5 w 135"/>
                              <a:gd name="T81" fmla="*/ 34 h 121"/>
                              <a:gd name="T82" fmla="*/ 7 w 135"/>
                              <a:gd name="T83" fmla="*/ 27 h 121"/>
                              <a:gd name="T84" fmla="*/ 12 w 135"/>
                              <a:gd name="T85" fmla="*/ 22 h 121"/>
                              <a:gd name="T86" fmla="*/ 19 w 135"/>
                              <a:gd name="T87" fmla="*/ 15 h 121"/>
                              <a:gd name="T88" fmla="*/ 31 w 135"/>
                              <a:gd name="T89" fmla="*/ 8 h 121"/>
                              <a:gd name="T90" fmla="*/ 43 w 135"/>
                              <a:gd name="T91" fmla="*/ 5 h 121"/>
                              <a:gd name="T92" fmla="*/ 58 w 135"/>
                              <a:gd name="T93" fmla="*/ 3 h 121"/>
                              <a:gd name="T94" fmla="*/ 75 w 135"/>
                              <a:gd name="T95" fmla="*/ 0 h 121"/>
                              <a:gd name="T96" fmla="*/ 75 w 135"/>
                              <a:gd name="T97" fmla="*/ 0 h 1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135" h="121">
                                <a:moveTo>
                                  <a:pt x="75" y="0"/>
                                </a:moveTo>
                                <a:lnTo>
                                  <a:pt x="87" y="3"/>
                                </a:lnTo>
                                <a:lnTo>
                                  <a:pt x="96" y="5"/>
                                </a:lnTo>
                                <a:lnTo>
                                  <a:pt x="106" y="8"/>
                                </a:lnTo>
                                <a:lnTo>
                                  <a:pt x="115" y="15"/>
                                </a:lnTo>
                                <a:lnTo>
                                  <a:pt x="123" y="22"/>
                                </a:lnTo>
                                <a:lnTo>
                                  <a:pt x="127" y="27"/>
                                </a:lnTo>
                                <a:lnTo>
                                  <a:pt x="130" y="34"/>
                                </a:lnTo>
                                <a:lnTo>
                                  <a:pt x="132" y="39"/>
                                </a:lnTo>
                                <a:lnTo>
                                  <a:pt x="132" y="46"/>
                                </a:lnTo>
                                <a:lnTo>
                                  <a:pt x="135" y="53"/>
                                </a:lnTo>
                                <a:lnTo>
                                  <a:pt x="135" y="61"/>
                                </a:lnTo>
                                <a:lnTo>
                                  <a:pt x="135" y="68"/>
                                </a:lnTo>
                                <a:lnTo>
                                  <a:pt x="132" y="73"/>
                                </a:lnTo>
                                <a:lnTo>
                                  <a:pt x="132" y="77"/>
                                </a:lnTo>
                                <a:lnTo>
                                  <a:pt x="130" y="85"/>
                                </a:lnTo>
                                <a:lnTo>
                                  <a:pt x="123" y="94"/>
                                </a:lnTo>
                                <a:lnTo>
                                  <a:pt x="115" y="104"/>
                                </a:lnTo>
                                <a:lnTo>
                                  <a:pt x="106" y="111"/>
                                </a:lnTo>
                                <a:lnTo>
                                  <a:pt x="96" y="116"/>
                                </a:lnTo>
                                <a:lnTo>
                                  <a:pt x="91" y="118"/>
                                </a:lnTo>
                                <a:lnTo>
                                  <a:pt x="87" y="121"/>
                                </a:lnTo>
                                <a:lnTo>
                                  <a:pt x="79" y="121"/>
                                </a:lnTo>
                                <a:lnTo>
                                  <a:pt x="75" y="121"/>
                                </a:lnTo>
                                <a:lnTo>
                                  <a:pt x="65" y="121"/>
                                </a:lnTo>
                                <a:lnTo>
                                  <a:pt x="58" y="121"/>
                                </a:lnTo>
                                <a:lnTo>
                                  <a:pt x="51" y="118"/>
                                </a:lnTo>
                                <a:lnTo>
                                  <a:pt x="43" y="116"/>
                                </a:lnTo>
                                <a:lnTo>
                                  <a:pt x="31" y="111"/>
                                </a:lnTo>
                                <a:lnTo>
                                  <a:pt x="19" y="104"/>
                                </a:lnTo>
                                <a:lnTo>
                                  <a:pt x="12" y="94"/>
                                </a:lnTo>
                                <a:lnTo>
                                  <a:pt x="7" y="89"/>
                                </a:lnTo>
                                <a:lnTo>
                                  <a:pt x="5" y="85"/>
                                </a:lnTo>
                                <a:lnTo>
                                  <a:pt x="3" y="77"/>
                                </a:lnTo>
                                <a:lnTo>
                                  <a:pt x="0" y="73"/>
                                </a:lnTo>
                                <a:lnTo>
                                  <a:pt x="0" y="68"/>
                                </a:lnTo>
                                <a:lnTo>
                                  <a:pt x="0" y="61"/>
                                </a:lnTo>
                                <a:lnTo>
                                  <a:pt x="0" y="53"/>
                                </a:lnTo>
                                <a:lnTo>
                                  <a:pt x="0" y="46"/>
                                </a:lnTo>
                                <a:lnTo>
                                  <a:pt x="3" y="39"/>
                                </a:lnTo>
                                <a:lnTo>
                                  <a:pt x="5" y="34"/>
                                </a:lnTo>
                                <a:lnTo>
                                  <a:pt x="7" y="27"/>
                                </a:lnTo>
                                <a:lnTo>
                                  <a:pt x="12" y="22"/>
                                </a:lnTo>
                                <a:lnTo>
                                  <a:pt x="19" y="15"/>
                                </a:lnTo>
                                <a:lnTo>
                                  <a:pt x="31" y="8"/>
                                </a:lnTo>
                                <a:lnTo>
                                  <a:pt x="43" y="5"/>
                                </a:lnTo>
                                <a:lnTo>
                                  <a:pt x="58" y="3"/>
                                </a:lnTo>
                                <a:lnTo>
                                  <a:pt x="75" y="0"/>
                                </a:lnTo>
                                <a:lnTo>
                                  <a:pt x="75" y="0"/>
                                </a:lnTo>
                                <a:close/>
                              </a:path>
                            </a:pathLst>
                          </a:custGeom>
                          <a:solidFill>
                            <a:srgbClr val="24211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90" name="Freeform 1792"/>
                        <wps:cNvSpPr>
                          <a:spLocks noEditPoints="1"/>
                        </wps:cNvSpPr>
                        <wps:spPr bwMode="auto">
                          <a:xfrm>
                            <a:off x="4941" y="3604"/>
                            <a:ext cx="156" cy="155"/>
                          </a:xfrm>
                          <a:custGeom>
                            <a:avLst/>
                            <a:gdLst>
                              <a:gd name="T0" fmla="*/ 75 w 135"/>
                              <a:gd name="T1" fmla="*/ 14 h 135"/>
                              <a:gd name="T2" fmla="*/ 91 w 135"/>
                              <a:gd name="T3" fmla="*/ 0 h 135"/>
                              <a:gd name="T4" fmla="*/ 113 w 135"/>
                              <a:gd name="T5" fmla="*/ 10 h 135"/>
                              <a:gd name="T6" fmla="*/ 96 w 135"/>
                              <a:gd name="T7" fmla="*/ 29 h 135"/>
                              <a:gd name="T8" fmla="*/ 84 w 135"/>
                              <a:gd name="T9" fmla="*/ 17 h 135"/>
                              <a:gd name="T10" fmla="*/ 120 w 135"/>
                              <a:gd name="T11" fmla="*/ 14 h 135"/>
                              <a:gd name="T12" fmla="*/ 120 w 135"/>
                              <a:gd name="T13" fmla="*/ 14 h 135"/>
                              <a:gd name="T14" fmla="*/ 132 w 135"/>
                              <a:gd name="T15" fmla="*/ 41 h 135"/>
                              <a:gd name="T16" fmla="*/ 135 w 135"/>
                              <a:gd name="T17" fmla="*/ 75 h 135"/>
                              <a:gd name="T18" fmla="*/ 118 w 135"/>
                              <a:gd name="T19" fmla="*/ 53 h 135"/>
                              <a:gd name="T20" fmla="*/ 103 w 135"/>
                              <a:gd name="T21" fmla="*/ 31 h 135"/>
                              <a:gd name="T22" fmla="*/ 120 w 135"/>
                              <a:gd name="T23" fmla="*/ 75 h 135"/>
                              <a:gd name="T24" fmla="*/ 135 w 135"/>
                              <a:gd name="T25" fmla="*/ 75 h 135"/>
                              <a:gd name="T26" fmla="*/ 135 w 135"/>
                              <a:gd name="T27" fmla="*/ 75 h 135"/>
                              <a:gd name="T28" fmla="*/ 130 w 135"/>
                              <a:gd name="T29" fmla="*/ 103 h 135"/>
                              <a:gd name="T30" fmla="*/ 103 w 135"/>
                              <a:gd name="T31" fmla="*/ 106 h 135"/>
                              <a:gd name="T32" fmla="*/ 118 w 135"/>
                              <a:gd name="T33" fmla="*/ 91 h 135"/>
                              <a:gd name="T34" fmla="*/ 120 w 135"/>
                              <a:gd name="T35" fmla="*/ 75 h 135"/>
                              <a:gd name="T36" fmla="*/ 103 w 135"/>
                              <a:gd name="T37" fmla="*/ 120 h 135"/>
                              <a:gd name="T38" fmla="*/ 108 w 135"/>
                              <a:gd name="T39" fmla="*/ 130 h 135"/>
                              <a:gd name="T40" fmla="*/ 87 w 135"/>
                              <a:gd name="T41" fmla="*/ 135 h 135"/>
                              <a:gd name="T42" fmla="*/ 84 w 135"/>
                              <a:gd name="T43" fmla="*/ 120 h 135"/>
                              <a:gd name="T44" fmla="*/ 96 w 135"/>
                              <a:gd name="T45" fmla="*/ 113 h 135"/>
                              <a:gd name="T46" fmla="*/ 75 w 135"/>
                              <a:gd name="T47" fmla="*/ 135 h 135"/>
                              <a:gd name="T48" fmla="*/ 75 w 135"/>
                              <a:gd name="T49" fmla="*/ 135 h 135"/>
                              <a:gd name="T50" fmla="*/ 75 w 135"/>
                              <a:gd name="T51" fmla="*/ 120 h 135"/>
                              <a:gd name="T52" fmla="*/ 55 w 135"/>
                              <a:gd name="T53" fmla="*/ 135 h 135"/>
                              <a:gd name="T54" fmla="*/ 27 w 135"/>
                              <a:gd name="T55" fmla="*/ 130 h 135"/>
                              <a:gd name="T56" fmla="*/ 36 w 135"/>
                              <a:gd name="T57" fmla="*/ 111 h 135"/>
                              <a:gd name="T58" fmla="*/ 58 w 135"/>
                              <a:gd name="T59" fmla="*/ 120 h 135"/>
                              <a:gd name="T60" fmla="*/ 15 w 135"/>
                              <a:gd name="T61" fmla="*/ 120 h 135"/>
                              <a:gd name="T62" fmla="*/ 0 w 135"/>
                              <a:gd name="T63" fmla="*/ 99 h 135"/>
                              <a:gd name="T64" fmla="*/ 15 w 135"/>
                              <a:gd name="T65" fmla="*/ 75 h 135"/>
                              <a:gd name="T66" fmla="*/ 22 w 135"/>
                              <a:gd name="T67" fmla="*/ 91 h 135"/>
                              <a:gd name="T68" fmla="*/ 29 w 135"/>
                              <a:gd name="T69" fmla="*/ 106 h 135"/>
                              <a:gd name="T70" fmla="*/ 15 w 135"/>
                              <a:gd name="T71" fmla="*/ 75 h 135"/>
                              <a:gd name="T72" fmla="*/ 0 w 135"/>
                              <a:gd name="T73" fmla="*/ 75 h 135"/>
                              <a:gd name="T74" fmla="*/ 0 w 135"/>
                              <a:gd name="T75" fmla="*/ 75 h 135"/>
                              <a:gd name="T76" fmla="*/ 0 w 135"/>
                              <a:gd name="T77" fmla="*/ 41 h 135"/>
                              <a:gd name="T78" fmla="*/ 15 w 135"/>
                              <a:gd name="T79" fmla="*/ 14 h 135"/>
                              <a:gd name="T80" fmla="*/ 24 w 135"/>
                              <a:gd name="T81" fmla="*/ 48 h 135"/>
                              <a:gd name="T82" fmla="*/ 15 w 135"/>
                              <a:gd name="T83" fmla="*/ 70 h 135"/>
                              <a:gd name="T84" fmla="*/ 19 w 135"/>
                              <a:gd name="T85" fmla="*/ 10 h 135"/>
                              <a:gd name="T86" fmla="*/ 46 w 135"/>
                              <a:gd name="T87" fmla="*/ 0 h 135"/>
                              <a:gd name="T88" fmla="*/ 75 w 135"/>
                              <a:gd name="T89" fmla="*/ 14 h 135"/>
                              <a:gd name="T90" fmla="*/ 53 w 135"/>
                              <a:gd name="T91" fmla="*/ 22 h 135"/>
                              <a:gd name="T92" fmla="*/ 29 w 135"/>
                              <a:gd name="T93" fmla="*/ 31 h 135"/>
                              <a:gd name="T94" fmla="*/ 75 w 135"/>
                              <a:gd name="T95" fmla="*/ 14 h 1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135" h="135">
                                <a:moveTo>
                                  <a:pt x="75" y="0"/>
                                </a:moveTo>
                                <a:lnTo>
                                  <a:pt x="75" y="0"/>
                                </a:lnTo>
                                <a:lnTo>
                                  <a:pt x="75" y="14"/>
                                </a:lnTo>
                                <a:lnTo>
                                  <a:pt x="75" y="14"/>
                                </a:lnTo>
                                <a:lnTo>
                                  <a:pt x="75" y="0"/>
                                </a:lnTo>
                                <a:close/>
                                <a:moveTo>
                                  <a:pt x="75" y="0"/>
                                </a:moveTo>
                                <a:lnTo>
                                  <a:pt x="87" y="0"/>
                                </a:lnTo>
                                <a:lnTo>
                                  <a:pt x="91" y="0"/>
                                </a:lnTo>
                                <a:lnTo>
                                  <a:pt x="96" y="2"/>
                                </a:lnTo>
                                <a:lnTo>
                                  <a:pt x="103" y="5"/>
                                </a:lnTo>
                                <a:lnTo>
                                  <a:pt x="108" y="7"/>
                                </a:lnTo>
                                <a:lnTo>
                                  <a:pt x="113" y="10"/>
                                </a:lnTo>
                                <a:lnTo>
                                  <a:pt x="120" y="14"/>
                                </a:lnTo>
                                <a:lnTo>
                                  <a:pt x="103" y="31"/>
                                </a:lnTo>
                                <a:lnTo>
                                  <a:pt x="99" y="29"/>
                                </a:lnTo>
                                <a:lnTo>
                                  <a:pt x="96" y="29"/>
                                </a:lnTo>
                                <a:lnTo>
                                  <a:pt x="91" y="26"/>
                                </a:lnTo>
                                <a:lnTo>
                                  <a:pt x="89" y="22"/>
                                </a:lnTo>
                                <a:lnTo>
                                  <a:pt x="87" y="19"/>
                                </a:lnTo>
                                <a:lnTo>
                                  <a:pt x="84" y="17"/>
                                </a:lnTo>
                                <a:lnTo>
                                  <a:pt x="79" y="17"/>
                                </a:lnTo>
                                <a:lnTo>
                                  <a:pt x="75" y="14"/>
                                </a:lnTo>
                                <a:lnTo>
                                  <a:pt x="75" y="0"/>
                                </a:lnTo>
                                <a:close/>
                                <a:moveTo>
                                  <a:pt x="120" y="14"/>
                                </a:moveTo>
                                <a:lnTo>
                                  <a:pt x="120" y="14"/>
                                </a:lnTo>
                                <a:lnTo>
                                  <a:pt x="103" y="31"/>
                                </a:lnTo>
                                <a:lnTo>
                                  <a:pt x="120" y="14"/>
                                </a:lnTo>
                                <a:close/>
                                <a:moveTo>
                                  <a:pt x="120" y="14"/>
                                </a:moveTo>
                                <a:lnTo>
                                  <a:pt x="125" y="22"/>
                                </a:lnTo>
                                <a:lnTo>
                                  <a:pt x="127" y="26"/>
                                </a:lnTo>
                                <a:lnTo>
                                  <a:pt x="130" y="34"/>
                                </a:lnTo>
                                <a:lnTo>
                                  <a:pt x="132" y="41"/>
                                </a:lnTo>
                                <a:lnTo>
                                  <a:pt x="135" y="48"/>
                                </a:lnTo>
                                <a:lnTo>
                                  <a:pt x="135" y="55"/>
                                </a:lnTo>
                                <a:lnTo>
                                  <a:pt x="135" y="65"/>
                                </a:lnTo>
                                <a:lnTo>
                                  <a:pt x="135" y="75"/>
                                </a:lnTo>
                                <a:lnTo>
                                  <a:pt x="120" y="75"/>
                                </a:lnTo>
                                <a:lnTo>
                                  <a:pt x="120" y="65"/>
                                </a:lnTo>
                                <a:lnTo>
                                  <a:pt x="118" y="58"/>
                                </a:lnTo>
                                <a:lnTo>
                                  <a:pt x="118" y="53"/>
                                </a:lnTo>
                                <a:lnTo>
                                  <a:pt x="115" y="48"/>
                                </a:lnTo>
                                <a:lnTo>
                                  <a:pt x="113" y="41"/>
                                </a:lnTo>
                                <a:lnTo>
                                  <a:pt x="108" y="36"/>
                                </a:lnTo>
                                <a:lnTo>
                                  <a:pt x="103" y="31"/>
                                </a:lnTo>
                                <a:lnTo>
                                  <a:pt x="120" y="14"/>
                                </a:lnTo>
                                <a:close/>
                                <a:moveTo>
                                  <a:pt x="135" y="75"/>
                                </a:moveTo>
                                <a:lnTo>
                                  <a:pt x="135" y="75"/>
                                </a:lnTo>
                                <a:lnTo>
                                  <a:pt x="120" y="75"/>
                                </a:lnTo>
                                <a:lnTo>
                                  <a:pt x="120" y="75"/>
                                </a:lnTo>
                                <a:lnTo>
                                  <a:pt x="135" y="75"/>
                                </a:lnTo>
                                <a:close/>
                                <a:moveTo>
                                  <a:pt x="135" y="75"/>
                                </a:moveTo>
                                <a:lnTo>
                                  <a:pt x="135" y="75"/>
                                </a:lnTo>
                                <a:lnTo>
                                  <a:pt x="120" y="75"/>
                                </a:lnTo>
                                <a:lnTo>
                                  <a:pt x="120" y="75"/>
                                </a:lnTo>
                                <a:lnTo>
                                  <a:pt x="135" y="75"/>
                                </a:lnTo>
                                <a:close/>
                                <a:moveTo>
                                  <a:pt x="135" y="75"/>
                                </a:moveTo>
                                <a:lnTo>
                                  <a:pt x="135" y="87"/>
                                </a:lnTo>
                                <a:lnTo>
                                  <a:pt x="135" y="91"/>
                                </a:lnTo>
                                <a:lnTo>
                                  <a:pt x="132" y="99"/>
                                </a:lnTo>
                                <a:lnTo>
                                  <a:pt x="130" y="103"/>
                                </a:lnTo>
                                <a:lnTo>
                                  <a:pt x="127" y="108"/>
                                </a:lnTo>
                                <a:lnTo>
                                  <a:pt x="125" y="115"/>
                                </a:lnTo>
                                <a:lnTo>
                                  <a:pt x="120" y="120"/>
                                </a:lnTo>
                                <a:lnTo>
                                  <a:pt x="103" y="106"/>
                                </a:lnTo>
                                <a:lnTo>
                                  <a:pt x="108" y="101"/>
                                </a:lnTo>
                                <a:lnTo>
                                  <a:pt x="113" y="96"/>
                                </a:lnTo>
                                <a:lnTo>
                                  <a:pt x="115" y="94"/>
                                </a:lnTo>
                                <a:lnTo>
                                  <a:pt x="118" y="91"/>
                                </a:lnTo>
                                <a:lnTo>
                                  <a:pt x="118" y="87"/>
                                </a:lnTo>
                                <a:lnTo>
                                  <a:pt x="120" y="84"/>
                                </a:lnTo>
                                <a:lnTo>
                                  <a:pt x="120" y="79"/>
                                </a:lnTo>
                                <a:lnTo>
                                  <a:pt x="120" y="75"/>
                                </a:lnTo>
                                <a:lnTo>
                                  <a:pt x="135" y="75"/>
                                </a:lnTo>
                                <a:close/>
                                <a:moveTo>
                                  <a:pt x="120" y="120"/>
                                </a:moveTo>
                                <a:lnTo>
                                  <a:pt x="120" y="120"/>
                                </a:lnTo>
                                <a:lnTo>
                                  <a:pt x="103" y="120"/>
                                </a:lnTo>
                                <a:lnTo>
                                  <a:pt x="120" y="120"/>
                                </a:lnTo>
                                <a:close/>
                                <a:moveTo>
                                  <a:pt x="120" y="120"/>
                                </a:moveTo>
                                <a:lnTo>
                                  <a:pt x="113" y="125"/>
                                </a:lnTo>
                                <a:lnTo>
                                  <a:pt x="108" y="130"/>
                                </a:lnTo>
                                <a:lnTo>
                                  <a:pt x="103" y="132"/>
                                </a:lnTo>
                                <a:lnTo>
                                  <a:pt x="96" y="135"/>
                                </a:lnTo>
                                <a:lnTo>
                                  <a:pt x="91" y="135"/>
                                </a:lnTo>
                                <a:lnTo>
                                  <a:pt x="87" y="135"/>
                                </a:lnTo>
                                <a:lnTo>
                                  <a:pt x="75" y="135"/>
                                </a:lnTo>
                                <a:lnTo>
                                  <a:pt x="75" y="120"/>
                                </a:lnTo>
                                <a:lnTo>
                                  <a:pt x="79" y="120"/>
                                </a:lnTo>
                                <a:lnTo>
                                  <a:pt x="84" y="120"/>
                                </a:lnTo>
                                <a:lnTo>
                                  <a:pt x="87" y="120"/>
                                </a:lnTo>
                                <a:lnTo>
                                  <a:pt x="89" y="118"/>
                                </a:lnTo>
                                <a:lnTo>
                                  <a:pt x="91" y="118"/>
                                </a:lnTo>
                                <a:lnTo>
                                  <a:pt x="96" y="113"/>
                                </a:lnTo>
                                <a:lnTo>
                                  <a:pt x="99" y="111"/>
                                </a:lnTo>
                                <a:lnTo>
                                  <a:pt x="103" y="106"/>
                                </a:lnTo>
                                <a:lnTo>
                                  <a:pt x="120" y="120"/>
                                </a:lnTo>
                                <a:close/>
                                <a:moveTo>
                                  <a:pt x="75" y="135"/>
                                </a:moveTo>
                                <a:lnTo>
                                  <a:pt x="75" y="135"/>
                                </a:lnTo>
                                <a:lnTo>
                                  <a:pt x="75" y="120"/>
                                </a:lnTo>
                                <a:lnTo>
                                  <a:pt x="75" y="120"/>
                                </a:lnTo>
                                <a:lnTo>
                                  <a:pt x="75" y="135"/>
                                </a:lnTo>
                                <a:close/>
                                <a:moveTo>
                                  <a:pt x="75" y="135"/>
                                </a:moveTo>
                                <a:lnTo>
                                  <a:pt x="75" y="135"/>
                                </a:lnTo>
                                <a:lnTo>
                                  <a:pt x="75" y="120"/>
                                </a:lnTo>
                                <a:lnTo>
                                  <a:pt x="75" y="120"/>
                                </a:lnTo>
                                <a:lnTo>
                                  <a:pt x="75" y="135"/>
                                </a:lnTo>
                                <a:close/>
                                <a:moveTo>
                                  <a:pt x="75" y="135"/>
                                </a:moveTo>
                                <a:lnTo>
                                  <a:pt x="65" y="135"/>
                                </a:lnTo>
                                <a:lnTo>
                                  <a:pt x="55" y="135"/>
                                </a:lnTo>
                                <a:lnTo>
                                  <a:pt x="46" y="135"/>
                                </a:lnTo>
                                <a:lnTo>
                                  <a:pt x="39" y="135"/>
                                </a:lnTo>
                                <a:lnTo>
                                  <a:pt x="31" y="132"/>
                                </a:lnTo>
                                <a:lnTo>
                                  <a:pt x="27" y="130"/>
                                </a:lnTo>
                                <a:lnTo>
                                  <a:pt x="19" y="125"/>
                                </a:lnTo>
                                <a:lnTo>
                                  <a:pt x="15" y="120"/>
                                </a:lnTo>
                                <a:lnTo>
                                  <a:pt x="29" y="106"/>
                                </a:lnTo>
                                <a:lnTo>
                                  <a:pt x="36" y="111"/>
                                </a:lnTo>
                                <a:lnTo>
                                  <a:pt x="41" y="113"/>
                                </a:lnTo>
                                <a:lnTo>
                                  <a:pt x="46" y="118"/>
                                </a:lnTo>
                                <a:lnTo>
                                  <a:pt x="53" y="118"/>
                                </a:lnTo>
                                <a:lnTo>
                                  <a:pt x="58" y="120"/>
                                </a:lnTo>
                                <a:lnTo>
                                  <a:pt x="63" y="120"/>
                                </a:lnTo>
                                <a:lnTo>
                                  <a:pt x="75" y="120"/>
                                </a:lnTo>
                                <a:lnTo>
                                  <a:pt x="75" y="135"/>
                                </a:lnTo>
                                <a:close/>
                                <a:moveTo>
                                  <a:pt x="15" y="120"/>
                                </a:moveTo>
                                <a:lnTo>
                                  <a:pt x="10" y="115"/>
                                </a:lnTo>
                                <a:lnTo>
                                  <a:pt x="5" y="108"/>
                                </a:lnTo>
                                <a:lnTo>
                                  <a:pt x="3" y="103"/>
                                </a:lnTo>
                                <a:lnTo>
                                  <a:pt x="0" y="99"/>
                                </a:lnTo>
                                <a:lnTo>
                                  <a:pt x="0" y="91"/>
                                </a:lnTo>
                                <a:lnTo>
                                  <a:pt x="0" y="87"/>
                                </a:lnTo>
                                <a:lnTo>
                                  <a:pt x="0" y="75"/>
                                </a:lnTo>
                                <a:lnTo>
                                  <a:pt x="15" y="75"/>
                                </a:lnTo>
                                <a:lnTo>
                                  <a:pt x="15" y="79"/>
                                </a:lnTo>
                                <a:lnTo>
                                  <a:pt x="17" y="84"/>
                                </a:lnTo>
                                <a:lnTo>
                                  <a:pt x="19" y="87"/>
                                </a:lnTo>
                                <a:lnTo>
                                  <a:pt x="22" y="91"/>
                                </a:lnTo>
                                <a:lnTo>
                                  <a:pt x="24" y="94"/>
                                </a:lnTo>
                                <a:lnTo>
                                  <a:pt x="27" y="96"/>
                                </a:lnTo>
                                <a:lnTo>
                                  <a:pt x="29" y="101"/>
                                </a:lnTo>
                                <a:lnTo>
                                  <a:pt x="29" y="106"/>
                                </a:lnTo>
                                <a:lnTo>
                                  <a:pt x="15" y="120"/>
                                </a:lnTo>
                                <a:close/>
                                <a:moveTo>
                                  <a:pt x="0" y="75"/>
                                </a:moveTo>
                                <a:lnTo>
                                  <a:pt x="0" y="75"/>
                                </a:lnTo>
                                <a:lnTo>
                                  <a:pt x="15" y="75"/>
                                </a:lnTo>
                                <a:lnTo>
                                  <a:pt x="15" y="75"/>
                                </a:lnTo>
                                <a:lnTo>
                                  <a:pt x="0" y="75"/>
                                </a:lnTo>
                                <a:close/>
                                <a:moveTo>
                                  <a:pt x="0" y="75"/>
                                </a:moveTo>
                                <a:lnTo>
                                  <a:pt x="0" y="75"/>
                                </a:lnTo>
                                <a:lnTo>
                                  <a:pt x="15" y="75"/>
                                </a:lnTo>
                                <a:lnTo>
                                  <a:pt x="15" y="75"/>
                                </a:lnTo>
                                <a:lnTo>
                                  <a:pt x="0" y="75"/>
                                </a:lnTo>
                                <a:close/>
                                <a:moveTo>
                                  <a:pt x="0" y="75"/>
                                </a:moveTo>
                                <a:lnTo>
                                  <a:pt x="0" y="65"/>
                                </a:lnTo>
                                <a:lnTo>
                                  <a:pt x="0" y="55"/>
                                </a:lnTo>
                                <a:lnTo>
                                  <a:pt x="0" y="48"/>
                                </a:lnTo>
                                <a:lnTo>
                                  <a:pt x="0" y="41"/>
                                </a:lnTo>
                                <a:lnTo>
                                  <a:pt x="3" y="34"/>
                                </a:lnTo>
                                <a:lnTo>
                                  <a:pt x="5" y="26"/>
                                </a:lnTo>
                                <a:lnTo>
                                  <a:pt x="10" y="22"/>
                                </a:lnTo>
                                <a:lnTo>
                                  <a:pt x="15" y="14"/>
                                </a:lnTo>
                                <a:lnTo>
                                  <a:pt x="29" y="31"/>
                                </a:lnTo>
                                <a:lnTo>
                                  <a:pt x="29" y="36"/>
                                </a:lnTo>
                                <a:lnTo>
                                  <a:pt x="27" y="41"/>
                                </a:lnTo>
                                <a:lnTo>
                                  <a:pt x="24" y="48"/>
                                </a:lnTo>
                                <a:lnTo>
                                  <a:pt x="22" y="53"/>
                                </a:lnTo>
                                <a:lnTo>
                                  <a:pt x="19" y="58"/>
                                </a:lnTo>
                                <a:lnTo>
                                  <a:pt x="17" y="65"/>
                                </a:lnTo>
                                <a:lnTo>
                                  <a:pt x="15" y="70"/>
                                </a:lnTo>
                                <a:lnTo>
                                  <a:pt x="15" y="75"/>
                                </a:lnTo>
                                <a:lnTo>
                                  <a:pt x="0" y="75"/>
                                </a:lnTo>
                                <a:close/>
                                <a:moveTo>
                                  <a:pt x="15" y="14"/>
                                </a:moveTo>
                                <a:lnTo>
                                  <a:pt x="19" y="10"/>
                                </a:lnTo>
                                <a:lnTo>
                                  <a:pt x="27" y="7"/>
                                </a:lnTo>
                                <a:lnTo>
                                  <a:pt x="31" y="5"/>
                                </a:lnTo>
                                <a:lnTo>
                                  <a:pt x="39" y="2"/>
                                </a:lnTo>
                                <a:lnTo>
                                  <a:pt x="46" y="0"/>
                                </a:lnTo>
                                <a:lnTo>
                                  <a:pt x="55" y="0"/>
                                </a:lnTo>
                                <a:lnTo>
                                  <a:pt x="65" y="0"/>
                                </a:lnTo>
                                <a:lnTo>
                                  <a:pt x="75" y="0"/>
                                </a:lnTo>
                                <a:lnTo>
                                  <a:pt x="75" y="14"/>
                                </a:lnTo>
                                <a:lnTo>
                                  <a:pt x="70" y="17"/>
                                </a:lnTo>
                                <a:lnTo>
                                  <a:pt x="63" y="17"/>
                                </a:lnTo>
                                <a:lnTo>
                                  <a:pt x="58" y="19"/>
                                </a:lnTo>
                                <a:lnTo>
                                  <a:pt x="53" y="22"/>
                                </a:lnTo>
                                <a:lnTo>
                                  <a:pt x="46" y="26"/>
                                </a:lnTo>
                                <a:lnTo>
                                  <a:pt x="41" y="29"/>
                                </a:lnTo>
                                <a:lnTo>
                                  <a:pt x="36" y="29"/>
                                </a:lnTo>
                                <a:lnTo>
                                  <a:pt x="29" y="31"/>
                                </a:lnTo>
                                <a:lnTo>
                                  <a:pt x="15" y="14"/>
                                </a:lnTo>
                                <a:close/>
                                <a:moveTo>
                                  <a:pt x="75" y="0"/>
                                </a:moveTo>
                                <a:lnTo>
                                  <a:pt x="75" y="0"/>
                                </a:lnTo>
                                <a:lnTo>
                                  <a:pt x="75" y="14"/>
                                </a:lnTo>
                                <a:lnTo>
                                  <a:pt x="75" y="14"/>
                                </a:lnTo>
                                <a:lnTo>
                                  <a:pt x="75" y="0"/>
                                </a:lnTo>
                                <a:close/>
                              </a:path>
                            </a:pathLst>
                          </a:custGeom>
                          <a:solidFill>
                            <a:srgbClr val="24211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91" name="Rectangle 1793"/>
                        <wps:cNvSpPr>
                          <a:spLocks noChangeArrowheads="1"/>
                        </wps:cNvSpPr>
                        <wps:spPr bwMode="auto">
                          <a:xfrm>
                            <a:off x="5252" y="3588"/>
                            <a:ext cx="208" cy="207"/>
                          </a:xfrm>
                          <a:prstGeom prst="rect">
                            <a:avLst/>
                          </a:prstGeom>
                          <a:noFill/>
                          <a:ln w="0">
                            <a:solidFill>
                              <a:srgbClr val="24211D"/>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92" name="Freeform 1794"/>
                        <wps:cNvSpPr>
                          <a:spLocks/>
                        </wps:cNvSpPr>
                        <wps:spPr bwMode="auto">
                          <a:xfrm>
                            <a:off x="5288" y="3620"/>
                            <a:ext cx="139" cy="139"/>
                          </a:xfrm>
                          <a:custGeom>
                            <a:avLst/>
                            <a:gdLst>
                              <a:gd name="T0" fmla="*/ 60 w 120"/>
                              <a:gd name="T1" fmla="*/ 0 h 121"/>
                              <a:gd name="T2" fmla="*/ 70 w 120"/>
                              <a:gd name="T3" fmla="*/ 3 h 121"/>
                              <a:gd name="T4" fmla="*/ 82 w 120"/>
                              <a:gd name="T5" fmla="*/ 5 h 121"/>
                              <a:gd name="T6" fmla="*/ 92 w 120"/>
                              <a:gd name="T7" fmla="*/ 8 h 121"/>
                              <a:gd name="T8" fmla="*/ 101 w 120"/>
                              <a:gd name="T9" fmla="*/ 15 h 121"/>
                              <a:gd name="T10" fmla="*/ 108 w 120"/>
                              <a:gd name="T11" fmla="*/ 22 h 121"/>
                              <a:gd name="T12" fmla="*/ 111 w 120"/>
                              <a:gd name="T13" fmla="*/ 27 h 121"/>
                              <a:gd name="T14" fmla="*/ 113 w 120"/>
                              <a:gd name="T15" fmla="*/ 34 h 121"/>
                              <a:gd name="T16" fmla="*/ 116 w 120"/>
                              <a:gd name="T17" fmla="*/ 39 h 121"/>
                              <a:gd name="T18" fmla="*/ 118 w 120"/>
                              <a:gd name="T19" fmla="*/ 46 h 121"/>
                              <a:gd name="T20" fmla="*/ 120 w 120"/>
                              <a:gd name="T21" fmla="*/ 53 h 121"/>
                              <a:gd name="T22" fmla="*/ 120 w 120"/>
                              <a:gd name="T23" fmla="*/ 61 h 121"/>
                              <a:gd name="T24" fmla="*/ 120 w 120"/>
                              <a:gd name="T25" fmla="*/ 68 h 121"/>
                              <a:gd name="T26" fmla="*/ 118 w 120"/>
                              <a:gd name="T27" fmla="*/ 73 h 121"/>
                              <a:gd name="T28" fmla="*/ 116 w 120"/>
                              <a:gd name="T29" fmla="*/ 77 h 121"/>
                              <a:gd name="T30" fmla="*/ 113 w 120"/>
                              <a:gd name="T31" fmla="*/ 85 h 121"/>
                              <a:gd name="T32" fmla="*/ 108 w 120"/>
                              <a:gd name="T33" fmla="*/ 94 h 121"/>
                              <a:gd name="T34" fmla="*/ 101 w 120"/>
                              <a:gd name="T35" fmla="*/ 104 h 121"/>
                              <a:gd name="T36" fmla="*/ 92 w 120"/>
                              <a:gd name="T37" fmla="*/ 111 h 121"/>
                              <a:gd name="T38" fmla="*/ 82 w 120"/>
                              <a:gd name="T39" fmla="*/ 116 h 121"/>
                              <a:gd name="T40" fmla="*/ 77 w 120"/>
                              <a:gd name="T41" fmla="*/ 118 h 121"/>
                              <a:gd name="T42" fmla="*/ 70 w 120"/>
                              <a:gd name="T43" fmla="*/ 121 h 121"/>
                              <a:gd name="T44" fmla="*/ 65 w 120"/>
                              <a:gd name="T45" fmla="*/ 121 h 121"/>
                              <a:gd name="T46" fmla="*/ 60 w 120"/>
                              <a:gd name="T47" fmla="*/ 121 h 121"/>
                              <a:gd name="T48" fmla="*/ 53 w 120"/>
                              <a:gd name="T49" fmla="*/ 121 h 121"/>
                              <a:gd name="T50" fmla="*/ 48 w 120"/>
                              <a:gd name="T51" fmla="*/ 121 h 121"/>
                              <a:gd name="T52" fmla="*/ 44 w 120"/>
                              <a:gd name="T53" fmla="*/ 118 h 121"/>
                              <a:gd name="T54" fmla="*/ 36 w 120"/>
                              <a:gd name="T55" fmla="*/ 116 h 121"/>
                              <a:gd name="T56" fmla="*/ 27 w 120"/>
                              <a:gd name="T57" fmla="*/ 111 h 121"/>
                              <a:gd name="T58" fmla="*/ 17 w 120"/>
                              <a:gd name="T59" fmla="*/ 104 h 121"/>
                              <a:gd name="T60" fmla="*/ 10 w 120"/>
                              <a:gd name="T61" fmla="*/ 94 h 121"/>
                              <a:gd name="T62" fmla="*/ 5 w 120"/>
                              <a:gd name="T63" fmla="*/ 85 h 121"/>
                              <a:gd name="T64" fmla="*/ 3 w 120"/>
                              <a:gd name="T65" fmla="*/ 77 h 121"/>
                              <a:gd name="T66" fmla="*/ 0 w 120"/>
                              <a:gd name="T67" fmla="*/ 73 h 121"/>
                              <a:gd name="T68" fmla="*/ 0 w 120"/>
                              <a:gd name="T69" fmla="*/ 68 h 121"/>
                              <a:gd name="T70" fmla="*/ 0 w 120"/>
                              <a:gd name="T71" fmla="*/ 61 h 121"/>
                              <a:gd name="T72" fmla="*/ 0 w 120"/>
                              <a:gd name="T73" fmla="*/ 53 h 121"/>
                              <a:gd name="T74" fmla="*/ 0 w 120"/>
                              <a:gd name="T75" fmla="*/ 46 h 121"/>
                              <a:gd name="T76" fmla="*/ 3 w 120"/>
                              <a:gd name="T77" fmla="*/ 39 h 121"/>
                              <a:gd name="T78" fmla="*/ 5 w 120"/>
                              <a:gd name="T79" fmla="*/ 34 h 121"/>
                              <a:gd name="T80" fmla="*/ 8 w 120"/>
                              <a:gd name="T81" fmla="*/ 27 h 121"/>
                              <a:gd name="T82" fmla="*/ 10 w 120"/>
                              <a:gd name="T83" fmla="*/ 22 h 121"/>
                              <a:gd name="T84" fmla="*/ 17 w 120"/>
                              <a:gd name="T85" fmla="*/ 15 h 121"/>
                              <a:gd name="T86" fmla="*/ 27 w 120"/>
                              <a:gd name="T87" fmla="*/ 8 h 121"/>
                              <a:gd name="T88" fmla="*/ 36 w 120"/>
                              <a:gd name="T89" fmla="*/ 5 h 121"/>
                              <a:gd name="T90" fmla="*/ 48 w 120"/>
                              <a:gd name="T91" fmla="*/ 3 h 121"/>
                              <a:gd name="T92" fmla="*/ 60 w 120"/>
                              <a:gd name="T93" fmla="*/ 0 h 121"/>
                              <a:gd name="T94" fmla="*/ 60 w 120"/>
                              <a:gd name="T95" fmla="*/ 0 h 1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120" h="121">
                                <a:moveTo>
                                  <a:pt x="60" y="0"/>
                                </a:moveTo>
                                <a:lnTo>
                                  <a:pt x="70" y="3"/>
                                </a:lnTo>
                                <a:lnTo>
                                  <a:pt x="82" y="5"/>
                                </a:lnTo>
                                <a:lnTo>
                                  <a:pt x="92" y="8"/>
                                </a:lnTo>
                                <a:lnTo>
                                  <a:pt x="101" y="15"/>
                                </a:lnTo>
                                <a:lnTo>
                                  <a:pt x="108" y="22"/>
                                </a:lnTo>
                                <a:lnTo>
                                  <a:pt x="111" y="27"/>
                                </a:lnTo>
                                <a:lnTo>
                                  <a:pt x="113" y="34"/>
                                </a:lnTo>
                                <a:lnTo>
                                  <a:pt x="116" y="39"/>
                                </a:lnTo>
                                <a:lnTo>
                                  <a:pt x="118" y="46"/>
                                </a:lnTo>
                                <a:lnTo>
                                  <a:pt x="120" y="53"/>
                                </a:lnTo>
                                <a:lnTo>
                                  <a:pt x="120" y="61"/>
                                </a:lnTo>
                                <a:lnTo>
                                  <a:pt x="120" y="68"/>
                                </a:lnTo>
                                <a:lnTo>
                                  <a:pt x="118" y="73"/>
                                </a:lnTo>
                                <a:lnTo>
                                  <a:pt x="116" y="77"/>
                                </a:lnTo>
                                <a:lnTo>
                                  <a:pt x="113" y="85"/>
                                </a:lnTo>
                                <a:lnTo>
                                  <a:pt x="108" y="94"/>
                                </a:lnTo>
                                <a:lnTo>
                                  <a:pt x="101" y="104"/>
                                </a:lnTo>
                                <a:lnTo>
                                  <a:pt x="92" y="111"/>
                                </a:lnTo>
                                <a:lnTo>
                                  <a:pt x="82" y="116"/>
                                </a:lnTo>
                                <a:lnTo>
                                  <a:pt x="77" y="118"/>
                                </a:lnTo>
                                <a:lnTo>
                                  <a:pt x="70" y="121"/>
                                </a:lnTo>
                                <a:lnTo>
                                  <a:pt x="65" y="121"/>
                                </a:lnTo>
                                <a:lnTo>
                                  <a:pt x="60" y="121"/>
                                </a:lnTo>
                                <a:lnTo>
                                  <a:pt x="53" y="121"/>
                                </a:lnTo>
                                <a:lnTo>
                                  <a:pt x="48" y="121"/>
                                </a:lnTo>
                                <a:lnTo>
                                  <a:pt x="44" y="118"/>
                                </a:lnTo>
                                <a:lnTo>
                                  <a:pt x="36" y="116"/>
                                </a:lnTo>
                                <a:lnTo>
                                  <a:pt x="27" y="111"/>
                                </a:lnTo>
                                <a:lnTo>
                                  <a:pt x="17" y="104"/>
                                </a:lnTo>
                                <a:lnTo>
                                  <a:pt x="10" y="94"/>
                                </a:lnTo>
                                <a:lnTo>
                                  <a:pt x="5" y="85"/>
                                </a:lnTo>
                                <a:lnTo>
                                  <a:pt x="3" y="77"/>
                                </a:lnTo>
                                <a:lnTo>
                                  <a:pt x="0" y="73"/>
                                </a:lnTo>
                                <a:lnTo>
                                  <a:pt x="0" y="68"/>
                                </a:lnTo>
                                <a:lnTo>
                                  <a:pt x="0" y="61"/>
                                </a:lnTo>
                                <a:lnTo>
                                  <a:pt x="0" y="53"/>
                                </a:lnTo>
                                <a:lnTo>
                                  <a:pt x="0" y="46"/>
                                </a:lnTo>
                                <a:lnTo>
                                  <a:pt x="3" y="39"/>
                                </a:lnTo>
                                <a:lnTo>
                                  <a:pt x="5" y="34"/>
                                </a:lnTo>
                                <a:lnTo>
                                  <a:pt x="8" y="27"/>
                                </a:lnTo>
                                <a:lnTo>
                                  <a:pt x="10" y="22"/>
                                </a:lnTo>
                                <a:lnTo>
                                  <a:pt x="17" y="15"/>
                                </a:lnTo>
                                <a:lnTo>
                                  <a:pt x="27" y="8"/>
                                </a:lnTo>
                                <a:lnTo>
                                  <a:pt x="36" y="5"/>
                                </a:lnTo>
                                <a:lnTo>
                                  <a:pt x="48" y="3"/>
                                </a:lnTo>
                                <a:lnTo>
                                  <a:pt x="60" y="0"/>
                                </a:lnTo>
                                <a:lnTo>
                                  <a:pt x="60" y="0"/>
                                </a:lnTo>
                                <a:close/>
                              </a:path>
                            </a:pathLst>
                          </a:custGeom>
                          <a:solidFill>
                            <a:srgbClr val="24211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93" name="Freeform 1795"/>
                        <wps:cNvSpPr>
                          <a:spLocks noEditPoints="1"/>
                        </wps:cNvSpPr>
                        <wps:spPr bwMode="auto">
                          <a:xfrm>
                            <a:off x="5269" y="3604"/>
                            <a:ext cx="175" cy="155"/>
                          </a:xfrm>
                          <a:custGeom>
                            <a:avLst/>
                            <a:gdLst>
                              <a:gd name="T0" fmla="*/ 76 w 151"/>
                              <a:gd name="T1" fmla="*/ 14 h 135"/>
                              <a:gd name="T2" fmla="*/ 88 w 151"/>
                              <a:gd name="T3" fmla="*/ 0 h 135"/>
                              <a:gd name="T4" fmla="*/ 115 w 151"/>
                              <a:gd name="T5" fmla="*/ 7 h 135"/>
                              <a:gd name="T6" fmla="*/ 120 w 151"/>
                              <a:gd name="T7" fmla="*/ 31 h 135"/>
                              <a:gd name="T8" fmla="*/ 98 w 151"/>
                              <a:gd name="T9" fmla="*/ 22 h 135"/>
                              <a:gd name="T10" fmla="*/ 76 w 151"/>
                              <a:gd name="T11" fmla="*/ 14 h 135"/>
                              <a:gd name="T12" fmla="*/ 120 w 151"/>
                              <a:gd name="T13" fmla="*/ 31 h 135"/>
                              <a:gd name="T14" fmla="*/ 136 w 151"/>
                              <a:gd name="T15" fmla="*/ 34 h 135"/>
                              <a:gd name="T16" fmla="*/ 151 w 151"/>
                              <a:gd name="T17" fmla="*/ 65 h 135"/>
                              <a:gd name="T18" fmla="*/ 134 w 151"/>
                              <a:gd name="T19" fmla="*/ 65 h 135"/>
                              <a:gd name="T20" fmla="*/ 122 w 151"/>
                              <a:gd name="T21" fmla="*/ 41 h 135"/>
                              <a:gd name="T22" fmla="*/ 151 w 151"/>
                              <a:gd name="T23" fmla="*/ 75 h 135"/>
                              <a:gd name="T24" fmla="*/ 151 w 151"/>
                              <a:gd name="T25" fmla="*/ 75 h 135"/>
                              <a:gd name="T26" fmla="*/ 136 w 151"/>
                              <a:gd name="T27" fmla="*/ 75 h 135"/>
                              <a:gd name="T28" fmla="*/ 148 w 151"/>
                              <a:gd name="T29" fmla="*/ 87 h 135"/>
                              <a:gd name="T30" fmla="*/ 132 w 151"/>
                              <a:gd name="T31" fmla="*/ 108 h 135"/>
                              <a:gd name="T32" fmla="*/ 122 w 151"/>
                              <a:gd name="T33" fmla="*/ 96 h 135"/>
                              <a:gd name="T34" fmla="*/ 134 w 151"/>
                              <a:gd name="T35" fmla="*/ 84 h 135"/>
                              <a:gd name="T36" fmla="*/ 120 w 151"/>
                              <a:gd name="T37" fmla="*/ 120 h 135"/>
                              <a:gd name="T38" fmla="*/ 120 w 151"/>
                              <a:gd name="T39" fmla="*/ 120 h 135"/>
                              <a:gd name="T40" fmla="*/ 110 w 151"/>
                              <a:gd name="T41" fmla="*/ 132 h 135"/>
                              <a:gd name="T42" fmla="*/ 81 w 151"/>
                              <a:gd name="T43" fmla="*/ 135 h 135"/>
                              <a:gd name="T44" fmla="*/ 93 w 151"/>
                              <a:gd name="T45" fmla="*/ 120 h 135"/>
                              <a:gd name="T46" fmla="*/ 115 w 151"/>
                              <a:gd name="T47" fmla="*/ 111 h 135"/>
                              <a:gd name="T48" fmla="*/ 76 w 151"/>
                              <a:gd name="T49" fmla="*/ 135 h 135"/>
                              <a:gd name="T50" fmla="*/ 76 w 151"/>
                              <a:gd name="T51" fmla="*/ 135 h 135"/>
                              <a:gd name="T52" fmla="*/ 76 w 151"/>
                              <a:gd name="T53" fmla="*/ 135 h 135"/>
                              <a:gd name="T54" fmla="*/ 52 w 151"/>
                              <a:gd name="T55" fmla="*/ 135 h 135"/>
                              <a:gd name="T56" fmla="*/ 31 w 151"/>
                              <a:gd name="T57" fmla="*/ 120 h 135"/>
                              <a:gd name="T58" fmla="*/ 50 w 151"/>
                              <a:gd name="T59" fmla="*/ 118 h 135"/>
                              <a:gd name="T60" fmla="*/ 76 w 151"/>
                              <a:gd name="T61" fmla="*/ 120 h 135"/>
                              <a:gd name="T62" fmla="*/ 14 w 151"/>
                              <a:gd name="T63" fmla="*/ 103 h 135"/>
                              <a:gd name="T64" fmla="*/ 2 w 151"/>
                              <a:gd name="T65" fmla="*/ 82 h 135"/>
                              <a:gd name="T66" fmla="*/ 31 w 151"/>
                              <a:gd name="T67" fmla="*/ 84 h 135"/>
                              <a:gd name="T68" fmla="*/ 38 w 151"/>
                              <a:gd name="T69" fmla="*/ 96 h 135"/>
                              <a:gd name="T70" fmla="*/ 0 w 151"/>
                              <a:gd name="T71" fmla="*/ 75 h 135"/>
                              <a:gd name="T72" fmla="*/ 0 w 151"/>
                              <a:gd name="T73" fmla="*/ 75 h 135"/>
                              <a:gd name="T74" fmla="*/ 31 w 151"/>
                              <a:gd name="T75" fmla="*/ 75 h 135"/>
                              <a:gd name="T76" fmla="*/ 2 w 151"/>
                              <a:gd name="T77" fmla="*/ 55 h 135"/>
                              <a:gd name="T78" fmla="*/ 19 w 151"/>
                              <a:gd name="T79" fmla="*/ 26 h 135"/>
                              <a:gd name="T80" fmla="*/ 38 w 151"/>
                              <a:gd name="T81" fmla="*/ 41 h 135"/>
                              <a:gd name="T82" fmla="*/ 31 w 151"/>
                              <a:gd name="T83" fmla="*/ 65 h 135"/>
                              <a:gd name="T84" fmla="*/ 36 w 151"/>
                              <a:gd name="T85" fmla="*/ 10 h 135"/>
                              <a:gd name="T86" fmla="*/ 60 w 151"/>
                              <a:gd name="T87" fmla="*/ 0 h 135"/>
                              <a:gd name="T88" fmla="*/ 69 w 151"/>
                              <a:gd name="T89" fmla="*/ 17 h 135"/>
                              <a:gd name="T90" fmla="*/ 50 w 151"/>
                              <a:gd name="T91" fmla="*/ 26 h 135"/>
                              <a:gd name="T92" fmla="*/ 31 w 151"/>
                              <a:gd name="T93" fmla="*/ 14 h 135"/>
                              <a:gd name="T94" fmla="*/ 76 w 151"/>
                              <a:gd name="T95" fmla="*/ 14 h 1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151" h="135">
                                <a:moveTo>
                                  <a:pt x="76" y="0"/>
                                </a:moveTo>
                                <a:lnTo>
                                  <a:pt x="76" y="0"/>
                                </a:lnTo>
                                <a:lnTo>
                                  <a:pt x="76" y="14"/>
                                </a:lnTo>
                                <a:lnTo>
                                  <a:pt x="76" y="14"/>
                                </a:lnTo>
                                <a:lnTo>
                                  <a:pt x="76" y="0"/>
                                </a:lnTo>
                                <a:close/>
                                <a:moveTo>
                                  <a:pt x="76" y="0"/>
                                </a:moveTo>
                                <a:lnTo>
                                  <a:pt x="81" y="0"/>
                                </a:lnTo>
                                <a:lnTo>
                                  <a:pt x="88" y="0"/>
                                </a:lnTo>
                                <a:lnTo>
                                  <a:pt x="96" y="0"/>
                                </a:lnTo>
                                <a:lnTo>
                                  <a:pt x="103" y="2"/>
                                </a:lnTo>
                                <a:lnTo>
                                  <a:pt x="110" y="5"/>
                                </a:lnTo>
                                <a:lnTo>
                                  <a:pt x="115" y="7"/>
                                </a:lnTo>
                                <a:lnTo>
                                  <a:pt x="120" y="10"/>
                                </a:lnTo>
                                <a:lnTo>
                                  <a:pt x="120" y="12"/>
                                </a:lnTo>
                                <a:lnTo>
                                  <a:pt x="120" y="14"/>
                                </a:lnTo>
                                <a:lnTo>
                                  <a:pt x="120" y="31"/>
                                </a:lnTo>
                                <a:lnTo>
                                  <a:pt x="115" y="29"/>
                                </a:lnTo>
                                <a:lnTo>
                                  <a:pt x="110" y="29"/>
                                </a:lnTo>
                                <a:lnTo>
                                  <a:pt x="103" y="26"/>
                                </a:lnTo>
                                <a:lnTo>
                                  <a:pt x="98" y="22"/>
                                </a:lnTo>
                                <a:lnTo>
                                  <a:pt x="93" y="19"/>
                                </a:lnTo>
                                <a:lnTo>
                                  <a:pt x="86" y="17"/>
                                </a:lnTo>
                                <a:lnTo>
                                  <a:pt x="81" y="17"/>
                                </a:lnTo>
                                <a:lnTo>
                                  <a:pt x="76" y="14"/>
                                </a:lnTo>
                                <a:lnTo>
                                  <a:pt x="76" y="0"/>
                                </a:lnTo>
                                <a:close/>
                                <a:moveTo>
                                  <a:pt x="120" y="14"/>
                                </a:moveTo>
                                <a:lnTo>
                                  <a:pt x="120" y="14"/>
                                </a:lnTo>
                                <a:lnTo>
                                  <a:pt x="120" y="31"/>
                                </a:lnTo>
                                <a:lnTo>
                                  <a:pt x="120" y="14"/>
                                </a:lnTo>
                                <a:close/>
                                <a:moveTo>
                                  <a:pt x="120" y="14"/>
                                </a:moveTo>
                                <a:lnTo>
                                  <a:pt x="132" y="26"/>
                                </a:lnTo>
                                <a:lnTo>
                                  <a:pt x="136" y="34"/>
                                </a:lnTo>
                                <a:lnTo>
                                  <a:pt x="141" y="41"/>
                                </a:lnTo>
                                <a:lnTo>
                                  <a:pt x="146" y="48"/>
                                </a:lnTo>
                                <a:lnTo>
                                  <a:pt x="148" y="55"/>
                                </a:lnTo>
                                <a:lnTo>
                                  <a:pt x="151" y="65"/>
                                </a:lnTo>
                                <a:lnTo>
                                  <a:pt x="151" y="75"/>
                                </a:lnTo>
                                <a:lnTo>
                                  <a:pt x="136" y="75"/>
                                </a:lnTo>
                                <a:lnTo>
                                  <a:pt x="134" y="70"/>
                                </a:lnTo>
                                <a:lnTo>
                                  <a:pt x="134" y="65"/>
                                </a:lnTo>
                                <a:lnTo>
                                  <a:pt x="132" y="58"/>
                                </a:lnTo>
                                <a:lnTo>
                                  <a:pt x="129" y="53"/>
                                </a:lnTo>
                                <a:lnTo>
                                  <a:pt x="124" y="48"/>
                                </a:lnTo>
                                <a:lnTo>
                                  <a:pt x="122" y="41"/>
                                </a:lnTo>
                                <a:lnTo>
                                  <a:pt x="122" y="36"/>
                                </a:lnTo>
                                <a:lnTo>
                                  <a:pt x="120" y="31"/>
                                </a:lnTo>
                                <a:lnTo>
                                  <a:pt x="120" y="14"/>
                                </a:lnTo>
                                <a:close/>
                                <a:moveTo>
                                  <a:pt x="151" y="75"/>
                                </a:moveTo>
                                <a:lnTo>
                                  <a:pt x="151" y="75"/>
                                </a:lnTo>
                                <a:lnTo>
                                  <a:pt x="136" y="75"/>
                                </a:lnTo>
                                <a:lnTo>
                                  <a:pt x="136" y="75"/>
                                </a:lnTo>
                                <a:lnTo>
                                  <a:pt x="151" y="75"/>
                                </a:lnTo>
                                <a:close/>
                                <a:moveTo>
                                  <a:pt x="151" y="75"/>
                                </a:moveTo>
                                <a:lnTo>
                                  <a:pt x="151" y="75"/>
                                </a:lnTo>
                                <a:lnTo>
                                  <a:pt x="136" y="75"/>
                                </a:lnTo>
                                <a:lnTo>
                                  <a:pt x="136" y="75"/>
                                </a:lnTo>
                                <a:lnTo>
                                  <a:pt x="151" y="75"/>
                                </a:lnTo>
                                <a:close/>
                                <a:moveTo>
                                  <a:pt x="151" y="75"/>
                                </a:moveTo>
                                <a:lnTo>
                                  <a:pt x="151" y="82"/>
                                </a:lnTo>
                                <a:lnTo>
                                  <a:pt x="148" y="87"/>
                                </a:lnTo>
                                <a:lnTo>
                                  <a:pt x="146" y="91"/>
                                </a:lnTo>
                                <a:lnTo>
                                  <a:pt x="141" y="99"/>
                                </a:lnTo>
                                <a:lnTo>
                                  <a:pt x="136" y="103"/>
                                </a:lnTo>
                                <a:lnTo>
                                  <a:pt x="132" y="108"/>
                                </a:lnTo>
                                <a:lnTo>
                                  <a:pt x="120" y="120"/>
                                </a:lnTo>
                                <a:lnTo>
                                  <a:pt x="120" y="106"/>
                                </a:lnTo>
                                <a:lnTo>
                                  <a:pt x="122" y="101"/>
                                </a:lnTo>
                                <a:lnTo>
                                  <a:pt x="122" y="96"/>
                                </a:lnTo>
                                <a:lnTo>
                                  <a:pt x="124" y="94"/>
                                </a:lnTo>
                                <a:lnTo>
                                  <a:pt x="129" y="91"/>
                                </a:lnTo>
                                <a:lnTo>
                                  <a:pt x="132" y="87"/>
                                </a:lnTo>
                                <a:lnTo>
                                  <a:pt x="134" y="84"/>
                                </a:lnTo>
                                <a:lnTo>
                                  <a:pt x="134" y="79"/>
                                </a:lnTo>
                                <a:lnTo>
                                  <a:pt x="136" y="75"/>
                                </a:lnTo>
                                <a:lnTo>
                                  <a:pt x="151" y="75"/>
                                </a:lnTo>
                                <a:close/>
                                <a:moveTo>
                                  <a:pt x="120" y="120"/>
                                </a:moveTo>
                                <a:lnTo>
                                  <a:pt x="120" y="120"/>
                                </a:lnTo>
                                <a:lnTo>
                                  <a:pt x="120" y="120"/>
                                </a:lnTo>
                                <a:lnTo>
                                  <a:pt x="120" y="120"/>
                                </a:lnTo>
                                <a:close/>
                                <a:moveTo>
                                  <a:pt x="120" y="120"/>
                                </a:moveTo>
                                <a:lnTo>
                                  <a:pt x="120" y="123"/>
                                </a:lnTo>
                                <a:lnTo>
                                  <a:pt x="120" y="125"/>
                                </a:lnTo>
                                <a:lnTo>
                                  <a:pt x="115" y="130"/>
                                </a:lnTo>
                                <a:lnTo>
                                  <a:pt x="110" y="132"/>
                                </a:lnTo>
                                <a:lnTo>
                                  <a:pt x="103" y="135"/>
                                </a:lnTo>
                                <a:lnTo>
                                  <a:pt x="96" y="135"/>
                                </a:lnTo>
                                <a:lnTo>
                                  <a:pt x="88" y="135"/>
                                </a:lnTo>
                                <a:lnTo>
                                  <a:pt x="81" y="135"/>
                                </a:lnTo>
                                <a:lnTo>
                                  <a:pt x="76" y="135"/>
                                </a:lnTo>
                                <a:lnTo>
                                  <a:pt x="76" y="120"/>
                                </a:lnTo>
                                <a:lnTo>
                                  <a:pt x="86" y="120"/>
                                </a:lnTo>
                                <a:lnTo>
                                  <a:pt x="93" y="120"/>
                                </a:lnTo>
                                <a:lnTo>
                                  <a:pt x="98" y="118"/>
                                </a:lnTo>
                                <a:lnTo>
                                  <a:pt x="103" y="118"/>
                                </a:lnTo>
                                <a:lnTo>
                                  <a:pt x="110" y="113"/>
                                </a:lnTo>
                                <a:lnTo>
                                  <a:pt x="115" y="111"/>
                                </a:lnTo>
                                <a:lnTo>
                                  <a:pt x="120" y="106"/>
                                </a:lnTo>
                                <a:lnTo>
                                  <a:pt x="120" y="120"/>
                                </a:lnTo>
                                <a:close/>
                                <a:moveTo>
                                  <a:pt x="76" y="135"/>
                                </a:moveTo>
                                <a:lnTo>
                                  <a:pt x="76" y="135"/>
                                </a:lnTo>
                                <a:lnTo>
                                  <a:pt x="76" y="120"/>
                                </a:lnTo>
                                <a:lnTo>
                                  <a:pt x="76" y="120"/>
                                </a:lnTo>
                                <a:lnTo>
                                  <a:pt x="76" y="135"/>
                                </a:lnTo>
                                <a:close/>
                                <a:moveTo>
                                  <a:pt x="76" y="135"/>
                                </a:moveTo>
                                <a:lnTo>
                                  <a:pt x="76" y="135"/>
                                </a:lnTo>
                                <a:lnTo>
                                  <a:pt x="76" y="120"/>
                                </a:lnTo>
                                <a:lnTo>
                                  <a:pt x="76" y="120"/>
                                </a:lnTo>
                                <a:lnTo>
                                  <a:pt x="76" y="135"/>
                                </a:lnTo>
                                <a:close/>
                                <a:moveTo>
                                  <a:pt x="76" y="135"/>
                                </a:moveTo>
                                <a:lnTo>
                                  <a:pt x="64" y="135"/>
                                </a:lnTo>
                                <a:lnTo>
                                  <a:pt x="60" y="135"/>
                                </a:lnTo>
                                <a:lnTo>
                                  <a:pt x="52" y="135"/>
                                </a:lnTo>
                                <a:lnTo>
                                  <a:pt x="48" y="132"/>
                                </a:lnTo>
                                <a:lnTo>
                                  <a:pt x="43" y="130"/>
                                </a:lnTo>
                                <a:lnTo>
                                  <a:pt x="36" y="125"/>
                                </a:lnTo>
                                <a:lnTo>
                                  <a:pt x="31" y="120"/>
                                </a:lnTo>
                                <a:lnTo>
                                  <a:pt x="45" y="106"/>
                                </a:lnTo>
                                <a:lnTo>
                                  <a:pt x="45" y="111"/>
                                </a:lnTo>
                                <a:lnTo>
                                  <a:pt x="48" y="113"/>
                                </a:lnTo>
                                <a:lnTo>
                                  <a:pt x="50" y="118"/>
                                </a:lnTo>
                                <a:lnTo>
                                  <a:pt x="55" y="118"/>
                                </a:lnTo>
                                <a:lnTo>
                                  <a:pt x="60" y="120"/>
                                </a:lnTo>
                                <a:lnTo>
                                  <a:pt x="64" y="120"/>
                                </a:lnTo>
                                <a:lnTo>
                                  <a:pt x="76" y="120"/>
                                </a:lnTo>
                                <a:lnTo>
                                  <a:pt x="76" y="135"/>
                                </a:lnTo>
                                <a:close/>
                                <a:moveTo>
                                  <a:pt x="31" y="120"/>
                                </a:moveTo>
                                <a:lnTo>
                                  <a:pt x="19" y="108"/>
                                </a:lnTo>
                                <a:lnTo>
                                  <a:pt x="14" y="103"/>
                                </a:lnTo>
                                <a:lnTo>
                                  <a:pt x="9" y="99"/>
                                </a:lnTo>
                                <a:lnTo>
                                  <a:pt x="7" y="91"/>
                                </a:lnTo>
                                <a:lnTo>
                                  <a:pt x="2" y="87"/>
                                </a:lnTo>
                                <a:lnTo>
                                  <a:pt x="2" y="82"/>
                                </a:lnTo>
                                <a:lnTo>
                                  <a:pt x="0" y="75"/>
                                </a:lnTo>
                                <a:lnTo>
                                  <a:pt x="31" y="75"/>
                                </a:lnTo>
                                <a:lnTo>
                                  <a:pt x="31" y="79"/>
                                </a:lnTo>
                                <a:lnTo>
                                  <a:pt x="31" y="84"/>
                                </a:lnTo>
                                <a:lnTo>
                                  <a:pt x="31" y="87"/>
                                </a:lnTo>
                                <a:lnTo>
                                  <a:pt x="33" y="91"/>
                                </a:lnTo>
                                <a:lnTo>
                                  <a:pt x="33" y="94"/>
                                </a:lnTo>
                                <a:lnTo>
                                  <a:pt x="38" y="96"/>
                                </a:lnTo>
                                <a:lnTo>
                                  <a:pt x="40" y="101"/>
                                </a:lnTo>
                                <a:lnTo>
                                  <a:pt x="45" y="106"/>
                                </a:lnTo>
                                <a:lnTo>
                                  <a:pt x="31" y="120"/>
                                </a:lnTo>
                                <a:close/>
                                <a:moveTo>
                                  <a:pt x="0" y="75"/>
                                </a:moveTo>
                                <a:lnTo>
                                  <a:pt x="0" y="75"/>
                                </a:lnTo>
                                <a:lnTo>
                                  <a:pt x="31" y="75"/>
                                </a:lnTo>
                                <a:lnTo>
                                  <a:pt x="31" y="75"/>
                                </a:lnTo>
                                <a:lnTo>
                                  <a:pt x="0" y="75"/>
                                </a:lnTo>
                                <a:close/>
                                <a:moveTo>
                                  <a:pt x="0" y="75"/>
                                </a:moveTo>
                                <a:lnTo>
                                  <a:pt x="0" y="75"/>
                                </a:lnTo>
                                <a:lnTo>
                                  <a:pt x="31" y="75"/>
                                </a:lnTo>
                                <a:lnTo>
                                  <a:pt x="31" y="75"/>
                                </a:lnTo>
                                <a:lnTo>
                                  <a:pt x="0" y="75"/>
                                </a:lnTo>
                                <a:close/>
                                <a:moveTo>
                                  <a:pt x="0" y="75"/>
                                </a:moveTo>
                                <a:lnTo>
                                  <a:pt x="2" y="65"/>
                                </a:lnTo>
                                <a:lnTo>
                                  <a:pt x="2" y="55"/>
                                </a:lnTo>
                                <a:lnTo>
                                  <a:pt x="7" y="48"/>
                                </a:lnTo>
                                <a:lnTo>
                                  <a:pt x="9" y="41"/>
                                </a:lnTo>
                                <a:lnTo>
                                  <a:pt x="14" y="34"/>
                                </a:lnTo>
                                <a:lnTo>
                                  <a:pt x="19" y="26"/>
                                </a:lnTo>
                                <a:lnTo>
                                  <a:pt x="31" y="14"/>
                                </a:lnTo>
                                <a:lnTo>
                                  <a:pt x="45" y="31"/>
                                </a:lnTo>
                                <a:lnTo>
                                  <a:pt x="40" y="36"/>
                                </a:lnTo>
                                <a:lnTo>
                                  <a:pt x="38" y="41"/>
                                </a:lnTo>
                                <a:lnTo>
                                  <a:pt x="33" y="48"/>
                                </a:lnTo>
                                <a:lnTo>
                                  <a:pt x="33" y="53"/>
                                </a:lnTo>
                                <a:lnTo>
                                  <a:pt x="31" y="58"/>
                                </a:lnTo>
                                <a:lnTo>
                                  <a:pt x="31" y="65"/>
                                </a:lnTo>
                                <a:lnTo>
                                  <a:pt x="31" y="75"/>
                                </a:lnTo>
                                <a:lnTo>
                                  <a:pt x="0" y="75"/>
                                </a:lnTo>
                                <a:close/>
                                <a:moveTo>
                                  <a:pt x="31" y="14"/>
                                </a:moveTo>
                                <a:lnTo>
                                  <a:pt x="36" y="10"/>
                                </a:lnTo>
                                <a:lnTo>
                                  <a:pt x="43" y="7"/>
                                </a:lnTo>
                                <a:lnTo>
                                  <a:pt x="48" y="5"/>
                                </a:lnTo>
                                <a:lnTo>
                                  <a:pt x="52" y="2"/>
                                </a:lnTo>
                                <a:lnTo>
                                  <a:pt x="60" y="0"/>
                                </a:lnTo>
                                <a:lnTo>
                                  <a:pt x="64" y="0"/>
                                </a:lnTo>
                                <a:lnTo>
                                  <a:pt x="76" y="0"/>
                                </a:lnTo>
                                <a:lnTo>
                                  <a:pt x="76" y="14"/>
                                </a:lnTo>
                                <a:lnTo>
                                  <a:pt x="69" y="17"/>
                                </a:lnTo>
                                <a:lnTo>
                                  <a:pt x="64" y="17"/>
                                </a:lnTo>
                                <a:lnTo>
                                  <a:pt x="60" y="19"/>
                                </a:lnTo>
                                <a:lnTo>
                                  <a:pt x="55" y="22"/>
                                </a:lnTo>
                                <a:lnTo>
                                  <a:pt x="50" y="26"/>
                                </a:lnTo>
                                <a:lnTo>
                                  <a:pt x="48" y="29"/>
                                </a:lnTo>
                                <a:lnTo>
                                  <a:pt x="45" y="29"/>
                                </a:lnTo>
                                <a:lnTo>
                                  <a:pt x="45" y="31"/>
                                </a:lnTo>
                                <a:lnTo>
                                  <a:pt x="31" y="14"/>
                                </a:lnTo>
                                <a:close/>
                                <a:moveTo>
                                  <a:pt x="76" y="0"/>
                                </a:moveTo>
                                <a:lnTo>
                                  <a:pt x="76" y="0"/>
                                </a:lnTo>
                                <a:lnTo>
                                  <a:pt x="76" y="14"/>
                                </a:lnTo>
                                <a:lnTo>
                                  <a:pt x="76" y="14"/>
                                </a:lnTo>
                                <a:lnTo>
                                  <a:pt x="76" y="0"/>
                                </a:lnTo>
                                <a:close/>
                              </a:path>
                            </a:pathLst>
                          </a:custGeom>
                          <a:solidFill>
                            <a:srgbClr val="24211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94" name="Rectangle 1796"/>
                        <wps:cNvSpPr>
                          <a:spLocks noChangeArrowheads="1"/>
                        </wps:cNvSpPr>
                        <wps:spPr bwMode="auto">
                          <a:xfrm>
                            <a:off x="5583" y="3588"/>
                            <a:ext cx="224" cy="207"/>
                          </a:xfrm>
                          <a:prstGeom prst="rect">
                            <a:avLst/>
                          </a:prstGeom>
                          <a:noFill/>
                          <a:ln w="0">
                            <a:solidFill>
                              <a:srgbClr val="24211D"/>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95" name="Freeform 1797"/>
                        <wps:cNvSpPr>
                          <a:spLocks/>
                        </wps:cNvSpPr>
                        <wps:spPr bwMode="auto">
                          <a:xfrm>
                            <a:off x="5616" y="3620"/>
                            <a:ext cx="158" cy="139"/>
                          </a:xfrm>
                          <a:custGeom>
                            <a:avLst/>
                            <a:gdLst>
                              <a:gd name="T0" fmla="*/ 77 w 137"/>
                              <a:gd name="T1" fmla="*/ 0 h 121"/>
                              <a:gd name="T2" fmla="*/ 86 w 137"/>
                              <a:gd name="T3" fmla="*/ 3 h 121"/>
                              <a:gd name="T4" fmla="*/ 98 w 137"/>
                              <a:gd name="T5" fmla="*/ 5 h 121"/>
                              <a:gd name="T6" fmla="*/ 108 w 137"/>
                              <a:gd name="T7" fmla="*/ 8 h 121"/>
                              <a:gd name="T8" fmla="*/ 117 w 137"/>
                              <a:gd name="T9" fmla="*/ 15 h 121"/>
                              <a:gd name="T10" fmla="*/ 125 w 137"/>
                              <a:gd name="T11" fmla="*/ 22 h 121"/>
                              <a:gd name="T12" fmla="*/ 127 w 137"/>
                              <a:gd name="T13" fmla="*/ 27 h 121"/>
                              <a:gd name="T14" fmla="*/ 129 w 137"/>
                              <a:gd name="T15" fmla="*/ 34 h 121"/>
                              <a:gd name="T16" fmla="*/ 132 w 137"/>
                              <a:gd name="T17" fmla="*/ 39 h 121"/>
                              <a:gd name="T18" fmla="*/ 134 w 137"/>
                              <a:gd name="T19" fmla="*/ 46 h 121"/>
                              <a:gd name="T20" fmla="*/ 134 w 137"/>
                              <a:gd name="T21" fmla="*/ 53 h 121"/>
                              <a:gd name="T22" fmla="*/ 137 w 137"/>
                              <a:gd name="T23" fmla="*/ 61 h 121"/>
                              <a:gd name="T24" fmla="*/ 134 w 137"/>
                              <a:gd name="T25" fmla="*/ 68 h 121"/>
                              <a:gd name="T26" fmla="*/ 134 w 137"/>
                              <a:gd name="T27" fmla="*/ 73 h 121"/>
                              <a:gd name="T28" fmla="*/ 132 w 137"/>
                              <a:gd name="T29" fmla="*/ 77 h 121"/>
                              <a:gd name="T30" fmla="*/ 129 w 137"/>
                              <a:gd name="T31" fmla="*/ 85 h 121"/>
                              <a:gd name="T32" fmla="*/ 125 w 137"/>
                              <a:gd name="T33" fmla="*/ 94 h 121"/>
                              <a:gd name="T34" fmla="*/ 117 w 137"/>
                              <a:gd name="T35" fmla="*/ 104 h 121"/>
                              <a:gd name="T36" fmla="*/ 108 w 137"/>
                              <a:gd name="T37" fmla="*/ 111 h 121"/>
                              <a:gd name="T38" fmla="*/ 98 w 137"/>
                              <a:gd name="T39" fmla="*/ 116 h 121"/>
                              <a:gd name="T40" fmla="*/ 93 w 137"/>
                              <a:gd name="T41" fmla="*/ 118 h 121"/>
                              <a:gd name="T42" fmla="*/ 86 w 137"/>
                              <a:gd name="T43" fmla="*/ 121 h 121"/>
                              <a:gd name="T44" fmla="*/ 81 w 137"/>
                              <a:gd name="T45" fmla="*/ 121 h 121"/>
                              <a:gd name="T46" fmla="*/ 77 w 137"/>
                              <a:gd name="T47" fmla="*/ 121 h 121"/>
                              <a:gd name="T48" fmla="*/ 67 w 137"/>
                              <a:gd name="T49" fmla="*/ 121 h 121"/>
                              <a:gd name="T50" fmla="*/ 60 w 137"/>
                              <a:gd name="T51" fmla="*/ 121 h 121"/>
                              <a:gd name="T52" fmla="*/ 53 w 137"/>
                              <a:gd name="T53" fmla="*/ 118 h 121"/>
                              <a:gd name="T54" fmla="*/ 45 w 137"/>
                              <a:gd name="T55" fmla="*/ 116 h 121"/>
                              <a:gd name="T56" fmla="*/ 31 w 137"/>
                              <a:gd name="T57" fmla="*/ 111 h 121"/>
                              <a:gd name="T58" fmla="*/ 21 w 137"/>
                              <a:gd name="T59" fmla="*/ 104 h 121"/>
                              <a:gd name="T60" fmla="*/ 12 w 137"/>
                              <a:gd name="T61" fmla="*/ 94 h 121"/>
                              <a:gd name="T62" fmla="*/ 9 w 137"/>
                              <a:gd name="T63" fmla="*/ 89 h 121"/>
                              <a:gd name="T64" fmla="*/ 7 w 137"/>
                              <a:gd name="T65" fmla="*/ 85 h 121"/>
                              <a:gd name="T66" fmla="*/ 4 w 137"/>
                              <a:gd name="T67" fmla="*/ 77 h 121"/>
                              <a:gd name="T68" fmla="*/ 2 w 137"/>
                              <a:gd name="T69" fmla="*/ 73 h 121"/>
                              <a:gd name="T70" fmla="*/ 2 w 137"/>
                              <a:gd name="T71" fmla="*/ 68 h 121"/>
                              <a:gd name="T72" fmla="*/ 0 w 137"/>
                              <a:gd name="T73" fmla="*/ 61 h 121"/>
                              <a:gd name="T74" fmla="*/ 2 w 137"/>
                              <a:gd name="T75" fmla="*/ 53 h 121"/>
                              <a:gd name="T76" fmla="*/ 2 w 137"/>
                              <a:gd name="T77" fmla="*/ 46 h 121"/>
                              <a:gd name="T78" fmla="*/ 4 w 137"/>
                              <a:gd name="T79" fmla="*/ 39 h 121"/>
                              <a:gd name="T80" fmla="*/ 7 w 137"/>
                              <a:gd name="T81" fmla="*/ 34 h 121"/>
                              <a:gd name="T82" fmla="*/ 9 w 137"/>
                              <a:gd name="T83" fmla="*/ 27 h 121"/>
                              <a:gd name="T84" fmla="*/ 12 w 137"/>
                              <a:gd name="T85" fmla="*/ 22 h 121"/>
                              <a:gd name="T86" fmla="*/ 21 w 137"/>
                              <a:gd name="T87" fmla="*/ 15 h 121"/>
                              <a:gd name="T88" fmla="*/ 31 w 137"/>
                              <a:gd name="T89" fmla="*/ 8 h 121"/>
                              <a:gd name="T90" fmla="*/ 45 w 137"/>
                              <a:gd name="T91" fmla="*/ 5 h 121"/>
                              <a:gd name="T92" fmla="*/ 60 w 137"/>
                              <a:gd name="T93" fmla="*/ 3 h 121"/>
                              <a:gd name="T94" fmla="*/ 77 w 137"/>
                              <a:gd name="T95" fmla="*/ 0 h 121"/>
                              <a:gd name="T96" fmla="*/ 77 w 137"/>
                              <a:gd name="T97" fmla="*/ 0 h 1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137" h="121">
                                <a:moveTo>
                                  <a:pt x="77" y="0"/>
                                </a:moveTo>
                                <a:lnTo>
                                  <a:pt x="86" y="3"/>
                                </a:lnTo>
                                <a:lnTo>
                                  <a:pt x="98" y="5"/>
                                </a:lnTo>
                                <a:lnTo>
                                  <a:pt x="108" y="8"/>
                                </a:lnTo>
                                <a:lnTo>
                                  <a:pt x="117" y="15"/>
                                </a:lnTo>
                                <a:lnTo>
                                  <a:pt x="125" y="22"/>
                                </a:lnTo>
                                <a:lnTo>
                                  <a:pt x="127" y="27"/>
                                </a:lnTo>
                                <a:lnTo>
                                  <a:pt x="129" y="34"/>
                                </a:lnTo>
                                <a:lnTo>
                                  <a:pt x="132" y="39"/>
                                </a:lnTo>
                                <a:lnTo>
                                  <a:pt x="134" y="46"/>
                                </a:lnTo>
                                <a:lnTo>
                                  <a:pt x="134" y="53"/>
                                </a:lnTo>
                                <a:lnTo>
                                  <a:pt x="137" y="61"/>
                                </a:lnTo>
                                <a:lnTo>
                                  <a:pt x="134" y="68"/>
                                </a:lnTo>
                                <a:lnTo>
                                  <a:pt x="134" y="73"/>
                                </a:lnTo>
                                <a:lnTo>
                                  <a:pt x="132" y="77"/>
                                </a:lnTo>
                                <a:lnTo>
                                  <a:pt x="129" y="85"/>
                                </a:lnTo>
                                <a:lnTo>
                                  <a:pt x="125" y="94"/>
                                </a:lnTo>
                                <a:lnTo>
                                  <a:pt x="117" y="104"/>
                                </a:lnTo>
                                <a:lnTo>
                                  <a:pt x="108" y="111"/>
                                </a:lnTo>
                                <a:lnTo>
                                  <a:pt x="98" y="116"/>
                                </a:lnTo>
                                <a:lnTo>
                                  <a:pt x="93" y="118"/>
                                </a:lnTo>
                                <a:lnTo>
                                  <a:pt x="86" y="121"/>
                                </a:lnTo>
                                <a:lnTo>
                                  <a:pt x="81" y="121"/>
                                </a:lnTo>
                                <a:lnTo>
                                  <a:pt x="77" y="121"/>
                                </a:lnTo>
                                <a:lnTo>
                                  <a:pt x="67" y="121"/>
                                </a:lnTo>
                                <a:lnTo>
                                  <a:pt x="60" y="121"/>
                                </a:lnTo>
                                <a:lnTo>
                                  <a:pt x="53" y="118"/>
                                </a:lnTo>
                                <a:lnTo>
                                  <a:pt x="45" y="116"/>
                                </a:lnTo>
                                <a:lnTo>
                                  <a:pt x="31" y="111"/>
                                </a:lnTo>
                                <a:lnTo>
                                  <a:pt x="21" y="104"/>
                                </a:lnTo>
                                <a:lnTo>
                                  <a:pt x="12" y="94"/>
                                </a:lnTo>
                                <a:lnTo>
                                  <a:pt x="9" y="89"/>
                                </a:lnTo>
                                <a:lnTo>
                                  <a:pt x="7" y="85"/>
                                </a:lnTo>
                                <a:lnTo>
                                  <a:pt x="4" y="77"/>
                                </a:lnTo>
                                <a:lnTo>
                                  <a:pt x="2" y="73"/>
                                </a:lnTo>
                                <a:lnTo>
                                  <a:pt x="2" y="68"/>
                                </a:lnTo>
                                <a:lnTo>
                                  <a:pt x="0" y="61"/>
                                </a:lnTo>
                                <a:lnTo>
                                  <a:pt x="2" y="53"/>
                                </a:lnTo>
                                <a:lnTo>
                                  <a:pt x="2" y="46"/>
                                </a:lnTo>
                                <a:lnTo>
                                  <a:pt x="4" y="39"/>
                                </a:lnTo>
                                <a:lnTo>
                                  <a:pt x="7" y="34"/>
                                </a:lnTo>
                                <a:lnTo>
                                  <a:pt x="9" y="27"/>
                                </a:lnTo>
                                <a:lnTo>
                                  <a:pt x="12" y="22"/>
                                </a:lnTo>
                                <a:lnTo>
                                  <a:pt x="21" y="15"/>
                                </a:lnTo>
                                <a:lnTo>
                                  <a:pt x="31" y="8"/>
                                </a:lnTo>
                                <a:lnTo>
                                  <a:pt x="45" y="5"/>
                                </a:lnTo>
                                <a:lnTo>
                                  <a:pt x="60" y="3"/>
                                </a:lnTo>
                                <a:lnTo>
                                  <a:pt x="77" y="0"/>
                                </a:lnTo>
                                <a:lnTo>
                                  <a:pt x="77" y="0"/>
                                </a:lnTo>
                                <a:close/>
                              </a:path>
                            </a:pathLst>
                          </a:custGeom>
                          <a:solidFill>
                            <a:srgbClr val="24211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96" name="Freeform 1798"/>
                        <wps:cNvSpPr>
                          <a:spLocks noEditPoints="1"/>
                        </wps:cNvSpPr>
                        <wps:spPr bwMode="auto">
                          <a:xfrm>
                            <a:off x="5616" y="3604"/>
                            <a:ext cx="158" cy="155"/>
                          </a:xfrm>
                          <a:custGeom>
                            <a:avLst/>
                            <a:gdLst>
                              <a:gd name="T0" fmla="*/ 77 w 137"/>
                              <a:gd name="T1" fmla="*/ 14 h 135"/>
                              <a:gd name="T2" fmla="*/ 93 w 137"/>
                              <a:gd name="T3" fmla="*/ 0 h 135"/>
                              <a:gd name="T4" fmla="*/ 115 w 137"/>
                              <a:gd name="T5" fmla="*/ 10 h 135"/>
                              <a:gd name="T6" fmla="*/ 96 w 137"/>
                              <a:gd name="T7" fmla="*/ 29 h 135"/>
                              <a:gd name="T8" fmla="*/ 84 w 137"/>
                              <a:gd name="T9" fmla="*/ 17 h 135"/>
                              <a:gd name="T10" fmla="*/ 120 w 137"/>
                              <a:gd name="T11" fmla="*/ 14 h 135"/>
                              <a:gd name="T12" fmla="*/ 120 w 137"/>
                              <a:gd name="T13" fmla="*/ 14 h 135"/>
                              <a:gd name="T14" fmla="*/ 134 w 137"/>
                              <a:gd name="T15" fmla="*/ 41 h 135"/>
                              <a:gd name="T16" fmla="*/ 137 w 137"/>
                              <a:gd name="T17" fmla="*/ 75 h 135"/>
                              <a:gd name="T18" fmla="*/ 120 w 137"/>
                              <a:gd name="T19" fmla="*/ 53 h 135"/>
                              <a:gd name="T20" fmla="*/ 105 w 137"/>
                              <a:gd name="T21" fmla="*/ 31 h 135"/>
                              <a:gd name="T22" fmla="*/ 120 w 137"/>
                              <a:gd name="T23" fmla="*/ 75 h 135"/>
                              <a:gd name="T24" fmla="*/ 137 w 137"/>
                              <a:gd name="T25" fmla="*/ 75 h 135"/>
                              <a:gd name="T26" fmla="*/ 137 w 137"/>
                              <a:gd name="T27" fmla="*/ 75 h 135"/>
                              <a:gd name="T28" fmla="*/ 132 w 137"/>
                              <a:gd name="T29" fmla="*/ 103 h 135"/>
                              <a:gd name="T30" fmla="*/ 105 w 137"/>
                              <a:gd name="T31" fmla="*/ 106 h 135"/>
                              <a:gd name="T32" fmla="*/ 120 w 137"/>
                              <a:gd name="T33" fmla="*/ 91 h 135"/>
                              <a:gd name="T34" fmla="*/ 120 w 137"/>
                              <a:gd name="T35" fmla="*/ 75 h 135"/>
                              <a:gd name="T36" fmla="*/ 120 w 137"/>
                              <a:gd name="T37" fmla="*/ 120 h 135"/>
                              <a:gd name="T38" fmla="*/ 110 w 137"/>
                              <a:gd name="T39" fmla="*/ 130 h 135"/>
                              <a:gd name="T40" fmla="*/ 86 w 137"/>
                              <a:gd name="T41" fmla="*/ 135 h 135"/>
                              <a:gd name="T42" fmla="*/ 84 w 137"/>
                              <a:gd name="T43" fmla="*/ 120 h 135"/>
                              <a:gd name="T44" fmla="*/ 96 w 137"/>
                              <a:gd name="T45" fmla="*/ 113 h 135"/>
                              <a:gd name="T46" fmla="*/ 77 w 137"/>
                              <a:gd name="T47" fmla="*/ 135 h 135"/>
                              <a:gd name="T48" fmla="*/ 77 w 137"/>
                              <a:gd name="T49" fmla="*/ 135 h 135"/>
                              <a:gd name="T50" fmla="*/ 77 w 137"/>
                              <a:gd name="T51" fmla="*/ 120 h 135"/>
                              <a:gd name="T52" fmla="*/ 55 w 137"/>
                              <a:gd name="T53" fmla="*/ 135 h 135"/>
                              <a:gd name="T54" fmla="*/ 26 w 137"/>
                              <a:gd name="T55" fmla="*/ 130 h 135"/>
                              <a:gd name="T56" fmla="*/ 36 w 137"/>
                              <a:gd name="T57" fmla="*/ 111 h 135"/>
                              <a:gd name="T58" fmla="*/ 60 w 137"/>
                              <a:gd name="T59" fmla="*/ 120 h 135"/>
                              <a:gd name="T60" fmla="*/ 16 w 137"/>
                              <a:gd name="T61" fmla="*/ 120 h 135"/>
                              <a:gd name="T62" fmla="*/ 2 w 137"/>
                              <a:gd name="T63" fmla="*/ 99 h 135"/>
                              <a:gd name="T64" fmla="*/ 16 w 137"/>
                              <a:gd name="T65" fmla="*/ 75 h 135"/>
                              <a:gd name="T66" fmla="*/ 24 w 137"/>
                              <a:gd name="T67" fmla="*/ 91 h 135"/>
                              <a:gd name="T68" fmla="*/ 31 w 137"/>
                              <a:gd name="T69" fmla="*/ 106 h 135"/>
                              <a:gd name="T70" fmla="*/ 16 w 137"/>
                              <a:gd name="T71" fmla="*/ 75 h 135"/>
                              <a:gd name="T72" fmla="*/ 0 w 137"/>
                              <a:gd name="T73" fmla="*/ 75 h 135"/>
                              <a:gd name="T74" fmla="*/ 0 w 137"/>
                              <a:gd name="T75" fmla="*/ 75 h 135"/>
                              <a:gd name="T76" fmla="*/ 2 w 137"/>
                              <a:gd name="T77" fmla="*/ 41 h 135"/>
                              <a:gd name="T78" fmla="*/ 16 w 137"/>
                              <a:gd name="T79" fmla="*/ 14 h 135"/>
                              <a:gd name="T80" fmla="*/ 26 w 137"/>
                              <a:gd name="T81" fmla="*/ 48 h 135"/>
                              <a:gd name="T82" fmla="*/ 16 w 137"/>
                              <a:gd name="T83" fmla="*/ 70 h 135"/>
                              <a:gd name="T84" fmla="*/ 21 w 137"/>
                              <a:gd name="T85" fmla="*/ 10 h 135"/>
                              <a:gd name="T86" fmla="*/ 48 w 137"/>
                              <a:gd name="T87" fmla="*/ 0 h 135"/>
                              <a:gd name="T88" fmla="*/ 77 w 137"/>
                              <a:gd name="T89" fmla="*/ 14 h 135"/>
                              <a:gd name="T90" fmla="*/ 53 w 137"/>
                              <a:gd name="T91" fmla="*/ 22 h 135"/>
                              <a:gd name="T92" fmla="*/ 31 w 137"/>
                              <a:gd name="T93" fmla="*/ 31 h 135"/>
                              <a:gd name="T94" fmla="*/ 77 w 137"/>
                              <a:gd name="T95" fmla="*/ 14 h 1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137" h="135">
                                <a:moveTo>
                                  <a:pt x="77" y="0"/>
                                </a:moveTo>
                                <a:lnTo>
                                  <a:pt x="77" y="0"/>
                                </a:lnTo>
                                <a:lnTo>
                                  <a:pt x="77" y="14"/>
                                </a:lnTo>
                                <a:lnTo>
                                  <a:pt x="77" y="14"/>
                                </a:lnTo>
                                <a:lnTo>
                                  <a:pt x="77" y="0"/>
                                </a:lnTo>
                                <a:close/>
                                <a:moveTo>
                                  <a:pt x="77" y="0"/>
                                </a:moveTo>
                                <a:lnTo>
                                  <a:pt x="86" y="0"/>
                                </a:lnTo>
                                <a:lnTo>
                                  <a:pt x="93" y="0"/>
                                </a:lnTo>
                                <a:lnTo>
                                  <a:pt x="98" y="2"/>
                                </a:lnTo>
                                <a:lnTo>
                                  <a:pt x="103" y="5"/>
                                </a:lnTo>
                                <a:lnTo>
                                  <a:pt x="110" y="7"/>
                                </a:lnTo>
                                <a:lnTo>
                                  <a:pt x="115" y="10"/>
                                </a:lnTo>
                                <a:lnTo>
                                  <a:pt x="120" y="14"/>
                                </a:lnTo>
                                <a:lnTo>
                                  <a:pt x="105" y="31"/>
                                </a:lnTo>
                                <a:lnTo>
                                  <a:pt x="101" y="29"/>
                                </a:lnTo>
                                <a:lnTo>
                                  <a:pt x="96" y="29"/>
                                </a:lnTo>
                                <a:lnTo>
                                  <a:pt x="93" y="26"/>
                                </a:lnTo>
                                <a:lnTo>
                                  <a:pt x="91" y="22"/>
                                </a:lnTo>
                                <a:lnTo>
                                  <a:pt x="89" y="19"/>
                                </a:lnTo>
                                <a:lnTo>
                                  <a:pt x="84" y="17"/>
                                </a:lnTo>
                                <a:lnTo>
                                  <a:pt x="81" y="17"/>
                                </a:lnTo>
                                <a:lnTo>
                                  <a:pt x="77" y="14"/>
                                </a:lnTo>
                                <a:lnTo>
                                  <a:pt x="77" y="0"/>
                                </a:lnTo>
                                <a:close/>
                                <a:moveTo>
                                  <a:pt x="120" y="14"/>
                                </a:moveTo>
                                <a:lnTo>
                                  <a:pt x="120" y="14"/>
                                </a:lnTo>
                                <a:lnTo>
                                  <a:pt x="120" y="31"/>
                                </a:lnTo>
                                <a:lnTo>
                                  <a:pt x="120" y="14"/>
                                </a:lnTo>
                                <a:close/>
                                <a:moveTo>
                                  <a:pt x="120" y="14"/>
                                </a:moveTo>
                                <a:lnTo>
                                  <a:pt x="125" y="22"/>
                                </a:lnTo>
                                <a:lnTo>
                                  <a:pt x="129" y="26"/>
                                </a:lnTo>
                                <a:lnTo>
                                  <a:pt x="132" y="34"/>
                                </a:lnTo>
                                <a:lnTo>
                                  <a:pt x="134" y="41"/>
                                </a:lnTo>
                                <a:lnTo>
                                  <a:pt x="134" y="48"/>
                                </a:lnTo>
                                <a:lnTo>
                                  <a:pt x="137" y="55"/>
                                </a:lnTo>
                                <a:lnTo>
                                  <a:pt x="137" y="65"/>
                                </a:lnTo>
                                <a:lnTo>
                                  <a:pt x="137" y="75"/>
                                </a:lnTo>
                                <a:lnTo>
                                  <a:pt x="120" y="75"/>
                                </a:lnTo>
                                <a:lnTo>
                                  <a:pt x="120" y="65"/>
                                </a:lnTo>
                                <a:lnTo>
                                  <a:pt x="120" y="58"/>
                                </a:lnTo>
                                <a:lnTo>
                                  <a:pt x="120" y="53"/>
                                </a:lnTo>
                                <a:lnTo>
                                  <a:pt x="117" y="48"/>
                                </a:lnTo>
                                <a:lnTo>
                                  <a:pt x="115" y="41"/>
                                </a:lnTo>
                                <a:lnTo>
                                  <a:pt x="110" y="36"/>
                                </a:lnTo>
                                <a:lnTo>
                                  <a:pt x="105" y="31"/>
                                </a:lnTo>
                                <a:lnTo>
                                  <a:pt x="120" y="14"/>
                                </a:lnTo>
                                <a:close/>
                                <a:moveTo>
                                  <a:pt x="137" y="75"/>
                                </a:moveTo>
                                <a:lnTo>
                                  <a:pt x="137" y="75"/>
                                </a:lnTo>
                                <a:lnTo>
                                  <a:pt x="120" y="75"/>
                                </a:lnTo>
                                <a:lnTo>
                                  <a:pt x="120" y="75"/>
                                </a:lnTo>
                                <a:lnTo>
                                  <a:pt x="137" y="75"/>
                                </a:lnTo>
                                <a:close/>
                                <a:moveTo>
                                  <a:pt x="137" y="75"/>
                                </a:moveTo>
                                <a:lnTo>
                                  <a:pt x="137" y="75"/>
                                </a:lnTo>
                                <a:lnTo>
                                  <a:pt x="120" y="75"/>
                                </a:lnTo>
                                <a:lnTo>
                                  <a:pt x="120" y="75"/>
                                </a:lnTo>
                                <a:lnTo>
                                  <a:pt x="137" y="75"/>
                                </a:lnTo>
                                <a:close/>
                                <a:moveTo>
                                  <a:pt x="137" y="75"/>
                                </a:moveTo>
                                <a:lnTo>
                                  <a:pt x="137" y="87"/>
                                </a:lnTo>
                                <a:lnTo>
                                  <a:pt x="134" y="91"/>
                                </a:lnTo>
                                <a:lnTo>
                                  <a:pt x="134" y="99"/>
                                </a:lnTo>
                                <a:lnTo>
                                  <a:pt x="132" y="103"/>
                                </a:lnTo>
                                <a:lnTo>
                                  <a:pt x="129" y="108"/>
                                </a:lnTo>
                                <a:lnTo>
                                  <a:pt x="125" y="115"/>
                                </a:lnTo>
                                <a:lnTo>
                                  <a:pt x="120" y="120"/>
                                </a:lnTo>
                                <a:lnTo>
                                  <a:pt x="105" y="106"/>
                                </a:lnTo>
                                <a:lnTo>
                                  <a:pt x="110" y="101"/>
                                </a:lnTo>
                                <a:lnTo>
                                  <a:pt x="115" y="96"/>
                                </a:lnTo>
                                <a:lnTo>
                                  <a:pt x="117" y="94"/>
                                </a:lnTo>
                                <a:lnTo>
                                  <a:pt x="120" y="91"/>
                                </a:lnTo>
                                <a:lnTo>
                                  <a:pt x="120" y="87"/>
                                </a:lnTo>
                                <a:lnTo>
                                  <a:pt x="120" y="84"/>
                                </a:lnTo>
                                <a:lnTo>
                                  <a:pt x="120" y="79"/>
                                </a:lnTo>
                                <a:lnTo>
                                  <a:pt x="120" y="75"/>
                                </a:lnTo>
                                <a:lnTo>
                                  <a:pt x="137" y="75"/>
                                </a:lnTo>
                                <a:close/>
                                <a:moveTo>
                                  <a:pt x="120" y="120"/>
                                </a:moveTo>
                                <a:lnTo>
                                  <a:pt x="120" y="120"/>
                                </a:lnTo>
                                <a:lnTo>
                                  <a:pt x="120" y="120"/>
                                </a:lnTo>
                                <a:lnTo>
                                  <a:pt x="120" y="120"/>
                                </a:lnTo>
                                <a:close/>
                                <a:moveTo>
                                  <a:pt x="120" y="120"/>
                                </a:moveTo>
                                <a:lnTo>
                                  <a:pt x="115" y="125"/>
                                </a:lnTo>
                                <a:lnTo>
                                  <a:pt x="110" y="130"/>
                                </a:lnTo>
                                <a:lnTo>
                                  <a:pt x="103" y="132"/>
                                </a:lnTo>
                                <a:lnTo>
                                  <a:pt x="98" y="135"/>
                                </a:lnTo>
                                <a:lnTo>
                                  <a:pt x="93" y="135"/>
                                </a:lnTo>
                                <a:lnTo>
                                  <a:pt x="86" y="135"/>
                                </a:lnTo>
                                <a:lnTo>
                                  <a:pt x="77" y="135"/>
                                </a:lnTo>
                                <a:lnTo>
                                  <a:pt x="77" y="120"/>
                                </a:lnTo>
                                <a:lnTo>
                                  <a:pt x="81" y="120"/>
                                </a:lnTo>
                                <a:lnTo>
                                  <a:pt x="84" y="120"/>
                                </a:lnTo>
                                <a:lnTo>
                                  <a:pt x="89" y="120"/>
                                </a:lnTo>
                                <a:lnTo>
                                  <a:pt x="91" y="118"/>
                                </a:lnTo>
                                <a:lnTo>
                                  <a:pt x="93" y="118"/>
                                </a:lnTo>
                                <a:lnTo>
                                  <a:pt x="96" y="113"/>
                                </a:lnTo>
                                <a:lnTo>
                                  <a:pt x="101" y="111"/>
                                </a:lnTo>
                                <a:lnTo>
                                  <a:pt x="105" y="106"/>
                                </a:lnTo>
                                <a:lnTo>
                                  <a:pt x="120" y="120"/>
                                </a:lnTo>
                                <a:close/>
                                <a:moveTo>
                                  <a:pt x="77" y="135"/>
                                </a:moveTo>
                                <a:lnTo>
                                  <a:pt x="77" y="135"/>
                                </a:lnTo>
                                <a:lnTo>
                                  <a:pt x="77" y="120"/>
                                </a:lnTo>
                                <a:lnTo>
                                  <a:pt x="77" y="120"/>
                                </a:lnTo>
                                <a:lnTo>
                                  <a:pt x="77" y="135"/>
                                </a:lnTo>
                                <a:close/>
                                <a:moveTo>
                                  <a:pt x="77" y="135"/>
                                </a:moveTo>
                                <a:lnTo>
                                  <a:pt x="77" y="135"/>
                                </a:lnTo>
                                <a:lnTo>
                                  <a:pt x="77" y="120"/>
                                </a:lnTo>
                                <a:lnTo>
                                  <a:pt x="77" y="120"/>
                                </a:lnTo>
                                <a:lnTo>
                                  <a:pt x="77" y="135"/>
                                </a:lnTo>
                                <a:close/>
                                <a:moveTo>
                                  <a:pt x="77" y="135"/>
                                </a:moveTo>
                                <a:lnTo>
                                  <a:pt x="65" y="135"/>
                                </a:lnTo>
                                <a:lnTo>
                                  <a:pt x="55" y="135"/>
                                </a:lnTo>
                                <a:lnTo>
                                  <a:pt x="48" y="135"/>
                                </a:lnTo>
                                <a:lnTo>
                                  <a:pt x="41" y="135"/>
                                </a:lnTo>
                                <a:lnTo>
                                  <a:pt x="33" y="132"/>
                                </a:lnTo>
                                <a:lnTo>
                                  <a:pt x="26" y="130"/>
                                </a:lnTo>
                                <a:lnTo>
                                  <a:pt x="21" y="125"/>
                                </a:lnTo>
                                <a:lnTo>
                                  <a:pt x="16" y="120"/>
                                </a:lnTo>
                                <a:lnTo>
                                  <a:pt x="31" y="106"/>
                                </a:lnTo>
                                <a:lnTo>
                                  <a:pt x="36" y="111"/>
                                </a:lnTo>
                                <a:lnTo>
                                  <a:pt x="43" y="113"/>
                                </a:lnTo>
                                <a:lnTo>
                                  <a:pt x="48" y="118"/>
                                </a:lnTo>
                                <a:lnTo>
                                  <a:pt x="53" y="118"/>
                                </a:lnTo>
                                <a:lnTo>
                                  <a:pt x="60" y="120"/>
                                </a:lnTo>
                                <a:lnTo>
                                  <a:pt x="65" y="120"/>
                                </a:lnTo>
                                <a:lnTo>
                                  <a:pt x="77" y="120"/>
                                </a:lnTo>
                                <a:lnTo>
                                  <a:pt x="77" y="135"/>
                                </a:lnTo>
                                <a:close/>
                                <a:moveTo>
                                  <a:pt x="16" y="120"/>
                                </a:moveTo>
                                <a:lnTo>
                                  <a:pt x="12" y="115"/>
                                </a:lnTo>
                                <a:lnTo>
                                  <a:pt x="7" y="108"/>
                                </a:lnTo>
                                <a:lnTo>
                                  <a:pt x="4" y="103"/>
                                </a:lnTo>
                                <a:lnTo>
                                  <a:pt x="2" y="99"/>
                                </a:lnTo>
                                <a:lnTo>
                                  <a:pt x="2" y="91"/>
                                </a:lnTo>
                                <a:lnTo>
                                  <a:pt x="0" y="87"/>
                                </a:lnTo>
                                <a:lnTo>
                                  <a:pt x="0" y="75"/>
                                </a:lnTo>
                                <a:lnTo>
                                  <a:pt x="16" y="75"/>
                                </a:lnTo>
                                <a:lnTo>
                                  <a:pt x="16" y="79"/>
                                </a:lnTo>
                                <a:lnTo>
                                  <a:pt x="19" y="84"/>
                                </a:lnTo>
                                <a:lnTo>
                                  <a:pt x="21" y="87"/>
                                </a:lnTo>
                                <a:lnTo>
                                  <a:pt x="24" y="91"/>
                                </a:lnTo>
                                <a:lnTo>
                                  <a:pt x="26" y="94"/>
                                </a:lnTo>
                                <a:lnTo>
                                  <a:pt x="28" y="96"/>
                                </a:lnTo>
                                <a:lnTo>
                                  <a:pt x="31" y="101"/>
                                </a:lnTo>
                                <a:lnTo>
                                  <a:pt x="31" y="106"/>
                                </a:lnTo>
                                <a:lnTo>
                                  <a:pt x="16" y="120"/>
                                </a:lnTo>
                                <a:close/>
                                <a:moveTo>
                                  <a:pt x="0" y="75"/>
                                </a:moveTo>
                                <a:lnTo>
                                  <a:pt x="0" y="75"/>
                                </a:lnTo>
                                <a:lnTo>
                                  <a:pt x="16" y="75"/>
                                </a:lnTo>
                                <a:lnTo>
                                  <a:pt x="16" y="75"/>
                                </a:lnTo>
                                <a:lnTo>
                                  <a:pt x="0" y="75"/>
                                </a:lnTo>
                                <a:close/>
                                <a:moveTo>
                                  <a:pt x="0" y="75"/>
                                </a:moveTo>
                                <a:lnTo>
                                  <a:pt x="0" y="75"/>
                                </a:lnTo>
                                <a:lnTo>
                                  <a:pt x="16" y="75"/>
                                </a:lnTo>
                                <a:lnTo>
                                  <a:pt x="16" y="75"/>
                                </a:lnTo>
                                <a:lnTo>
                                  <a:pt x="0" y="75"/>
                                </a:lnTo>
                                <a:close/>
                                <a:moveTo>
                                  <a:pt x="0" y="75"/>
                                </a:moveTo>
                                <a:lnTo>
                                  <a:pt x="0" y="65"/>
                                </a:lnTo>
                                <a:lnTo>
                                  <a:pt x="0" y="55"/>
                                </a:lnTo>
                                <a:lnTo>
                                  <a:pt x="2" y="48"/>
                                </a:lnTo>
                                <a:lnTo>
                                  <a:pt x="2" y="41"/>
                                </a:lnTo>
                                <a:lnTo>
                                  <a:pt x="4" y="34"/>
                                </a:lnTo>
                                <a:lnTo>
                                  <a:pt x="7" y="26"/>
                                </a:lnTo>
                                <a:lnTo>
                                  <a:pt x="12" y="22"/>
                                </a:lnTo>
                                <a:lnTo>
                                  <a:pt x="16" y="14"/>
                                </a:lnTo>
                                <a:lnTo>
                                  <a:pt x="31" y="31"/>
                                </a:lnTo>
                                <a:lnTo>
                                  <a:pt x="31" y="36"/>
                                </a:lnTo>
                                <a:lnTo>
                                  <a:pt x="28" y="41"/>
                                </a:lnTo>
                                <a:lnTo>
                                  <a:pt x="26" y="48"/>
                                </a:lnTo>
                                <a:lnTo>
                                  <a:pt x="24" y="53"/>
                                </a:lnTo>
                                <a:lnTo>
                                  <a:pt x="21" y="58"/>
                                </a:lnTo>
                                <a:lnTo>
                                  <a:pt x="19" y="65"/>
                                </a:lnTo>
                                <a:lnTo>
                                  <a:pt x="16" y="70"/>
                                </a:lnTo>
                                <a:lnTo>
                                  <a:pt x="16" y="75"/>
                                </a:lnTo>
                                <a:lnTo>
                                  <a:pt x="0" y="75"/>
                                </a:lnTo>
                                <a:close/>
                                <a:moveTo>
                                  <a:pt x="16" y="14"/>
                                </a:moveTo>
                                <a:lnTo>
                                  <a:pt x="21" y="10"/>
                                </a:lnTo>
                                <a:lnTo>
                                  <a:pt x="26" y="7"/>
                                </a:lnTo>
                                <a:lnTo>
                                  <a:pt x="33" y="5"/>
                                </a:lnTo>
                                <a:lnTo>
                                  <a:pt x="41" y="2"/>
                                </a:lnTo>
                                <a:lnTo>
                                  <a:pt x="48" y="0"/>
                                </a:lnTo>
                                <a:lnTo>
                                  <a:pt x="55" y="0"/>
                                </a:lnTo>
                                <a:lnTo>
                                  <a:pt x="65" y="0"/>
                                </a:lnTo>
                                <a:lnTo>
                                  <a:pt x="77" y="0"/>
                                </a:lnTo>
                                <a:lnTo>
                                  <a:pt x="77" y="14"/>
                                </a:lnTo>
                                <a:lnTo>
                                  <a:pt x="69" y="17"/>
                                </a:lnTo>
                                <a:lnTo>
                                  <a:pt x="65" y="17"/>
                                </a:lnTo>
                                <a:lnTo>
                                  <a:pt x="60" y="19"/>
                                </a:lnTo>
                                <a:lnTo>
                                  <a:pt x="53" y="22"/>
                                </a:lnTo>
                                <a:lnTo>
                                  <a:pt x="48" y="26"/>
                                </a:lnTo>
                                <a:lnTo>
                                  <a:pt x="43" y="29"/>
                                </a:lnTo>
                                <a:lnTo>
                                  <a:pt x="36" y="29"/>
                                </a:lnTo>
                                <a:lnTo>
                                  <a:pt x="31" y="31"/>
                                </a:lnTo>
                                <a:lnTo>
                                  <a:pt x="16" y="14"/>
                                </a:lnTo>
                                <a:close/>
                                <a:moveTo>
                                  <a:pt x="77" y="0"/>
                                </a:moveTo>
                                <a:lnTo>
                                  <a:pt x="77" y="0"/>
                                </a:lnTo>
                                <a:lnTo>
                                  <a:pt x="77" y="14"/>
                                </a:lnTo>
                                <a:lnTo>
                                  <a:pt x="77" y="14"/>
                                </a:lnTo>
                                <a:lnTo>
                                  <a:pt x="77" y="0"/>
                                </a:lnTo>
                                <a:close/>
                              </a:path>
                            </a:pathLst>
                          </a:custGeom>
                          <a:solidFill>
                            <a:srgbClr val="24211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738" o:spid="_x0000_s1026" style="position:absolute;margin-left:315pt;margin-top:15.15pt;width:76.35pt;height:64.05pt;z-index:251690496" coordorigin="4575,2514" coordsize="1527,128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">
                <v:rect id="Rectangle 1739" o:spid="_x0000_s1027" style="position:absolute;left:4991;top:2514;width:228;height:2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zGWDsIA&#10;AADdAAAADwAAAGRycy9kb3ducmV2LnhtbERPzWrCQBC+F3yHZQRvdWNtJURX0ZaAUDwYfYAhOybR&#10;7Gzc3Wp8+25B6G0+vt9ZrHrTihs531hWMBknIIhLqxuuFBwP+WsKwgdkja1lUvAgD6vl4GWBmbZ3&#10;3tOtCJWIIewzVFCH0GVS+rImg35sO+LInawzGCJ0ldQO7zHctPItSWbSYMOxocaOPmsqL8WPUYC9&#10;dc31C7/Ph80lue5Sm5v8XanRsF/PQQTqw7/46d7qOD+dfsDfN/EEufw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zMZYOwgAAAN0AAAAPAAAAAAAAAAAAAAAAAJgCAABkcnMvZG93&#10;bnJldi54bWxQSwUGAAAAAAQABAD1AAAAhwMAAAAA&#10;" filled="f" strokecolor="#24211d" strokeweight="0"/>
                <v:rect id="Rectangle 1740" o:spid="_x0000_s1028" style="position:absolute;left:5219;top:2514;width:208;height:2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MIecEA&#10;AADdAAAADwAAAGRycy9kb3ducmV2LnhtbERP24rCMBB9F/Yfwiz4pumqSOkaxXUpCOKDlw8Ymtm2&#10;2kxqktX690YQfJvDuc5s0ZlGXMn52rKCr2ECgriwuuZSwfGQD1IQPiBrbCyTgjt5WMw/ejPMtL3x&#10;jq77UIoYwj5DBVUIbSalLyoy6Ie2JY7cn3UGQ4SulNrhLYabRo6SZCoN1hwbKmxpVVFx3v8bBdhZ&#10;V19+cXM6/JyTyza1ucknSvU/u+U3iEBdeItf7rWO89PxFJ7fxBPk/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PjCHnBAAAA3QAAAA8AAAAAAAAAAAAAAAAAmAIAAGRycy9kb3du&#10;cmV2LnhtbFBLBQYAAAAABAAEAPUAAACGAwAAAAA=&#10;" filled="f" strokecolor="#24211d" strokeweight="0"/>
                <v:rect id="Rectangle 1741" o:spid="_x0000_s1029" style="position:absolute;left:4575;top:2514;width:208;height:2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K+t4sIA&#10;AADdAAAADwAAAGRycy9kb3ducmV2LnhtbERPzWrCQBC+F3yHZQRvdWMtNURX0ZaAUDwYfYAhOybR&#10;7Gzc3Wp8+25B6G0+vt9ZrHrTihs531hWMBknIIhLqxuuFBwP+WsKwgdkja1lUvAgD6vl4GWBmbZ3&#10;3tOtCJWIIewzVFCH0GVS+rImg35sO+LInawzGCJ0ldQO7zHctPItST6kwYZjQ40dfdZUXoofowB7&#10;65rrF36fD5tLct2lNjf5u1KjYb+egwjUh3/x073VcX46ncHfN/EEufw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sr63iwgAAAN0AAAAPAAAAAAAAAAAAAAAAAJgCAABkcnMvZG93&#10;bnJldi54bWxQSwUGAAAAAAQABAD1AAAAhwMAAAAA&#10;" filled="f" strokecolor="#24211d" strokeweight="0"/>
                <v:shape id="Freeform 1742" o:spid="_x0000_s1030" style="position:absolute;left:4606;top:2551;width:144;height:138;visibility:visible;mso-wrap-style:square;v-text-anchor:top" coordsize="125,1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5pVDMYA&#10;AADdAAAADwAAAGRycy9kb3ducmV2LnhtbESPQUsDMRCF74L/IYzQm83agqzbpsUWBFGx2PbS27iZ&#10;7i5uJksSt/HfOwfB2wzvzXvfLNfZ9WqkEDvPBu6mBSji2tuOGwPHw9NtCSomZIu9ZzLwQxHWq+ur&#10;JVbWX/iDxn1qlIRwrNBAm9JQaR3rlhzGqR+IRTv74DDJGhptA14k3PV6VhT32mHH0tDiQNuW6q/9&#10;tzMwvmS9KfNp9/qZHs5bCm/vRVMbM7nJjwtQiXL6N/9dP1vBL+eCK9/ICHr1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5pVDMYAAADdAAAADwAAAAAAAAAAAAAAAACYAgAAZHJz&#10;L2Rvd25yZXYueG1sUEsFBgAAAAAEAAQA9QAAAIsDAAAAAA==&#10;" path="m33,r92,l125,120r-92,l26,113r-7,-5l14,101,9,93,4,86,2,79r,-7l,64,2,57r,-7l4,40,9,33r5,-9l19,16,26,7,33,r,xe" fillcolor="#24211d" stroked="f">
                  <v:path arrowok="t" o:connecttype="custom" o:connectlocs="38,0;144,0;144,138;38,138;30,130;22,124;16,116;10,107;5,99;2,91;2,83;0,74;2,66;2,57;5,46;10,38;16,28;22,18;30,8;38,0;38,0" o:connectangles="0,0,0,0,0,0,0,0,0,0,0,0,0,0,0,0,0,0,0,0,0"/>
                </v:shape>
                <v:shape id="Freeform 1743" o:spid="_x0000_s1031" style="position:absolute;left:4606;top:2551;width:144;height:138;visibility:visible;mso-wrap-style:square;v-text-anchor:top" coordsize="125,1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Xq9XcUA&#10;AADdAAAADwAAAGRycy9kb3ducmV2LnhtbERPzWrCQBC+C77DMkIvpW5iUWLMRqRSWtCDWh9gyE6T&#10;0Oxs2N1q6tN3CwVv8/H9TrEeTCcu5HxrWUE6TUAQV1a3XCs4f7w+ZSB8QNbYWSYFP+RhXY5HBeba&#10;XvlIl1OoRQxhn6OCJoQ+l9JXDRn0U9sTR+7TOoMhQldL7fAaw00nZ0mykAZbjg0N9vTSUPV1+jYK&#10;dvr2tl0+3jbzWZu6bHvoFvuQKvUwGTYrEIGGcBf/u991nJ89L+Hvm3iCLH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ler1dxQAAAN0AAAAPAAAAAAAAAAAAAAAAAJgCAABkcnMv&#10;ZG93bnJldi54bWxQSwUGAAAAAAQABAD1AAAAigMAAAAA&#10;" path="m33,r92,l125,120r-92,l26,113r-7,-5l14,101,9,93,4,86,2,79r,-7l,64,2,57r,-7l4,40,9,33r5,-9l19,16,26,7,33,r,e" filled="f" strokecolor="#24211d" strokeweight="0">
                  <v:path arrowok="t" o:connecttype="custom" o:connectlocs="38,0;144,0;144,138;38,138;30,130;22,124;16,116;10,107;5,99;2,91;2,83;0,74;2,66;2,57;5,46;10,38;16,28;22,18;30,8;38,0;38,0" o:connectangles="0,0,0,0,0,0,0,0,0,0,0,0,0,0,0,0,0,0,0,0,0"/>
                </v:shape>
                <v:shape id="Freeform 1744" o:spid="_x0000_s1032" style="position:absolute;left:5252;top:2551;width:145;height:138;visibility:visible;mso-wrap-style:square;v-text-anchor:top" coordsize="125,1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eoqd8YA&#10;AADdAAAADwAAAGRycy9kb3ducmV2LnhtbESPQUsDMRCF74L/IYzQm81aiqzbpsUWBFGx2PbS27iZ&#10;7i5uJksSt/HfOwfB2wzvzXvfLNfZ9WqkEDvPBu6mBSji2tuOGwPHw9NtCSomZIu9ZzLwQxHWq+ur&#10;JVbWX/iDxn1qlIRwrNBAm9JQaR3rlhzGqR+IRTv74DDJGhptA14k3PV6VhT32mHH0tDiQNuW6q/9&#10;tzMwvmS9KfNp9/qZHs5bCm/vRVMbM7nJjwtQiXL6N/9dP1vBL+fCL9/ICHr1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eoqd8YAAADdAAAADwAAAAAAAAAAAAAAAACYAgAAZHJz&#10;L2Rvd25yZXYueG1sUEsFBgAAAAAEAAQA9QAAAIsDAAAAAA==&#10;" path="m91,l,,,120r91,l99,113r7,-5l111,101r4,-8l120,86r3,-7l123,72r2,-8l123,57r,-7l120,40r-5,-7l111,24r-5,-8l99,7,91,r,xe" fillcolor="#24211d" stroked="f">
                  <v:path arrowok="t" o:connecttype="custom" o:connectlocs="106,0;0,0;0,138;106,138;115,130;123,124;129,116;133,107;139,99;143,91;143,83;145,74;143,66;143,57;139,46;133,38;129,28;123,18;115,8;106,0;106,0" o:connectangles="0,0,0,0,0,0,0,0,0,0,0,0,0,0,0,0,0,0,0,0,0"/>
                </v:shape>
                <v:shape id="Freeform 1745" o:spid="_x0000_s1033" style="position:absolute;left:5252;top:2551;width:145;height:138;visibility:visible;mso-wrap-style:square;v-text-anchor:top" coordsize="125,1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wrCJsQA&#10;AADdAAAADwAAAGRycy9kb3ducmV2LnhtbERPzWrCQBC+F3yHZYReim4iVtLUVUQpCvWgtg8wZMck&#10;mJ0Nu6tGn94VCr3Nx/c703lnGnEh52vLCtJhAoK4sLrmUsHvz9cgA+EDssbGMim4kYf5rPcyxVzb&#10;K+/pcgiliCHsc1RQhdDmUvqiIoN+aFviyB2tMxgidKXUDq8x3DRylCQTabDm2FBhS8uKitPhbBR8&#10;6/t69fF2X7yP6tRlq10z2YZUqdd+t/gEEagL/+I/90bH+dk4hec38QQ5e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MKwibEAAAA3QAAAA8AAAAAAAAAAAAAAAAAmAIAAGRycy9k&#10;b3ducmV2LnhtbFBLBQYAAAAABAAEAPUAAACJAwAAAAA=&#10;" path="m91,l,,,120r91,l99,113r7,-5l111,101r4,-8l120,86r3,-7l123,72r2,-8l123,57r,-7l120,40r-5,-7l111,24r-5,-8l99,7,91,r,e" filled="f" strokecolor="#24211d" strokeweight="0">
                  <v:path arrowok="t" o:connecttype="custom" o:connectlocs="106,0;0,0;0,138;106,138;115,130;123,124;129,116;133,107;139,99;143,91;143,83;145,74;143,66;143,57;139,46;133,38;129,28;123,18;115,8;106,0;106,0" o:connectangles="0,0,0,0,0,0,0,0,0,0,0,0,0,0,0,0,0,0,0,0,0"/>
                </v:shape>
                <v:rect id="Rectangle 1746" o:spid="_x0000_s1034" style="position:absolute;left:4783;top:2514;width:208;height:2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N59B8EA&#10;AADdAAAADwAAAGRycy9kb3ducmV2LnhtbERPzYrCMBC+C/sOYRb2pumKSOkaxVUKgnjQ+gBDM9tW&#10;m0lNonbf3giCt/n4fme26E0rbuR8Y1nB9ygBQVxa3XCl4FjkwxSED8gaW8uk4J88LOYfgxlm2t55&#10;T7dDqEQMYZ+hgjqELpPSlzUZ9CPbEUfuzzqDIUJXSe3wHsNNK8dJMpUGG44NNXa0qqk8H65GAfbW&#10;NZc1bk/F7zm57FKbm3yi1Ndnv/wBEagPb/HLvdFxfjoZw/ObeIKc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TefQfBAAAA3QAAAA8AAAAAAAAAAAAAAAAAmAIAAGRycy9kb3du&#10;cmV2LnhtbFBLBQYAAAAABAAEAPUAAACGAwAAAAA=&#10;" filled="f" strokecolor="#24211d" strokeweight="0"/>
                <v:rect id="Rectangle 1747" o:spid="_x0000_s1035" style="position:absolute;left:4820;top:2551;width:139;height:1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dIRY8QA&#10;AADdAAAADwAAAGRycy9kb3ducmV2LnhtbERPS2sCMRC+C/0PYQq9aXatFbs1ShEED/bgo4Xehs10&#10;szSZrJvorv/eFAre5uN7znzZOysu1Ibas4J8lIEgLr2uuVJwPKyHMxAhImu0nknBlQIsFw+DORba&#10;d7yjyz5WIoVwKFCBibEppAylIYdh5BvixP341mFMsK2kbrFL4c7KcZZNpcOaU4PBhlaGyt/92Smw&#10;Lj9Zk+2613z6Mf5af37rrX1R6umxf38DEamPd/G/e6PT/NnkGf6+SSfIx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3SEWPEAAAA3QAAAA8AAAAAAAAAAAAAAAAAmAIAAGRycy9k&#10;b3ducmV2LnhtbFBLBQYAAAAABAAEAPUAAACJAwAAAAA=&#10;" fillcolor="#24211d" stroked="f"/>
                <v:rect id="Rectangle 1748" o:spid="_x0000_s1036" style="position:absolute;left:4820;top:2551;width:139;height:1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HtA6MEA&#10;AADdAAAADwAAAGRycy9kb3ducmV2LnhtbERP24rCMBB9X/Afwgj7tqYuRUo1iroUhMUHLx8wNGNb&#10;bSY1idr9+40g+DaHc53ZojetuJPzjWUF41ECgri0uuFKwfFQfGUgfEDW2FomBX/kYTEffMww1/bB&#10;O7rvQyViCPscFdQhdLmUvqzJoB/ZjjhyJ+sMhghdJbXDRww3rfxOkok02HBsqLGjdU3lZX8zCrC3&#10;rrn+4O/5sLok121mC1OkSn0O++UURKA+vMUv90bH+VmawvObeIKc/w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R7QOjBAAAA3QAAAA8AAAAAAAAAAAAAAAAAmAIAAGRycy9kb3du&#10;cmV2LnhtbFBLBQYAAAAABAAEAPUAAACGAwAAAAA=&#10;" filled="f" strokecolor="#24211d" strokeweight="0"/>
                <v:rect id="Rectangle 1749" o:spid="_x0000_s1037" style="position:absolute;left:5028;top:2551;width:155;height:1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XcsjMQA&#10;AADdAAAADwAAAGRycy9kb3ducmV2LnhtbERPTWsCMRC9C/6HMEJvNbtSZbs1ighCD+1BbQu9DZvp&#10;ZmkyWTfR3f57IxS8zeN9znI9OCsu1IXGs4J8moEgrrxuuFbwcdw9FiBCRNZoPZOCPwqwXo1HSyy1&#10;73lPl0OsRQrhUKICE2NbShkqQw7D1LfEifvxncOYYFdL3WGfwp2VsyxbSIcNpwaDLW0NVb+Hs1Ng&#10;XX6yJtv3z/niffa1+/zWb3au1MNk2LyAiDTEu/jf/arT/OJpDrdv0glyd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13LIzEAAAA3QAAAA8AAAAAAAAAAAAAAAAAmAIAAGRycy9k&#10;b3ducmV2LnhtbFBLBQYAAAAABAAEAPUAAACJAwAAAAA=&#10;" fillcolor="#24211d" stroked="f"/>
                <v:rect id="Rectangle 1750" o:spid="_x0000_s1038" style="position:absolute;left:5028;top:2551;width:155;height:1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V7BMEA&#10;AADdAAAADwAAAGRycy9kb3ducmV2LnhtbERP24rCMBB9X/Afwgi+rakiUqpRvFAQln3w8gFDM7bV&#10;ZlKTqN2/3wiCb3M415kvO9OIBzlfW1YwGiYgiAuray4VnI75dwrCB2SNjWVS8Ecelove1xwzbZ+8&#10;p8chlCKGsM9QQRVCm0npi4oM+qFtiSN3ts5giNCVUjt8xnDTyHGSTKXBmmNDhS1tKiquh7tRgJ11&#10;9W2LP5fj+prcflObm3yi1KDfrWYgAnXhI367dzrOTydTeH0TT5CL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vlewTBAAAA3QAAAA8AAAAAAAAAAAAAAAAAmAIAAGRycy9kb3du&#10;cmV2LnhtbFBLBQYAAAAABAAEAPUAAACGAwAAAAA=&#10;" filled="f" strokecolor="#24211d" strokeweight="0"/>
                <v:rect id="Rectangle 1751" o:spid="_x0000_s1039" style="position:absolute;left:4991;top:2880;width:228;height:2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Knen8MA&#10;AADdAAAADwAAAGRycy9kb3ducmV2LnhtbERPzWrCQBC+C32HZQq96aYS2pC6BqsECqWHqg8wZKdJ&#10;NDub7K4xvr1bKPQ2H9/vrIrJdGIk51vLCp4XCQjiyuqWawXHQznPQPiArLGzTApu5KFYP8xWmGt7&#10;5W8a96EWMYR9jgqaEPpcSl81ZNAvbE8cuR/rDIYIXS21w2sMN51cJsmLNNhybGiwp21D1Xl/MQpw&#10;sq4ddvh5Oryfk+Ers6UpU6WeHqfNG4hAU/gX/7k/dJyfpa/w+008Qa7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Knen8MAAADdAAAADwAAAAAAAAAAAAAAAACYAgAAZHJzL2Rv&#10;d25yZXYueG1sUEsFBgAAAAAEAAQA9QAAAIgDAAAAAA==&#10;" filled="f" strokecolor="#24211d" strokeweight="0"/>
                <v:rect id="Rectangle 1752" o:spid="_x0000_s1040" style="position:absolute;left:4575;top:2880;width:208;height:2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TZK7cUA&#10;AADdAAAADwAAAGRycy9kb3ducmV2LnhtbESP3WrCQBCF7wXfYRmhd7qxSAmpq1QlUJBe+PMAQ3aa&#10;pGZn4+5W49t3LgrezXDOnPPNcj24Tt0oxNazgfksA0VcedtybeB8Kqc5qJiQLXaeycCDIqxX49ES&#10;C+vvfKDbMdVKQjgWaKBJqS+0jlVDDuPM98SiffvgMMkaam0D3iXcdfo1y960w5alocGetg1Vl+Ov&#10;M4CDD+11h/uf0+aSXb9yX7pyYczLZPh4B5VoSE/z//WnFfx8IbjyjYygV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FNkrtxQAAAN0AAAAPAAAAAAAAAAAAAAAAAJgCAABkcnMv&#10;ZG93bnJldi54bWxQSwUGAAAAAAQABAD1AAAAigMAAAAA&#10;" filled="f" strokecolor="#24211d" strokeweight="0"/>
                <v:shape id="Freeform 1753" o:spid="_x0000_s1041" style="position:absolute;left:4606;top:2912;width:144;height:138;visibility:visible;mso-wrap-style:square;v-text-anchor:top" coordsize="125,1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DO8qsYA&#10;AADdAAAADwAAAGRycy9kb3ducmV2LnhtbESPQUsDMRCF74L/IYzQm81aqKzbpsUWBFGx2PbS27iZ&#10;7i5uJksSt/HfOwfB2wzvzXvfLNfZ9WqkEDvPBu6mBSji2tuOGwPHw9NtCSomZIu9ZzLwQxHWq+ur&#10;JVbWX/iDxn1qlIRwrNBAm9JQaR3rlhzGqR+IRTv74DDJGhptA14k3PV6VhT32mHH0tDiQNuW6q/9&#10;tzMwvmS9KfNp9/qZHs5bCm/vRVMbM7nJjwtQiXL6N/9dP1vBL+fCL9/ICHr1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DO8qsYAAADdAAAADwAAAAAAAAAAAAAAAACYAgAAZHJz&#10;L2Rvd25yZXYueG1sUEsFBgAAAAAEAAQA9QAAAIsDAAAAAA==&#10;" path="m33,r92,l125,120r-92,l26,113r-7,-9l14,96,9,87,4,80,2,70r,-7l,56,2,48r,-9l4,32,9,27r5,-7l19,12,26,8,33,r,xe" fillcolor="#24211d" stroked="f">
                  <v:path arrowok="t" o:connecttype="custom" o:connectlocs="38,0;144,0;144,138;38,138;30,130;22,120;16,110;10,100;5,92;2,81;2,72;0,64;2,55;2,45;5,37;10,31;16,23;22,14;30,9;38,0;38,0" o:connectangles="0,0,0,0,0,0,0,0,0,0,0,0,0,0,0,0,0,0,0,0,0"/>
                </v:shape>
                <v:shape id="Freeform 1754" o:spid="_x0000_s1042" style="position:absolute;left:4606;top:2912;width:144;height:138;visibility:visible;mso-wrap-style:square;v-text-anchor:top" coordsize="125,1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tNU+8QA&#10;AADdAAAADwAAAGRycy9kb3ducmV2LnhtbERPzYrCMBC+L+w7hFnYi2haQelWo8iKrKAHdX2AoRnb&#10;ss2kJFGrT28EYW/z8f3OdN6ZRlzI+dqygnSQgCAurK65VHD8XfUzED4ga2wsk4IbeZjP3t+mmGt7&#10;5T1dDqEUMYR9jgqqENpcSl9UZNAPbEscuZN1BkOErpTa4TWGm0YOk2QsDdYcGyps6bui4u9wNgo2&#10;+v6z/OrdF6NhnbpsuWvG25Aq9fnRLSYgAnXhX/xyr3Wcn41SeH4TT5Cz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bTVPvEAAAA3QAAAA8AAAAAAAAAAAAAAAAAmAIAAGRycy9k&#10;b3ducmV2LnhtbFBLBQYAAAAABAAEAPUAAACJAwAAAAA=&#10;" path="m33,r92,l125,120r-92,l26,113r-7,-9l14,96,9,87,4,80,2,70r,-7l,56,2,48r,-9l4,32,9,27r5,-7l19,12,26,8,33,r,e" filled="f" strokecolor="#24211d" strokeweight="0">
                  <v:path arrowok="t" o:connecttype="custom" o:connectlocs="38,0;144,0;144,138;38,138;30,130;22,120;16,110;10,100;5,92;2,81;2,72;0,64;2,55;2,45;5,37;10,31;16,23;22,14;30,9;38,0;38,0" o:connectangles="0,0,0,0,0,0,0,0,0,0,0,0,0,0,0,0,0,0,0,0,0"/>
                </v:shape>
                <v:shape id="Freeform 1755" o:spid="_x0000_s1043" style="position:absolute;left:5028;top:2912;width:149;height:138;visibility:visible;mso-wrap-style:square;v-text-anchor:top" coordsize="129,1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HX4G8IA&#10;AADdAAAADwAAAGRycy9kb3ducmV2LnhtbERPS2sCMRC+C/0PYQq9abZCi6xGEYulh9Li8zxuxs3i&#10;ZrLdZDX+e1MQvM3H95zJLNpanKn1lWMFr4MMBHHhdMWlgu1m2R+B8AFZY+2YFFzJw2z61Jtgrt2F&#10;V3Reh1KkEPY5KjAhNLmUvjBk0Q9cQ5y4o2sthgTbUuoWLync1nKYZe/SYsWpwWBDC0PFad1ZBR0f&#10;9r/d9uebvSn/4offfcbjUqmX5zgfgwgUw0N8d3/pNH/0NoT/b9IJcno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gdfgbwgAAAN0AAAAPAAAAAAAAAAAAAAAAAJgCAABkcnMvZG93&#10;bnJldi54bWxQSwUGAAAAAAQABAD1AAAAhwMAAAAA&#10;" path="m88,l,,,120r88,l98,113r7,-9l112,96r5,-9l122,80r2,-10l127,63r2,-7l129,48r-2,-9l124,32r-2,-5l115,20r-7,-8l100,8,88,r,xe" fillcolor="#24211d" stroked="f">
                  <v:path arrowok="t" o:connecttype="custom" o:connectlocs="102,0;0,0;0,138;102,138;113,130;121,120;129,110;135,100;141,92;143,81;147,72;149,64;149,55;147,45;143,37;141,31;133,23;125,14;116,9;102,0;102,0" o:connectangles="0,0,0,0,0,0,0,0,0,0,0,0,0,0,0,0,0,0,0,0,0"/>
                </v:shape>
                <v:shape id="Freeform 1756" o:spid="_x0000_s1044" style="position:absolute;left:5028;top:2912;width:149;height:138;visibility:visible;mso-wrap-style:square;v-text-anchor:top" coordsize="129,1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MelCMMA&#10;AADdAAAADwAAAGRycy9kb3ducmV2LnhtbERPS4vCMBC+C/6HMAveNHVxl9I1yuIieFDwBXocmtm2&#10;tJnEJmr99xthwdt8fM+ZzjvTiBu1vrKsYDxKQBDnVldcKDgelsMUhA/IGhvLpOBBHuazfm+KmbZ3&#10;3tFtHwoRQ9hnqKAMwWVS+rwkg35kHXHkfm1rMETYFlK3eI/hppHvSfIpDVYcG0p0tCgpr/dXo6De&#10;ns7u8nO5VuN00+zy2rvTeq3U4K37/gIRqAsv8b97peP89GMCz2/iCXL2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MelCMMAAADdAAAADwAAAAAAAAAAAAAAAACYAgAAZHJzL2Rv&#10;d25yZXYueG1sUEsFBgAAAAAEAAQA9QAAAIgDAAAAAA==&#10;" path="m88,l,,,120r88,l98,113r7,-9l112,96r5,-9l122,80r2,-10l127,63r2,-7l129,48r-2,-9l124,32r-2,-5l115,20r-7,-8l100,8,88,r,e" filled="f" strokecolor="#24211d" strokeweight="0">
                  <v:path arrowok="t" o:connecttype="custom" o:connectlocs="102,0;0,0;0,138;102,138;113,130;121,120;129,110;135,100;141,92;143,81;147,72;149,64;149,55;147,45;143,37;141,31;133,23;125,14;116,9;102,0;102,0" o:connectangles="0,0,0,0,0,0,0,0,0,0,0,0,0,0,0,0,0,0,0,0,0"/>
                </v:shape>
                <v:rect id="Rectangle 1757" o:spid="_x0000_s1045" style="position:absolute;left:4783;top:2880;width:208;height:2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u5zrsMA&#10;AADdAAAADwAAAGRycy9kb3ducmV2LnhtbERPS2rDMBDdB3oHMYXsErkhCcaNYtIUQ6F0kc8BBmtq&#10;O7FGtqTa7u2rQqG7ebzv7PLJtGIg5xvLCp6WCQji0uqGKwXXS7FIQfiArLG1TAq+yUO+f5jtMNN2&#10;5BMN51CJGMI+QwV1CF0mpS9rMuiXtiOO3Kd1BkOErpLa4RjDTStXSbKVBhuODTV2dKypvJ+/jAKc&#10;rGv6V3y/XV7uSf+R2sIUa6Xmj9PhGUSgKfyL/9xvOs5PNxv4/SaeIP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u5zrsMAAADdAAAADwAAAAAAAAAAAAAAAACYAgAAZHJzL2Rv&#10;d25yZXYueG1sUEsFBgAAAAAEAAQA9QAAAIgDAAAAAA==&#10;" filled="f" strokecolor="#24211d" strokeweight="0"/>
                <v:rect id="Rectangle 1758" o:spid="_x0000_s1046" style="position:absolute;left:4820;top:2912;width:139;height:1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HwkJsMA&#10;AADdAAAADwAAAGRycy9kb3ducmV2LnhtbERPS4vCMBC+C/6HMMLeNK1gcatRRBD2sHvQfYC3oRmb&#10;YjLpNlnb/fcbQdjbfHzPWW8HZ8WNutB4VpDPMhDEldcN1wo+3g/TJYgQkTVaz6TglwJsN+PRGkvt&#10;ez7S7RRrkUI4lKjAxNiWUobKkMMw8y1x4i6+cxgT7GqpO+xTuLNynmWFdNhwajDY0t5QdT39OAXW&#10;5d/WZMf+OS/e5l+Hz7N+tQulnibDbgUi0hD/xQ/3i07zl4sC7t+kE+Tm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HwkJsMAAADdAAAADwAAAAAAAAAAAAAAAACYAgAAZHJzL2Rv&#10;d25yZXYueG1sUEsFBgAAAAAEAAQA9QAAAIgDAAAAAA==&#10;" fillcolor="#24211d" stroked="f"/>
                <v:rect id="Rectangle 1759" o:spid="_x0000_s1047" style="position:absolute;left:4820;top:2912;width:139;height:1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XBIQsIA&#10;AADdAAAADwAAAGRycy9kb3ducmV2LnhtbERPzWrCQBC+F3yHZQRvdWOxNURX0ZaAUDwYfYAhOybR&#10;7Gzc3Wp8+25B6G0+vt9ZrHrTihs531hWMBknIIhLqxuuFBwP+WsKwgdkja1lUvAgD6vl4GWBmbZ3&#10;3tOtCJWIIewzVFCH0GVS+rImg35sO+LInawzGCJ0ldQO7zHctPItST6kwYZjQ40dfdZUXoofowB7&#10;65rrF36fD5tLct2lNjf5VKnRsF/PQQTqw7/46d7qOD99n8HfN/EEufw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xcEhCwgAAAN0AAAAPAAAAAAAAAAAAAAAAAJgCAABkcnMvZG93&#10;bnJldi54bWxQSwUGAAAAAAQABAD1AAAAhwMAAAAA&#10;" filled="f" strokecolor="#24211d" strokeweight="0"/>
                <v:rect id="Rectangle 1760" o:spid="_x0000_s1048" style="position:absolute;left:5755;top:2880;width:227;height:2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O/cMMUA&#10;AADdAAAADwAAAGRycy9kb3ducmV2LnhtbESPQWvCQBCF7wX/wzJCb3VjaUuIrlIrgYJ4qPoDhuyY&#10;pGZn4+6q6b93DgVvM7w3730zXw6uU1cKsfVsYDrJQBFX3rZcGzjsy5ccVEzIFjvPZOCPIiwXo6c5&#10;Ftbf+Ieuu1QrCeFYoIEmpb7QOlYNOYwT3xOLdvTBYZI11NoGvEm46/Rrln1ohy1LQ4M9fTVUnXYX&#10;ZwAHH9rzGje/+9UpO29zX7ryzZjn8fA5A5VoSA/z//W3Ffz8XXDlGxlBL+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A79wwxQAAAN0AAAAPAAAAAAAAAAAAAAAAAJgCAABkcnMv&#10;ZG93bnJldi54bWxQSwUGAAAAAAQABAD1AAAAigMAAAAA&#10;" filled="f" strokecolor="#24211d" strokeweight="0"/>
                <v:rect id="Rectangle 1761" o:spid="_x0000_s1049" style="position:absolute;left:5339;top:2880;width:208;height:2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6N5q8IA&#10;AADdAAAADwAAAGRycy9kb3ducmV2LnhtbERPzWrCQBC+C32HZQredNOiJU1dpVUCgvTQ2AcYsmMS&#10;zc7G3VXj27uC4G0+vt+ZLXrTijM531hW8DZOQBCXVjdcKfjf5qMUhA/IGlvLpOBKHhbzl8EMM20v&#10;/EfnIlQihrDPUEEdQpdJ6cuaDPqx7Ygjt7POYIjQVVI7vMRw08r3JPmQBhuODTV2tKypPBQnowB7&#10;65rjCjf77c8hOf6mNjf5RKnha//9BSJQH57ih3ut4/x0+gn3b+IJcn4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vo3mrwgAAAN0AAAAPAAAAAAAAAAAAAAAAAJgCAABkcnMvZG93&#10;bnJldi54bWxQSwUGAAAAAAQABAD1AAAAhwMAAAAA&#10;" filled="f" strokecolor="#24211d" strokeweight="0"/>
                <v:shape id="Freeform 1762" o:spid="_x0000_s1050" style="position:absolute;left:5369;top:2912;width:144;height:138;visibility:visible;mso-wrap-style:square;v-text-anchor:top" coordsize="125,1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l92F8YA&#10;AADdAAAADwAAAGRycy9kb3ducmV2LnhtbESPQU/DMAyF70j8h8hIu7EUDlMpyyaYhIS2aWiDCzfT&#10;eG1F41RJ1mX/fj4gcbP1nt/7PF9m16uRQuw8G3iYFqCIa287bgx8fb7dl6BiQrbYeyYDF4qwXNze&#10;zLGy/sx7Gg+pURLCsUIDbUpDpXWsW3IYp34gFu3og8Mka2i0DXiWcNfrx6KYaYcdS0OLA61aqn8P&#10;J2dgXGf9Wubvj81PejquKGx3RVMbM7nLL8+gEuX0b/67freCX86EX76REfTiC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l92F8YAAADdAAAADwAAAAAAAAAAAAAAAACYAgAAZHJz&#10;L2Rvd25yZXYueG1sUEsFBgAAAAAEAAQA9QAAAIsDAAAAAA==&#10;" path="m34,r91,l125,120r-91,l26,113r-7,-9l14,96,10,87,5,80,2,70r,-7l,56,2,48r,-9l5,32r5,-5l14,20r5,-8l26,8,34,r,xe" fillcolor="#24211d" stroked="f">
                  <v:path arrowok="t" o:connecttype="custom" o:connectlocs="39,0;144,0;144,138;39,138;30,130;22,120;16,110;12,100;6,92;2,81;2,72;0,64;2,55;2,45;6,37;12,31;16,23;22,14;30,9;39,0;39,0" o:connectangles="0,0,0,0,0,0,0,0,0,0,0,0,0,0,0,0,0,0,0,0,0"/>
                </v:shape>
                <v:shape id="Freeform 1763" o:spid="_x0000_s1051" style="position:absolute;left:5369;top:2912;width:144;height:138;visibility:visible;mso-wrap-style:square;v-text-anchor:top" coordsize="125,1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L+eRsQA&#10;AADdAAAADwAAAGRycy9kb3ducmV2LnhtbERPzWrCQBC+C32HZQq9iG4iNMToKlIpFvRgrQ8wZMck&#10;mJ0Nu1uNPr1bKHibj+935svetOJCzjeWFaTjBARxaXXDlYLjz+coB+EDssbWMim4kYfl4mUwx0Lb&#10;K3/T5RAqEUPYF6igDqErpPRlTQb92HbEkTtZZzBE6CqpHV5juGnlJEkyabDh2FBjRx81lefDr1Gw&#10;1ffNejq8r94nTery9b7NdiFV6u21X81ABOrDU/zv/tJxfp6l8PdNPEEuH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i/nkbEAAAA3QAAAA8AAAAAAAAAAAAAAAAAmAIAAGRycy9k&#10;b3ducmV2LnhtbFBLBQYAAAAABAAEAPUAAACJAwAAAAA=&#10;" path="m34,r91,l125,120r-91,l26,113r-7,-9l14,96,10,87,5,80,2,70r,-7l,56,2,48r,-9l5,32r5,-5l14,20r5,-8l26,8,34,r,e" filled="f" strokecolor="#24211d" strokeweight="0">
                  <v:path arrowok="t" o:connecttype="custom" o:connectlocs="39,0;144,0;144,138;39,138;30,130;22,120;16,110;12,100;6,92;2,81;2,72;0,64;2,55;2,45;6,37;12,31;16,23;22,14;30,9;39,0;39,0" o:connectangles="0,0,0,0,0,0,0,0,0,0,0,0,0,0,0,0,0,0,0,0,0"/>
                </v:shape>
                <v:shape id="Freeform 1764" o:spid="_x0000_s1052" style="position:absolute;left:5807;top:2912;width:134;height:138;visibility:visible;mso-wrap-style:square;v-text-anchor:top" coordsize="116,1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TA/msQA&#10;AADdAAAADwAAAGRycy9kb3ducmV2LnhtbERP22rCQBB9L/gPywh9qxuliERXUbEQLEgTL89DdkyC&#10;2dmQ3ZrYr3cLhb7N4VxnsepNLe7UusqygvEoAkGcW11xoeB0/HibgXAeWWNtmRQ8yMFqOXhZYKxt&#10;xyndM1+IEMIuRgWl900spctLMuhGtiEO3NW2Bn2AbSF1i10IN7WcRNFUGqw4NJTY0Lak/JZ9GwXn&#10;z/dod/i5fJ0o3SfumNou2yRKvQ779RyEp97/i//ciQ7zZ9MJ/H4TTpDL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0wP5rEAAAA3QAAAA8AAAAAAAAAAAAAAAAAmAIAAGRycy9k&#10;b3ducmV2LnhtbFBLBQYAAAAABAAEAPUAAACJAwAAAAA=&#10;" path="m75,l,,,120r75,l84,113r8,-9l96,96r8,-9l108,80r3,-10l113,63r3,-7l116,48r-3,-9l111,32r-3,-5l101,20,94,12,87,8,75,r,xe" fillcolor="#24211d" stroked="f">
                  <v:path arrowok="t" o:connecttype="custom" o:connectlocs="87,0;0,0;0,138;87,138;97,130;106,120;111,110;120,100;125,92;128,81;131,72;134,64;134,55;131,45;128,37;125,31;117,23;109,14;101,9;87,0;87,0" o:connectangles="0,0,0,0,0,0,0,0,0,0,0,0,0,0,0,0,0,0,0,0,0"/>
                </v:shape>
                <v:shape id="Freeform 1765" o:spid="_x0000_s1053" style="position:absolute;left:5807;top:2912;width:134;height:138;visibility:visible;mso-wrap-style:square;v-text-anchor:top" coordsize="116,1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MnbGsQA&#10;AADdAAAADwAAAGRycy9kb3ducmV2LnhtbERPTWvCQBC9C/6HZYReRDdtIUjqJhRB6qFQtYoeh+w0&#10;Cd2dDdlV0/x6t1DobR7vc5ZFb424Uucbxwoe5wkI4tLphisFh8/1bAHCB2SNxjEp+CEPRT4eLTHT&#10;7sY7uu5DJWII+wwV1CG0mZS+rMmin7uWOHJfrrMYIuwqqTu8xXBr5FOSpNJiw7GhxpZWNZXf+4tV&#10;cDZN9TGE7Zubpnyi6dEMw/tRqYdJ//oCIlAf/sV/7o2O8xfpM/x+E0+Q+R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TJ2xrEAAAA3QAAAA8AAAAAAAAAAAAAAAAAmAIAAGRycy9k&#10;b3ducmV2LnhtbFBLBQYAAAAABAAEAPUAAACJAwAAAAA=&#10;" path="m75,l,,,120r75,l84,113r8,-9l96,96r8,-9l108,80r3,-10l113,63r3,-7l116,48r-3,-9l111,32r-3,-5l101,20,94,12,87,8,75,r,e" filled="f" strokecolor="#24211d" strokeweight="0">
                  <v:path arrowok="t" o:connecttype="custom" o:connectlocs="87,0;0,0;0,138;87,138;97,130;106,120;111,110;120,100;125,92;128,81;131,72;134,64;134,55;131,45;128,37;125,31;117,23;109,14;101,9;87,0;87,0" o:connectangles="0,0,0,0,0,0,0,0,0,0,0,0,0,0,0,0,0,0,0,0,0"/>
                </v:shape>
                <v:rect id="Rectangle 1766" o:spid="_x0000_s1054" style="position:absolute;left:5547;top:2880;width:208;height:2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84ciMEA&#10;AADdAAAADwAAAGRycy9kb3ducmV2LnhtbERP24rCMBB9X/Afwgi+rakiUqpRvFAQln3w8gFDM7bV&#10;ZlKTqN2/3wiCb3M415kvO9OIBzlfW1YwGiYgiAuray4VnI75dwrCB2SNjWVS8Ecelove1xwzbZ+8&#10;p8chlCKGsM9QQRVCm0npi4oM+qFtiSN3ts5giNCVUjt8xnDTyHGSTKXBmmNDhS1tKiquh7tRgJ11&#10;9W2LP5fj+prcflObm3yi1KDfrWYgAnXhI367dzrOT6cTeH0TT5CL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OHIjBAAAA3QAAAA8AAAAAAAAAAAAAAAAAmAIAAGRycy9kb3du&#10;cmV2LnhtbFBLBQYAAAAABAAEAPUAAACGAwAAAAA=&#10;" filled="f" strokecolor="#24211d" strokeweight="0"/>
                <v:rect id="Rectangle 1767" o:spid="_x0000_s1055" style="position:absolute;left:5583;top:2912;width:138;height:1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sJw7MMA&#10;AADdAAAADwAAAGRycy9kb3ducmV2LnhtbERPS4vCMBC+C/6HMMLeNK1gcatRRBD2sHvQfYC3oRmb&#10;YjLpNlnb/fcbQdjbfHzPWW8HZ8WNutB4VpDPMhDEldcN1wo+3g/TJYgQkTVaz6TglwJsN+PRGkvt&#10;ez7S7RRrkUI4lKjAxNiWUobKkMMw8y1x4i6+cxgT7GqpO+xTuLNynmWFdNhwajDY0t5QdT39OAXW&#10;5d/WZMf+OS/e5l+Hz7N+tQulnibDbgUi0hD/xQ/3i07zl8UC7t+kE+Tm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sJw7MMAAADdAAAADwAAAAAAAAAAAAAAAACYAgAAZHJzL2Rv&#10;d25yZXYueG1sUEsFBgAAAAAEAAQA9QAAAIgDAAAAAA==&#10;" fillcolor="#24211d" stroked="f"/>
                <v:rect id="Rectangle 1768" o:spid="_x0000_s1056" style="position:absolute;left:5583;top:2912;width:138;height:1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FAnZMEA&#10;AADdAAAADwAAAGRycy9kb3ducmV2LnhtbERP24rCMBB9F/yHMMK+aeqylFKNoi4FYdkHLx8wNGNb&#10;bSY1idr9+40g+DaHc535sjetuJPzjWUF00kCgri0uuFKwfFQjDMQPiBrbC2Tgj/ysFwMB3PMtX3w&#10;ju77UIkYwj5HBXUIXS6lL2sy6Ce2I47cyTqDIUJXSe3wEcNNKz+TJJUGG44NNXa0qam87G9GAfbW&#10;Nddv/Dkf1pfk+pvZwhRfSn2M+tUMRKA+vMUv91bH+VmawvObeIJc/A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BQJ2TBAAAA3QAAAA8AAAAAAAAAAAAAAAAAmAIAAGRycy9kb3du&#10;cmV2LnhtbFBLBQYAAAAABAAEAPUAAACGAwAAAAA=&#10;" filled="f" strokecolor="#24211d" strokeweight="0"/>
                <v:rect id="Rectangle 1769" o:spid="_x0000_s1057" style="position:absolute;left:4783;top:3225;width:208;height:2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xyC/8MA&#10;AADdAAAADwAAAGRycy9kb3ducmV2LnhtbERPS2rDMBDdB3oHMYXsErkhJMaNYtIUQ6F0kc8BBmtq&#10;O7FGtqTa7u2rQqG7ebzv7PLJtGIg5xvLCp6WCQji0uqGKwXXS7FIQfiArLG1TAq+yUO+f5jtMNN2&#10;5BMN51CJGMI+QwV1CF0mpS9rMuiXtiOO3Kd1BkOErpLa4RjDTStXSbKRBhuODTV2dKypvJ+/jAKc&#10;rGv6V3y/XV7uSf+R2sIUa6Xmj9PhGUSgKfyL/9xvOs5PN1v4/SaeIP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xyC/8MAAADdAAAADwAAAAAAAAAAAAAAAACYAgAAZHJzL2Rv&#10;d25yZXYueG1sUEsFBgAAAAAEAAQA9QAAAIgDAAAAAA==&#10;" filled="f" strokecolor="#24211d" strokeweight="0"/>
                <v:rect id="Rectangle 1770" o:spid="_x0000_s1058" style="position:absolute;left:4575;top:3225;width:208;height:2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oMWjcQA&#10;AADdAAAADwAAAGRycy9kb3ducmV2LnhtbESPQWvCQBCF7wX/wzKCt7qxFAmpq1QlUBAPVX/AkJ0m&#10;qdnZuLvV+O+dg9DbDO/Ne98sVoPr1JVCbD0bmE0zUMSVty3XBk7H8jUHFROyxc4zGbhThNVy9LLA&#10;wvobf9P1kGolIRwLNNCk1Bdax6ohh3Hqe2LRfnxwmGQNtbYBbxLuOv2WZXPtsGVpaLCnTUPV+fDn&#10;DODgQ3vZ4u73uD5nl33uS1e+GzMZD58foBIN6d/8vP6ygp/PBVe+kRH08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6DFo3EAAAA3QAAAA8AAAAAAAAAAAAAAAAAmAIAAGRycy9k&#10;b3ducmV2LnhtbFBLBQYAAAAABAAEAPUAAACJAwAAAAA=&#10;" filled="f" strokecolor="#24211d" strokeweight="0"/>
                <v:shape id="Freeform 1771" o:spid="_x0000_s1059" style="position:absolute;left:4606;top:3259;width:144;height:138;visibility:visible;mso-wrap-style:square;v-text-anchor:top" coordsize="125,1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2XfisMA&#10;AADdAAAADwAAAGRycy9kb3ducmV2LnhtbERPS2sCMRC+C/0PYQq9adYeZF2NokKhtKXi4+Jt3Iy7&#10;i5vJkqRr+u+bguBtPr7nzJfRtKIn5xvLCsajDARxaXXDlYLj4W2Yg/ABWWNrmRT8kofl4mkwx0Lb&#10;G++o34dKpBD2BSqoQ+gKKX1Zk0E/sh1x4i7WGQwJukpqh7cUblr5mmUTabDh1FBjR5uayuv+xyjo&#10;P6Jc5/G0/TyH6WVD7us7q0qlXp7jagYiUAwP8d39rtP8fDKF/2/SCXLx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2XfisMAAADdAAAADwAAAAAAAAAAAAAAAACYAgAAZHJzL2Rv&#10;d25yZXYueG1sUEsFBgAAAAAEAAQA9QAAAIgDAAAAAA==&#10;" path="m33,r92,l125,120r-92,l26,115r-7,-7l14,101,9,96,4,89,2,81r,-7l,65,2,57r,-7l4,41,9,33r5,-7l19,17,26,9,33,r,xe" fillcolor="#24211d" stroked="f">
                  <v:path arrowok="t" o:connecttype="custom" o:connectlocs="38,0;144,0;144,138;38,138;30,132;22,124;16,116;10,110;5,102;2,93;2,85;0,75;2,66;2,57;5,47;10,38;16,30;22,20;30,10;38,0;38,0" o:connectangles="0,0,0,0,0,0,0,0,0,0,0,0,0,0,0,0,0,0,0,0,0"/>
                </v:shape>
                <v:shape id="Freeform 1772" o:spid="_x0000_s1060" style="position:absolute;left:4606;top:3259;width:144;height:138;visibility:visible;mso-wrap-style:square;v-text-anchor:top" coordsize="125,1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iqtAMgA&#10;AADdAAAADwAAAGRycy9kb3ducmV2LnhtbESPQUvDQBCF74L/YRmhF7GbFKwxdhOKpViwB63+gCE7&#10;JsHsbNhd29hf7xwK3mZ4b977ZlVPblBHCrH3bCCfZ6CIG297bg18fmzvClAxIVscPJOBX4pQV9dX&#10;KyytP/E7HQ+pVRLCsUQDXUpjqXVsOnIY534kFu3LB4dJ1tBqG/Ak4W7Qiyxbaoc9S0OHIz131Hwf&#10;fpyBV3t+2Tzentf3iz4PxeZtWO5TbszsZlo/gUo0pX/z5XpnBb94EH75RkbQ1R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iKq0AyAAAAN0AAAAPAAAAAAAAAAAAAAAAAJgCAABk&#10;cnMvZG93bnJldi54bWxQSwUGAAAAAAQABAD1AAAAjQMAAAAA&#10;" path="m33,r92,l125,120r-92,l26,115r-7,-7l14,101,9,96,4,89,2,81r,-7l,65,2,57r,-7l4,41,9,33r5,-7l19,17,26,9,33,r,e" filled="f" strokecolor="#24211d" strokeweight="0">
                  <v:path arrowok="t" o:connecttype="custom" o:connectlocs="38,0;144,0;144,138;38,138;30,132;22,124;16,116;10,110;5,102;2,93;2,85;0,75;2,66;2,57;5,47;10,38;16,30;22,20;30,10;38,0;38,0" o:connectangles="0,0,0,0,0,0,0,0,0,0,0,0,0,0,0,0,0,0,0,0,0"/>
                </v:shape>
                <v:shape id="Freeform 1773" o:spid="_x0000_s1061" style="position:absolute;left:4820;top:3259;width:143;height:138;visibility:visible;mso-wrap-style:square;v-text-anchor:top" coordsize="124,1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hgoMUA&#10;AADdAAAADwAAAGRycy9kb3ducmV2LnhtbESPzWrCQBDH7wXfYZlCb7qJh1ZT11BErQoeTH2AITsm&#10;wexsyG5i6tN3BaG3GeY3/49FOpha9NS6yrKCeBKBIM6trrhQcP7ZjGcgnEfWWFsmBb/kIF2OXhaY&#10;aHvjE/WZL0QQYZeggtL7JpHS5SUZdBPbEIfbxbYGfVjbQuoWb0Hc1HIaRe/SYMXBocSGViXl16wz&#10;CuT+3tnvTWYCfDhvp+u529ujUm+vw9cnCE+D/4ef3zsd4s8+Yni0CSPI5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n+GCgxQAAAN0AAAAPAAAAAAAAAAAAAAAAAJgCAABkcnMv&#10;ZG93bnJldi54bWxQSwUGAAAAAAQABAD1AAAAigMAAAAA&#10;" path="m88,l,,,120r88,l98,115r7,-7l110,101r5,-5l120,89r2,-8l122,74r2,-9l122,57r,-7l120,41r-5,-8l110,26r-5,-9l98,9,88,r,xe" fillcolor="#24211d" stroked="f">
                  <v:path arrowok="t" o:connecttype="custom" o:connectlocs="101,0;0,0;0,138;101,138;113,132;121,124;127,116;133,110;138,102;141,93;141,85;143,75;141,66;141,57;138,47;133,38;127,30;121,20;113,10;101,0;101,0" o:connectangles="0,0,0,0,0,0,0,0,0,0,0,0,0,0,0,0,0,0,0,0,0"/>
                </v:shape>
                <v:shape id="Freeform 1774" o:spid="_x0000_s1062" style="position:absolute;left:4820;top:3259;width:143;height:138;visibility:visible;mso-wrap-style:square;v-text-anchor:top" coordsize="124,1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xLFFMEA&#10;AADdAAAADwAAAGRycy9kb3ducmV2LnhtbERPS27CMBDdI/UO1lRiB05ZEJpiUImEBEtSDjCNByci&#10;Hqex8+ntaySk7ubpfWe7n2wjBup87VjB2zIBQVw6XbNRcP06LjYgfEDW2DgmBb/kYb97mW0x027k&#10;Cw1FMCKGsM9QQRVCm0npy4os+qVriSN3c53FEGFnpO5wjOG2kaskWUuLNceGClvKKyrvRW8VnN8H&#10;93M43VyZ4z305mi+D+mo1Px1+vwAEWgK/+Kn+6Tj/E26gsc38QS5+w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MSxRTBAAAA3QAAAA8AAAAAAAAAAAAAAAAAmAIAAGRycy9kb3du&#10;cmV2LnhtbFBLBQYAAAAABAAEAPUAAACGAwAAAAA=&#10;" path="m88,l,,,120r88,l98,115r7,-7l110,101r5,-5l120,89r2,-8l122,74r2,-9l122,57r,-7l120,41r-5,-8l110,26r-5,-9l98,9,88,r,e" filled="f" strokecolor="#24211d" strokeweight="0">
                  <v:path arrowok="t" o:connecttype="custom" o:connectlocs="101,0;0,0;0,138;101,138;113,132;121,124;127,116;133,110;138,102;141,93;141,85;143,75;141,66;141,57;138,47;133,38;127,30;121,20;113,10;101,0;101,0" o:connectangles="0,0,0,0,0,0,0,0,0,0,0,0,0,0,0,0,0,0,0,0,0"/>
                </v:shape>
                <v:rect id="Rectangle 1775" o:spid="_x0000_s1063" style="position:absolute;left:5339;top:3225;width:208;height:2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f4SIcIA&#10;AADdAAAADwAAAGRycy9kb3ducmV2LnhtbERPzWrCQBC+F3yHZQRvdWMtNURX0ZaAUDwYfYAhOybR&#10;7Gzc3Wp8+25B6G0+vt9ZrHrTihs531hWMBknIIhLqxuuFBwP+WsKwgdkja1lUvAgD6vl4GWBmbZ3&#10;3tOtCJWIIewzVFCH0GVS+rImg35sO+LInawzGCJ0ldQO7zHctPItST6kwYZjQ40dfdZUXoofowB7&#10;65rrF36fD5tLct2lNjf5u1KjYb+egwjUh3/x073VcX46m8LfN/EEufw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F/hIhwgAAAN0AAAAPAAAAAAAAAAAAAAAAAJgCAABkcnMvZG93&#10;bnJldi54bWxQSwUGAAAAAAQABAD1AAAAhwMAAAAA&#10;" filled="f" strokecolor="#24211d" strokeweight="0"/>
                <v:rect id="Rectangle 1776" o:spid="_x0000_s1064" style="position:absolute;left:5130;top:3225;width:209;height:2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heKVcMA&#10;AADdAAAADwAAAGRycy9kb3ducmV2LnhtbERPzWrCQBC+C32HZQq96aYS2pC6BqsECqWHqg8wZKdJ&#10;NDub7K4xvr1bKPQ2H9/vrIrJdGIk51vLCp4XCQjiyuqWawXHQznPQPiArLGzTApu5KFYP8xWmGt7&#10;5W8a96EWMYR9jgqaEPpcSl81ZNAvbE8cuR/rDIYIXS21w2sMN51cJsmLNNhybGiwp21D1Xl/MQpw&#10;sq4ddvh5Oryfk+Ers6UpU6WeHqfNG4hAU/gX/7k/dJyfvabw+008Qa7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heKVcMAAADdAAAADwAAAAAAAAAAAAAAAACYAgAAZHJzL2Rv&#10;d25yZXYueG1sUEsFBgAAAAAEAAQA9QAAAIgDAAAAAA==&#10;" filled="f" strokecolor="#24211d" strokeweight="0"/>
                <v:shape id="Freeform 1777" o:spid="_x0000_s1065" style="position:absolute;left:5161;top:3259;width:144;height:138;visibility:visible;mso-wrap-style:square;v-text-anchor:top" coordsize="125,1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FDUsQA&#10;AADdAAAADwAAAGRycy9kb3ducmV2LnhtbERPTWsCMRC9F/wPYQRvNWvBdrs1ihWE0hal6qW3cTPu&#10;Lm4mSxLX9N83hYK3ebzPmS2iaUVPzjeWFUzGGQji0uqGKwWH/fo+B+EDssbWMin4IQ+L+eBuhoW2&#10;V/6ifhcqkULYF6igDqErpPRlTQb92HbEiTtZZzAk6CqpHV5TuGnlQ5Y9SoMNp4YaO1rVVJ53F6Og&#10;f4/yNY/f249jeD6tyH1usqpUajSMyxcQgWK4if/dbzrNz5+m8PdNOkHOf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fxQ1LEAAAA3QAAAA8AAAAAAAAAAAAAAAAAmAIAAGRycy9k&#10;b3ducmV2LnhtbFBLBQYAAAAABAAEAPUAAACJAwAAAAA=&#10;" path="m34,r91,l125,120r-91,l26,115r-7,-7l14,101,9,96,5,89,2,81r,-7l,65,2,57r,-7l5,41,9,33r5,-7l19,17,26,9,34,r,xe" fillcolor="#24211d" stroked="f">
                  <v:path arrowok="t" o:connecttype="custom" o:connectlocs="39,0;144,0;144,138;39,138;30,132;22,124;16,116;10,110;6,102;2,93;2,85;0,75;2,66;2,57;6,47;10,38;16,30;22,20;30,10;39,0;39,0" o:connectangles="0,0,0,0,0,0,0,0,0,0,0,0,0,0,0,0,0,0,0,0,0"/>
                </v:shape>
                <v:shape id="Freeform 1778" o:spid="_x0000_s1066" style="position:absolute;left:5161;top:3259;width:144;height:138;visibility:visible;mso-wrap-style:square;v-text-anchor:top" coordsize="125,1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o+Q78QA&#10;AADdAAAADwAAAGRycy9kb3ducmV2LnhtbERPzWrCQBC+F3yHZYRepG4iNMbUVUSRCu2hWh9gyE6T&#10;YHY27G41+vRuQehtPr7fmS9704ozOd9YVpCOExDEpdUNVwqO39uXHIQPyBpby6TgSh6Wi8HTHAtt&#10;L7yn8yFUIoawL1BBHUJXSOnLmgz6se2II/djncEQoaukdniJ4aaVkyTJpMGGY0ONHa1rKk+HX6Pg&#10;Q9/eN7PRbfU6aVKXb77a7DOkSj0P+9UbiEB9+Bc/3Dsd5+fTDP6+iSfIxR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KPkO/EAAAA3QAAAA8AAAAAAAAAAAAAAAAAmAIAAGRycy9k&#10;b3ducmV2LnhtbFBLBQYAAAAABAAEAPUAAACJAwAAAAA=&#10;" path="m34,r91,l125,120r-91,l26,115r-7,-7l14,101,9,96,5,89,2,81r,-7l,65,2,57r,-7l5,41,9,33r5,-7l19,17,26,9,34,r,e" filled="f" strokecolor="#24211d" strokeweight="0">
                  <v:path arrowok="t" o:connecttype="custom" o:connectlocs="39,0;144,0;144,138;39,138;30,132;22,124;16,116;10,110;6,102;2,93;2,85;0,75;2,66;2,57;6,47;10,38;16,30;22,20;30,10;39,0;39,0" o:connectangles="0,0,0,0,0,0,0,0,0,0,0,0,0,0,0,0,0,0,0,0,0"/>
                </v:shape>
                <v:shape id="Freeform 1779" o:spid="_x0000_s1067" style="position:absolute;left:5375;top:3259;width:141;height:138;visibility:visible;mso-wrap-style:square;v-text-anchor:top" coordsize="122,1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llhicEA&#10;AADdAAAADwAAAGRycy9kb3ducmV2LnhtbERPTYvCMBC9L+x/CLPgbU3Xg0o1SlEEL4q6S70OzdiU&#10;NpPSZLX+eyMI3ubxPme+7G0jrtT5yrGCn2ECgrhwuuJSwd/v5nsKwgdkjY1jUnAnD8vF58ccU+1u&#10;fKTrKZQihrBPUYEJoU2l9IUhi37oWuLIXVxnMUTYlVJ3eIvhtpGjJBlLixXHBoMtrQwV9enfKqg3&#10;xegs7eG4Nts8d5yFdbvfKTX46rMZiEB9eItf7q2O86eTCTy/iSfIx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JZYYnBAAAA3QAAAA8AAAAAAAAAAAAAAAAAmAIAAGRycy9kb3du&#10;cmV2LnhtbFBLBQYAAAAABAAEAPUAAACGAwAAAAA=&#10;" path="m89,l,,,120r89,l98,115r7,-7l110,101r5,-5l117,89r5,-8l122,74r,-9l122,57r,-7l117,41r-2,-8l110,26r-5,-9l98,9,89,r,xe" fillcolor="#24211d" stroked="f">
                  <v:path arrowok="t" o:connecttype="custom" o:connectlocs="103,0;0,0;0,138;103,138;113,132;121,124;127,116;133,110;135,102;141,93;141,85;141,75;141,66;141,57;135,47;133,38;127,30;121,20;113,10;103,0;103,0" o:connectangles="0,0,0,0,0,0,0,0,0,0,0,0,0,0,0,0,0,0,0,0,0"/>
                </v:shape>
                <v:shape id="Freeform 1780" o:spid="_x0000_s1068" style="position:absolute;left:5375;top:3259;width:141;height:138;visibility:visible;mso-wrap-style:square;v-text-anchor:top" coordsize="122,1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XjPRsYA&#10;AADdAAAADwAAAGRycy9kb3ducmV2LnhtbESP3WrCQBCF7wXfYZlCb0Q3WtAYXSVIC4rthT8PMGTH&#10;JDQ7G7JbjW/fuSj0boZz5pxv1tveNepOXag9G5hOElDEhbc1lwaul49xCipEZIuNZzLwpADbzXCw&#10;xsz6B5/ofo6lkhAOGRqoYmwzrUNRkcMw8S2xaDffOYyydqW2HT4k3DV6liRz7bBmaaiwpV1Fxff5&#10;xxl4T7/y5QELjaPZKE7zz/nx8IbGvL70+QpUpD7+m/+u91bw04Xgyjcygt78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XjPRsYAAADdAAAADwAAAAAAAAAAAAAAAACYAgAAZHJz&#10;L2Rvd25yZXYueG1sUEsFBgAAAAAEAAQA9QAAAIsDAAAAAA==&#10;" path="m89,l,,,120r89,l98,115r7,-7l110,101r5,-5l117,89r5,-8l122,74r,-9l122,57r,-7l117,41r-2,-8l110,26r-5,-9l98,9,89,r,e" filled="f" strokecolor="#24211d" strokeweight="0">
                  <v:path arrowok="t" o:connecttype="custom" o:connectlocs="103,0;0,0;0,138;103,138;113,132;121,124;127,116;133,110;135,102;141,93;141,85;141,75;141,66;141,57;135,47;133,38;127,30;121,20;113,10;103,0;103,0" o:connectangles="0,0,0,0,0,0,0,0,0,0,0,0,0,0,0,0,0,0,0,0,0"/>
                </v:shape>
                <v:rect id="Rectangle 1781" o:spid="_x0000_s1069" style="position:absolute;left:5893;top:3225;width:209;height:2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BYly8IA&#10;AADdAAAADwAAAGRycy9kb3ducmV2LnhtbERPzWrCQBC+C32HZQredNMiNk1dpVUCgvTQ2AcYsmMS&#10;zc7G3VXj27uC4G0+vt+ZLXrTijM531hW8DZOQBCXVjdcKfjf5qMUhA/IGlvLpOBKHhbzl8EMM20v&#10;/EfnIlQihrDPUEEdQpdJ6cuaDPqx7Ygjt7POYIjQVVI7vMRw08r3JJlKgw3Hhho7WtZUHoqTUYC9&#10;dc1xhZv99ueQHH9Tm5t8otTwtf/+AhGoD0/xw73WcX768Qn3b+IJcn4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kFiXLwgAAAN0AAAAPAAAAAAAAAAAAAAAAAJgCAABkcnMvZG93&#10;bnJldi54bWxQSwUGAAAAAAQABAD1AAAAhwMAAAAA&#10;" filled="f" strokecolor="#24211d" strokeweight="0"/>
                <v:rect id="Rectangle 1782" o:spid="_x0000_s1070" style="position:absolute;left:5668;top:3225;width:225;height:2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Pn8ccQA&#10;AADdAAAADwAAAGRycy9kb3ducmV2LnhtbESPQWvCQBCF7wX/wzJCb3VjKRKiq6glIJQeqv6AITsm&#10;0exs3F01/fedg9DbDO/Ne98sVoPr1J1CbD0bmE4yUMSVty3XBo6H8i0HFROyxc4zGfilCKvl6GWB&#10;hfUP/qH7PtVKQjgWaKBJqS+0jlVDDuPE98SinXxwmGQNtbYBHxLuOv2eZTPtsGVpaLCnbUPVZX9z&#10;BnDwob1+4tf5sLlk1+/cl678MOZ1PKznoBIN6d/8vN5Zwc9z4ZdvZAS9/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D5/HHEAAAA3QAAAA8AAAAAAAAAAAAAAAAAmAIAAGRycy9k&#10;b3ducmV2LnhtbFBLBQYAAAAABAAEAPUAAACJAwAAAAA=&#10;" filled="f" strokecolor="#24211d" strokeweight="0"/>
                <v:shape id="Freeform 1783" o:spid="_x0000_s1071" style="position:absolute;left:5716;top:3259;width:144;height:138;visibility:visible;mso-wrap-style:square;v-text-anchor:top" coordsize="125,1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R81dsMA&#10;AADdAAAADwAAAGRycy9kb3ducmV2LnhtbERPTWsCMRC9F/wPYQRvNauHsm6NUgWhVKlUvfQ23Yy7&#10;i5vJkqRr/PeNIPQ2j/c582U0rejJ+caygsk4A0FcWt1wpeB03DznIHxA1thaJgU38rBcDJ7mWGh7&#10;5S/qD6ESKYR9gQrqELpCSl/WZNCPbUecuLN1BkOCrpLa4TWFm1ZOs+xFGmw4NdTY0bqm8nL4NQr6&#10;jyhXefzeb3/C7Lwmt/vMqlKp0TC+vYIIFMO/+OF+12l+nk/g/k06QS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R81dsMAAADdAAAADwAAAAAAAAAAAAAAAACYAgAAZHJzL2Rv&#10;d25yZXYueG1sUEsFBgAAAAAEAAQA9QAAAIgDAAAAAA==&#10;" path="m34,r91,l125,120r-91,l27,115r-8,-7l15,101,10,96,5,89,3,81r,-7l,65,3,57r,-7l5,41r5,-8l15,26r4,-9l27,9,34,r,xe" fillcolor="#24211d" stroked="f">
                  <v:path arrowok="t" o:connecttype="custom" o:connectlocs="39,0;144,0;144,138;39,138;31,132;22,124;17,116;12,110;6,102;3,93;3,85;0,75;3,66;3,57;6,47;12,38;17,30;22,20;31,10;39,0;39,0" o:connectangles="0,0,0,0,0,0,0,0,0,0,0,0,0,0,0,0,0,0,0,0,0"/>
                </v:shape>
                <v:shape id="Freeform 1784" o:spid="_x0000_s1072" style="position:absolute;left:5716;top:3259;width:144;height:138;visibility:visible;mso-wrap-style:square;v-text-anchor:top" coordsize="125,1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GHmy8QA&#10;AADdAAAADwAAAGRycy9kb3ducmV2LnhtbERP22rCQBB9L/gPywh9KbpJoBKjq4hSWmgfvH3AkB2T&#10;YHY27K6a+vVdQejbHM515svetOJKzjeWFaTjBARxaXXDlYLj4WOUg/ABWWNrmRT8koflYvAyx0Lb&#10;G+/oug+ViCHsC1RQh9AVUvqyJoN+bDviyJ2sMxgidJXUDm8x3LQyS5KJNNhwbKixo3VN5Xl/MQq+&#10;9f1zM327r96zJnX5ZttOfkKq1OuwX81ABOrDv/jp/tJxfp5n8PgmniAX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hh5svEAAAA3QAAAA8AAAAAAAAAAAAAAAAAmAIAAGRycy9k&#10;b3ducmV2LnhtbFBLBQYAAAAABAAEAPUAAACJAwAAAAA=&#10;" path="m34,r91,l125,120r-91,l27,115r-8,-7l15,101,10,96,5,89,3,81r,-7l,65,3,57r,-7l5,41r5,-8l15,26r4,-9l27,9,34,r,e" filled="f" strokecolor="#24211d" strokeweight="0">
                  <v:path arrowok="t" o:connecttype="custom" o:connectlocs="39,0;144,0;144,138;39,138;31,132;22,124;17,116;12,110;6,102;3,93;3,85;0,75;3,66;3,57;6,47;12,38;17,30;22,20;31,10;39,0;39,0" o:connectangles="0,0,0,0,0,0,0,0,0,0,0,0,0,0,0,0,0,0,0,0,0"/>
                </v:shape>
                <v:shape id="Freeform 1785" o:spid="_x0000_s1073" style="position:absolute;left:5929;top:3259;width:141;height:138;visibility:visible;mso-wrap-style:square;v-text-anchor:top" coordsize="122,1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LcXrcEA&#10;AADdAAAADwAAAGRycy9kb3ducmV2LnhtbERPS4vCMBC+C/sfwix401QFKd2mIorgZRdf6HVoZpti&#10;MylNVrv/3giCt/n4npMvetuIG3W+dqxgMk5AEJdO11wpOB03oxSED8gaG8ek4J88LIqPQY6Zdnfe&#10;0+0QKhFD2GeowITQZlL60pBFP3YtceR+XWcxRNhVUnd4j+G2kdMkmUuLNccGgy2tDJXXw59VcN2U&#10;04u0u/3abM9nx8uwbn++lRp+9ssvEIH68Ba/3Fsd56fpDJ7fxBNk8Q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i3F63BAAAA3QAAAA8AAAAAAAAAAAAAAAAAmAIAAGRycy9kb3du&#10;cmV2LnhtbFBLBQYAAAAABAAEAPUAAACGAwAAAAA=&#10;" path="m89,l,,,120r89,l98,115r8,-7l110,101r5,-5l118,89r4,-8l122,74r,-9l122,57r,-7l118,41r-3,-8l110,26r-4,-9l98,9,89,r,xe" fillcolor="#24211d" stroked="f">
                  <v:path arrowok="t" o:connecttype="custom" o:connectlocs="103,0;0,0;0,138;103,138;113,132;123,124;127,116;133,110;136,102;141,93;141,85;141,75;141,66;141,57;136,47;133,38;127,30;123,20;113,10;103,0;103,0" o:connectangles="0,0,0,0,0,0,0,0,0,0,0,0,0,0,0,0,0,0,0,0,0"/>
                </v:shape>
                <v:shape id="Freeform 1786" o:spid="_x0000_s1074" style="position:absolute;left:5929;top:3259;width:141;height:138;visibility:visible;mso-wrap-style:square;v-text-anchor:top" coordsize="122,1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eC1ZMQA&#10;AADdAAAADwAAAGRycy9kb3ducmV2LnhtbERPzWrCQBC+F/oOyxS8SLNRS0hTVwlFoaF6MO0DDNlp&#10;EpqdDdnVpG/vCkJv8/H9zno7mU5caHCtZQWLKAZBXFndcq3g+2v/nIJwHlljZ5kU/JGD7ebxYY2Z&#10;tiOf6FL6WoQQdhkqaLzvMyld1ZBBF9meOHA/djDoAxxqqQccQ7jp5DKOE2mw5dDQYE/vDVW/5dko&#10;2KXH/LXASuJ8OfeL/JB8FitUavY05W8gPE3+X3x3f+gwP01f4PZNOEFur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3gtWTEAAAA3QAAAA8AAAAAAAAAAAAAAAAAmAIAAGRycy9k&#10;b3ducmV2LnhtbFBLBQYAAAAABAAEAPUAAACJAwAAAAA=&#10;" path="m89,l,,,120r89,l98,115r8,-7l110,101r5,-5l118,89r4,-8l122,74r,-9l122,57r,-7l118,41r-3,-8l110,26r-4,-9l98,9,89,r,e" filled="f" strokecolor="#24211d" strokeweight="0">
                  <v:path arrowok="t" o:connecttype="custom" o:connectlocs="103,0;0,0;0,138;103,138;113,132;123,124;127,116;133,110;136,102;141,93;141,85;141,75;141,66;141,57;136,47;133,38;127,30;123,20;113,10;103,0;103,0" o:connectangles="0,0,0,0,0,0,0,0,0,0,0,0,0,0,0,0,0,0,0,0,0"/>
                </v:shape>
                <v:rect id="Rectangle 1787" o:spid="_x0000_s1075" style="position:absolute;left:4575;top:3588;width:208;height:2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I5f6cEA&#10;AADdAAAADwAAAGRycy9kb3ducmV2LnhtbERP24rCMBB9F/yHMIJvmq64UqpRVqUgLPvg5QOGZrbt&#10;2kxqErX+vVkQfJvDuc5i1ZlG3Mj52rKCj3ECgriwuuZSwemYj1IQPiBrbCyTggd5WC37vQVm2t55&#10;T7dDKEUMYZ+hgiqENpPSFxUZ9GPbEkfu1zqDIUJXSu3wHsNNIydJMpMGa44NFba0qag4H65GAXbW&#10;1Zctfv8d1+fk8pPa3ORTpYaD7msOIlAX3uKXe6fj/DT9hP9v4gly+QQ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COX+nBAAAA3QAAAA8AAAAAAAAAAAAAAAAAmAIAAGRycy9kb3du&#10;cmV2LnhtbFBLBQYAAAAABAAEAPUAAACGAwAAAAA=&#10;" filled="f" strokecolor="#24211d" strokeweight="0"/>
                <v:shape id="Freeform 1788" o:spid="_x0000_s1076" style="position:absolute;left:4611;top:3620;width:139;height:139;visibility:visible;mso-wrap-style:square;v-text-anchor:top" coordsize="121,1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xFXW8IA&#10;AADdAAAADwAAAGRycy9kb3ducmV2LnhtbERPTWvCQBC9C/0Pywi96cYeQoyuIhZpe2utgt7G7JgE&#10;s7MhO9X033cFobd5vM+ZL3vXqCt1ofZsYDJOQBEX3tZcGth9b0YZqCDIFhvPZOCXAiwXT4M55tbf&#10;+IuuWylVDOGQo4FKpM21DkVFDsPYt8SRO/vOoUTYldp2eIvhrtEvSZJqhzXHhgpbWldUXLY/zsBm&#10;eng9lq6w+5N7k09aTT92qRjzPOxXM1BCvfyLH+53G+dnWQr3b+IJevE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LEVdbwgAAAN0AAAAPAAAAAAAAAAAAAAAAAJgCAABkcnMvZG93&#10;bnJldi54bWxQSwUGAAAAAAQABAD1AAAAhwMAAAAA&#10;" path="m60,l72,3,82,5,92,8r9,7l108,22r5,5l116,34r2,5l118,46r3,7l121,61r,7l118,73r,4l116,85r-8,9l101,104r-9,7l82,116r-5,2l72,121r-7,l60,121r-4,l48,121r-4,-3l39,116,29,111r-9,-7l12,94,5,85,3,77,,73,,68,,61,,53,,46,3,39,5,34,8,27r4,-5l20,15,29,8,39,5,48,3,60,r,xe" fillcolor="#24211d" stroked="f">
                  <v:path arrowok="t" o:connecttype="custom" o:connectlocs="69,0;83,3;94,6;106,9;116,17;124,25;130,31;133,39;136,45;136,53;139,61;139,70;139,78;136,84;136,88;133,98;124,108;116,119;106,128;94,133;88,136;83,139;75,139;69,139;64,139;55,139;51,136;45,133;33,128;23,119;14,108;6,98;3,88;0,84;0,78;0,70;0,61;0,53;3,45;6,39;9,31;14,25;23,17;33,9;45,6;55,3;69,0;69,0" o:connectangles="0,0,0,0,0,0,0,0,0,0,0,0,0,0,0,0,0,0,0,0,0,0,0,0,0,0,0,0,0,0,0,0,0,0,0,0,0,0,0,0,0,0,0,0,0,0,0,0"/>
                </v:shape>
                <v:shape id="Freeform 1789" o:spid="_x0000_s1077" style="position:absolute;left:4594;top:3604;width:173;height:155;visibility:visible;mso-wrap-style:square;v-text-anchor:top" coordsize="149,1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bw218QA&#10;AADdAAAADwAAAGRycy9kb3ducmV2LnhtbERPzWrCQBC+F3yHZQQvRTd6sCG6ioRWRFppow8wZsds&#10;MDsbsqumb98tFHqbj+93luveNuJOna8dK5hOEhDEpdM1VwpOx7dxCsIHZI2NY1LwTR7Wq8HTEjPt&#10;HvxF9yJUIoawz1CBCaHNpPSlIYt+4lriyF1cZzFE2FVSd/iI4baRsySZS4s1xwaDLeWGymtxswo+&#10;5ugO5+10ty9eZ5/h3eSyf86VGg37zQJEoD78i//cOx3np+kL/H4TT5Cr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G8NtfEAAAA3QAAAA8AAAAAAAAAAAAAAAAAmAIAAGRycy9k&#10;b3ducmV2LnhtbFBLBQYAAAAABAAEAPUAAACJAwAAAAA=&#10;" path="m74,r,l74,14r,l74,xm74,r8,l89,r7,l103,2r5,3l115,7r3,3l120,12r,2l103,31r,-2l101,29,98,26,96,22,91,19,86,17r-7,l74,14,74,xm120,14r,l120,31r,-17xm120,14r10,12l135,34r4,7l144,48r3,7l149,65r,10l135,75r,-5l132,65r-2,-7l125,53r-5,-5l115,41,103,31,120,14xm149,75r,l135,75r,l149,75xm149,75r,l135,75r,l149,75xm149,75r,7l147,87r-3,4l139,99r-4,4l130,108r-10,12l103,106r7,-5l115,96r5,-2l125,91r5,-4l132,84r3,-5l135,75r14,xm120,120r,l120,120r,xm120,120r,3l118,125r-3,5l108,132r-5,3l96,135r-7,l82,135r-8,l74,120r12,l91,120r5,-2l98,118r3,-5l103,111r,-5l120,120xm74,135r,l74,120r,l74,135xm74,135r,l74,120r,l74,135xm74,135r-12,l58,135r-5,l46,132r-5,-2l36,125r-7,-5l43,106r3,5l48,113r2,5l53,118r5,2l62,120r12,l74,135xm29,120l19,108r-7,-5l10,99,5,91,2,87,,82,,75r29,l29,79r,5l31,87r,4l34,94r2,2l38,101r5,5l29,120xm,75r,l29,75r,l,75xm,75r,l29,75r,l,75xm,75l,65,2,55,5,48r5,-7l12,34r7,-8l29,14,43,31r-5,5l36,41r-2,7l31,53r,5l29,65r,10l,75xm29,14r7,-4l41,7,46,5,53,2,58,r4,l74,r,14l70,17r-8,l58,19r-5,3l50,26r-2,3l46,29r-3,2l29,14xm74,r,l74,14r,l74,xe" fillcolor="#24211d" stroked="f">
                  <v:path arrowok="t" o:connecttype="custom" o:connectlocs="86,16;103,0;134,8;120,36;111,25;86,16;139,36;157,39;173,75;153,75;134,47;173,86;173,86;173,86;167,104;139,138;139,108;157,91;139,138;139,141;120,155;86,155;111,135;120,122;86,138;86,155;86,155;53,152;50,122;62,135;86,155;12,114;0,86;36,100;44,116;0,86;0,86;0,86;6,55;34,16;39,55;34,86;48,8;72,0;72,20;56,33;86,0;86,0" o:connectangles="0,0,0,0,0,0,0,0,0,0,0,0,0,0,0,0,0,0,0,0,0,0,0,0,0,0,0,0,0,0,0,0,0,0,0,0,0,0,0,0,0,0,0,0,0,0,0,0"/>
                  <o:lock v:ext="edit" verticies="t"/>
                </v:shape>
                <v:rect id="Rectangle 1790" o:spid="_x0000_s1078" style="position:absolute;left:4905;top:3588;width:225;height:2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o/wd8QA&#10;AADdAAAADwAAAGRycy9kb3ducmV2LnhtbESPQWvCQBCF7wX/wzJCb3VjKRKiq6glIJQeqv6AITsm&#10;0exs3F01/fedg9DbDO/Ne98sVoPr1J1CbD0bmE4yUMSVty3XBo6H8i0HFROyxc4zGfilCKvl6GWB&#10;hfUP/qH7PtVKQjgWaKBJqS+0jlVDDuPE98SinXxwmGQNtbYBHxLuOv2eZTPtsGVpaLCnbUPVZX9z&#10;BnDwob1+4tf5sLlk1+/cl678MOZ1PKznoBIN6d/8vN5Zwc9zwZVvZAS9/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6P8HfEAAAA3QAAAA8AAAAAAAAAAAAAAAAAmAIAAGRycy9k&#10;b3ducmV2LnhtbFBLBQYAAAAABAAEAPUAAACJAwAAAAA=&#10;" filled="f" strokecolor="#24211d" strokeweight="0"/>
                <v:shape id="Freeform 1791" o:spid="_x0000_s1079" style="position:absolute;left:4941;top:3620;width:156;height:139;visibility:visible;mso-wrap-style:square;v-text-anchor:top" coordsize="135,1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76lA8EA&#10;AADdAAAADwAAAGRycy9kb3ducmV2LnhtbERPTYvCMBC9C/6HMIIXWdNdRLpdoyziqtdW8Tw0s221&#10;mZQm2vrvjSB4m8f7nMWqN7W4Uesqywo+pxEI4tzqigsFx8PfRwzCeWSNtWVScCcHq+VwsMBE245T&#10;umW+ECGEXYIKSu+bREqXl2TQTW1DHLh/2xr0AbaF1C12IdzU8iuK5tJgxaGhxIbWJeWX7GoUbNfx&#10;Zne097O58OzkU32epN1BqfGo//0B4an3b/HLvddhfhx/w/ObcIJcP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O+pQPBAAAA3QAAAA8AAAAAAAAAAAAAAAAAmAIAAGRycy9kb3du&#10;cmV2LnhtbFBLBQYAAAAABAAEAPUAAACGAwAAAAA=&#10;" path="m75,l87,3r9,2l106,8r9,7l123,22r4,5l130,34r2,5l132,46r3,7l135,61r,7l132,73r,4l130,85r-7,9l115,104r-9,7l96,116r-5,2l87,121r-8,l75,121r-10,l58,121r-7,-3l43,116,31,111,19,104,12,94,7,89,5,85,3,77,,73,,68,,61,,53,,46,3,39,5,34,7,27r5,-5l19,15,31,8,43,5,58,3,75,r,xe" fillcolor="#24211d" stroked="f">
                  <v:path arrowok="t" o:connecttype="custom" o:connectlocs="87,0;101,3;111,6;122,9;133,17;142,25;147,31;150,39;153,45;153,53;156,61;156,70;156,78;153,84;153,88;150,98;142,108;133,119;122,128;111,133;105,136;101,139;91,139;87,139;75,139;67,139;59,136;50,133;36,128;22,119;14,108;8,102;6,98;3,88;0,84;0,78;0,70;0,61;0,53;3,45;6,39;8,31;14,25;22,17;36,9;50,6;67,3;87,0;87,0" o:connectangles="0,0,0,0,0,0,0,0,0,0,0,0,0,0,0,0,0,0,0,0,0,0,0,0,0,0,0,0,0,0,0,0,0,0,0,0,0,0,0,0,0,0,0,0,0,0,0,0,0"/>
                </v:shape>
                <v:shape id="Freeform 1792" o:spid="_x0000_s1080" style="position:absolute;left:4941;top:3604;width:156;height:155;visibility:visible;mso-wrap-style:square;v-text-anchor:top" coordsize="135,1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u2mY8UA&#10;AADdAAAADwAAAGRycy9kb3ducmV2LnhtbESPQUsDQQyF74L/YYjgReysPUjddlqKICiI6LaCx7CT&#10;7izOZJadtF3/vTkI3hLey3tfVpspRXOisfSZHdzNKjDEbfY9dw72u6fbBZgiyB5jZnLwQwU268uL&#10;FdY+n/mDTo10RkO41OggiAy1taUNlLDM8kCs2iGPCUXXsbN+xLOGp2jnVXVvE/asDQEHegzUfjfH&#10;5OD1fdu8SPwKMnGzP84jyefNm3PXV9N2CUZokn/z3/WzV/zFg/LrNzqCXf8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G7aZjxQAAAN0AAAAPAAAAAAAAAAAAAAAAAJgCAABkcnMv&#10;ZG93bnJldi54bWxQSwUGAAAAAAQABAD1AAAAigMAAAAA&#10;" path="m75,r,l75,14r,l75,xm75,l87,r4,l96,2r7,3l108,7r5,3l120,14,103,31,99,29r-3,l91,26,89,22,87,19,84,17r-5,l75,14,75,xm120,14r,l103,31,120,14xm120,14r5,8l127,26r3,8l132,41r3,7l135,55r,10l135,75r-15,l120,65r-2,-7l118,53r-3,-5l113,41r-5,-5l103,31,120,14xm135,75r,l120,75r,l135,75xm135,75r,l120,75r,l135,75xm135,75r,12l135,91r-3,8l130,103r-3,5l125,115r-5,5l103,106r5,-5l113,96r2,-2l118,91r,-4l120,84r,-5l120,75r15,xm120,120r,l103,120r17,xm120,120r-7,5l108,130r-5,2l96,135r-5,l87,135r-12,l75,120r4,l84,120r3,l89,118r2,l96,113r3,-2l103,106r17,14xm75,135r,l75,120r,l75,135xm75,135r,l75,120r,l75,135xm75,135r-10,l55,135r-9,l39,135r-8,-3l27,130r-8,-5l15,120,29,106r7,5l41,113r5,5l53,118r5,2l63,120r12,l75,135xm15,120r-5,-5l5,108,3,103,,99,,91,,87,,75r15,l15,79r2,5l19,87r3,4l24,94r3,2l29,101r,5l15,120xm,75r,l15,75r,l,75xm,75r,l15,75r,l,75xm,75l,65,,55,,48,,41,3,34,5,26r5,-4l15,14,29,31r,5l27,41r-3,7l22,53r-3,5l17,65r-2,5l15,75,,75xm15,14r4,-4l27,7,31,5,39,2,46,r9,l65,,75,r,14l70,17r-7,l58,19r-5,3l46,26r-5,3l36,29r-7,2l15,14xm75,r,l75,14r,l75,xe" fillcolor="#24211d" stroked="f">
                  <v:path arrowok="t" o:connecttype="custom" o:connectlocs="87,16;105,0;131,11;111,33;97,20;139,16;139,16;153,47;156,86;136,61;119,36;139,86;156,86;156,86;150,118;119,122;136,104;139,86;119,138;125,149;101,155;97,138;111,130;87,155;87,155;87,138;64,155;31,149;42,127;67,138;17,138;0,114;17,86;25,104;34,122;17,86;0,86;0,86;0,47;17,16;28,55;17,80;22,11;53,0;87,16;61,25;34,36;87,16" o:connectangles="0,0,0,0,0,0,0,0,0,0,0,0,0,0,0,0,0,0,0,0,0,0,0,0,0,0,0,0,0,0,0,0,0,0,0,0,0,0,0,0,0,0,0,0,0,0,0,0"/>
                  <o:lock v:ext="edit" verticies="t"/>
                </v:shape>
                <v:rect id="Rectangle 1793" o:spid="_x0000_s1081" style="position:absolute;left:5252;top:3588;width:208;height:2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mzPN8MA&#10;AADdAAAADwAAAGRycy9kb3ducmV2LnhtbERPzWrCQBC+F3yHZYTe6iallBhdg1YChdJD1QcYsmMS&#10;zc4mu2tM375bKPQ2H9/vrIvJdGIk51vLCtJFAoK4srrlWsHpWD5lIHxA1thZJgXf5KHYzB7WmGt7&#10;5y8aD6EWMYR9jgqaEPpcSl81ZNAvbE8cubN1BkOErpba4T2Gm04+J8mrNNhybGiwp7eGquvhZhTg&#10;ZF077PHjctxdk+Ezs6UpX5R6nE/bFYhAU/gX/7nfdZyfLVP4/SaeID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mzPN8MAAADdAAAADwAAAAAAAAAAAAAAAACYAgAAZHJzL2Rv&#10;d25yZXYueG1sUEsFBgAAAAAEAAQA9QAAAIgDAAAAAA==&#10;" filled="f" strokecolor="#24211d" strokeweight="0"/>
                <v:shape id="Freeform 1794" o:spid="_x0000_s1082" style="position:absolute;left:5288;top:3620;width:139;height:139;visibility:visible;mso-wrap-style:square;v-text-anchor:top" coordsize="120,1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FLOecQA&#10;AADdAAAADwAAAGRycy9kb3ducmV2LnhtbERPTWvCQBC9F/wPywi91d3mYDS6ii0Ue1CqtojHMTtN&#10;QrOzIbtq/PeuUPA2j/c503lna3Gm1leONbwOFAji3JmKCw0/3x8vIxA+IBusHZOGK3mYz3pPU8yM&#10;u/CWzrtQiBjCPkMNZQhNJqXPS7LoB64hjtyvay2GCNtCmhYvMdzWMlFqKC1WHBtKbOi9pPxvd7Ia&#10;Fmu1+QrJKb+uluO3vTqmB5emWj/3u8UERKAuPMT/7k8T54/GCdy/iSfI2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xSznnEAAAA3QAAAA8AAAAAAAAAAAAAAAAAmAIAAGRycy9k&#10;b3ducmV2LnhtbFBLBQYAAAAABAAEAPUAAACJAwAAAAA=&#10;" path="m60,l70,3,82,5,92,8r9,7l108,22r3,5l113,34r3,5l118,46r2,7l120,61r,7l118,73r-2,4l113,85r-5,9l101,104r-9,7l82,116r-5,2l70,121r-5,l60,121r-7,l48,121r-4,-3l36,116r-9,-5l17,104,10,94,5,85,3,77,,73,,68,,61,,53,,46,3,39,5,34,8,27r2,-5l17,15,27,8,36,5,48,3,60,r,xe" fillcolor="#24211d" stroked="f">
                  <v:path arrowok="t" o:connecttype="custom" o:connectlocs="70,0;81,3;95,6;107,9;117,17;125,25;129,31;131,39;134,45;137,53;139,61;139,70;139,78;137,84;134,88;131,98;125,108;117,119;107,128;95,133;89,136;81,139;75,139;70,139;61,139;56,139;51,136;42,133;31,128;20,119;12,108;6,98;3,88;0,84;0,78;0,70;0,61;0,53;3,45;6,39;9,31;12,25;20,17;31,9;42,6;56,3;70,0;70,0" o:connectangles="0,0,0,0,0,0,0,0,0,0,0,0,0,0,0,0,0,0,0,0,0,0,0,0,0,0,0,0,0,0,0,0,0,0,0,0,0,0,0,0,0,0,0,0,0,0,0,0"/>
                </v:shape>
                <v:shape id="Freeform 1795" o:spid="_x0000_s1083" style="position:absolute;left:5269;top:3604;width:175;height:155;visibility:visible;mso-wrap-style:square;v-text-anchor:top" coordsize="151,1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uXBZsIA&#10;AADdAAAADwAAAGRycy9kb3ducmV2LnhtbERPS4vCMBC+C/sfwizsTdNuUbQaZVEWvAg+lgVvQzO2&#10;wWZSmqj13xtB8DYf33Nmi87W4kqtN44VpIMEBHHhtOFSwd/htz8G4QOyxtoxKbiTh8X8ozfDXLsb&#10;7+i6D6WIIexzVFCF0ORS+qIii37gGuLInVxrMUTYllK3eIvhtpbfSTKSFg3HhgobWlZUnPcXq8CY&#10;I26y7X23xNUpJTuyWTr8V+rrs/uZggjUhbf45V7rOH88yeD5TTxBzh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G5cFmwgAAAN0AAAAPAAAAAAAAAAAAAAAAAJgCAABkcnMvZG93&#10;bnJldi54bWxQSwUGAAAAAAQABAD1AAAAhwMAAAAA&#10;" path="m76,r,l76,14r,l76,xm76,r5,l88,r8,l103,2r7,3l115,7r5,3l120,12r,2l120,31r-5,-2l110,29r-7,-3l98,22,93,19,86,17r-5,l76,14,76,xm120,14r,l120,31r,-17xm120,14r12,12l136,34r5,7l146,48r2,7l151,65r,10l136,75r-2,-5l134,65r-2,-7l129,53r-5,-5l122,41r,-5l120,31r,-17xm151,75r,l136,75r,l151,75xm151,75r,l136,75r,l151,75xm151,75r,7l148,87r-2,4l141,99r-5,4l132,108r-12,12l120,106r2,-5l122,96r2,-2l129,91r3,-4l134,84r,-5l136,75r15,xm120,120r,l120,120r,xm120,120r,3l120,125r-5,5l110,132r-7,3l96,135r-8,l81,135r-5,l76,120r10,l93,120r5,-2l103,118r7,-5l115,111r5,-5l120,120xm76,135r,l76,120r,l76,135xm76,135r,l76,120r,l76,135xm76,135r-12,l60,135r-8,l48,132r-5,-2l36,125r-5,-5l45,106r,5l48,113r2,5l55,118r5,2l64,120r12,l76,135xm31,120l19,108r-5,-5l9,99,7,91,2,87r,-5l,75r31,l31,79r,5l31,87r2,4l33,94r5,2l40,101r5,5l31,120xm,75r,l31,75r,l,75xm,75r,l31,75r,l,75xm,75l2,65,2,55,7,48,9,41r5,-7l19,26,31,14,45,31r-5,5l38,41r-5,7l33,53r-2,5l31,65r,10l,75xm31,14r5,-4l43,7,48,5,52,2,60,r4,l76,r,14l69,17r-5,l60,19r-5,3l50,26r-2,3l45,29r,2l31,14xm76,r,l76,14r,l76,xe" fillcolor="#24211d" stroked="f">
                  <v:path arrowok="t" o:connecttype="custom" o:connectlocs="88,16;102,0;133,8;139,36;114,25;88,16;139,36;158,39;175,75;155,75;141,47;175,86;175,86;158,86;172,100;153,124;141,110;155,96;139,138;139,138;127,152;94,155;108,138;133,127;88,155;88,155;88,155;60,155;36,138;58,135;88,138;16,118;2,94;36,96;44,110;0,86;0,86;36,86;2,63;22,30;44,47;36,75;42,11;70,0;80,20;58,30;36,16;88,16" o:connectangles="0,0,0,0,0,0,0,0,0,0,0,0,0,0,0,0,0,0,0,0,0,0,0,0,0,0,0,0,0,0,0,0,0,0,0,0,0,0,0,0,0,0,0,0,0,0,0,0"/>
                  <o:lock v:ext="edit" verticies="t"/>
                </v:shape>
                <v:rect id="Rectangle 1796" o:spid="_x0000_s1084" style="position:absolute;left:5583;top:3588;width:224;height:2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htsr8EA&#10;AADdAAAADwAAAGRycy9kb3ducmV2LnhtbERP24rCMBB9X/Afwgi+rakiUqtRvFBYWHxY9QOGZmyr&#10;zaQmUbt/vxGEfZvDuc5i1ZlGPMj52rKC0TABQVxYXXOp4HTMP1MQPiBrbCyTgl/ysFr2PhaYafvk&#10;H3ocQiliCPsMFVQhtJmUvqjIoB/aljhyZ+sMhghdKbXDZww3jRwnyVQarDk2VNjStqLiergbBdhZ&#10;V992+H05bq7JbZ/a3OQTpQb9bj0HEagL/+K3+0vH+elsAq9v4gly+Q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obbK/BAAAA3QAAAA8AAAAAAAAAAAAAAAAAmAIAAGRycy9kb3du&#10;cmV2LnhtbFBLBQYAAAAABAAEAPUAAACGAwAAAAA=&#10;" filled="f" strokecolor="#24211d" strokeweight="0"/>
                <v:shape id="Freeform 1797" o:spid="_x0000_s1085" style="position:absolute;left:5616;top:3620;width:158;height:139;visibility:visible;mso-wrap-style:square;v-text-anchor:top" coordsize="137,1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ORlRMIA&#10;AADdAAAADwAAAGRycy9kb3ducmV2LnhtbERP24rCMBB9F/Yfwiz4ZtMVFLcaRRYEFV3d6gcMzdgW&#10;m0ltota/NwuCb3M415nMWlOJGzWutKzgK4pBEGdWl5wrOB4WvREI55E1VpZJwYMczKYfnQkm2t75&#10;j26pz0UIYZeggsL7OpHSZQUZdJGtiQN3so1BH2CTS93gPYSbSvbjeCgNlhwaCqzpp6DsnF6Ngvlm&#10;lx63dftLfbMy68sjL73cK9X9bOdjEJ5a/xa/3Esd5o++B/D/TThBTp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Q5GVEwgAAAN0AAAAPAAAAAAAAAAAAAAAAAJgCAABkcnMvZG93&#10;bnJldi54bWxQSwUGAAAAAAQABAD1AAAAhwMAAAAA&#10;" path="m77,r9,3l98,5r10,3l117,15r8,7l127,27r2,7l132,39r2,7l134,53r3,8l134,68r,5l132,77r-3,8l125,94r-8,10l108,111r-10,5l93,118r-7,3l81,121r-4,l67,121r-7,l53,118r-8,-2l31,111,21,104,12,94,9,89,7,85,4,77,2,73r,-5l,61,2,53r,-7l4,39,7,34,9,27r3,-5l21,15,31,8,45,5,60,3,77,r,xe" fillcolor="#24211d" stroked="f">
                  <v:path arrowok="t" o:connecttype="custom" o:connectlocs="89,0;99,3;113,6;125,9;135,17;144,25;146,31;149,39;152,45;155,53;155,61;158,70;155,78;155,84;152,88;149,98;144,108;135,119;125,128;113,133;107,136;99,139;93,139;89,139;77,139;69,139;61,136;52,133;36,128;24,119;14,108;10,102;8,98;5,88;2,84;2,78;0,70;2,61;2,53;5,45;8,39;10,31;14,25;24,17;36,9;52,6;69,3;89,0;89,0" o:connectangles="0,0,0,0,0,0,0,0,0,0,0,0,0,0,0,0,0,0,0,0,0,0,0,0,0,0,0,0,0,0,0,0,0,0,0,0,0,0,0,0,0,0,0,0,0,0,0,0,0"/>
                </v:shape>
                <v:shape id="Freeform 1798" o:spid="_x0000_s1086" style="position:absolute;left:5616;top:3604;width:158;height:155;visibility:visible;mso-wrap-style:square;v-text-anchor:top" coordsize="137,1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ZSl3sUA&#10;AADdAAAADwAAAGRycy9kb3ducmV2LnhtbESPQWsCMRCF74L/IUzBm2YrIro1Sm0r9FRxlZ6HZLpZ&#10;djNZNqm7/ntTKHib4b33zZvNbnCNuFIXKs8KnmcZCGLtTcWlgsv5MF2BCBHZYOOZFNwowG47Hm0w&#10;N77nE12LWIoE4ZCjAhtjm0sZtCWHYeZb4qT9+M5hTGtXStNhn+CukfMsW0qHFacLFlt6s6Tr4tcl&#10;SvU+//jWx9qabP+ly0VRn/qbUpOn4fUFRKQhPsz/6U+T6q/WS/j7Jo0gt3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ZlKXexQAAAN0AAAAPAAAAAAAAAAAAAAAAAJgCAABkcnMv&#10;ZG93bnJldi54bWxQSwUGAAAAAAQABAD1AAAAigMAAAAA&#10;" path="m77,r,l77,14r,l77,xm77,r9,l93,r5,2l103,5r7,2l115,10r5,4l105,31r-4,-2l96,29,93,26,91,22,89,19,84,17r-3,l77,14,77,xm120,14r,l120,31r,-17xm120,14r5,8l129,26r3,8l134,41r,7l137,55r,10l137,75r-17,l120,65r,-7l120,53r-3,-5l115,41r-5,-5l105,31,120,14xm137,75r,l120,75r,l137,75xm137,75r,l120,75r,l137,75xm137,75r,12l134,91r,8l132,103r-3,5l125,115r-5,5l105,106r5,-5l115,96r2,-2l120,91r,-4l120,84r,-5l120,75r17,xm120,120r,l120,120r,xm120,120r-5,5l110,130r-7,2l98,135r-5,l86,135r-9,l77,120r4,l84,120r5,l91,118r2,l96,113r5,-2l105,106r15,14xm77,135r,l77,120r,l77,135xm77,135r,l77,120r,l77,135xm77,135r-12,l55,135r-7,l41,135r-8,-3l26,130r-5,-5l16,120,31,106r5,5l43,113r5,5l53,118r7,2l65,120r12,l77,135xm16,120r-4,-5l7,108,4,103,2,99r,-8l,87,,75r16,l16,79r3,5l21,87r3,4l26,94r2,2l31,101r,5l16,120xm,75r,l16,75r,l,75xm,75r,l16,75r,l,75xm,75l,65,,55,2,48r,-7l4,34,7,26r5,-4l16,14,31,31r,5l28,41r-2,7l24,53r-3,5l19,65r-3,5l16,75,,75xm16,14r5,-4l26,7,33,5,41,2,48,r7,l65,,77,r,14l69,17r-4,l60,19r-7,3l48,26r-5,3l36,29r-5,2l16,14xm77,r,l77,14r,l77,xe" fillcolor="#24211d" stroked="f">
                  <v:path arrowok="t" o:connecttype="custom" o:connectlocs="89,16;107,0;133,11;111,33;97,20;138,16;138,16;155,47;158,86;138,61;121,36;138,86;158,86;158,86;152,118;121,122;138,104;138,86;138,138;127,149;99,155;97,138;111,130;89,155;89,155;89,138;63,155;30,149;42,127;69,138;18,138;2,114;18,86;28,104;36,122;18,86;0,86;0,86;2,47;18,16;30,55;18,80;24,11;55,0;89,16;61,25;36,36;89,16" o:connectangles="0,0,0,0,0,0,0,0,0,0,0,0,0,0,0,0,0,0,0,0,0,0,0,0,0,0,0,0,0,0,0,0,0,0,0,0,0,0,0,0,0,0,0,0,0,0,0,0"/>
                  <o:lock v:ext="edit" verticies="t"/>
                </v:shape>
              </v:group>
            </w:pict>
          </mc:Fallback>
        </mc:AlternateContent>
      </w:r>
      <w:r w:rsidR="00AB4A0F" w:rsidRPr="00DD54CE">
        <w:rPr>
          <w:rFonts w:ascii="Arial" w:hAnsi="Arial" w:cs="Arial"/>
          <w:noProof/>
          <w:sz w:val="22"/>
          <w:szCs w:val="22"/>
          <w:u w:val="single"/>
        </w:rPr>
        <w:t>Un</w:t>
      </w:r>
      <w:r w:rsidR="00AB4A0F" w:rsidRPr="00DD54CE">
        <w:rPr>
          <w:rFonts w:ascii="Arial" w:hAnsi="Arial" w:cs="Arial"/>
          <w:noProof/>
          <w:sz w:val="22"/>
          <w:szCs w:val="22"/>
        </w:rPr>
        <w:t xml:space="preserve"> acorazado de 4 casillas de</w:t>
      </w:r>
      <w:r w:rsidR="00E637F3" w:rsidRPr="00DD54CE">
        <w:rPr>
          <w:rFonts w:ascii="Arial" w:hAnsi="Arial" w:cs="Arial"/>
          <w:noProof/>
          <w:sz w:val="22"/>
          <w:szCs w:val="22"/>
        </w:rPr>
        <w:t xml:space="preserve"> </w:t>
      </w:r>
      <w:r w:rsidR="00AB4A0F" w:rsidRPr="00DD54CE">
        <w:rPr>
          <w:rFonts w:ascii="Arial" w:hAnsi="Arial" w:cs="Arial"/>
          <w:noProof/>
          <w:sz w:val="22"/>
          <w:szCs w:val="22"/>
        </w:rPr>
        <w:t>longitud.</w:t>
      </w:r>
    </w:p>
    <w:p w:rsidR="00AB4A0F" w:rsidRPr="00DD54CE" w:rsidRDefault="00AB4A0F" w:rsidP="002E5295">
      <w:pPr>
        <w:tabs>
          <w:tab w:val="left" w:pos="540"/>
        </w:tabs>
        <w:spacing w:before="60" w:line="300" w:lineRule="atLeast"/>
        <w:ind w:left="539"/>
        <w:jc w:val="both"/>
        <w:rPr>
          <w:rFonts w:ascii="Arial" w:hAnsi="Arial" w:cs="Arial"/>
          <w:noProof/>
          <w:sz w:val="22"/>
          <w:szCs w:val="22"/>
        </w:rPr>
      </w:pPr>
      <w:r w:rsidRPr="00DD54CE">
        <w:rPr>
          <w:rFonts w:ascii="Arial" w:hAnsi="Arial" w:cs="Arial"/>
          <w:noProof/>
          <w:sz w:val="22"/>
          <w:szCs w:val="22"/>
          <w:u w:val="single"/>
        </w:rPr>
        <w:t>Dos</w:t>
      </w:r>
      <w:r w:rsidRPr="00DD54CE">
        <w:rPr>
          <w:rFonts w:ascii="Arial" w:hAnsi="Arial" w:cs="Arial"/>
          <w:noProof/>
          <w:sz w:val="22"/>
          <w:szCs w:val="22"/>
        </w:rPr>
        <w:t xml:space="preserve"> cruceros de 3 casillas de longitud cada uno.</w:t>
      </w:r>
    </w:p>
    <w:p w:rsidR="00AB4A0F" w:rsidRPr="00DD54CE" w:rsidRDefault="00AB4A0F" w:rsidP="002E5295">
      <w:pPr>
        <w:tabs>
          <w:tab w:val="left" w:pos="540"/>
        </w:tabs>
        <w:spacing w:before="60" w:line="300" w:lineRule="atLeast"/>
        <w:ind w:left="539"/>
        <w:jc w:val="both"/>
        <w:rPr>
          <w:rFonts w:ascii="Arial" w:hAnsi="Arial" w:cs="Arial"/>
          <w:noProof/>
          <w:sz w:val="22"/>
          <w:szCs w:val="22"/>
        </w:rPr>
      </w:pPr>
      <w:r w:rsidRPr="00DD54CE">
        <w:rPr>
          <w:rFonts w:ascii="Arial" w:hAnsi="Arial" w:cs="Arial"/>
          <w:noProof/>
          <w:sz w:val="22"/>
          <w:szCs w:val="22"/>
          <w:u w:val="single"/>
        </w:rPr>
        <w:t>Tres</w:t>
      </w:r>
      <w:r w:rsidRPr="00DD54CE">
        <w:rPr>
          <w:rFonts w:ascii="Arial" w:hAnsi="Arial" w:cs="Arial"/>
          <w:noProof/>
          <w:sz w:val="22"/>
          <w:szCs w:val="22"/>
        </w:rPr>
        <w:t xml:space="preserve"> destructores de 2 casillas de longitud cada uno.</w:t>
      </w:r>
    </w:p>
    <w:p w:rsidR="00AB4A0F" w:rsidRPr="00DD54CE" w:rsidRDefault="00AB4A0F" w:rsidP="002E5295">
      <w:pPr>
        <w:tabs>
          <w:tab w:val="left" w:pos="540"/>
        </w:tabs>
        <w:spacing w:before="60" w:line="300" w:lineRule="atLeast"/>
        <w:ind w:left="539"/>
        <w:jc w:val="both"/>
        <w:rPr>
          <w:rFonts w:ascii="Arial" w:hAnsi="Arial" w:cs="Arial"/>
          <w:noProof/>
          <w:sz w:val="22"/>
          <w:szCs w:val="22"/>
        </w:rPr>
      </w:pPr>
      <w:r w:rsidRPr="00DD54CE">
        <w:rPr>
          <w:rFonts w:ascii="Arial" w:hAnsi="Arial" w:cs="Arial"/>
          <w:noProof/>
          <w:sz w:val="22"/>
          <w:szCs w:val="22"/>
          <w:u w:val="single"/>
        </w:rPr>
        <w:t>Cuatro</w:t>
      </w:r>
      <w:r w:rsidRPr="00DD54CE">
        <w:rPr>
          <w:rFonts w:ascii="Arial" w:hAnsi="Arial" w:cs="Arial"/>
          <w:noProof/>
          <w:sz w:val="22"/>
          <w:szCs w:val="22"/>
        </w:rPr>
        <w:t xml:space="preserve"> submarinos de 1 casilla de longitud cada uno.</w:t>
      </w:r>
    </w:p>
    <w:p w:rsidR="00CE020D" w:rsidRPr="00DD54CE" w:rsidRDefault="000D62AF" w:rsidP="002E5295">
      <w:pPr>
        <w:tabs>
          <w:tab w:val="left" w:pos="540"/>
        </w:tabs>
        <w:spacing w:before="360" w:line="300" w:lineRule="atLeast"/>
        <w:ind w:left="539"/>
        <w:jc w:val="both"/>
        <w:rPr>
          <w:rFonts w:ascii="Arial" w:hAnsi="Arial" w:cs="Arial"/>
          <w:noProof/>
          <w:sz w:val="22"/>
          <w:szCs w:val="22"/>
        </w:rPr>
      </w:pPr>
      <w:r w:rsidRPr="00DD54CE">
        <w:rPr>
          <w:rFonts w:ascii="Arial" w:hAnsi="Arial" w:cs="Arial"/>
          <w:noProof/>
          <w:sz w:val="22"/>
          <w:szCs w:val="22"/>
        </w:rPr>
        <w:t>Descubrir</w:t>
      </w:r>
      <w:r w:rsidR="00C200D3" w:rsidRPr="00DD54CE">
        <w:rPr>
          <w:rFonts w:ascii="Arial" w:hAnsi="Arial" w:cs="Arial"/>
          <w:noProof/>
          <w:sz w:val="22"/>
          <w:szCs w:val="22"/>
        </w:rPr>
        <w:t xml:space="preserve"> la posición de todos las naves</w:t>
      </w:r>
      <w:r w:rsidR="002E5295">
        <w:rPr>
          <w:rFonts w:ascii="Arial" w:hAnsi="Arial" w:cs="Arial"/>
          <w:noProof/>
          <w:sz w:val="22"/>
          <w:szCs w:val="22"/>
        </w:rPr>
        <w:t xml:space="preserve"> usando las </w:t>
      </w:r>
      <w:r w:rsidRPr="00DD54CE">
        <w:rPr>
          <w:rFonts w:ascii="Arial" w:hAnsi="Arial" w:cs="Arial"/>
          <w:noProof/>
          <w:sz w:val="22"/>
          <w:szCs w:val="22"/>
        </w:rPr>
        <w:t>pistas dadas por los numeritos a la der</w:t>
      </w:r>
      <w:r w:rsidR="003D298C" w:rsidRPr="00DD54CE">
        <w:rPr>
          <w:rFonts w:ascii="Arial" w:hAnsi="Arial" w:cs="Arial"/>
          <w:noProof/>
          <w:sz w:val="22"/>
          <w:szCs w:val="22"/>
        </w:rPr>
        <w:t>e</w:t>
      </w:r>
      <w:r w:rsidRPr="00DD54CE">
        <w:rPr>
          <w:rFonts w:ascii="Arial" w:hAnsi="Arial" w:cs="Arial"/>
          <w:noProof/>
          <w:sz w:val="22"/>
          <w:szCs w:val="22"/>
        </w:rPr>
        <w:t xml:space="preserve">cha de cada fila y debajo de cada columna, así como las </w:t>
      </w:r>
      <w:r w:rsidR="00E32C86" w:rsidRPr="00DD54CE">
        <w:rPr>
          <w:rFonts w:ascii="Arial" w:hAnsi="Arial" w:cs="Arial"/>
          <w:noProof/>
          <w:sz w:val="22"/>
          <w:szCs w:val="22"/>
        </w:rPr>
        <w:t xml:space="preserve">dos </w:t>
      </w:r>
      <w:r w:rsidRPr="00DD54CE">
        <w:rPr>
          <w:rFonts w:ascii="Arial" w:hAnsi="Arial" w:cs="Arial"/>
          <w:noProof/>
          <w:sz w:val="22"/>
          <w:szCs w:val="22"/>
        </w:rPr>
        <w:t xml:space="preserve">casillas que </w:t>
      </w:r>
      <w:r w:rsidR="00E32C86" w:rsidRPr="00DD54CE">
        <w:rPr>
          <w:rFonts w:ascii="Arial" w:hAnsi="Arial" w:cs="Arial"/>
          <w:noProof/>
          <w:sz w:val="22"/>
          <w:szCs w:val="22"/>
        </w:rPr>
        <w:t xml:space="preserve">están ocupadas por </w:t>
      </w:r>
      <w:r w:rsidR="00C200D3" w:rsidRPr="00DD54CE">
        <w:rPr>
          <w:rFonts w:ascii="Arial" w:hAnsi="Arial" w:cs="Arial"/>
          <w:noProof/>
          <w:sz w:val="22"/>
          <w:szCs w:val="22"/>
        </w:rPr>
        <w:t xml:space="preserve">parte de </w:t>
      </w:r>
      <w:r w:rsidR="00350B6E" w:rsidRPr="00DD54CE">
        <w:rPr>
          <w:rFonts w:ascii="Arial" w:hAnsi="Arial" w:cs="Arial"/>
          <w:noProof/>
          <w:sz w:val="22"/>
          <w:szCs w:val="22"/>
        </w:rPr>
        <w:t xml:space="preserve">las </w:t>
      </w:r>
      <w:r w:rsidR="00C200D3" w:rsidRPr="00DD54CE">
        <w:rPr>
          <w:rFonts w:ascii="Arial" w:hAnsi="Arial" w:cs="Arial"/>
          <w:noProof/>
          <w:sz w:val="22"/>
          <w:szCs w:val="22"/>
        </w:rPr>
        <w:t>naves</w:t>
      </w:r>
      <w:r w:rsidRPr="00DD54CE">
        <w:rPr>
          <w:rFonts w:ascii="Arial" w:hAnsi="Arial" w:cs="Arial"/>
          <w:noProof/>
          <w:sz w:val="22"/>
          <w:szCs w:val="22"/>
        </w:rPr>
        <w:t xml:space="preserve"> y </w:t>
      </w:r>
      <w:r w:rsidR="00E32C86" w:rsidRPr="00DD54CE">
        <w:rPr>
          <w:rFonts w:ascii="Arial" w:hAnsi="Arial" w:cs="Arial"/>
          <w:noProof/>
          <w:sz w:val="22"/>
          <w:szCs w:val="22"/>
        </w:rPr>
        <w:t>una casilla por agua.</w:t>
      </w:r>
    </w:p>
    <w:p w:rsidR="007F64D2" w:rsidRPr="00DD54CE" w:rsidRDefault="007F64D2" w:rsidP="008B2B61">
      <w:pPr>
        <w:tabs>
          <w:tab w:val="left" w:pos="540"/>
        </w:tabs>
        <w:ind w:left="540"/>
        <w:jc w:val="both"/>
        <w:rPr>
          <w:rFonts w:ascii="Arial" w:hAnsi="Arial" w:cs="Arial"/>
          <w:noProof/>
          <w:sz w:val="22"/>
          <w:szCs w:val="22"/>
        </w:rPr>
      </w:pPr>
    </w:p>
    <w:p w:rsidR="0019392A" w:rsidRPr="00DD54CE" w:rsidRDefault="00223CB4" w:rsidP="00E32C86">
      <w:pPr>
        <w:tabs>
          <w:tab w:val="left" w:pos="540"/>
        </w:tabs>
        <w:ind w:left="540"/>
        <w:jc w:val="center"/>
        <w:rPr>
          <w:rFonts w:ascii="Arial" w:hAnsi="Arial" w:cs="Arial"/>
          <w:noProof/>
          <w:sz w:val="22"/>
          <w:szCs w:val="22"/>
        </w:rPr>
      </w:pPr>
      <w:r>
        <w:rPr>
          <w:noProof/>
        </w:rPr>
        <w:drawing>
          <wp:inline distT="0" distB="0" distL="0" distR="0">
            <wp:extent cx="2032000" cy="2063750"/>
            <wp:effectExtent l="0" t="0" r="6350" b="0"/>
            <wp:docPr id="25" name="Imagen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2032000" cy="2063750"/>
                    </a:xfrm>
                    <a:prstGeom prst="rect">
                      <a:avLst/>
                    </a:prstGeom>
                    <a:noFill/>
                    <a:ln>
                      <a:noFill/>
                    </a:ln>
                  </pic:spPr>
                </pic:pic>
              </a:graphicData>
            </a:graphic>
          </wp:inline>
        </w:drawing>
      </w:r>
    </w:p>
    <w:p w:rsidR="00CE020D" w:rsidRPr="00DD54CE" w:rsidRDefault="00E32C86" w:rsidP="008B2B61">
      <w:pPr>
        <w:tabs>
          <w:tab w:val="left" w:pos="540"/>
        </w:tabs>
        <w:ind w:left="540"/>
        <w:jc w:val="both"/>
        <w:rPr>
          <w:rFonts w:ascii="Arial" w:hAnsi="Arial" w:cs="Arial"/>
          <w:b/>
          <w:noProof/>
          <w:sz w:val="22"/>
          <w:szCs w:val="22"/>
        </w:rPr>
      </w:pPr>
      <w:r w:rsidRPr="00DD54CE">
        <w:rPr>
          <w:rFonts w:ascii="Arial" w:hAnsi="Arial" w:cs="Arial"/>
          <w:b/>
          <w:noProof/>
          <w:sz w:val="22"/>
          <w:szCs w:val="22"/>
        </w:rPr>
        <w:t>Reglas:</w:t>
      </w:r>
    </w:p>
    <w:p w:rsidR="00E32C86" w:rsidRPr="007F2F1D" w:rsidRDefault="00C200D3" w:rsidP="007F2F1D">
      <w:pPr>
        <w:numPr>
          <w:ilvl w:val="1"/>
          <w:numId w:val="1"/>
        </w:numPr>
        <w:tabs>
          <w:tab w:val="left" w:pos="540"/>
        </w:tabs>
        <w:spacing w:before="120"/>
        <w:ind w:left="1434" w:hanging="357"/>
        <w:jc w:val="both"/>
        <w:rPr>
          <w:rFonts w:ascii="Arial" w:hAnsi="Arial" w:cs="Arial"/>
          <w:noProof/>
          <w:sz w:val="21"/>
          <w:szCs w:val="21"/>
        </w:rPr>
      </w:pPr>
      <w:r w:rsidRPr="007F2F1D">
        <w:rPr>
          <w:rFonts w:ascii="Arial" w:hAnsi="Arial" w:cs="Arial"/>
          <w:noProof/>
          <w:sz w:val="21"/>
          <w:szCs w:val="21"/>
        </w:rPr>
        <w:t>Las naves</w:t>
      </w:r>
      <w:r w:rsidR="00E32C86" w:rsidRPr="007F2F1D">
        <w:rPr>
          <w:rFonts w:ascii="Arial" w:hAnsi="Arial" w:cs="Arial"/>
          <w:noProof/>
          <w:sz w:val="21"/>
          <w:szCs w:val="21"/>
        </w:rPr>
        <w:t xml:space="preserve"> deben estar en forma horizontal o vertical, pero no en diagonal.</w:t>
      </w:r>
    </w:p>
    <w:p w:rsidR="00E32C86" w:rsidRPr="007F2F1D" w:rsidRDefault="00E32C86" w:rsidP="007F2F1D">
      <w:pPr>
        <w:numPr>
          <w:ilvl w:val="1"/>
          <w:numId w:val="1"/>
        </w:numPr>
        <w:tabs>
          <w:tab w:val="left" w:pos="540"/>
        </w:tabs>
        <w:spacing w:before="120"/>
        <w:ind w:left="1434" w:hanging="357"/>
        <w:jc w:val="both"/>
        <w:rPr>
          <w:rFonts w:ascii="Arial" w:hAnsi="Arial" w:cs="Arial"/>
          <w:noProof/>
          <w:sz w:val="21"/>
          <w:szCs w:val="21"/>
        </w:rPr>
      </w:pPr>
      <w:r w:rsidRPr="007F2F1D">
        <w:rPr>
          <w:rFonts w:ascii="Arial" w:hAnsi="Arial" w:cs="Arial"/>
          <w:noProof/>
          <w:sz w:val="21"/>
          <w:szCs w:val="21"/>
        </w:rPr>
        <w:t>Los números colocados a la derecha del</w:t>
      </w:r>
      <w:r w:rsidR="007C3BC7" w:rsidRPr="007F2F1D">
        <w:rPr>
          <w:rFonts w:ascii="Arial" w:hAnsi="Arial" w:cs="Arial"/>
          <w:noProof/>
          <w:sz w:val="21"/>
          <w:szCs w:val="21"/>
        </w:rPr>
        <w:t xml:space="preserve"> cuadriculado</w:t>
      </w:r>
      <w:r w:rsidRPr="007F2F1D">
        <w:rPr>
          <w:rFonts w:ascii="Arial" w:hAnsi="Arial" w:cs="Arial"/>
          <w:noProof/>
          <w:sz w:val="21"/>
          <w:szCs w:val="21"/>
        </w:rPr>
        <w:t xml:space="preserve"> indican cuántas casillas de la fila correspondiente</w:t>
      </w:r>
      <w:r w:rsidR="00C200D3" w:rsidRPr="007F2F1D">
        <w:rPr>
          <w:rFonts w:ascii="Arial" w:hAnsi="Arial" w:cs="Arial"/>
          <w:noProof/>
          <w:sz w:val="21"/>
          <w:szCs w:val="21"/>
        </w:rPr>
        <w:t>,</w:t>
      </w:r>
      <w:r w:rsidRPr="007F2F1D">
        <w:rPr>
          <w:rFonts w:ascii="Arial" w:hAnsi="Arial" w:cs="Arial"/>
          <w:noProof/>
          <w:sz w:val="21"/>
          <w:szCs w:val="21"/>
        </w:rPr>
        <w:t xml:space="preserve"> deben estar </w:t>
      </w:r>
      <w:r w:rsidR="00613358" w:rsidRPr="007F2F1D">
        <w:rPr>
          <w:rFonts w:ascii="Arial" w:hAnsi="Arial" w:cs="Arial"/>
          <w:noProof/>
          <w:sz w:val="21"/>
          <w:szCs w:val="21"/>
        </w:rPr>
        <w:t>ocupadas</w:t>
      </w:r>
      <w:r w:rsidR="00C200D3" w:rsidRPr="007F2F1D">
        <w:rPr>
          <w:rFonts w:ascii="Arial" w:hAnsi="Arial" w:cs="Arial"/>
          <w:noProof/>
          <w:sz w:val="21"/>
          <w:szCs w:val="21"/>
        </w:rPr>
        <w:t xml:space="preserve"> por</w:t>
      </w:r>
      <w:r w:rsidR="003C367D" w:rsidRPr="007F2F1D">
        <w:rPr>
          <w:rFonts w:ascii="Arial" w:hAnsi="Arial" w:cs="Arial"/>
          <w:noProof/>
          <w:sz w:val="21"/>
          <w:szCs w:val="21"/>
        </w:rPr>
        <w:t xml:space="preserve"> naves</w:t>
      </w:r>
      <w:r w:rsidR="00C200D3" w:rsidRPr="007F2F1D">
        <w:rPr>
          <w:rFonts w:ascii="Arial" w:hAnsi="Arial" w:cs="Arial"/>
          <w:noProof/>
          <w:sz w:val="21"/>
          <w:szCs w:val="21"/>
        </w:rPr>
        <w:t xml:space="preserve"> (o partes de</w:t>
      </w:r>
      <w:r w:rsidR="003C367D" w:rsidRPr="007F2F1D">
        <w:rPr>
          <w:rFonts w:ascii="Arial" w:hAnsi="Arial" w:cs="Arial"/>
          <w:noProof/>
          <w:sz w:val="21"/>
          <w:szCs w:val="21"/>
        </w:rPr>
        <w:t xml:space="preserve"> las</w:t>
      </w:r>
      <w:r w:rsidR="00C200D3" w:rsidRPr="007F2F1D">
        <w:rPr>
          <w:rFonts w:ascii="Arial" w:hAnsi="Arial" w:cs="Arial"/>
          <w:noProof/>
          <w:sz w:val="21"/>
          <w:szCs w:val="21"/>
        </w:rPr>
        <w:t xml:space="preserve"> naves</w:t>
      </w:r>
      <w:r w:rsidRPr="007F2F1D">
        <w:rPr>
          <w:rFonts w:ascii="Arial" w:hAnsi="Arial" w:cs="Arial"/>
          <w:noProof/>
          <w:sz w:val="21"/>
          <w:szCs w:val="21"/>
        </w:rPr>
        <w:t>).</w:t>
      </w:r>
    </w:p>
    <w:p w:rsidR="00E32C86" w:rsidRPr="007F2F1D" w:rsidRDefault="00E32C86" w:rsidP="007F2F1D">
      <w:pPr>
        <w:numPr>
          <w:ilvl w:val="1"/>
          <w:numId w:val="1"/>
        </w:numPr>
        <w:tabs>
          <w:tab w:val="left" w:pos="540"/>
        </w:tabs>
        <w:spacing w:before="120"/>
        <w:ind w:left="1434" w:hanging="357"/>
        <w:jc w:val="both"/>
        <w:rPr>
          <w:rFonts w:ascii="Arial" w:hAnsi="Arial" w:cs="Arial"/>
          <w:noProof/>
          <w:sz w:val="21"/>
          <w:szCs w:val="21"/>
        </w:rPr>
      </w:pPr>
      <w:r w:rsidRPr="007F2F1D">
        <w:rPr>
          <w:rFonts w:ascii="Arial" w:hAnsi="Arial" w:cs="Arial"/>
          <w:noProof/>
          <w:sz w:val="21"/>
          <w:szCs w:val="21"/>
        </w:rPr>
        <w:t>Los números colocados debajo del</w:t>
      </w:r>
      <w:r w:rsidR="007C3BC7" w:rsidRPr="007F2F1D">
        <w:rPr>
          <w:rFonts w:ascii="Arial" w:hAnsi="Arial" w:cs="Arial"/>
          <w:noProof/>
          <w:sz w:val="21"/>
          <w:szCs w:val="21"/>
        </w:rPr>
        <w:t xml:space="preserve"> cuadriculado</w:t>
      </w:r>
      <w:r w:rsidRPr="007F2F1D">
        <w:rPr>
          <w:rFonts w:ascii="Arial" w:hAnsi="Arial" w:cs="Arial"/>
          <w:noProof/>
          <w:sz w:val="21"/>
          <w:szCs w:val="21"/>
        </w:rPr>
        <w:t xml:space="preserve"> </w:t>
      </w:r>
      <w:r w:rsidR="003C367D" w:rsidRPr="007F2F1D">
        <w:rPr>
          <w:rFonts w:ascii="Arial" w:hAnsi="Arial" w:cs="Arial"/>
          <w:noProof/>
          <w:sz w:val="21"/>
          <w:szCs w:val="21"/>
        </w:rPr>
        <w:t>señalan</w:t>
      </w:r>
      <w:r w:rsidRPr="007F2F1D">
        <w:rPr>
          <w:rFonts w:ascii="Arial" w:hAnsi="Arial" w:cs="Arial"/>
          <w:noProof/>
          <w:sz w:val="21"/>
          <w:szCs w:val="21"/>
        </w:rPr>
        <w:t xml:space="preserve"> cuántas casillas de la columna correspondiente</w:t>
      </w:r>
      <w:r w:rsidR="003C367D" w:rsidRPr="007F2F1D">
        <w:rPr>
          <w:rFonts w:ascii="Arial" w:hAnsi="Arial" w:cs="Arial"/>
          <w:noProof/>
          <w:sz w:val="21"/>
          <w:szCs w:val="21"/>
        </w:rPr>
        <w:t xml:space="preserve"> deben estar ocupadas por naves (o partes de la</w:t>
      </w:r>
      <w:r w:rsidRPr="007F2F1D">
        <w:rPr>
          <w:rFonts w:ascii="Arial" w:hAnsi="Arial" w:cs="Arial"/>
          <w:noProof/>
          <w:sz w:val="21"/>
          <w:szCs w:val="21"/>
        </w:rPr>
        <w:t xml:space="preserve">s </w:t>
      </w:r>
      <w:r w:rsidR="003C367D" w:rsidRPr="007F2F1D">
        <w:rPr>
          <w:rFonts w:ascii="Arial" w:hAnsi="Arial" w:cs="Arial"/>
          <w:noProof/>
          <w:sz w:val="21"/>
          <w:szCs w:val="21"/>
        </w:rPr>
        <w:t>naves</w:t>
      </w:r>
      <w:r w:rsidRPr="007F2F1D">
        <w:rPr>
          <w:rFonts w:ascii="Arial" w:hAnsi="Arial" w:cs="Arial"/>
          <w:noProof/>
          <w:sz w:val="21"/>
          <w:szCs w:val="21"/>
        </w:rPr>
        <w:t>).</w:t>
      </w:r>
    </w:p>
    <w:p w:rsidR="00E32C86" w:rsidRPr="007F2F1D" w:rsidRDefault="00E32C86" w:rsidP="007F2F1D">
      <w:pPr>
        <w:numPr>
          <w:ilvl w:val="1"/>
          <w:numId w:val="1"/>
        </w:numPr>
        <w:tabs>
          <w:tab w:val="left" w:pos="540"/>
        </w:tabs>
        <w:spacing w:before="120"/>
        <w:ind w:left="1434" w:hanging="357"/>
        <w:jc w:val="both"/>
        <w:rPr>
          <w:rFonts w:ascii="Arial" w:hAnsi="Arial" w:cs="Arial"/>
          <w:noProof/>
          <w:sz w:val="21"/>
          <w:szCs w:val="21"/>
        </w:rPr>
      </w:pPr>
      <w:r w:rsidRPr="007F2F1D">
        <w:rPr>
          <w:rFonts w:ascii="Arial" w:hAnsi="Arial" w:cs="Arial"/>
          <w:noProof/>
          <w:sz w:val="21"/>
          <w:szCs w:val="21"/>
        </w:rPr>
        <w:t xml:space="preserve">Dos </w:t>
      </w:r>
      <w:r w:rsidR="003C367D" w:rsidRPr="007F2F1D">
        <w:rPr>
          <w:rFonts w:ascii="Arial" w:hAnsi="Arial" w:cs="Arial"/>
          <w:noProof/>
          <w:sz w:val="21"/>
          <w:szCs w:val="21"/>
        </w:rPr>
        <w:t>naves</w:t>
      </w:r>
      <w:r w:rsidRPr="007F2F1D">
        <w:rPr>
          <w:rFonts w:ascii="Arial" w:hAnsi="Arial" w:cs="Arial"/>
          <w:noProof/>
          <w:sz w:val="21"/>
          <w:szCs w:val="21"/>
        </w:rPr>
        <w:t xml:space="preserve"> no pueden ocupar casillas vecinas, ni siquiera en diagonal.</w:t>
      </w:r>
    </w:p>
    <w:p w:rsidR="004B71F1" w:rsidRPr="007F2F1D" w:rsidRDefault="00223CB4" w:rsidP="00A27F2E">
      <w:pPr>
        <w:numPr>
          <w:ilvl w:val="0"/>
          <w:numId w:val="20"/>
        </w:numPr>
        <w:tabs>
          <w:tab w:val="num" w:pos="540"/>
        </w:tabs>
        <w:spacing w:before="120" w:line="300" w:lineRule="atLeast"/>
        <w:ind w:left="539" w:hanging="539"/>
        <w:jc w:val="both"/>
        <w:rPr>
          <w:rFonts w:ascii="Arial" w:hAnsi="Arial" w:cs="Arial"/>
          <w:sz w:val="22"/>
          <w:szCs w:val="22"/>
        </w:rPr>
      </w:pPr>
      <w:r>
        <w:rPr>
          <w:rFonts w:ascii="Arial" w:hAnsi="Arial" w:cs="Arial"/>
          <w:noProof/>
          <w:sz w:val="22"/>
          <w:szCs w:val="22"/>
        </w:rPr>
        <mc:AlternateContent>
          <mc:Choice Requires="wps">
            <w:drawing>
              <wp:anchor distT="0" distB="0" distL="114300" distR="114300" simplePos="0" relativeHeight="251654656" behindDoc="1" locked="0" layoutInCell="1" allowOverlap="1">
                <wp:simplePos x="0" y="0"/>
                <wp:positionH relativeFrom="column">
                  <wp:posOffset>-114300</wp:posOffset>
                </wp:positionH>
                <wp:positionV relativeFrom="paragraph">
                  <wp:posOffset>-114300</wp:posOffset>
                </wp:positionV>
                <wp:extent cx="5943600" cy="2628900"/>
                <wp:effectExtent l="9525" t="9525" r="9525" b="9525"/>
                <wp:wrapNone/>
                <wp:docPr id="1833" name="AutoShape 42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943600" cy="2628900"/>
                        </a:xfrm>
                        <a:prstGeom prst="roundRect">
                          <a:avLst>
                            <a:gd name="adj" fmla="val 10324"/>
                          </a:avLst>
                        </a:prstGeom>
                        <a:solidFill>
                          <a:srgbClr val="FFFFFF"/>
                        </a:solidFill>
                        <a:ln w="9525">
                          <a:solidFill>
                            <a:srgbClr val="80808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425" o:spid="_x0000_s1026" style="position:absolute;margin-left:-9pt;margin-top:-9pt;width:468pt;height:207pt;z-index:-25166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6766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" strokecolor="gray"/>
            </w:pict>
          </mc:Fallback>
        </mc:AlternateContent>
      </w:r>
      <w:r w:rsidR="004B71F1" w:rsidRPr="002E0E5F">
        <w:rPr>
          <w:rFonts w:ascii="Arial" w:hAnsi="Arial" w:cs="Arial"/>
          <w:sz w:val="22"/>
          <w:szCs w:val="22"/>
        </w:rPr>
        <w:t xml:space="preserve">Durante las </w:t>
      </w:r>
      <w:r w:rsidR="004B71F1">
        <w:rPr>
          <w:rFonts w:ascii="Arial" w:hAnsi="Arial" w:cs="Arial"/>
          <w:sz w:val="22"/>
          <w:szCs w:val="22"/>
        </w:rPr>
        <w:t>O</w:t>
      </w:r>
      <w:r w:rsidR="004B71F1" w:rsidRPr="002E0E5F">
        <w:rPr>
          <w:rFonts w:ascii="Arial" w:hAnsi="Arial" w:cs="Arial"/>
          <w:sz w:val="22"/>
          <w:szCs w:val="22"/>
        </w:rPr>
        <w:t xml:space="preserve">limpiadas </w:t>
      </w:r>
      <w:r w:rsidR="004B71F1">
        <w:rPr>
          <w:rFonts w:ascii="Arial" w:hAnsi="Arial" w:cs="Arial"/>
          <w:sz w:val="22"/>
          <w:szCs w:val="22"/>
        </w:rPr>
        <w:t>D</w:t>
      </w:r>
      <w:r w:rsidR="004B71F1" w:rsidRPr="002E0E5F">
        <w:rPr>
          <w:rFonts w:ascii="Arial" w:hAnsi="Arial" w:cs="Arial"/>
          <w:sz w:val="22"/>
          <w:szCs w:val="22"/>
        </w:rPr>
        <w:t xml:space="preserve">eportivas </w:t>
      </w:r>
      <w:r w:rsidR="004B71F1">
        <w:rPr>
          <w:rFonts w:ascii="Arial" w:hAnsi="Arial" w:cs="Arial"/>
          <w:sz w:val="22"/>
          <w:szCs w:val="22"/>
        </w:rPr>
        <w:t>E</w:t>
      </w:r>
      <w:r w:rsidR="004B71F1" w:rsidRPr="002E0E5F">
        <w:rPr>
          <w:rFonts w:ascii="Arial" w:hAnsi="Arial" w:cs="Arial"/>
          <w:sz w:val="22"/>
          <w:szCs w:val="22"/>
        </w:rPr>
        <w:t>scolares</w:t>
      </w:r>
      <w:r w:rsidR="004B71F1">
        <w:rPr>
          <w:rFonts w:ascii="Arial" w:hAnsi="Arial" w:cs="Arial"/>
          <w:sz w:val="22"/>
          <w:szCs w:val="22"/>
        </w:rPr>
        <w:t>,</w:t>
      </w:r>
      <w:r w:rsidR="00A27F2E">
        <w:rPr>
          <w:rFonts w:ascii="Arial" w:hAnsi="Arial" w:cs="Arial"/>
          <w:sz w:val="22"/>
          <w:szCs w:val="22"/>
        </w:rPr>
        <w:t xml:space="preserve"> cuatro</w:t>
      </w:r>
      <w:r w:rsidR="004B71F1" w:rsidRPr="002E0E5F">
        <w:rPr>
          <w:rFonts w:ascii="Arial" w:hAnsi="Arial" w:cs="Arial"/>
          <w:sz w:val="22"/>
          <w:szCs w:val="22"/>
        </w:rPr>
        <w:t xml:space="preserve"> mujeres compitieron en la carrera de mil metros.</w:t>
      </w:r>
      <w:r w:rsidR="004B71F1">
        <w:rPr>
          <w:rFonts w:ascii="Arial" w:hAnsi="Arial" w:cs="Arial"/>
          <w:sz w:val="22"/>
          <w:szCs w:val="22"/>
        </w:rPr>
        <w:t xml:space="preserve"> Se sabe que:</w:t>
      </w:r>
    </w:p>
    <w:p w:rsidR="004B71F1" w:rsidRPr="002E0E5F" w:rsidRDefault="004B71F1" w:rsidP="00A27F2E">
      <w:pPr>
        <w:tabs>
          <w:tab w:val="left" w:pos="540"/>
        </w:tabs>
        <w:spacing w:before="120" w:line="300" w:lineRule="atLeast"/>
        <w:ind w:left="540"/>
        <w:jc w:val="both"/>
        <w:rPr>
          <w:rFonts w:ascii="Arial" w:hAnsi="Arial" w:cs="Arial"/>
          <w:sz w:val="22"/>
          <w:szCs w:val="22"/>
        </w:rPr>
      </w:pPr>
      <w:r w:rsidRPr="002E0E5F">
        <w:rPr>
          <w:rFonts w:ascii="Arial" w:hAnsi="Arial" w:cs="Arial"/>
          <w:sz w:val="22"/>
          <w:szCs w:val="22"/>
        </w:rPr>
        <w:t>Juana Bravo venció a Lucía.</w:t>
      </w:r>
    </w:p>
    <w:p w:rsidR="004B71F1" w:rsidRPr="002E0E5F" w:rsidRDefault="004B71F1" w:rsidP="00A27F2E">
      <w:pPr>
        <w:tabs>
          <w:tab w:val="left" w:pos="540"/>
        </w:tabs>
        <w:spacing w:before="120" w:line="300" w:lineRule="atLeast"/>
        <w:ind w:left="540"/>
        <w:jc w:val="both"/>
        <w:rPr>
          <w:rFonts w:ascii="Arial" w:hAnsi="Arial" w:cs="Arial"/>
          <w:sz w:val="22"/>
          <w:szCs w:val="22"/>
        </w:rPr>
      </w:pPr>
      <w:smartTag w:uri="urn:schemas-microsoft-com:office:smarttags" w:element="PersonName">
        <w:smartTagPr>
          <w:attr w:name="ProductID" w:val="La Srta. D￭az"/>
        </w:smartTagPr>
        <w:r w:rsidRPr="002E0E5F">
          <w:rPr>
            <w:rFonts w:ascii="Arial" w:hAnsi="Arial" w:cs="Arial"/>
            <w:sz w:val="22"/>
            <w:szCs w:val="22"/>
          </w:rPr>
          <w:t>La Srta. Díaz</w:t>
        </w:r>
      </w:smartTag>
      <w:r w:rsidRPr="002E0E5F">
        <w:rPr>
          <w:rFonts w:ascii="Arial" w:hAnsi="Arial" w:cs="Arial"/>
          <w:sz w:val="22"/>
          <w:szCs w:val="22"/>
        </w:rPr>
        <w:t xml:space="preserve"> venció a Luisa.</w:t>
      </w:r>
    </w:p>
    <w:p w:rsidR="004B71F1" w:rsidRPr="002E0E5F" w:rsidRDefault="004B71F1" w:rsidP="00A27F2E">
      <w:pPr>
        <w:tabs>
          <w:tab w:val="left" w:pos="540"/>
        </w:tabs>
        <w:spacing w:before="120" w:line="300" w:lineRule="atLeast"/>
        <w:ind w:left="540"/>
        <w:jc w:val="both"/>
        <w:rPr>
          <w:rFonts w:ascii="Arial" w:hAnsi="Arial" w:cs="Arial"/>
          <w:sz w:val="22"/>
          <w:szCs w:val="22"/>
        </w:rPr>
      </w:pPr>
      <w:r w:rsidRPr="002E0E5F">
        <w:rPr>
          <w:rFonts w:ascii="Arial" w:hAnsi="Arial" w:cs="Arial"/>
          <w:sz w:val="22"/>
          <w:szCs w:val="22"/>
        </w:rPr>
        <w:t>Ana no fue tercera.</w:t>
      </w:r>
    </w:p>
    <w:p w:rsidR="004B71F1" w:rsidRPr="002E0E5F" w:rsidRDefault="004B71F1" w:rsidP="00A27F2E">
      <w:pPr>
        <w:tabs>
          <w:tab w:val="left" w:pos="540"/>
        </w:tabs>
        <w:spacing w:before="120" w:line="300" w:lineRule="atLeast"/>
        <w:ind w:left="540"/>
        <w:jc w:val="both"/>
        <w:rPr>
          <w:rFonts w:ascii="Arial" w:hAnsi="Arial" w:cs="Arial"/>
          <w:sz w:val="22"/>
          <w:szCs w:val="22"/>
        </w:rPr>
      </w:pPr>
      <w:smartTag w:uri="urn:schemas-microsoft-com:office:smarttags" w:element="PersonName">
        <w:smartTagPr>
          <w:attr w:name="ProductID" w:val="La Srta. G￳mez"/>
        </w:smartTagPr>
        <w:smartTag w:uri="urn:schemas-microsoft-com:office:smarttags" w:element="PersonName">
          <w:smartTagPr>
            <w:attr w:name="ProductID" w:val="La Srta."/>
          </w:smartTagPr>
          <w:r w:rsidRPr="002E0E5F">
            <w:rPr>
              <w:rFonts w:ascii="Arial" w:hAnsi="Arial" w:cs="Arial"/>
              <w:sz w:val="22"/>
              <w:szCs w:val="22"/>
            </w:rPr>
            <w:t>La Srta.</w:t>
          </w:r>
        </w:smartTag>
        <w:r w:rsidRPr="002E0E5F">
          <w:rPr>
            <w:rFonts w:ascii="Arial" w:hAnsi="Arial" w:cs="Arial"/>
            <w:sz w:val="22"/>
            <w:szCs w:val="22"/>
          </w:rPr>
          <w:t xml:space="preserve"> Gómez</w:t>
        </w:r>
      </w:smartTag>
      <w:r w:rsidRPr="002E0E5F">
        <w:rPr>
          <w:rFonts w:ascii="Arial" w:hAnsi="Arial" w:cs="Arial"/>
          <w:sz w:val="22"/>
          <w:szCs w:val="22"/>
        </w:rPr>
        <w:t xml:space="preserve"> no fue la última.</w:t>
      </w:r>
    </w:p>
    <w:p w:rsidR="004B71F1" w:rsidRPr="002E0E5F" w:rsidRDefault="004B71F1" w:rsidP="00A27F2E">
      <w:pPr>
        <w:tabs>
          <w:tab w:val="left" w:pos="540"/>
        </w:tabs>
        <w:spacing w:before="120" w:line="300" w:lineRule="atLeast"/>
        <w:ind w:left="540"/>
        <w:jc w:val="both"/>
        <w:rPr>
          <w:rFonts w:ascii="Arial" w:hAnsi="Arial" w:cs="Arial"/>
          <w:sz w:val="22"/>
          <w:szCs w:val="22"/>
        </w:rPr>
      </w:pPr>
      <w:smartTag w:uri="urn:schemas-microsoft-com:office:smarttags" w:element="PersonName">
        <w:smartTagPr>
          <w:attr w:name="ProductID" w:val="La Srta. Soto"/>
        </w:smartTagPr>
        <w:smartTag w:uri="urn:schemas-microsoft-com:office:smarttags" w:element="PersonName">
          <w:smartTagPr>
            <w:attr w:name="ProductID" w:val="La Srta."/>
          </w:smartTagPr>
          <w:r w:rsidRPr="002E0E5F">
            <w:rPr>
              <w:rFonts w:ascii="Arial" w:hAnsi="Arial" w:cs="Arial"/>
              <w:sz w:val="22"/>
              <w:szCs w:val="22"/>
            </w:rPr>
            <w:t>La Srta.</w:t>
          </w:r>
        </w:smartTag>
        <w:r w:rsidRPr="002E0E5F">
          <w:rPr>
            <w:rFonts w:ascii="Arial" w:hAnsi="Arial" w:cs="Arial"/>
            <w:sz w:val="22"/>
            <w:szCs w:val="22"/>
          </w:rPr>
          <w:t xml:space="preserve"> Soto</w:t>
        </w:r>
      </w:smartTag>
      <w:r w:rsidRPr="002E0E5F">
        <w:rPr>
          <w:rFonts w:ascii="Arial" w:hAnsi="Arial" w:cs="Arial"/>
          <w:sz w:val="22"/>
          <w:szCs w:val="22"/>
        </w:rPr>
        <w:t>, cuyo nombre no es Ana, llegó exactamente después de Juana.</w:t>
      </w:r>
    </w:p>
    <w:p w:rsidR="004B71F1" w:rsidRDefault="004B71F1" w:rsidP="00A27F2E">
      <w:pPr>
        <w:tabs>
          <w:tab w:val="left" w:pos="540"/>
        </w:tabs>
        <w:spacing w:before="240" w:line="300" w:lineRule="atLeast"/>
        <w:ind w:left="539"/>
        <w:jc w:val="both"/>
        <w:rPr>
          <w:rFonts w:ascii="Arial" w:hAnsi="Arial" w:cs="Arial"/>
          <w:sz w:val="22"/>
          <w:szCs w:val="22"/>
        </w:rPr>
      </w:pPr>
      <w:r>
        <w:rPr>
          <w:rFonts w:ascii="Arial" w:hAnsi="Arial" w:cs="Arial"/>
          <w:b/>
          <w:sz w:val="22"/>
          <w:szCs w:val="22"/>
        </w:rPr>
        <w:t>Encuentre</w:t>
      </w:r>
      <w:r w:rsidRPr="008918CF">
        <w:rPr>
          <w:rFonts w:ascii="Arial" w:hAnsi="Arial" w:cs="Arial"/>
          <w:b/>
          <w:sz w:val="22"/>
          <w:szCs w:val="22"/>
        </w:rPr>
        <w:t xml:space="preserve"> los nombres y apellidos de cada participante ordenándolos de acuerdo a su llegada a la meta</w:t>
      </w:r>
      <w:r>
        <w:rPr>
          <w:rFonts w:ascii="Arial" w:hAnsi="Arial" w:cs="Arial"/>
          <w:sz w:val="22"/>
          <w:szCs w:val="22"/>
        </w:rPr>
        <w:t>.</w:t>
      </w:r>
    </w:p>
    <w:p w:rsidR="00816BF1" w:rsidRDefault="00816BF1" w:rsidP="00A27F2E">
      <w:pPr>
        <w:tabs>
          <w:tab w:val="left" w:pos="540"/>
        </w:tabs>
        <w:spacing w:before="120" w:line="300" w:lineRule="atLeast"/>
        <w:jc w:val="both"/>
        <w:rPr>
          <w:rFonts w:ascii="Arial" w:hAnsi="Arial" w:cs="Arial"/>
        </w:rPr>
      </w:pPr>
    </w:p>
    <w:p w:rsidR="00760710" w:rsidRDefault="00760710" w:rsidP="00A27F2E">
      <w:pPr>
        <w:tabs>
          <w:tab w:val="left" w:pos="540"/>
        </w:tabs>
        <w:spacing w:before="120" w:line="300" w:lineRule="atLeast"/>
        <w:jc w:val="both"/>
        <w:rPr>
          <w:rFonts w:ascii="Arial" w:hAnsi="Arial" w:cs="Arial"/>
        </w:rPr>
      </w:pPr>
    </w:p>
    <w:p w:rsidR="00DA7D2C" w:rsidRPr="00DA7D2C" w:rsidRDefault="00223CB4" w:rsidP="00A27F2E">
      <w:pPr>
        <w:tabs>
          <w:tab w:val="left" w:pos="540"/>
        </w:tabs>
        <w:spacing w:before="120" w:line="300" w:lineRule="atLeast"/>
        <w:jc w:val="both"/>
        <w:rPr>
          <w:rFonts w:ascii="Arial" w:hAnsi="Arial" w:cs="Arial"/>
        </w:rPr>
      </w:pPr>
      <w:r>
        <w:rPr>
          <w:rFonts w:ascii="Arial" w:hAnsi="Arial" w:cs="Arial"/>
          <w:noProof/>
        </w:rPr>
        <mc:AlternateContent>
          <mc:Choice Requires="wps">
            <w:drawing>
              <wp:anchor distT="0" distB="0" distL="114300" distR="114300" simplePos="0" relativeHeight="251664896" behindDoc="1" locked="0" layoutInCell="1" allowOverlap="1">
                <wp:simplePos x="0" y="0"/>
                <wp:positionH relativeFrom="column">
                  <wp:posOffset>-114300</wp:posOffset>
                </wp:positionH>
                <wp:positionV relativeFrom="paragraph">
                  <wp:posOffset>129540</wp:posOffset>
                </wp:positionV>
                <wp:extent cx="5943600" cy="2499360"/>
                <wp:effectExtent l="9525" t="5715" r="9525" b="9525"/>
                <wp:wrapNone/>
                <wp:docPr id="1832" name="AutoShape 46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943600" cy="2499360"/>
                        </a:xfrm>
                        <a:prstGeom prst="roundRect">
                          <a:avLst>
                            <a:gd name="adj" fmla="val 8773"/>
                          </a:avLst>
                        </a:prstGeom>
                        <a:solidFill>
                          <a:srgbClr val="FFFFFF"/>
                        </a:solidFill>
                        <a:ln w="9525">
                          <a:solidFill>
                            <a:srgbClr val="80808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460" o:spid="_x0000_s1026" style="position:absolute;margin-left:-9pt;margin-top:10.2pt;width:468pt;height:196.8pt;z-index:-251651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5749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" strokecolor="gray"/>
            </w:pict>
          </mc:Fallback>
        </mc:AlternateContent>
      </w:r>
    </w:p>
    <w:p w:rsidR="00180ABC" w:rsidRPr="004C6F61" w:rsidRDefault="00180ABC" w:rsidP="00A27F2E">
      <w:pPr>
        <w:numPr>
          <w:ilvl w:val="0"/>
          <w:numId w:val="20"/>
        </w:numPr>
        <w:tabs>
          <w:tab w:val="num" w:pos="540"/>
        </w:tabs>
        <w:spacing w:before="120" w:line="300" w:lineRule="atLeast"/>
        <w:ind w:left="539" w:hanging="539"/>
        <w:jc w:val="both"/>
        <w:rPr>
          <w:rFonts w:ascii="Arial" w:hAnsi="Arial" w:cs="Arial"/>
          <w:sz w:val="22"/>
          <w:szCs w:val="22"/>
        </w:rPr>
      </w:pPr>
      <w:r w:rsidRPr="00A27F2E">
        <w:rPr>
          <w:rFonts w:ascii="Arial" w:hAnsi="Arial" w:cs="Arial"/>
          <w:b/>
          <w:sz w:val="22"/>
          <w:szCs w:val="22"/>
        </w:rPr>
        <w:t xml:space="preserve">Emplea </w:t>
      </w:r>
      <w:r w:rsidR="006C7882" w:rsidRPr="00A27F2E">
        <w:rPr>
          <w:rFonts w:ascii="Arial" w:hAnsi="Arial" w:cs="Arial"/>
          <w:b/>
          <w:sz w:val="22"/>
          <w:szCs w:val="22"/>
        </w:rPr>
        <w:t>una</w:t>
      </w:r>
      <w:r w:rsidR="00760710">
        <w:rPr>
          <w:rFonts w:ascii="Arial" w:hAnsi="Arial" w:cs="Arial"/>
          <w:b/>
          <w:sz w:val="22"/>
          <w:szCs w:val="22"/>
        </w:rPr>
        <w:t xml:space="preserve"> t</w:t>
      </w:r>
      <w:r w:rsidRPr="00A27F2E">
        <w:rPr>
          <w:rFonts w:ascii="Arial" w:hAnsi="Arial" w:cs="Arial"/>
          <w:b/>
          <w:sz w:val="22"/>
          <w:szCs w:val="22"/>
        </w:rPr>
        <w:t xml:space="preserve">abla de decisiones para resolver </w:t>
      </w:r>
      <w:r w:rsidR="00163998" w:rsidRPr="00A27F2E">
        <w:rPr>
          <w:rFonts w:ascii="Arial" w:hAnsi="Arial" w:cs="Arial"/>
          <w:b/>
          <w:sz w:val="22"/>
          <w:szCs w:val="22"/>
        </w:rPr>
        <w:t>es</w:t>
      </w:r>
      <w:r w:rsidRPr="00A27F2E">
        <w:rPr>
          <w:rFonts w:ascii="Arial" w:hAnsi="Arial" w:cs="Arial"/>
          <w:b/>
          <w:sz w:val="22"/>
          <w:szCs w:val="22"/>
        </w:rPr>
        <w:t>te problema</w:t>
      </w:r>
      <w:r w:rsidR="00A27F2E">
        <w:rPr>
          <w:rFonts w:ascii="Arial" w:hAnsi="Arial" w:cs="Arial"/>
          <w:b/>
          <w:sz w:val="22"/>
          <w:szCs w:val="22"/>
        </w:rPr>
        <w:t>.</w:t>
      </w:r>
    </w:p>
    <w:p w:rsidR="00180ABC" w:rsidRPr="00DA7D2C" w:rsidRDefault="00180ABC" w:rsidP="00A27F2E">
      <w:pPr>
        <w:tabs>
          <w:tab w:val="left" w:pos="540"/>
        </w:tabs>
        <w:spacing w:before="120" w:line="300" w:lineRule="atLeast"/>
        <w:ind w:left="540"/>
        <w:jc w:val="both"/>
        <w:rPr>
          <w:rFonts w:ascii="Arial" w:hAnsi="Arial" w:cs="Arial"/>
          <w:sz w:val="22"/>
          <w:szCs w:val="22"/>
        </w:rPr>
      </w:pPr>
      <w:r w:rsidRPr="00DA7D2C">
        <w:rPr>
          <w:rFonts w:ascii="Arial" w:hAnsi="Arial" w:cs="Arial"/>
          <w:sz w:val="22"/>
          <w:szCs w:val="22"/>
        </w:rPr>
        <w:t xml:space="preserve">Luis,  Pedro y Silvia, antiguos compañeros del Colegio, se han reunido para ir a almorzar. </w:t>
      </w:r>
    </w:p>
    <w:p w:rsidR="00163998" w:rsidRDefault="000243AC" w:rsidP="00A27F2E">
      <w:pPr>
        <w:tabs>
          <w:tab w:val="left" w:pos="540"/>
        </w:tabs>
        <w:spacing w:before="120" w:line="300" w:lineRule="atLeast"/>
        <w:ind w:left="360"/>
        <w:jc w:val="both"/>
        <w:rPr>
          <w:rFonts w:ascii="Arial" w:hAnsi="Arial" w:cs="Arial"/>
          <w:sz w:val="22"/>
          <w:szCs w:val="22"/>
        </w:rPr>
      </w:pPr>
      <w:r>
        <w:rPr>
          <w:rFonts w:ascii="Arial" w:hAnsi="Arial" w:cs="Arial"/>
          <w:sz w:val="22"/>
          <w:szCs w:val="22"/>
        </w:rPr>
        <w:tab/>
      </w:r>
      <w:r w:rsidR="00180ABC" w:rsidRPr="00DA7D2C">
        <w:rPr>
          <w:rFonts w:ascii="Arial" w:hAnsi="Arial" w:cs="Arial"/>
          <w:sz w:val="22"/>
          <w:szCs w:val="22"/>
        </w:rPr>
        <w:t>Deduce la profesión y apellido de cada uno de ellos sabiendo que:</w:t>
      </w:r>
    </w:p>
    <w:p w:rsidR="00180ABC" w:rsidRPr="00DA7D2C" w:rsidRDefault="00180ABC" w:rsidP="00A27F2E">
      <w:pPr>
        <w:numPr>
          <w:ilvl w:val="0"/>
          <w:numId w:val="17"/>
        </w:numPr>
        <w:tabs>
          <w:tab w:val="clear" w:pos="720"/>
          <w:tab w:val="left" w:pos="900"/>
        </w:tabs>
        <w:spacing w:before="120" w:line="300" w:lineRule="atLeast"/>
        <w:ind w:left="900"/>
        <w:rPr>
          <w:rFonts w:ascii="Arial" w:hAnsi="Arial" w:cs="Arial"/>
          <w:sz w:val="22"/>
          <w:szCs w:val="22"/>
        </w:rPr>
      </w:pPr>
      <w:r w:rsidRPr="00DA7D2C">
        <w:rPr>
          <w:rFonts w:ascii="Arial" w:hAnsi="Arial" w:cs="Arial"/>
          <w:sz w:val="22"/>
          <w:szCs w:val="22"/>
        </w:rPr>
        <w:t xml:space="preserve">Luis no se apellida Fernández. </w:t>
      </w:r>
    </w:p>
    <w:p w:rsidR="00180ABC" w:rsidRPr="00DA7D2C" w:rsidRDefault="00180ABC" w:rsidP="00A27F2E">
      <w:pPr>
        <w:numPr>
          <w:ilvl w:val="0"/>
          <w:numId w:val="17"/>
        </w:numPr>
        <w:tabs>
          <w:tab w:val="clear" w:pos="720"/>
          <w:tab w:val="left" w:pos="900"/>
        </w:tabs>
        <w:spacing w:before="120" w:line="300" w:lineRule="atLeast"/>
        <w:ind w:left="900"/>
        <w:rPr>
          <w:rFonts w:ascii="Arial" w:hAnsi="Arial" w:cs="Arial"/>
          <w:sz w:val="22"/>
          <w:szCs w:val="22"/>
        </w:rPr>
      </w:pPr>
      <w:r w:rsidRPr="00DA7D2C">
        <w:rPr>
          <w:rFonts w:ascii="Arial" w:hAnsi="Arial" w:cs="Arial"/>
          <w:sz w:val="22"/>
          <w:szCs w:val="22"/>
        </w:rPr>
        <w:t xml:space="preserve">Morales trabaja como químico en una industria. </w:t>
      </w:r>
    </w:p>
    <w:p w:rsidR="00180ABC" w:rsidRPr="00DA7D2C" w:rsidRDefault="00180ABC" w:rsidP="00A27F2E">
      <w:pPr>
        <w:numPr>
          <w:ilvl w:val="0"/>
          <w:numId w:val="17"/>
        </w:numPr>
        <w:tabs>
          <w:tab w:val="clear" w:pos="720"/>
          <w:tab w:val="left" w:pos="900"/>
        </w:tabs>
        <w:spacing w:before="120" w:line="300" w:lineRule="atLeast"/>
        <w:ind w:left="900"/>
        <w:rPr>
          <w:rFonts w:ascii="Arial" w:hAnsi="Arial" w:cs="Arial"/>
          <w:sz w:val="22"/>
          <w:szCs w:val="22"/>
        </w:rPr>
      </w:pPr>
      <w:r w:rsidRPr="00DA7D2C">
        <w:rPr>
          <w:rFonts w:ascii="Arial" w:hAnsi="Arial" w:cs="Arial"/>
          <w:sz w:val="22"/>
          <w:szCs w:val="22"/>
        </w:rPr>
        <w:t xml:space="preserve">La profesora es Silvia. </w:t>
      </w:r>
    </w:p>
    <w:p w:rsidR="00180ABC" w:rsidRPr="00DA7D2C" w:rsidRDefault="00180ABC" w:rsidP="00A27F2E">
      <w:pPr>
        <w:numPr>
          <w:ilvl w:val="0"/>
          <w:numId w:val="17"/>
        </w:numPr>
        <w:tabs>
          <w:tab w:val="clear" w:pos="720"/>
          <w:tab w:val="left" w:pos="900"/>
        </w:tabs>
        <w:spacing w:before="120" w:line="300" w:lineRule="atLeast"/>
        <w:ind w:left="900"/>
        <w:rPr>
          <w:rFonts w:ascii="Arial" w:hAnsi="Arial" w:cs="Arial"/>
          <w:sz w:val="22"/>
          <w:szCs w:val="22"/>
        </w:rPr>
      </w:pPr>
      <w:r w:rsidRPr="00DA7D2C">
        <w:rPr>
          <w:rFonts w:ascii="Arial" w:hAnsi="Arial" w:cs="Arial"/>
          <w:sz w:val="22"/>
          <w:szCs w:val="22"/>
        </w:rPr>
        <w:t xml:space="preserve">El médico no se apellida González. </w:t>
      </w:r>
    </w:p>
    <w:p w:rsidR="000243AC" w:rsidRDefault="000243AC" w:rsidP="00A27F2E">
      <w:pPr>
        <w:spacing w:before="120" w:line="300" w:lineRule="atLeast"/>
        <w:ind w:left="360"/>
        <w:rPr>
          <w:rFonts w:ascii="Arial" w:hAnsi="Arial" w:cs="Arial"/>
          <w:b/>
          <w:bCs/>
          <w:sz w:val="22"/>
          <w:szCs w:val="22"/>
        </w:rPr>
      </w:pPr>
    </w:p>
    <w:p w:rsidR="00A26EE8" w:rsidRDefault="00A26EE8" w:rsidP="00A27F2E">
      <w:pPr>
        <w:spacing w:before="120" w:line="300" w:lineRule="atLeast"/>
        <w:rPr>
          <w:rFonts w:ascii="Arial" w:hAnsi="Arial" w:cs="Arial"/>
        </w:rPr>
      </w:pPr>
    </w:p>
    <w:p w:rsidR="00A27F2E" w:rsidRDefault="00223CB4" w:rsidP="00A27F2E">
      <w:pPr>
        <w:spacing w:before="120" w:line="300" w:lineRule="atLeast"/>
        <w:rPr>
          <w:rFonts w:ascii="Arial" w:hAnsi="Arial" w:cs="Arial"/>
        </w:rPr>
      </w:pPr>
      <w:r>
        <w:rPr>
          <w:b/>
          <w:bCs/>
          <w:noProof/>
        </w:rPr>
        <mc:AlternateContent>
          <mc:Choice Requires="wps">
            <w:drawing>
              <wp:anchor distT="0" distB="0" distL="114300" distR="114300" simplePos="0" relativeHeight="251692544" behindDoc="1" locked="0" layoutInCell="1" allowOverlap="1">
                <wp:simplePos x="0" y="0"/>
                <wp:positionH relativeFrom="column">
                  <wp:posOffset>-114300</wp:posOffset>
                </wp:positionH>
                <wp:positionV relativeFrom="paragraph">
                  <wp:posOffset>76200</wp:posOffset>
                </wp:positionV>
                <wp:extent cx="5943600" cy="3352800"/>
                <wp:effectExtent l="9525" t="9525" r="9525" b="9525"/>
                <wp:wrapNone/>
                <wp:docPr id="1831" name="AutoShape 180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943600" cy="3352800"/>
                        </a:xfrm>
                        <a:prstGeom prst="roundRect">
                          <a:avLst>
                            <a:gd name="adj" fmla="val 6708"/>
                          </a:avLst>
                        </a:prstGeom>
                        <a:solidFill>
                          <a:srgbClr val="FFFFFF"/>
                        </a:solidFill>
                        <a:ln w="9525">
                          <a:solidFill>
                            <a:srgbClr val="80808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1804" o:spid="_x0000_s1026" style="position:absolute;margin-left:-9pt;margin-top:6pt;width:468pt;height:264pt;z-index:-251623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4396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" strokecolor="gray"/>
            </w:pict>
          </mc:Fallback>
        </mc:AlternateContent>
      </w:r>
    </w:p>
    <w:p w:rsidR="008B2B61" w:rsidRPr="00760710" w:rsidRDefault="00BD2ED6" w:rsidP="00760710">
      <w:pPr>
        <w:numPr>
          <w:ilvl w:val="0"/>
          <w:numId w:val="20"/>
        </w:numPr>
        <w:tabs>
          <w:tab w:val="num" w:pos="540"/>
        </w:tabs>
        <w:spacing w:before="120" w:line="300" w:lineRule="atLeast"/>
        <w:ind w:left="539" w:hanging="539"/>
        <w:jc w:val="both"/>
        <w:rPr>
          <w:rFonts w:ascii="Arial" w:hAnsi="Arial" w:cs="Arial"/>
          <w:sz w:val="22"/>
          <w:szCs w:val="22"/>
        </w:rPr>
      </w:pPr>
      <w:r w:rsidRPr="00BD2ED6">
        <w:rPr>
          <w:rFonts w:ascii="Arial" w:hAnsi="Arial" w:cs="Arial"/>
          <w:sz w:val="22"/>
          <w:szCs w:val="22"/>
        </w:rPr>
        <w:t>Tres amigos</w:t>
      </w:r>
      <w:r>
        <w:rPr>
          <w:rFonts w:ascii="Arial" w:hAnsi="Arial" w:cs="Arial"/>
          <w:sz w:val="22"/>
          <w:szCs w:val="22"/>
        </w:rPr>
        <w:t xml:space="preserve"> Alberto, Bernardo y Carlos</w:t>
      </w:r>
      <w:r w:rsidR="00A27F2E">
        <w:rPr>
          <w:rFonts w:ascii="Arial" w:hAnsi="Arial" w:cs="Arial"/>
          <w:sz w:val="22"/>
          <w:szCs w:val="22"/>
        </w:rPr>
        <w:t>,</w:t>
      </w:r>
      <w:r>
        <w:rPr>
          <w:rFonts w:ascii="Arial" w:hAnsi="Arial" w:cs="Arial"/>
          <w:sz w:val="22"/>
          <w:szCs w:val="22"/>
        </w:rPr>
        <w:t xml:space="preserve"> fueron a almorzar </w:t>
      </w:r>
      <w:r w:rsidR="001D5B19">
        <w:rPr>
          <w:rFonts w:ascii="Arial" w:hAnsi="Arial" w:cs="Arial"/>
          <w:sz w:val="22"/>
          <w:szCs w:val="22"/>
        </w:rPr>
        <w:t>a un restaurante.</w:t>
      </w:r>
    </w:p>
    <w:p w:rsidR="001D5B19" w:rsidRDefault="003469B0" w:rsidP="00A27F2E">
      <w:pPr>
        <w:spacing w:before="120" w:line="300" w:lineRule="atLeast"/>
        <w:ind w:left="540"/>
        <w:jc w:val="both"/>
        <w:rPr>
          <w:rFonts w:ascii="Arial" w:hAnsi="Arial" w:cs="Arial"/>
          <w:sz w:val="22"/>
          <w:szCs w:val="22"/>
        </w:rPr>
      </w:pPr>
      <w:r>
        <w:rPr>
          <w:rFonts w:ascii="Arial" w:hAnsi="Arial" w:cs="Arial"/>
          <w:sz w:val="22"/>
          <w:szCs w:val="22"/>
        </w:rPr>
        <w:t xml:space="preserve">Como la cuenta total </w:t>
      </w:r>
      <w:r w:rsidR="00A27F2E">
        <w:rPr>
          <w:rFonts w:ascii="Arial" w:hAnsi="Arial" w:cs="Arial"/>
          <w:sz w:val="22"/>
          <w:szCs w:val="22"/>
        </w:rPr>
        <w:t>fue de</w:t>
      </w:r>
      <w:r>
        <w:rPr>
          <w:rFonts w:ascii="Arial" w:hAnsi="Arial" w:cs="Arial"/>
          <w:sz w:val="22"/>
          <w:szCs w:val="22"/>
        </w:rPr>
        <w:t xml:space="preserve"> S/. 30</w:t>
      </w:r>
      <w:r w:rsidR="00642EC8">
        <w:rPr>
          <w:rFonts w:ascii="Arial" w:hAnsi="Arial" w:cs="Arial"/>
          <w:sz w:val="22"/>
          <w:szCs w:val="22"/>
        </w:rPr>
        <w:t>,</w:t>
      </w:r>
      <w:r>
        <w:rPr>
          <w:rFonts w:ascii="Arial" w:hAnsi="Arial" w:cs="Arial"/>
          <w:sz w:val="22"/>
          <w:szCs w:val="22"/>
        </w:rPr>
        <w:t xml:space="preserve"> cada uno de los tres puso S/. 10 para cancelarla. El mozo recibió los treinta soles y cuando </w:t>
      </w:r>
      <w:r w:rsidR="00FE2FA0">
        <w:rPr>
          <w:rFonts w:ascii="Arial" w:hAnsi="Arial" w:cs="Arial"/>
          <w:sz w:val="22"/>
          <w:szCs w:val="22"/>
        </w:rPr>
        <w:t>lo</w:t>
      </w:r>
      <w:r w:rsidR="0009302B">
        <w:rPr>
          <w:rFonts w:ascii="Arial" w:hAnsi="Arial" w:cs="Arial"/>
          <w:sz w:val="22"/>
          <w:szCs w:val="22"/>
        </w:rPr>
        <w:t>s</w:t>
      </w:r>
      <w:r w:rsidR="00FE2FA0">
        <w:rPr>
          <w:rFonts w:ascii="Arial" w:hAnsi="Arial" w:cs="Arial"/>
          <w:sz w:val="22"/>
          <w:szCs w:val="22"/>
        </w:rPr>
        <w:t xml:space="preserve"> llevó a la caja, el cajero le dijo que se había equivocado y que la cuenta total era </w:t>
      </w:r>
      <w:r w:rsidR="0009302B">
        <w:rPr>
          <w:rFonts w:ascii="Arial" w:hAnsi="Arial" w:cs="Arial"/>
          <w:sz w:val="22"/>
          <w:szCs w:val="22"/>
        </w:rPr>
        <w:t xml:space="preserve">realmente </w:t>
      </w:r>
      <w:r w:rsidR="00FE2FA0">
        <w:rPr>
          <w:rFonts w:ascii="Arial" w:hAnsi="Arial" w:cs="Arial"/>
          <w:sz w:val="22"/>
          <w:szCs w:val="22"/>
        </w:rPr>
        <w:t>S/. 25</w:t>
      </w:r>
      <w:r w:rsidR="0009302B">
        <w:rPr>
          <w:rFonts w:ascii="Arial" w:hAnsi="Arial" w:cs="Arial"/>
          <w:sz w:val="22"/>
          <w:szCs w:val="22"/>
        </w:rPr>
        <w:t xml:space="preserve">, así que le dio al mozo un vuelto de cinco soles. El mozo pensó que </w:t>
      </w:r>
      <w:r w:rsidR="00642EC8">
        <w:rPr>
          <w:rFonts w:ascii="Arial" w:hAnsi="Arial" w:cs="Arial"/>
          <w:sz w:val="22"/>
          <w:szCs w:val="22"/>
        </w:rPr>
        <w:t>iba ser un problema dividir</w:t>
      </w:r>
      <w:r w:rsidR="0009302B">
        <w:rPr>
          <w:rFonts w:ascii="Arial" w:hAnsi="Arial" w:cs="Arial"/>
          <w:sz w:val="22"/>
          <w:szCs w:val="22"/>
        </w:rPr>
        <w:t xml:space="preserve"> cinco </w:t>
      </w:r>
      <w:r w:rsidR="00642EC8">
        <w:rPr>
          <w:rFonts w:ascii="Arial" w:hAnsi="Arial" w:cs="Arial"/>
          <w:sz w:val="22"/>
          <w:szCs w:val="22"/>
        </w:rPr>
        <w:t xml:space="preserve">soles </w:t>
      </w:r>
      <w:r w:rsidR="0009302B">
        <w:rPr>
          <w:rFonts w:ascii="Arial" w:hAnsi="Arial" w:cs="Arial"/>
          <w:sz w:val="22"/>
          <w:szCs w:val="22"/>
        </w:rPr>
        <w:t>entre</w:t>
      </w:r>
      <w:r w:rsidR="00642EC8">
        <w:rPr>
          <w:rFonts w:ascii="Arial" w:hAnsi="Arial" w:cs="Arial"/>
          <w:sz w:val="22"/>
          <w:szCs w:val="22"/>
        </w:rPr>
        <w:t xml:space="preserve"> los tres</w:t>
      </w:r>
      <w:r w:rsidR="0009302B">
        <w:rPr>
          <w:rFonts w:ascii="Arial" w:hAnsi="Arial" w:cs="Arial"/>
          <w:sz w:val="22"/>
          <w:szCs w:val="22"/>
        </w:rPr>
        <w:t xml:space="preserve">, </w:t>
      </w:r>
      <w:r w:rsidR="00642EC8">
        <w:rPr>
          <w:rFonts w:ascii="Arial" w:hAnsi="Arial" w:cs="Arial"/>
          <w:sz w:val="22"/>
          <w:szCs w:val="22"/>
        </w:rPr>
        <w:t>así que optó por quedarse con dos soles y devolvió</w:t>
      </w:r>
      <w:r w:rsidR="0009302B">
        <w:rPr>
          <w:rFonts w:ascii="Arial" w:hAnsi="Arial" w:cs="Arial"/>
          <w:sz w:val="22"/>
          <w:szCs w:val="22"/>
        </w:rPr>
        <w:t xml:space="preserve"> un sol a cada uno </w:t>
      </w:r>
      <w:r w:rsidR="00642EC8">
        <w:rPr>
          <w:rFonts w:ascii="Arial" w:hAnsi="Arial" w:cs="Arial"/>
          <w:sz w:val="22"/>
          <w:szCs w:val="22"/>
        </w:rPr>
        <w:t xml:space="preserve">de los tres amigos. </w:t>
      </w:r>
    </w:p>
    <w:p w:rsidR="001018F8" w:rsidRDefault="00851667" w:rsidP="00A27F2E">
      <w:pPr>
        <w:spacing w:before="120" w:line="300" w:lineRule="atLeast"/>
        <w:ind w:left="540"/>
        <w:jc w:val="both"/>
        <w:rPr>
          <w:rFonts w:ascii="Arial" w:hAnsi="Arial" w:cs="Arial"/>
          <w:sz w:val="22"/>
          <w:szCs w:val="22"/>
        </w:rPr>
      </w:pPr>
      <w:r w:rsidRPr="00851667">
        <w:rPr>
          <w:rFonts w:ascii="Arial" w:hAnsi="Arial" w:cs="Arial"/>
          <w:sz w:val="22"/>
          <w:szCs w:val="22"/>
        </w:rPr>
        <w:t>Después</w:t>
      </w:r>
      <w:r w:rsidR="00571C63" w:rsidRPr="00851667">
        <w:rPr>
          <w:rFonts w:ascii="Arial" w:hAnsi="Arial" w:cs="Arial"/>
          <w:sz w:val="22"/>
          <w:szCs w:val="22"/>
        </w:rPr>
        <w:t xml:space="preserve"> el mozo razonaba de la siguiente manera: </w:t>
      </w:r>
      <w:r w:rsidR="00571C63" w:rsidRPr="00A27F2E">
        <w:rPr>
          <w:rFonts w:ascii="Arial" w:hAnsi="Arial" w:cs="Arial"/>
          <w:i/>
          <w:sz w:val="22"/>
          <w:szCs w:val="22"/>
        </w:rPr>
        <w:t>“</w:t>
      </w:r>
      <w:r w:rsidRPr="00A27F2E">
        <w:rPr>
          <w:rFonts w:ascii="Arial" w:hAnsi="Arial" w:cs="Arial"/>
          <w:i/>
          <w:sz w:val="22"/>
          <w:szCs w:val="22"/>
        </w:rPr>
        <w:t>Cada uno de los amigos resultó pagando en verdad nueve soles lo que hace un total de veintisiete soles y sumándole los dos soles con los que yo me he quedado, hace un total de veintinueve soles ¿Dónde está el otro sol que falta para completar los treinta soles?”</w:t>
      </w:r>
      <w:r>
        <w:rPr>
          <w:rFonts w:ascii="Arial" w:hAnsi="Arial" w:cs="Arial"/>
          <w:sz w:val="22"/>
          <w:szCs w:val="22"/>
        </w:rPr>
        <w:t>.</w:t>
      </w:r>
    </w:p>
    <w:p w:rsidR="00851667" w:rsidRPr="00851667" w:rsidRDefault="00851667" w:rsidP="00A27F2E">
      <w:pPr>
        <w:spacing w:before="240" w:line="300" w:lineRule="atLeast"/>
        <w:ind w:left="539"/>
        <w:jc w:val="both"/>
        <w:rPr>
          <w:rFonts w:ascii="Arial" w:hAnsi="Arial" w:cs="Arial"/>
          <w:b/>
          <w:sz w:val="22"/>
          <w:szCs w:val="22"/>
        </w:rPr>
      </w:pPr>
      <w:r>
        <w:rPr>
          <w:rFonts w:ascii="Arial" w:hAnsi="Arial" w:cs="Arial"/>
          <w:b/>
          <w:sz w:val="22"/>
          <w:szCs w:val="22"/>
        </w:rPr>
        <w:t>Explicar esta contradicción.</w:t>
      </w:r>
    </w:p>
    <w:p w:rsidR="00DE05D2" w:rsidRDefault="00DE05D2" w:rsidP="00BD2ED6">
      <w:pPr>
        <w:ind w:left="540"/>
        <w:jc w:val="both"/>
        <w:rPr>
          <w:rFonts w:ascii="Arial" w:hAnsi="Arial" w:cs="Arial"/>
          <w:b/>
          <w:sz w:val="22"/>
          <w:szCs w:val="22"/>
        </w:rPr>
      </w:pPr>
    </w:p>
    <w:p w:rsidR="00BD2ED6" w:rsidRDefault="004B71F1" w:rsidP="00760710">
      <w:pPr>
        <w:ind w:left="540"/>
        <w:jc w:val="both"/>
        <w:rPr>
          <w:rFonts w:ascii="Arial" w:hAnsi="Arial" w:cs="Arial"/>
        </w:rPr>
      </w:pPr>
      <w:r>
        <w:rPr>
          <w:rFonts w:ascii="Arial" w:hAnsi="Arial" w:cs="Arial"/>
          <w:b/>
          <w:sz w:val="22"/>
          <w:szCs w:val="22"/>
        </w:rPr>
        <w:br w:type="page"/>
      </w:r>
    </w:p>
    <w:p w:rsidR="00765E4F" w:rsidRPr="00760710" w:rsidRDefault="00223CB4" w:rsidP="00760710">
      <w:pPr>
        <w:numPr>
          <w:ilvl w:val="0"/>
          <w:numId w:val="20"/>
        </w:numPr>
        <w:tabs>
          <w:tab w:val="num" w:pos="540"/>
        </w:tabs>
        <w:spacing w:before="120" w:line="300" w:lineRule="atLeast"/>
        <w:ind w:left="539" w:hanging="539"/>
        <w:jc w:val="both"/>
        <w:rPr>
          <w:rFonts w:ascii="Arial" w:hAnsi="Arial" w:cs="Arial"/>
          <w:sz w:val="22"/>
          <w:szCs w:val="22"/>
        </w:rPr>
      </w:pPr>
      <w:r>
        <w:rPr>
          <w:rFonts w:ascii="Arial" w:hAnsi="Arial" w:cs="Arial"/>
          <w:noProof/>
          <w:sz w:val="22"/>
          <w:szCs w:val="22"/>
        </w:rPr>
        <mc:AlternateContent>
          <mc:Choice Requires="wps">
            <w:drawing>
              <wp:anchor distT="0" distB="0" distL="114300" distR="114300" simplePos="0" relativeHeight="251631104" behindDoc="1" locked="0" layoutInCell="1" allowOverlap="1">
                <wp:simplePos x="0" y="0"/>
                <wp:positionH relativeFrom="column">
                  <wp:posOffset>-114300</wp:posOffset>
                </wp:positionH>
                <wp:positionV relativeFrom="paragraph">
                  <wp:posOffset>-175260</wp:posOffset>
                </wp:positionV>
                <wp:extent cx="5943600" cy="5143500"/>
                <wp:effectExtent l="9525" t="5715" r="9525" b="13335"/>
                <wp:wrapNone/>
                <wp:docPr id="1830" name="AutoShape 15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943600" cy="5143500"/>
                        </a:xfrm>
                        <a:prstGeom prst="roundRect">
                          <a:avLst>
                            <a:gd name="adj" fmla="val 4773"/>
                          </a:avLst>
                        </a:prstGeom>
                        <a:solidFill>
                          <a:srgbClr val="FFFFFF"/>
                        </a:solidFill>
                        <a:ln w="9525">
                          <a:solidFill>
                            <a:srgbClr val="80808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152" o:spid="_x0000_s1026" style="position:absolute;margin-left:-9pt;margin-top:-13.8pt;width:468pt;height:405pt;z-index:-251685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3128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" strokecolor="gray"/>
            </w:pict>
          </mc:Fallback>
        </mc:AlternateContent>
      </w:r>
      <w:r w:rsidR="00EC71FB">
        <w:rPr>
          <w:rFonts w:ascii="Arial" w:hAnsi="Arial" w:cs="Arial"/>
          <w:sz w:val="22"/>
          <w:szCs w:val="22"/>
        </w:rPr>
        <w:t>Un cliente de un banco tenía 100</w:t>
      </w:r>
      <w:r w:rsidR="00B71A4F">
        <w:rPr>
          <w:rFonts w:ascii="Arial" w:hAnsi="Arial" w:cs="Arial"/>
          <w:sz w:val="22"/>
          <w:szCs w:val="22"/>
        </w:rPr>
        <w:t xml:space="preserve"> dólares </w:t>
      </w:r>
      <w:r w:rsidR="00EC71FB">
        <w:rPr>
          <w:rFonts w:ascii="Arial" w:hAnsi="Arial" w:cs="Arial"/>
          <w:sz w:val="22"/>
          <w:szCs w:val="22"/>
        </w:rPr>
        <w:t>en su cuenta</w:t>
      </w:r>
      <w:r w:rsidR="00D05E1E">
        <w:rPr>
          <w:rFonts w:ascii="Arial" w:hAnsi="Arial" w:cs="Arial"/>
          <w:sz w:val="22"/>
          <w:szCs w:val="22"/>
        </w:rPr>
        <w:t xml:space="preserve"> </w:t>
      </w:r>
      <w:r w:rsidR="00765E4F">
        <w:rPr>
          <w:rFonts w:ascii="Arial" w:hAnsi="Arial" w:cs="Arial"/>
          <w:sz w:val="22"/>
          <w:szCs w:val="22"/>
        </w:rPr>
        <w:t>al finalizar el mes de Junio</w:t>
      </w:r>
      <w:r w:rsidR="00EC71FB">
        <w:rPr>
          <w:rFonts w:ascii="Arial" w:hAnsi="Arial" w:cs="Arial"/>
          <w:sz w:val="22"/>
          <w:szCs w:val="22"/>
        </w:rPr>
        <w:t>.</w:t>
      </w:r>
    </w:p>
    <w:p w:rsidR="00EC71FB" w:rsidRDefault="00D05E1E" w:rsidP="00760710">
      <w:pPr>
        <w:spacing w:before="120" w:line="300" w:lineRule="atLeast"/>
        <w:ind w:left="539"/>
        <w:jc w:val="both"/>
        <w:rPr>
          <w:rFonts w:ascii="Arial" w:hAnsi="Arial" w:cs="Arial"/>
          <w:sz w:val="22"/>
          <w:szCs w:val="22"/>
        </w:rPr>
      </w:pPr>
      <w:r>
        <w:rPr>
          <w:rFonts w:ascii="Arial" w:hAnsi="Arial" w:cs="Arial"/>
          <w:sz w:val="22"/>
          <w:szCs w:val="22"/>
        </w:rPr>
        <w:t>Durante el mes</w:t>
      </w:r>
      <w:r w:rsidR="00765E4F">
        <w:rPr>
          <w:rFonts w:ascii="Arial" w:hAnsi="Arial" w:cs="Arial"/>
          <w:sz w:val="22"/>
          <w:szCs w:val="22"/>
        </w:rPr>
        <w:t xml:space="preserve"> de Julio</w:t>
      </w:r>
      <w:r w:rsidR="00EC71FB">
        <w:rPr>
          <w:rFonts w:ascii="Arial" w:hAnsi="Arial" w:cs="Arial"/>
          <w:sz w:val="22"/>
          <w:szCs w:val="22"/>
        </w:rPr>
        <w:t xml:space="preserve"> hizo 6 retiros </w:t>
      </w:r>
      <w:r>
        <w:rPr>
          <w:rFonts w:ascii="Arial" w:hAnsi="Arial" w:cs="Arial"/>
          <w:sz w:val="22"/>
          <w:szCs w:val="22"/>
        </w:rPr>
        <w:t xml:space="preserve">que </w:t>
      </w:r>
      <w:r w:rsidR="00EC71FB">
        <w:rPr>
          <w:rFonts w:ascii="Arial" w:hAnsi="Arial" w:cs="Arial"/>
          <w:sz w:val="22"/>
          <w:szCs w:val="22"/>
        </w:rPr>
        <w:t>totaliza</w:t>
      </w:r>
      <w:r>
        <w:rPr>
          <w:rFonts w:ascii="Arial" w:hAnsi="Arial" w:cs="Arial"/>
          <w:sz w:val="22"/>
          <w:szCs w:val="22"/>
        </w:rPr>
        <w:t>ron</w:t>
      </w:r>
      <w:r w:rsidR="00EC71FB">
        <w:rPr>
          <w:rFonts w:ascii="Arial" w:hAnsi="Arial" w:cs="Arial"/>
          <w:sz w:val="22"/>
          <w:szCs w:val="22"/>
        </w:rPr>
        <w:t xml:space="preserve"> 100 dólares</w:t>
      </w:r>
      <w:r>
        <w:rPr>
          <w:rFonts w:ascii="Arial" w:hAnsi="Arial" w:cs="Arial"/>
          <w:sz w:val="22"/>
          <w:szCs w:val="22"/>
        </w:rPr>
        <w:t>.</w:t>
      </w:r>
      <w:r w:rsidR="00765E4F">
        <w:rPr>
          <w:rFonts w:ascii="Arial" w:hAnsi="Arial" w:cs="Arial"/>
          <w:sz w:val="22"/>
          <w:szCs w:val="22"/>
        </w:rPr>
        <w:t xml:space="preserve"> </w:t>
      </w:r>
      <w:r>
        <w:rPr>
          <w:rFonts w:ascii="Arial" w:hAnsi="Arial" w:cs="Arial"/>
          <w:sz w:val="22"/>
          <w:szCs w:val="22"/>
        </w:rPr>
        <w:t>É</w:t>
      </w:r>
      <w:r w:rsidR="00EC71FB">
        <w:rPr>
          <w:rFonts w:ascii="Arial" w:hAnsi="Arial" w:cs="Arial"/>
          <w:sz w:val="22"/>
          <w:szCs w:val="22"/>
        </w:rPr>
        <w:t xml:space="preserve">l llevó un registro de estos retiros </w:t>
      </w:r>
      <w:r>
        <w:rPr>
          <w:rFonts w:ascii="Arial" w:hAnsi="Arial" w:cs="Arial"/>
          <w:sz w:val="22"/>
          <w:szCs w:val="22"/>
        </w:rPr>
        <w:t xml:space="preserve">y un balance </w:t>
      </w:r>
      <w:r w:rsidR="00EC71FB">
        <w:rPr>
          <w:rFonts w:ascii="Arial" w:hAnsi="Arial" w:cs="Arial"/>
          <w:sz w:val="22"/>
          <w:szCs w:val="22"/>
        </w:rPr>
        <w:t xml:space="preserve">de lo que </w:t>
      </w:r>
      <w:r>
        <w:rPr>
          <w:rFonts w:ascii="Arial" w:hAnsi="Arial" w:cs="Arial"/>
          <w:sz w:val="22"/>
          <w:szCs w:val="22"/>
        </w:rPr>
        <w:t xml:space="preserve">le </w:t>
      </w:r>
      <w:r w:rsidR="00EC71FB">
        <w:rPr>
          <w:rFonts w:ascii="Arial" w:hAnsi="Arial" w:cs="Arial"/>
          <w:sz w:val="22"/>
          <w:szCs w:val="22"/>
        </w:rPr>
        <w:t xml:space="preserve">quedaba en su cuenta como </w:t>
      </w:r>
      <w:r>
        <w:rPr>
          <w:rFonts w:ascii="Arial" w:hAnsi="Arial" w:cs="Arial"/>
          <w:sz w:val="22"/>
          <w:szCs w:val="22"/>
        </w:rPr>
        <w:t>se muestra a continuación:</w:t>
      </w:r>
    </w:p>
    <w:p w:rsidR="00760710" w:rsidRDefault="00760710" w:rsidP="00760710">
      <w:pPr>
        <w:spacing w:before="120" w:line="300" w:lineRule="atLeast"/>
        <w:ind w:left="539"/>
        <w:jc w:val="both"/>
        <w:rPr>
          <w:rFonts w:ascii="Arial" w:hAnsi="Arial" w:cs="Arial"/>
          <w:sz w:val="22"/>
          <w:szCs w:val="22"/>
        </w:rPr>
      </w:pPr>
    </w:p>
    <w:p w:rsidR="00765E4F" w:rsidRPr="00EC71FB" w:rsidRDefault="00765E4F" w:rsidP="0065509B">
      <w:pPr>
        <w:ind w:left="708"/>
        <w:jc w:val="both"/>
        <w:rPr>
          <w:rFonts w:ascii="Arial" w:hAnsi="Arial" w:cs="Arial"/>
        </w:rPr>
      </w:pPr>
    </w:p>
    <w:tbl>
      <w:tblPr>
        <w:tblW w:w="0" w:type="auto"/>
        <w:jc w:val="center"/>
        <w:tblInd w:w="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97"/>
        <w:gridCol w:w="2337"/>
      </w:tblGrid>
      <w:tr w:rsidR="001E3324" w:rsidRPr="00CD6549" w:rsidTr="00CD6549">
        <w:trPr>
          <w:trHeight w:val="459"/>
          <w:jc w:val="center"/>
        </w:trPr>
        <w:tc>
          <w:tcPr>
            <w:tcW w:w="1997" w:type="dxa"/>
            <w:shd w:val="clear" w:color="auto" w:fill="737373"/>
            <w:vAlign w:val="center"/>
          </w:tcPr>
          <w:p w:rsidR="001E3324" w:rsidRPr="00CD6549" w:rsidRDefault="001E3324" w:rsidP="00CD6549">
            <w:pPr>
              <w:jc w:val="center"/>
              <w:rPr>
                <w:rFonts w:ascii="Arial" w:hAnsi="Arial" w:cs="Arial"/>
                <w:b/>
                <w:color w:val="FFFFFF"/>
                <w:sz w:val="22"/>
                <w:szCs w:val="22"/>
              </w:rPr>
            </w:pPr>
            <w:r w:rsidRPr="00CD6549">
              <w:rPr>
                <w:rFonts w:ascii="Arial" w:hAnsi="Arial" w:cs="Arial"/>
                <w:b/>
                <w:color w:val="FFFFFF"/>
                <w:sz w:val="22"/>
                <w:szCs w:val="22"/>
              </w:rPr>
              <w:t>Retiro</w:t>
            </w:r>
          </w:p>
        </w:tc>
        <w:tc>
          <w:tcPr>
            <w:tcW w:w="2337" w:type="dxa"/>
            <w:shd w:val="clear" w:color="auto" w:fill="737373"/>
            <w:vAlign w:val="center"/>
          </w:tcPr>
          <w:p w:rsidR="00541242" w:rsidRPr="00CD6549" w:rsidRDefault="001E3324" w:rsidP="00CD6549">
            <w:pPr>
              <w:jc w:val="center"/>
              <w:rPr>
                <w:rFonts w:ascii="Arial" w:hAnsi="Arial" w:cs="Arial"/>
                <w:b/>
                <w:color w:val="FFFFFF"/>
                <w:sz w:val="22"/>
                <w:szCs w:val="22"/>
              </w:rPr>
            </w:pPr>
            <w:r w:rsidRPr="00CD6549">
              <w:rPr>
                <w:rFonts w:ascii="Arial" w:hAnsi="Arial" w:cs="Arial"/>
                <w:b/>
                <w:color w:val="FFFFFF"/>
                <w:sz w:val="22"/>
                <w:szCs w:val="22"/>
              </w:rPr>
              <w:t>Balance</w:t>
            </w:r>
          </w:p>
        </w:tc>
      </w:tr>
      <w:tr w:rsidR="001E3324" w:rsidRPr="00CD6549" w:rsidTr="00CD6549">
        <w:trPr>
          <w:trHeight w:val="578"/>
          <w:jc w:val="center"/>
        </w:trPr>
        <w:tc>
          <w:tcPr>
            <w:tcW w:w="1997" w:type="dxa"/>
            <w:shd w:val="clear" w:color="auto" w:fill="auto"/>
            <w:vAlign w:val="center"/>
          </w:tcPr>
          <w:p w:rsidR="001E3324" w:rsidRPr="00CD6549" w:rsidRDefault="001E3324" w:rsidP="00CD6549">
            <w:pPr>
              <w:spacing w:before="120" w:after="120"/>
              <w:jc w:val="center"/>
              <w:rPr>
                <w:rFonts w:ascii="Arial" w:hAnsi="Arial" w:cs="Arial"/>
                <w:sz w:val="22"/>
                <w:szCs w:val="22"/>
              </w:rPr>
            </w:pPr>
            <w:r w:rsidRPr="00CD6549">
              <w:rPr>
                <w:rFonts w:ascii="Arial" w:hAnsi="Arial" w:cs="Arial"/>
                <w:sz w:val="22"/>
                <w:szCs w:val="22"/>
              </w:rPr>
              <w:t>50</w:t>
            </w:r>
          </w:p>
          <w:p w:rsidR="001E3324" w:rsidRPr="00CD6549" w:rsidRDefault="001E3324" w:rsidP="00CD6549">
            <w:pPr>
              <w:spacing w:before="120" w:after="120"/>
              <w:jc w:val="center"/>
              <w:rPr>
                <w:rFonts w:ascii="Arial" w:hAnsi="Arial" w:cs="Arial"/>
                <w:sz w:val="22"/>
                <w:szCs w:val="22"/>
              </w:rPr>
            </w:pPr>
            <w:r w:rsidRPr="00CD6549">
              <w:rPr>
                <w:rFonts w:ascii="Arial" w:hAnsi="Arial" w:cs="Arial"/>
                <w:sz w:val="22"/>
                <w:szCs w:val="22"/>
              </w:rPr>
              <w:t>25</w:t>
            </w:r>
          </w:p>
          <w:p w:rsidR="001E3324" w:rsidRPr="00CD6549" w:rsidRDefault="001E3324" w:rsidP="00CD6549">
            <w:pPr>
              <w:spacing w:before="120" w:after="120"/>
              <w:jc w:val="center"/>
              <w:rPr>
                <w:rFonts w:ascii="Arial" w:hAnsi="Arial" w:cs="Arial"/>
                <w:sz w:val="22"/>
                <w:szCs w:val="22"/>
              </w:rPr>
            </w:pPr>
            <w:r w:rsidRPr="00CD6549">
              <w:rPr>
                <w:rFonts w:ascii="Arial" w:hAnsi="Arial" w:cs="Arial"/>
                <w:sz w:val="22"/>
                <w:szCs w:val="22"/>
              </w:rPr>
              <w:t>10</w:t>
            </w:r>
          </w:p>
          <w:p w:rsidR="001E3324" w:rsidRPr="00CD6549" w:rsidRDefault="001E3324" w:rsidP="00CD6549">
            <w:pPr>
              <w:spacing w:before="120" w:after="120"/>
              <w:jc w:val="center"/>
              <w:rPr>
                <w:rFonts w:ascii="Arial" w:hAnsi="Arial" w:cs="Arial"/>
                <w:sz w:val="22"/>
                <w:szCs w:val="22"/>
              </w:rPr>
            </w:pPr>
            <w:r w:rsidRPr="00CD6549">
              <w:rPr>
                <w:rFonts w:ascii="Arial" w:hAnsi="Arial" w:cs="Arial"/>
                <w:sz w:val="22"/>
                <w:szCs w:val="22"/>
              </w:rPr>
              <w:t>8</w:t>
            </w:r>
          </w:p>
          <w:p w:rsidR="001E3324" w:rsidRPr="00CD6549" w:rsidRDefault="001E3324" w:rsidP="00CD6549">
            <w:pPr>
              <w:spacing w:before="120" w:after="120"/>
              <w:jc w:val="center"/>
              <w:rPr>
                <w:rFonts w:ascii="Arial" w:hAnsi="Arial" w:cs="Arial"/>
                <w:sz w:val="22"/>
                <w:szCs w:val="22"/>
              </w:rPr>
            </w:pPr>
            <w:r w:rsidRPr="00CD6549">
              <w:rPr>
                <w:rFonts w:ascii="Arial" w:hAnsi="Arial" w:cs="Arial"/>
                <w:sz w:val="22"/>
                <w:szCs w:val="22"/>
              </w:rPr>
              <w:t>5</w:t>
            </w:r>
          </w:p>
          <w:p w:rsidR="001E3324" w:rsidRPr="00CD6549" w:rsidRDefault="001E3324" w:rsidP="00CD6549">
            <w:pPr>
              <w:spacing w:before="120" w:after="120"/>
              <w:jc w:val="center"/>
              <w:rPr>
                <w:rFonts w:ascii="Arial" w:hAnsi="Arial" w:cs="Arial"/>
                <w:sz w:val="22"/>
                <w:szCs w:val="22"/>
              </w:rPr>
            </w:pPr>
            <w:r w:rsidRPr="00CD6549">
              <w:rPr>
                <w:rFonts w:ascii="Arial" w:hAnsi="Arial" w:cs="Arial"/>
                <w:sz w:val="22"/>
                <w:szCs w:val="22"/>
              </w:rPr>
              <w:t>2</w:t>
            </w:r>
          </w:p>
        </w:tc>
        <w:tc>
          <w:tcPr>
            <w:tcW w:w="2337" w:type="dxa"/>
            <w:shd w:val="clear" w:color="auto" w:fill="auto"/>
            <w:vAlign w:val="center"/>
          </w:tcPr>
          <w:p w:rsidR="001E3324" w:rsidRPr="00CD6549" w:rsidRDefault="001E3324" w:rsidP="00CD6549">
            <w:pPr>
              <w:spacing w:before="120" w:after="120"/>
              <w:jc w:val="center"/>
              <w:rPr>
                <w:rFonts w:ascii="Arial" w:hAnsi="Arial" w:cs="Arial"/>
                <w:sz w:val="22"/>
                <w:szCs w:val="22"/>
              </w:rPr>
            </w:pPr>
            <w:r w:rsidRPr="00CD6549">
              <w:rPr>
                <w:rFonts w:ascii="Arial" w:hAnsi="Arial" w:cs="Arial"/>
                <w:sz w:val="22"/>
                <w:szCs w:val="22"/>
              </w:rPr>
              <w:t>50</w:t>
            </w:r>
          </w:p>
          <w:p w:rsidR="001E3324" w:rsidRPr="00CD6549" w:rsidRDefault="001E3324" w:rsidP="00CD6549">
            <w:pPr>
              <w:spacing w:before="120" w:after="120"/>
              <w:jc w:val="center"/>
              <w:rPr>
                <w:rFonts w:ascii="Arial" w:hAnsi="Arial" w:cs="Arial"/>
                <w:sz w:val="22"/>
                <w:szCs w:val="22"/>
              </w:rPr>
            </w:pPr>
            <w:r w:rsidRPr="00CD6549">
              <w:rPr>
                <w:rFonts w:ascii="Arial" w:hAnsi="Arial" w:cs="Arial"/>
                <w:sz w:val="22"/>
                <w:szCs w:val="22"/>
              </w:rPr>
              <w:t>25</w:t>
            </w:r>
          </w:p>
          <w:p w:rsidR="001E3324" w:rsidRPr="00CD6549" w:rsidRDefault="001E3324" w:rsidP="00CD6549">
            <w:pPr>
              <w:spacing w:before="120" w:after="120"/>
              <w:jc w:val="center"/>
              <w:rPr>
                <w:rFonts w:ascii="Arial" w:hAnsi="Arial" w:cs="Arial"/>
                <w:sz w:val="22"/>
                <w:szCs w:val="22"/>
              </w:rPr>
            </w:pPr>
            <w:r w:rsidRPr="00CD6549">
              <w:rPr>
                <w:rFonts w:ascii="Arial" w:hAnsi="Arial" w:cs="Arial"/>
                <w:sz w:val="22"/>
                <w:szCs w:val="22"/>
              </w:rPr>
              <w:t>15</w:t>
            </w:r>
          </w:p>
          <w:p w:rsidR="001E3324" w:rsidRPr="00CD6549" w:rsidRDefault="001E3324" w:rsidP="00CD6549">
            <w:pPr>
              <w:spacing w:before="120" w:after="120"/>
              <w:jc w:val="center"/>
              <w:rPr>
                <w:rFonts w:ascii="Arial" w:hAnsi="Arial" w:cs="Arial"/>
                <w:sz w:val="22"/>
                <w:szCs w:val="22"/>
              </w:rPr>
            </w:pPr>
            <w:r w:rsidRPr="00CD6549">
              <w:rPr>
                <w:rFonts w:ascii="Arial" w:hAnsi="Arial" w:cs="Arial"/>
                <w:sz w:val="22"/>
                <w:szCs w:val="22"/>
              </w:rPr>
              <w:t>7</w:t>
            </w:r>
          </w:p>
          <w:p w:rsidR="001E3324" w:rsidRPr="00CD6549" w:rsidRDefault="001E3324" w:rsidP="00CD6549">
            <w:pPr>
              <w:spacing w:before="120" w:after="120"/>
              <w:jc w:val="center"/>
              <w:rPr>
                <w:rFonts w:ascii="Arial" w:hAnsi="Arial" w:cs="Arial"/>
                <w:sz w:val="22"/>
                <w:szCs w:val="22"/>
              </w:rPr>
            </w:pPr>
            <w:r w:rsidRPr="00CD6549">
              <w:rPr>
                <w:rFonts w:ascii="Arial" w:hAnsi="Arial" w:cs="Arial"/>
                <w:sz w:val="22"/>
                <w:szCs w:val="22"/>
              </w:rPr>
              <w:t>2</w:t>
            </w:r>
          </w:p>
          <w:p w:rsidR="001E3324" w:rsidRPr="00CD6549" w:rsidRDefault="001E3324" w:rsidP="00CD6549">
            <w:pPr>
              <w:spacing w:before="120" w:after="120"/>
              <w:jc w:val="center"/>
              <w:rPr>
                <w:rFonts w:ascii="Arial" w:hAnsi="Arial" w:cs="Arial"/>
                <w:sz w:val="22"/>
                <w:szCs w:val="22"/>
              </w:rPr>
            </w:pPr>
            <w:r w:rsidRPr="00CD6549">
              <w:rPr>
                <w:rFonts w:ascii="Arial" w:hAnsi="Arial" w:cs="Arial"/>
                <w:sz w:val="22"/>
                <w:szCs w:val="22"/>
              </w:rPr>
              <w:t>0</w:t>
            </w:r>
          </w:p>
        </w:tc>
      </w:tr>
      <w:tr w:rsidR="001E3324" w:rsidRPr="00CD6549" w:rsidTr="00CD6549">
        <w:trPr>
          <w:trHeight w:val="377"/>
          <w:jc w:val="center"/>
        </w:trPr>
        <w:tc>
          <w:tcPr>
            <w:tcW w:w="1997" w:type="dxa"/>
            <w:shd w:val="clear" w:color="auto" w:fill="auto"/>
            <w:vAlign w:val="center"/>
          </w:tcPr>
          <w:p w:rsidR="001E3324" w:rsidRPr="00CD6549" w:rsidRDefault="00CC4D41" w:rsidP="00CD6549">
            <w:pPr>
              <w:jc w:val="center"/>
              <w:rPr>
                <w:rFonts w:ascii="Arial" w:hAnsi="Arial" w:cs="Arial"/>
                <w:sz w:val="22"/>
                <w:szCs w:val="22"/>
              </w:rPr>
            </w:pPr>
            <w:r w:rsidRPr="00CD6549">
              <w:rPr>
                <w:rFonts w:ascii="Arial" w:hAnsi="Arial" w:cs="Arial"/>
                <w:sz w:val="22"/>
                <w:szCs w:val="22"/>
              </w:rPr>
              <w:t xml:space="preserve">$ </w:t>
            </w:r>
            <w:r w:rsidR="001E3324" w:rsidRPr="00CD6549">
              <w:rPr>
                <w:rFonts w:ascii="Arial" w:hAnsi="Arial" w:cs="Arial"/>
                <w:sz w:val="22"/>
                <w:szCs w:val="22"/>
              </w:rPr>
              <w:t>100</w:t>
            </w:r>
          </w:p>
        </w:tc>
        <w:tc>
          <w:tcPr>
            <w:tcW w:w="2337" w:type="dxa"/>
            <w:shd w:val="clear" w:color="auto" w:fill="auto"/>
            <w:vAlign w:val="center"/>
          </w:tcPr>
          <w:p w:rsidR="001E3324" w:rsidRPr="00CD6549" w:rsidRDefault="00CC4D41" w:rsidP="00CD6549">
            <w:pPr>
              <w:jc w:val="center"/>
              <w:rPr>
                <w:rFonts w:ascii="Arial" w:hAnsi="Arial" w:cs="Arial"/>
                <w:sz w:val="22"/>
                <w:szCs w:val="22"/>
              </w:rPr>
            </w:pPr>
            <w:r w:rsidRPr="00CD6549">
              <w:rPr>
                <w:rFonts w:ascii="Arial" w:hAnsi="Arial" w:cs="Arial"/>
                <w:sz w:val="22"/>
                <w:szCs w:val="22"/>
              </w:rPr>
              <w:t xml:space="preserve">$ </w:t>
            </w:r>
            <w:r w:rsidR="001E3324" w:rsidRPr="00CD6549">
              <w:rPr>
                <w:rFonts w:ascii="Arial" w:hAnsi="Arial" w:cs="Arial"/>
                <w:sz w:val="22"/>
                <w:szCs w:val="22"/>
              </w:rPr>
              <w:t>99</w:t>
            </w:r>
          </w:p>
        </w:tc>
      </w:tr>
    </w:tbl>
    <w:p w:rsidR="005D73CF" w:rsidRDefault="005D73CF" w:rsidP="00A35888">
      <w:pPr>
        <w:spacing w:after="220"/>
        <w:ind w:left="540"/>
        <w:jc w:val="both"/>
        <w:rPr>
          <w:rFonts w:ascii="Arial" w:hAnsi="Arial" w:cs="Arial"/>
          <w:sz w:val="22"/>
          <w:szCs w:val="22"/>
        </w:rPr>
      </w:pPr>
    </w:p>
    <w:p w:rsidR="005B31B1" w:rsidRDefault="0097449C" w:rsidP="00760710">
      <w:pPr>
        <w:spacing w:before="120" w:line="300" w:lineRule="atLeast"/>
        <w:ind w:left="539"/>
        <w:jc w:val="both"/>
        <w:rPr>
          <w:rFonts w:ascii="Arial" w:hAnsi="Arial" w:cs="Arial"/>
          <w:sz w:val="22"/>
          <w:szCs w:val="22"/>
        </w:rPr>
      </w:pPr>
      <w:r>
        <w:rPr>
          <w:rFonts w:ascii="Arial" w:hAnsi="Arial" w:cs="Arial"/>
          <w:sz w:val="22"/>
          <w:szCs w:val="22"/>
        </w:rPr>
        <w:t>Cuando él sumó</w:t>
      </w:r>
      <w:r w:rsidR="001E3324">
        <w:rPr>
          <w:rFonts w:ascii="Arial" w:hAnsi="Arial" w:cs="Arial"/>
          <w:sz w:val="22"/>
          <w:szCs w:val="22"/>
        </w:rPr>
        <w:t xml:space="preserve"> las columnas </w:t>
      </w:r>
      <w:r w:rsidR="005B31B1">
        <w:rPr>
          <w:rFonts w:ascii="Arial" w:hAnsi="Arial" w:cs="Arial"/>
          <w:sz w:val="22"/>
          <w:szCs w:val="22"/>
        </w:rPr>
        <w:t xml:space="preserve">correspondientes a los retiros y a su balance se dio con la sorpresa que faltaba un dólar y pensó que el banco le debía todavía este dólar. </w:t>
      </w:r>
    </w:p>
    <w:p w:rsidR="001943DD" w:rsidRPr="00760710" w:rsidRDefault="005B31B1" w:rsidP="00914B44">
      <w:pPr>
        <w:spacing w:before="240" w:line="300" w:lineRule="atLeast"/>
        <w:ind w:left="539"/>
        <w:jc w:val="both"/>
        <w:rPr>
          <w:rFonts w:ascii="Arial" w:hAnsi="Arial" w:cs="Arial"/>
          <w:b/>
          <w:sz w:val="22"/>
          <w:szCs w:val="22"/>
        </w:rPr>
      </w:pPr>
      <w:r w:rsidRPr="005B31B1">
        <w:rPr>
          <w:rFonts w:ascii="Arial" w:hAnsi="Arial" w:cs="Arial"/>
          <w:b/>
          <w:sz w:val="22"/>
          <w:szCs w:val="22"/>
        </w:rPr>
        <w:t>¿Era esto co</w:t>
      </w:r>
      <w:r>
        <w:rPr>
          <w:rFonts w:ascii="Arial" w:hAnsi="Arial" w:cs="Arial"/>
          <w:b/>
          <w:sz w:val="22"/>
          <w:szCs w:val="22"/>
        </w:rPr>
        <w:t>rrecto? Expli</w:t>
      </w:r>
      <w:r w:rsidR="00E4399B">
        <w:rPr>
          <w:rFonts w:ascii="Arial" w:hAnsi="Arial" w:cs="Arial"/>
          <w:b/>
          <w:sz w:val="22"/>
          <w:szCs w:val="22"/>
        </w:rPr>
        <w:t>car</w:t>
      </w:r>
      <w:r>
        <w:rPr>
          <w:rFonts w:ascii="Arial" w:hAnsi="Arial" w:cs="Arial"/>
          <w:b/>
          <w:sz w:val="22"/>
          <w:szCs w:val="22"/>
        </w:rPr>
        <w:t xml:space="preserve"> </w:t>
      </w:r>
      <w:r w:rsidR="00B71A4F">
        <w:rPr>
          <w:rFonts w:ascii="Arial" w:hAnsi="Arial" w:cs="Arial"/>
          <w:b/>
          <w:sz w:val="22"/>
          <w:szCs w:val="22"/>
        </w:rPr>
        <w:t>esta contradicción</w:t>
      </w:r>
      <w:r w:rsidRPr="005B31B1">
        <w:rPr>
          <w:rFonts w:ascii="Arial" w:hAnsi="Arial" w:cs="Arial"/>
          <w:b/>
          <w:sz w:val="22"/>
          <w:szCs w:val="22"/>
        </w:rPr>
        <w:t>.</w:t>
      </w:r>
    </w:p>
    <w:p w:rsidR="001943DD" w:rsidRDefault="001943DD" w:rsidP="001943DD">
      <w:pPr>
        <w:tabs>
          <w:tab w:val="left" w:pos="540"/>
        </w:tabs>
        <w:jc w:val="both"/>
        <w:rPr>
          <w:rFonts w:ascii="Arial" w:hAnsi="Arial" w:cs="Arial"/>
        </w:rPr>
      </w:pPr>
    </w:p>
    <w:p w:rsidR="000238E0" w:rsidRDefault="000238E0" w:rsidP="001943DD">
      <w:pPr>
        <w:tabs>
          <w:tab w:val="left" w:pos="540"/>
        </w:tabs>
        <w:jc w:val="both"/>
        <w:rPr>
          <w:rFonts w:ascii="Arial" w:hAnsi="Arial" w:cs="Arial"/>
        </w:rPr>
      </w:pPr>
    </w:p>
    <w:p w:rsidR="000238E0" w:rsidRDefault="000238E0" w:rsidP="001943DD">
      <w:pPr>
        <w:tabs>
          <w:tab w:val="left" w:pos="540"/>
        </w:tabs>
        <w:jc w:val="both"/>
        <w:rPr>
          <w:rFonts w:ascii="Arial" w:hAnsi="Arial" w:cs="Arial"/>
        </w:rPr>
      </w:pPr>
    </w:p>
    <w:p w:rsidR="001943DD" w:rsidRDefault="001943DD" w:rsidP="001943DD">
      <w:pPr>
        <w:tabs>
          <w:tab w:val="left" w:pos="540"/>
        </w:tabs>
        <w:jc w:val="both"/>
        <w:rPr>
          <w:rFonts w:ascii="Arial" w:hAnsi="Arial" w:cs="Arial"/>
        </w:rPr>
      </w:pPr>
    </w:p>
    <w:p w:rsidR="00A26EE8" w:rsidRDefault="00A26EE8" w:rsidP="001943DD">
      <w:pPr>
        <w:tabs>
          <w:tab w:val="left" w:pos="540"/>
        </w:tabs>
        <w:jc w:val="both"/>
        <w:rPr>
          <w:rFonts w:ascii="Arial" w:hAnsi="Arial" w:cs="Arial"/>
        </w:rPr>
      </w:pPr>
    </w:p>
    <w:p w:rsidR="00A26EE8" w:rsidRDefault="00A26EE8" w:rsidP="001943DD">
      <w:pPr>
        <w:tabs>
          <w:tab w:val="left" w:pos="540"/>
        </w:tabs>
        <w:jc w:val="both"/>
        <w:rPr>
          <w:rFonts w:ascii="Arial" w:hAnsi="Arial" w:cs="Arial"/>
        </w:rPr>
      </w:pPr>
    </w:p>
    <w:p w:rsidR="00A26EE8" w:rsidRDefault="00A26EE8" w:rsidP="001943DD">
      <w:pPr>
        <w:tabs>
          <w:tab w:val="left" w:pos="540"/>
        </w:tabs>
        <w:jc w:val="both"/>
        <w:rPr>
          <w:rFonts w:ascii="Arial" w:hAnsi="Arial" w:cs="Arial"/>
        </w:rPr>
      </w:pPr>
    </w:p>
    <w:p w:rsidR="00A26EE8" w:rsidRDefault="00A26EE8" w:rsidP="001943DD">
      <w:pPr>
        <w:tabs>
          <w:tab w:val="left" w:pos="540"/>
        </w:tabs>
        <w:jc w:val="both"/>
        <w:rPr>
          <w:rFonts w:ascii="Arial" w:hAnsi="Arial" w:cs="Arial"/>
        </w:rPr>
      </w:pPr>
    </w:p>
    <w:p w:rsidR="00A26EE8" w:rsidRDefault="00A26EE8" w:rsidP="001943DD">
      <w:pPr>
        <w:tabs>
          <w:tab w:val="left" w:pos="540"/>
        </w:tabs>
        <w:jc w:val="both"/>
        <w:rPr>
          <w:rFonts w:ascii="Arial" w:hAnsi="Arial" w:cs="Arial"/>
        </w:rPr>
      </w:pPr>
    </w:p>
    <w:p w:rsidR="00A26EE8" w:rsidRDefault="00A26EE8" w:rsidP="001943DD">
      <w:pPr>
        <w:tabs>
          <w:tab w:val="left" w:pos="540"/>
        </w:tabs>
        <w:jc w:val="both"/>
        <w:rPr>
          <w:rFonts w:ascii="Arial" w:hAnsi="Arial" w:cs="Arial"/>
        </w:rPr>
      </w:pPr>
    </w:p>
    <w:p w:rsidR="00A26EE8" w:rsidRDefault="00A26EE8" w:rsidP="001943DD">
      <w:pPr>
        <w:tabs>
          <w:tab w:val="left" w:pos="540"/>
        </w:tabs>
        <w:jc w:val="both"/>
        <w:rPr>
          <w:rFonts w:ascii="Arial" w:hAnsi="Arial" w:cs="Arial"/>
        </w:rPr>
      </w:pPr>
    </w:p>
    <w:p w:rsidR="00A26EE8" w:rsidRDefault="00A26EE8" w:rsidP="001943DD">
      <w:pPr>
        <w:tabs>
          <w:tab w:val="left" w:pos="540"/>
        </w:tabs>
        <w:jc w:val="both"/>
        <w:rPr>
          <w:rFonts w:ascii="Arial" w:hAnsi="Arial" w:cs="Arial"/>
        </w:rPr>
      </w:pPr>
    </w:p>
    <w:p w:rsidR="00A26EE8" w:rsidRDefault="00A26EE8" w:rsidP="001943DD">
      <w:pPr>
        <w:tabs>
          <w:tab w:val="left" w:pos="540"/>
        </w:tabs>
        <w:jc w:val="both"/>
        <w:rPr>
          <w:rFonts w:ascii="Arial" w:hAnsi="Arial" w:cs="Arial"/>
        </w:rPr>
      </w:pPr>
    </w:p>
    <w:p w:rsidR="001943DD" w:rsidRDefault="001943DD" w:rsidP="001943DD">
      <w:pPr>
        <w:tabs>
          <w:tab w:val="left" w:pos="540"/>
        </w:tabs>
        <w:jc w:val="both"/>
        <w:rPr>
          <w:rFonts w:ascii="Arial" w:hAnsi="Arial" w:cs="Arial"/>
        </w:rPr>
      </w:pPr>
    </w:p>
    <w:p w:rsidR="0024569B" w:rsidRDefault="0024569B" w:rsidP="001943DD">
      <w:pPr>
        <w:tabs>
          <w:tab w:val="left" w:pos="540"/>
        </w:tabs>
        <w:jc w:val="both"/>
        <w:rPr>
          <w:rFonts w:ascii="Arial" w:hAnsi="Arial" w:cs="Arial"/>
        </w:rPr>
      </w:pPr>
    </w:p>
    <w:p w:rsidR="0024569B" w:rsidRDefault="0024569B" w:rsidP="001943DD">
      <w:pPr>
        <w:tabs>
          <w:tab w:val="left" w:pos="540"/>
        </w:tabs>
        <w:jc w:val="both"/>
        <w:rPr>
          <w:rFonts w:ascii="Arial" w:hAnsi="Arial" w:cs="Arial"/>
        </w:rPr>
      </w:pPr>
    </w:p>
    <w:p w:rsidR="001943DD" w:rsidRDefault="001943DD" w:rsidP="001943DD">
      <w:pPr>
        <w:tabs>
          <w:tab w:val="left" w:pos="540"/>
        </w:tabs>
        <w:jc w:val="both"/>
        <w:rPr>
          <w:rFonts w:ascii="Arial" w:hAnsi="Arial" w:cs="Arial"/>
        </w:rPr>
      </w:pPr>
    </w:p>
    <w:p w:rsidR="001943DD" w:rsidRDefault="001943DD" w:rsidP="001943DD">
      <w:pPr>
        <w:tabs>
          <w:tab w:val="left" w:pos="540"/>
        </w:tabs>
        <w:jc w:val="both"/>
        <w:rPr>
          <w:rFonts w:ascii="Arial" w:hAnsi="Arial" w:cs="Arial"/>
        </w:rPr>
      </w:pPr>
    </w:p>
    <w:p w:rsidR="001943DD" w:rsidRDefault="001943DD" w:rsidP="001943DD">
      <w:pPr>
        <w:tabs>
          <w:tab w:val="left" w:pos="540"/>
        </w:tabs>
        <w:jc w:val="both"/>
        <w:rPr>
          <w:rFonts w:ascii="Arial" w:hAnsi="Arial" w:cs="Arial"/>
        </w:rPr>
      </w:pPr>
    </w:p>
    <w:p w:rsidR="001943DD" w:rsidRDefault="001943DD" w:rsidP="001943DD">
      <w:pPr>
        <w:tabs>
          <w:tab w:val="left" w:pos="540"/>
        </w:tabs>
        <w:jc w:val="both"/>
        <w:rPr>
          <w:rFonts w:ascii="Arial" w:hAnsi="Arial" w:cs="Arial"/>
        </w:rPr>
      </w:pPr>
    </w:p>
    <w:p w:rsidR="001943DD" w:rsidRDefault="00136810" w:rsidP="001943DD">
      <w:pPr>
        <w:tabs>
          <w:tab w:val="left" w:pos="540"/>
        </w:tabs>
        <w:jc w:val="both"/>
        <w:rPr>
          <w:rFonts w:ascii="Arial" w:hAnsi="Arial" w:cs="Arial"/>
        </w:rPr>
      </w:pPr>
      <w:r>
        <w:rPr>
          <w:rFonts w:ascii="Arial" w:hAnsi="Arial" w:cs="Arial"/>
        </w:rPr>
        <w:br w:type="page"/>
      </w:r>
    </w:p>
    <w:p w:rsidR="001752D2" w:rsidRDefault="002D28B8" w:rsidP="001943DD">
      <w:pPr>
        <w:tabs>
          <w:tab w:val="left" w:pos="540"/>
        </w:tabs>
        <w:jc w:val="both"/>
        <w:rPr>
          <w:rFonts w:ascii="Garamond" w:hAnsi="Garamond" w:cs="Arial"/>
          <w:b/>
          <w:sz w:val="32"/>
          <w:szCs w:val="32"/>
        </w:rPr>
      </w:pPr>
      <w:r w:rsidRPr="00FA5C11">
        <w:rPr>
          <w:rFonts w:ascii="Garamond" w:hAnsi="Garamond" w:cs="Arial"/>
          <w:b/>
          <w:sz w:val="32"/>
          <w:szCs w:val="32"/>
        </w:rPr>
        <w:t xml:space="preserve">III. </w:t>
      </w:r>
      <w:r w:rsidR="001752D2" w:rsidRPr="00FA5C11">
        <w:rPr>
          <w:rFonts w:ascii="Garamond" w:hAnsi="Garamond" w:cs="Arial"/>
          <w:b/>
          <w:sz w:val="32"/>
          <w:szCs w:val="32"/>
          <w:u w:val="single"/>
        </w:rPr>
        <w:t>MODELACIÓN</w:t>
      </w:r>
      <w:r w:rsidR="001752D2">
        <w:rPr>
          <w:rFonts w:ascii="Garamond" w:hAnsi="Garamond" w:cs="Arial"/>
          <w:b/>
          <w:sz w:val="32"/>
          <w:szCs w:val="32"/>
          <w:u w:val="single"/>
        </w:rPr>
        <w:t xml:space="preserve"> ALGEBRAICA</w:t>
      </w:r>
      <w:r w:rsidR="001752D2">
        <w:rPr>
          <w:rFonts w:ascii="Garamond" w:hAnsi="Garamond" w:cs="Arial"/>
          <w:b/>
          <w:sz w:val="32"/>
          <w:szCs w:val="32"/>
        </w:rPr>
        <w:t>:</w:t>
      </w:r>
      <w:r w:rsidR="001752D2">
        <w:t xml:space="preserve"> </w:t>
      </w:r>
    </w:p>
    <w:p w:rsidR="001752D2" w:rsidRDefault="001752D2">
      <w:pPr>
        <w:tabs>
          <w:tab w:val="left" w:pos="540"/>
        </w:tabs>
        <w:ind w:left="540" w:hanging="540"/>
        <w:jc w:val="both"/>
        <w:rPr>
          <w:rFonts w:ascii="Arial" w:hAnsi="Arial" w:cs="Arial"/>
        </w:rPr>
      </w:pPr>
    </w:p>
    <w:p w:rsidR="001752D2" w:rsidRDefault="00223CB4">
      <w:pPr>
        <w:tabs>
          <w:tab w:val="left" w:pos="540"/>
        </w:tabs>
        <w:ind w:left="540" w:hanging="540"/>
        <w:jc w:val="both"/>
        <w:rPr>
          <w:rFonts w:ascii="Arial" w:hAnsi="Arial" w:cs="Arial"/>
        </w:rPr>
      </w:pPr>
      <w:r>
        <w:rPr>
          <w:noProof/>
          <w:sz w:val="20"/>
        </w:rPr>
        <mc:AlternateContent>
          <mc:Choice Requires="wps">
            <w:drawing>
              <wp:anchor distT="0" distB="0" distL="114300" distR="114300" simplePos="0" relativeHeight="251643392" behindDoc="1" locked="0" layoutInCell="1" allowOverlap="1">
                <wp:simplePos x="0" y="0"/>
                <wp:positionH relativeFrom="column">
                  <wp:posOffset>-114300</wp:posOffset>
                </wp:positionH>
                <wp:positionV relativeFrom="paragraph">
                  <wp:posOffset>44450</wp:posOffset>
                </wp:positionV>
                <wp:extent cx="5943600" cy="2348230"/>
                <wp:effectExtent l="9525" t="6350" r="9525" b="7620"/>
                <wp:wrapNone/>
                <wp:docPr id="1829" name="AutoShape 29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943600" cy="2348230"/>
                        </a:xfrm>
                        <a:prstGeom prst="roundRect">
                          <a:avLst>
                            <a:gd name="adj" fmla="val 6218"/>
                          </a:avLst>
                        </a:prstGeom>
                        <a:noFill/>
                        <a:ln w="9525">
                          <a:solidFill>
                            <a:srgbClr val="80808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291" o:spid="_x0000_s1026" style="position:absolute;margin-left:-9pt;margin-top:3.5pt;width:468pt;height:184.9pt;z-index:-251673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4075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" filled="f" strokecolor="gray"/>
            </w:pict>
          </mc:Fallback>
        </mc:AlternateContent>
      </w:r>
    </w:p>
    <w:p w:rsidR="001E1B3A" w:rsidRDefault="00B72183" w:rsidP="00760710">
      <w:pPr>
        <w:numPr>
          <w:ilvl w:val="0"/>
          <w:numId w:val="20"/>
        </w:numPr>
        <w:tabs>
          <w:tab w:val="num" w:pos="540"/>
        </w:tabs>
        <w:spacing w:before="120" w:line="300" w:lineRule="atLeast"/>
        <w:ind w:left="539" w:hanging="539"/>
        <w:jc w:val="both"/>
        <w:rPr>
          <w:rFonts w:ascii="Arial" w:hAnsi="Arial" w:cs="Arial"/>
          <w:sz w:val="22"/>
          <w:szCs w:val="22"/>
        </w:rPr>
      </w:pPr>
      <w:r w:rsidRPr="00B72183">
        <w:rPr>
          <w:rFonts w:ascii="Arial" w:hAnsi="Arial" w:cs="Arial"/>
          <w:sz w:val="22"/>
          <w:szCs w:val="22"/>
        </w:rPr>
        <w:t xml:space="preserve">En una oficina estaban </w:t>
      </w:r>
      <w:r w:rsidR="001E1B3A">
        <w:rPr>
          <w:rFonts w:ascii="Arial" w:hAnsi="Arial" w:cs="Arial"/>
          <w:sz w:val="22"/>
          <w:szCs w:val="22"/>
        </w:rPr>
        <w:t xml:space="preserve">reunidos un grupo de empleados </w:t>
      </w:r>
      <w:r w:rsidRPr="00B72183">
        <w:rPr>
          <w:rFonts w:ascii="Arial" w:hAnsi="Arial" w:cs="Arial"/>
          <w:sz w:val="22"/>
          <w:szCs w:val="22"/>
        </w:rPr>
        <w:t>y el supervisor les ofreció un refrigerio</w:t>
      </w:r>
      <w:r w:rsidR="001E1B3A">
        <w:rPr>
          <w:rFonts w:ascii="Arial" w:hAnsi="Arial" w:cs="Arial"/>
          <w:sz w:val="22"/>
          <w:szCs w:val="22"/>
        </w:rPr>
        <w:t>.</w:t>
      </w:r>
      <w:r w:rsidRPr="00B72183">
        <w:rPr>
          <w:rFonts w:ascii="Arial" w:hAnsi="Arial" w:cs="Arial"/>
          <w:sz w:val="22"/>
          <w:szCs w:val="22"/>
        </w:rPr>
        <w:t xml:space="preserve"> </w:t>
      </w:r>
    </w:p>
    <w:p w:rsidR="008B2B61" w:rsidRDefault="00223CB4" w:rsidP="00760710">
      <w:pPr>
        <w:spacing w:before="120" w:line="300" w:lineRule="atLeast"/>
        <w:ind w:left="539"/>
        <w:jc w:val="both"/>
        <w:rPr>
          <w:rFonts w:ascii="Arial" w:hAnsi="Arial" w:cs="Arial"/>
          <w:sz w:val="22"/>
          <w:szCs w:val="22"/>
        </w:rPr>
      </w:pPr>
      <w:r>
        <w:rPr>
          <w:rFonts w:ascii="Arial" w:hAnsi="Arial" w:cs="Arial"/>
          <w:noProof/>
          <w:sz w:val="22"/>
          <w:szCs w:val="22"/>
        </w:rPr>
        <mc:AlternateContent>
          <mc:Choice Requires="wps">
            <w:drawing>
              <wp:anchor distT="0" distB="0" distL="114300" distR="114300" simplePos="0" relativeHeight="251663872" behindDoc="0" locked="0" layoutInCell="1" allowOverlap="1">
                <wp:simplePos x="0" y="0"/>
                <wp:positionH relativeFrom="column">
                  <wp:posOffset>3804920</wp:posOffset>
                </wp:positionH>
                <wp:positionV relativeFrom="paragraph">
                  <wp:posOffset>59055</wp:posOffset>
                </wp:positionV>
                <wp:extent cx="1714500" cy="1015365"/>
                <wp:effectExtent l="4445" t="1905" r="0" b="1905"/>
                <wp:wrapSquare wrapText="bothSides"/>
                <wp:docPr id="1828" name="Text Box 45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14500" cy="1015365"/>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1F3EAD" w:rsidRPr="003C1957" w:rsidRDefault="00223CB4">
                            <w:r>
                              <w:rPr>
                                <w:noProof/>
                              </w:rPr>
                              <w:drawing>
                                <wp:inline distT="0" distB="0" distL="0" distR="0">
                                  <wp:extent cx="1524000" cy="768350"/>
                                  <wp:effectExtent l="0" t="0" r="0" b="0"/>
                                  <wp:docPr id="8" name="Imagen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524000" cy="768350"/>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59" o:spid="_x0000_s1069" type="#_x0000_t202" style="position:absolute;left:0;text-align:left;margin-left:299.6pt;margin-top:4.65pt;width:135pt;height:79.95pt;z-index:251663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" stroked="f">
                <v:textbox>
                  <w:txbxContent>
                    <w:p w:rsidR="001F3EAD" w:rsidRPr="003C1957" w:rsidRDefault="00223CB4">
                      <w:r>
                        <w:rPr>
                          <w:noProof/>
                        </w:rPr>
                        <w:drawing>
                          <wp:inline distT="0" distB="0" distL="0" distR="0">
                            <wp:extent cx="1524000" cy="768350"/>
                            <wp:effectExtent l="0" t="0" r="0" b="0"/>
                            <wp:docPr id="8" name="Imagen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524000" cy="768350"/>
                                    </a:xfrm>
                                    <a:prstGeom prst="rect">
                                      <a:avLst/>
                                    </a:prstGeom>
                                    <a:noFill/>
                                    <a:ln>
                                      <a:noFill/>
                                    </a:ln>
                                  </pic:spPr>
                                </pic:pic>
                              </a:graphicData>
                            </a:graphic>
                          </wp:inline>
                        </w:drawing>
                      </w:r>
                    </w:p>
                  </w:txbxContent>
                </v:textbox>
                <w10:wrap type="square"/>
              </v:shape>
            </w:pict>
          </mc:Fallback>
        </mc:AlternateContent>
      </w:r>
      <w:r w:rsidR="00B72183" w:rsidRPr="00B72183">
        <w:rPr>
          <w:rFonts w:ascii="Arial" w:hAnsi="Arial" w:cs="Arial"/>
          <w:sz w:val="22"/>
          <w:szCs w:val="22"/>
        </w:rPr>
        <w:t xml:space="preserve">Él ordenó: una pizza grande para cada dos </w:t>
      </w:r>
      <w:r w:rsidR="001E1B3A">
        <w:rPr>
          <w:rFonts w:ascii="Arial" w:hAnsi="Arial" w:cs="Arial"/>
          <w:sz w:val="22"/>
          <w:szCs w:val="22"/>
        </w:rPr>
        <w:t>empleados</w:t>
      </w:r>
      <w:r w:rsidR="00B72183" w:rsidRPr="00B72183">
        <w:rPr>
          <w:rFonts w:ascii="Arial" w:hAnsi="Arial" w:cs="Arial"/>
          <w:sz w:val="22"/>
          <w:szCs w:val="22"/>
        </w:rPr>
        <w:t xml:space="preserve">, una ración grande de papas para cada tres </w:t>
      </w:r>
      <w:r w:rsidR="001E1B3A">
        <w:rPr>
          <w:rFonts w:ascii="Arial" w:hAnsi="Arial" w:cs="Arial"/>
          <w:sz w:val="22"/>
          <w:szCs w:val="22"/>
        </w:rPr>
        <w:t>empleados</w:t>
      </w:r>
      <w:r w:rsidR="00B72183" w:rsidRPr="00B72183">
        <w:rPr>
          <w:rFonts w:ascii="Arial" w:hAnsi="Arial" w:cs="Arial"/>
          <w:sz w:val="22"/>
          <w:szCs w:val="22"/>
        </w:rPr>
        <w:t xml:space="preserve"> y una botella de dos litros de </w:t>
      </w:r>
      <w:r w:rsidR="00F909DB">
        <w:rPr>
          <w:rFonts w:ascii="Arial" w:hAnsi="Arial" w:cs="Arial"/>
          <w:sz w:val="22"/>
          <w:szCs w:val="22"/>
        </w:rPr>
        <w:t>gaseosa</w:t>
      </w:r>
      <w:r w:rsidR="00B72183" w:rsidRPr="00B72183">
        <w:rPr>
          <w:rFonts w:ascii="Arial" w:hAnsi="Arial" w:cs="Arial"/>
          <w:sz w:val="22"/>
          <w:szCs w:val="22"/>
        </w:rPr>
        <w:t xml:space="preserve"> para cada cuatro </w:t>
      </w:r>
      <w:r w:rsidR="001E1B3A">
        <w:rPr>
          <w:rFonts w:ascii="Arial" w:hAnsi="Arial" w:cs="Arial"/>
          <w:sz w:val="22"/>
          <w:szCs w:val="22"/>
        </w:rPr>
        <w:t>empleados</w:t>
      </w:r>
      <w:r w:rsidR="00B72183" w:rsidRPr="00B72183">
        <w:rPr>
          <w:rFonts w:ascii="Arial" w:hAnsi="Arial" w:cs="Arial"/>
          <w:sz w:val="22"/>
          <w:szCs w:val="22"/>
        </w:rPr>
        <w:t xml:space="preserve">. En total pidió </w:t>
      </w:r>
      <w:r w:rsidR="00342271">
        <w:rPr>
          <w:rFonts w:ascii="Arial" w:hAnsi="Arial" w:cs="Arial"/>
          <w:sz w:val="22"/>
          <w:szCs w:val="22"/>
        </w:rPr>
        <w:t>39</w:t>
      </w:r>
      <w:r w:rsidR="00B72183" w:rsidRPr="00B72183">
        <w:rPr>
          <w:rFonts w:ascii="Arial" w:hAnsi="Arial" w:cs="Arial"/>
          <w:sz w:val="22"/>
          <w:szCs w:val="22"/>
        </w:rPr>
        <w:t xml:space="preserve"> artículos.</w:t>
      </w:r>
    </w:p>
    <w:p w:rsidR="00C71126" w:rsidRDefault="00C71126" w:rsidP="008B2B61">
      <w:pPr>
        <w:spacing w:line="320" w:lineRule="exact"/>
        <w:ind w:left="539" w:right="3567"/>
        <w:jc w:val="both"/>
        <w:rPr>
          <w:rFonts w:ascii="Arial" w:hAnsi="Arial" w:cs="Arial"/>
          <w:b/>
          <w:sz w:val="22"/>
          <w:szCs w:val="22"/>
        </w:rPr>
      </w:pPr>
    </w:p>
    <w:p w:rsidR="00B72183" w:rsidRPr="00B72183" w:rsidRDefault="00B72183" w:rsidP="008B2B61">
      <w:pPr>
        <w:spacing w:line="320" w:lineRule="exact"/>
        <w:ind w:left="539" w:right="3567"/>
        <w:jc w:val="both"/>
        <w:rPr>
          <w:rFonts w:ascii="Arial" w:hAnsi="Arial" w:cs="Arial"/>
          <w:b/>
        </w:rPr>
      </w:pPr>
      <w:r w:rsidRPr="00B72183">
        <w:rPr>
          <w:rFonts w:ascii="Arial" w:hAnsi="Arial" w:cs="Arial"/>
          <w:b/>
          <w:sz w:val="22"/>
          <w:szCs w:val="22"/>
        </w:rPr>
        <w:t xml:space="preserve">¿Cuántos </w:t>
      </w:r>
      <w:r w:rsidR="001E1B3A">
        <w:rPr>
          <w:rFonts w:ascii="Arial" w:hAnsi="Arial" w:cs="Arial"/>
          <w:b/>
          <w:sz w:val="22"/>
          <w:szCs w:val="22"/>
        </w:rPr>
        <w:t>empleados</w:t>
      </w:r>
      <w:r w:rsidRPr="00B72183">
        <w:rPr>
          <w:rFonts w:ascii="Arial" w:hAnsi="Arial" w:cs="Arial"/>
          <w:b/>
          <w:sz w:val="22"/>
          <w:szCs w:val="22"/>
        </w:rPr>
        <w:t xml:space="preserve"> estaban </w:t>
      </w:r>
      <w:r w:rsidR="001E1B3A">
        <w:rPr>
          <w:rFonts w:ascii="Arial" w:hAnsi="Arial" w:cs="Arial"/>
          <w:b/>
          <w:sz w:val="22"/>
          <w:szCs w:val="22"/>
        </w:rPr>
        <w:t>reunidos</w:t>
      </w:r>
      <w:r w:rsidRPr="00B72183">
        <w:rPr>
          <w:rFonts w:ascii="Arial" w:hAnsi="Arial" w:cs="Arial"/>
          <w:b/>
          <w:sz w:val="22"/>
          <w:szCs w:val="22"/>
        </w:rPr>
        <w:t>?</w:t>
      </w:r>
      <w:r w:rsidRPr="00B72183">
        <w:rPr>
          <w:rFonts w:ascii="Arial" w:hAnsi="Arial" w:cs="Arial"/>
          <w:sz w:val="22"/>
          <w:szCs w:val="22"/>
        </w:rPr>
        <w:t xml:space="preserve"> </w:t>
      </w:r>
      <w:r w:rsidRPr="00B72183">
        <w:rPr>
          <w:rFonts w:ascii="Arial" w:hAnsi="Arial" w:cs="Arial"/>
          <w:sz w:val="22"/>
          <w:szCs w:val="22"/>
        </w:rPr>
        <w:tab/>
      </w:r>
    </w:p>
    <w:p w:rsidR="00B72183" w:rsidRDefault="00B72183" w:rsidP="00B72183">
      <w:pPr>
        <w:rPr>
          <w:rFonts w:ascii="Arial" w:hAnsi="Arial" w:cs="Arial"/>
          <w:sz w:val="22"/>
          <w:szCs w:val="22"/>
        </w:rPr>
      </w:pPr>
    </w:p>
    <w:p w:rsidR="001752D2" w:rsidRDefault="001752D2">
      <w:pPr>
        <w:ind w:left="540" w:hanging="540"/>
        <w:jc w:val="both"/>
        <w:rPr>
          <w:rFonts w:ascii="Arial" w:hAnsi="Arial" w:cs="Arial"/>
        </w:rPr>
      </w:pPr>
    </w:p>
    <w:p w:rsidR="001752D2" w:rsidRDefault="001752D2">
      <w:pPr>
        <w:tabs>
          <w:tab w:val="left" w:pos="2160"/>
          <w:tab w:val="left" w:pos="3960"/>
          <w:tab w:val="left" w:pos="5580"/>
          <w:tab w:val="left" w:pos="7380"/>
        </w:tabs>
        <w:ind w:left="540" w:hanging="540"/>
        <w:jc w:val="both"/>
        <w:rPr>
          <w:rFonts w:ascii="Arial" w:hAnsi="Arial" w:cs="Arial"/>
        </w:rPr>
      </w:pPr>
    </w:p>
    <w:p w:rsidR="00407520" w:rsidRDefault="00407520">
      <w:pPr>
        <w:tabs>
          <w:tab w:val="left" w:pos="2160"/>
          <w:tab w:val="left" w:pos="3960"/>
          <w:tab w:val="left" w:pos="5580"/>
          <w:tab w:val="left" w:pos="7380"/>
        </w:tabs>
        <w:ind w:left="540" w:hanging="540"/>
        <w:jc w:val="both"/>
        <w:rPr>
          <w:rFonts w:ascii="Arial" w:hAnsi="Arial" w:cs="Arial"/>
        </w:rPr>
      </w:pPr>
    </w:p>
    <w:p w:rsidR="001752D2" w:rsidRDefault="00223CB4">
      <w:pPr>
        <w:tabs>
          <w:tab w:val="left" w:pos="2160"/>
          <w:tab w:val="left" w:pos="3960"/>
          <w:tab w:val="left" w:pos="5580"/>
          <w:tab w:val="left" w:pos="7380"/>
        </w:tabs>
        <w:ind w:left="540" w:hanging="540"/>
        <w:jc w:val="both"/>
        <w:rPr>
          <w:rFonts w:ascii="Arial" w:hAnsi="Arial" w:cs="Arial"/>
          <w:b/>
        </w:rPr>
      </w:pPr>
      <w:r>
        <w:rPr>
          <w:rFonts w:ascii="Arial" w:hAnsi="Arial" w:cs="Arial"/>
          <w:b/>
          <w:noProof/>
        </w:rPr>
        <mc:AlternateContent>
          <mc:Choice Requires="wps">
            <w:drawing>
              <wp:anchor distT="0" distB="0" distL="114300" distR="114300" simplePos="0" relativeHeight="251614720" behindDoc="1" locked="0" layoutInCell="1" allowOverlap="1">
                <wp:simplePos x="0" y="0"/>
                <wp:positionH relativeFrom="column">
                  <wp:posOffset>-114300</wp:posOffset>
                </wp:positionH>
                <wp:positionV relativeFrom="paragraph">
                  <wp:posOffset>53975</wp:posOffset>
                </wp:positionV>
                <wp:extent cx="5943600" cy="1413510"/>
                <wp:effectExtent l="9525" t="6350" r="9525" b="8890"/>
                <wp:wrapNone/>
                <wp:docPr id="1827" name="AutoShape 12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943600" cy="1413510"/>
                        </a:xfrm>
                        <a:prstGeom prst="roundRect">
                          <a:avLst>
                            <a:gd name="adj" fmla="val 8102"/>
                          </a:avLst>
                        </a:prstGeom>
                        <a:solidFill>
                          <a:srgbClr val="FFFFFF"/>
                        </a:solidFill>
                        <a:ln w="9525">
                          <a:solidFill>
                            <a:srgbClr val="80808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120" o:spid="_x0000_s1026" style="position:absolute;margin-left:-9pt;margin-top:4.25pt;width:468pt;height:111.3pt;z-index:-251701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5310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" strokecolor="gray"/>
            </w:pict>
          </mc:Fallback>
        </mc:AlternateContent>
      </w:r>
      <w:r w:rsidR="001752D2">
        <w:rPr>
          <w:rFonts w:ascii="Arial" w:hAnsi="Arial" w:cs="Arial"/>
        </w:rPr>
        <w:tab/>
      </w:r>
    </w:p>
    <w:p w:rsidR="00872405" w:rsidRPr="00760710" w:rsidRDefault="00872405" w:rsidP="00760710">
      <w:pPr>
        <w:numPr>
          <w:ilvl w:val="0"/>
          <w:numId w:val="20"/>
        </w:numPr>
        <w:tabs>
          <w:tab w:val="num" w:pos="540"/>
        </w:tabs>
        <w:spacing w:before="120" w:line="300" w:lineRule="atLeast"/>
        <w:ind w:left="539" w:hanging="539"/>
        <w:jc w:val="both"/>
        <w:rPr>
          <w:rFonts w:ascii="Arial" w:hAnsi="Arial" w:cs="Arial"/>
          <w:sz w:val="22"/>
          <w:szCs w:val="22"/>
        </w:rPr>
      </w:pPr>
      <w:r w:rsidRPr="00760710">
        <w:rPr>
          <w:rFonts w:ascii="Arial" w:hAnsi="Arial" w:cs="Arial"/>
          <w:sz w:val="22"/>
          <w:szCs w:val="22"/>
        </w:rPr>
        <w:t>Mi hijo tiene</w:t>
      </w:r>
      <w:r w:rsidR="00407520" w:rsidRPr="00760710">
        <w:rPr>
          <w:rFonts w:ascii="Arial" w:hAnsi="Arial" w:cs="Arial"/>
          <w:sz w:val="22"/>
          <w:szCs w:val="22"/>
        </w:rPr>
        <w:t xml:space="preserve"> cinco veces la edad de mi hija, </w:t>
      </w:r>
      <w:r w:rsidRPr="00760710">
        <w:rPr>
          <w:rFonts w:ascii="Arial" w:hAnsi="Arial" w:cs="Arial"/>
          <w:sz w:val="22"/>
          <w:szCs w:val="22"/>
        </w:rPr>
        <w:t>mi esposa tiene cinco veces la edad de mi hijo</w:t>
      </w:r>
      <w:r w:rsidR="00407520" w:rsidRPr="00760710">
        <w:rPr>
          <w:rFonts w:ascii="Arial" w:hAnsi="Arial" w:cs="Arial"/>
          <w:sz w:val="22"/>
          <w:szCs w:val="22"/>
        </w:rPr>
        <w:t xml:space="preserve"> y</w:t>
      </w:r>
      <w:r w:rsidRPr="00760710">
        <w:rPr>
          <w:rFonts w:ascii="Arial" w:hAnsi="Arial" w:cs="Arial"/>
          <w:sz w:val="22"/>
          <w:szCs w:val="22"/>
        </w:rPr>
        <w:t xml:space="preserve"> </w:t>
      </w:r>
      <w:r w:rsidR="00407520" w:rsidRPr="00760710">
        <w:rPr>
          <w:rFonts w:ascii="Arial" w:hAnsi="Arial" w:cs="Arial"/>
          <w:sz w:val="22"/>
          <w:szCs w:val="22"/>
        </w:rPr>
        <w:t>y</w:t>
      </w:r>
      <w:r w:rsidRPr="00760710">
        <w:rPr>
          <w:rFonts w:ascii="Arial" w:hAnsi="Arial" w:cs="Arial"/>
          <w:sz w:val="22"/>
          <w:szCs w:val="22"/>
        </w:rPr>
        <w:t xml:space="preserve">o tengo el doble de </w:t>
      </w:r>
      <w:r w:rsidR="00ED5BA7" w:rsidRPr="00760710">
        <w:rPr>
          <w:rFonts w:ascii="Arial" w:hAnsi="Arial" w:cs="Arial"/>
          <w:sz w:val="22"/>
          <w:szCs w:val="22"/>
        </w:rPr>
        <w:t xml:space="preserve">la </w:t>
      </w:r>
      <w:r w:rsidRPr="00760710">
        <w:rPr>
          <w:rFonts w:ascii="Arial" w:hAnsi="Arial" w:cs="Arial"/>
          <w:sz w:val="22"/>
          <w:szCs w:val="22"/>
        </w:rPr>
        <w:t>edad de mi esposa</w:t>
      </w:r>
      <w:r w:rsidR="00407520" w:rsidRPr="00760710">
        <w:rPr>
          <w:rFonts w:ascii="Arial" w:hAnsi="Arial" w:cs="Arial"/>
          <w:sz w:val="22"/>
          <w:szCs w:val="22"/>
        </w:rPr>
        <w:t>. M</w:t>
      </w:r>
      <w:r w:rsidRPr="00760710">
        <w:rPr>
          <w:rFonts w:ascii="Arial" w:hAnsi="Arial" w:cs="Arial"/>
          <w:sz w:val="22"/>
          <w:szCs w:val="22"/>
        </w:rPr>
        <w:t>i abuela, quien es tan vieja como todos nosotros juntos, tiene 81 años.</w:t>
      </w:r>
    </w:p>
    <w:p w:rsidR="00C71126" w:rsidRDefault="00872405" w:rsidP="00872405">
      <w:pPr>
        <w:tabs>
          <w:tab w:val="left" w:pos="540"/>
          <w:tab w:val="left" w:pos="2160"/>
          <w:tab w:val="left" w:pos="3960"/>
        </w:tabs>
        <w:spacing w:line="320" w:lineRule="exact"/>
        <w:ind w:right="1407"/>
        <w:jc w:val="both"/>
        <w:rPr>
          <w:rFonts w:ascii="Arial" w:hAnsi="Arial" w:cs="Arial"/>
          <w:sz w:val="22"/>
          <w:szCs w:val="22"/>
          <w:lang w:val="es-VE"/>
        </w:rPr>
      </w:pPr>
      <w:r>
        <w:rPr>
          <w:rFonts w:ascii="Arial" w:hAnsi="Arial" w:cs="Arial"/>
          <w:sz w:val="22"/>
          <w:szCs w:val="22"/>
          <w:lang w:val="es-VE"/>
        </w:rPr>
        <w:tab/>
      </w:r>
    </w:p>
    <w:p w:rsidR="00872405" w:rsidRPr="008B2B61" w:rsidRDefault="00C71126" w:rsidP="00872405">
      <w:pPr>
        <w:tabs>
          <w:tab w:val="left" w:pos="540"/>
          <w:tab w:val="left" w:pos="2160"/>
          <w:tab w:val="left" w:pos="3960"/>
        </w:tabs>
        <w:spacing w:line="320" w:lineRule="exact"/>
        <w:ind w:right="1407"/>
        <w:jc w:val="both"/>
        <w:rPr>
          <w:rFonts w:ascii="Arial" w:hAnsi="Arial" w:cs="Arial"/>
          <w:b/>
        </w:rPr>
      </w:pPr>
      <w:r>
        <w:rPr>
          <w:rFonts w:ascii="Arial" w:hAnsi="Arial" w:cs="Arial"/>
          <w:b/>
          <w:sz w:val="22"/>
          <w:szCs w:val="22"/>
          <w:lang w:val="es-VE"/>
        </w:rPr>
        <w:tab/>
      </w:r>
      <w:r w:rsidR="00872405" w:rsidRPr="008B2B61">
        <w:rPr>
          <w:rFonts w:ascii="Arial" w:hAnsi="Arial" w:cs="Arial"/>
          <w:b/>
          <w:sz w:val="22"/>
          <w:szCs w:val="22"/>
          <w:lang w:val="es-VE"/>
        </w:rPr>
        <w:t>¿Qué edad tiene mi hijo?</w:t>
      </w:r>
    </w:p>
    <w:p w:rsidR="00541242" w:rsidRDefault="00541242" w:rsidP="00872405">
      <w:pPr>
        <w:ind w:firstLine="539"/>
        <w:jc w:val="both"/>
        <w:rPr>
          <w:rFonts w:ascii="Arial" w:hAnsi="Arial" w:cs="Arial"/>
          <w:sz w:val="22"/>
          <w:szCs w:val="22"/>
          <w:lang w:val="es-VE"/>
        </w:rPr>
      </w:pPr>
    </w:p>
    <w:p w:rsidR="001752D2" w:rsidRPr="00872405" w:rsidRDefault="001752D2">
      <w:pPr>
        <w:tabs>
          <w:tab w:val="left" w:pos="540"/>
          <w:tab w:val="left" w:pos="2160"/>
          <w:tab w:val="left" w:pos="3960"/>
        </w:tabs>
        <w:spacing w:line="320" w:lineRule="exact"/>
        <w:ind w:left="539" w:right="327"/>
        <w:jc w:val="both"/>
        <w:rPr>
          <w:rFonts w:ascii="Arial" w:hAnsi="Arial" w:cs="Arial"/>
          <w:b/>
          <w:lang w:val="es-VE"/>
        </w:rPr>
      </w:pPr>
    </w:p>
    <w:p w:rsidR="001E42E5" w:rsidRDefault="001E42E5">
      <w:pPr>
        <w:tabs>
          <w:tab w:val="left" w:pos="540"/>
          <w:tab w:val="left" w:pos="2160"/>
          <w:tab w:val="left" w:pos="3960"/>
        </w:tabs>
        <w:spacing w:line="320" w:lineRule="exact"/>
        <w:ind w:left="539" w:right="327"/>
        <w:jc w:val="both"/>
        <w:rPr>
          <w:rFonts w:ascii="Arial" w:hAnsi="Arial" w:cs="Arial"/>
          <w:sz w:val="16"/>
        </w:rPr>
      </w:pPr>
    </w:p>
    <w:p w:rsidR="001752D2" w:rsidRDefault="00223CB4">
      <w:pPr>
        <w:ind w:left="540" w:hanging="540"/>
        <w:jc w:val="both"/>
        <w:rPr>
          <w:rFonts w:ascii="Arial" w:hAnsi="Arial" w:cs="Arial"/>
        </w:rPr>
      </w:pPr>
      <w:r>
        <w:rPr>
          <w:rFonts w:ascii="Arial" w:hAnsi="Arial" w:cs="Arial"/>
          <w:b/>
          <w:noProof/>
        </w:rPr>
        <mc:AlternateContent>
          <mc:Choice Requires="wps">
            <w:drawing>
              <wp:anchor distT="0" distB="0" distL="114300" distR="114300" simplePos="0" relativeHeight="251615744" behindDoc="1" locked="0" layoutInCell="1" allowOverlap="1">
                <wp:simplePos x="0" y="0"/>
                <wp:positionH relativeFrom="column">
                  <wp:posOffset>-114300</wp:posOffset>
                </wp:positionH>
                <wp:positionV relativeFrom="paragraph">
                  <wp:posOffset>38735</wp:posOffset>
                </wp:positionV>
                <wp:extent cx="5943600" cy="1600835"/>
                <wp:effectExtent l="9525" t="10160" r="9525" b="8255"/>
                <wp:wrapNone/>
                <wp:docPr id="1826" name="AutoShape 12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943600" cy="1600835"/>
                        </a:xfrm>
                        <a:prstGeom prst="roundRect">
                          <a:avLst>
                            <a:gd name="adj" fmla="val 11532"/>
                          </a:avLst>
                        </a:prstGeom>
                        <a:solidFill>
                          <a:srgbClr val="FFFFFF"/>
                        </a:solidFill>
                        <a:ln w="9525">
                          <a:solidFill>
                            <a:srgbClr val="80808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121" o:spid="_x0000_s1026" style="position:absolute;margin-left:-9pt;margin-top:3.05pt;width:468pt;height:126.05pt;z-index:-251700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7558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" strokecolor="gray"/>
            </w:pict>
          </mc:Fallback>
        </mc:AlternateContent>
      </w:r>
    </w:p>
    <w:p w:rsidR="001752D2" w:rsidRPr="00760710" w:rsidRDefault="00806AA4" w:rsidP="00760710">
      <w:pPr>
        <w:numPr>
          <w:ilvl w:val="0"/>
          <w:numId w:val="20"/>
        </w:numPr>
        <w:tabs>
          <w:tab w:val="num" w:pos="540"/>
        </w:tabs>
        <w:spacing w:before="120" w:line="300" w:lineRule="atLeast"/>
        <w:ind w:left="539" w:hanging="539"/>
        <w:jc w:val="both"/>
        <w:rPr>
          <w:rFonts w:ascii="Arial" w:hAnsi="Arial" w:cs="Arial"/>
          <w:sz w:val="22"/>
          <w:szCs w:val="22"/>
        </w:rPr>
      </w:pPr>
      <w:r>
        <w:rPr>
          <w:rFonts w:ascii="Arial" w:hAnsi="Arial" w:cs="Arial"/>
          <w:sz w:val="22"/>
          <w:szCs w:val="22"/>
        </w:rPr>
        <w:t xml:space="preserve">David tiene entre sus tesoros una bolsa que contiene bolitas; la tercera parte del total de bolitas son rojas; 18 bolitas son verdes y el resto son azules. David </w:t>
      </w:r>
      <w:r w:rsidR="00B11ADE">
        <w:rPr>
          <w:rFonts w:ascii="Arial" w:hAnsi="Arial" w:cs="Arial"/>
          <w:sz w:val="22"/>
          <w:szCs w:val="22"/>
        </w:rPr>
        <w:t>calcul</w:t>
      </w:r>
      <w:r w:rsidR="008B1209">
        <w:rPr>
          <w:rFonts w:ascii="Arial" w:hAnsi="Arial" w:cs="Arial"/>
          <w:sz w:val="22"/>
          <w:szCs w:val="22"/>
        </w:rPr>
        <w:t>ó</w:t>
      </w:r>
      <w:r w:rsidR="00B11ADE">
        <w:rPr>
          <w:rFonts w:ascii="Arial" w:hAnsi="Arial" w:cs="Arial"/>
          <w:sz w:val="22"/>
          <w:szCs w:val="22"/>
        </w:rPr>
        <w:t xml:space="preserve"> que si </w:t>
      </w:r>
      <w:r w:rsidR="008B1209">
        <w:rPr>
          <w:rFonts w:ascii="Arial" w:hAnsi="Arial" w:cs="Arial"/>
          <w:sz w:val="22"/>
          <w:szCs w:val="22"/>
        </w:rPr>
        <w:t xml:space="preserve">él </w:t>
      </w:r>
      <w:r>
        <w:rPr>
          <w:rFonts w:ascii="Arial" w:hAnsi="Arial" w:cs="Arial"/>
          <w:sz w:val="22"/>
          <w:szCs w:val="22"/>
        </w:rPr>
        <w:t>agrega</w:t>
      </w:r>
      <w:r w:rsidR="008B1209">
        <w:rPr>
          <w:rFonts w:ascii="Arial" w:hAnsi="Arial" w:cs="Arial"/>
          <w:sz w:val="22"/>
          <w:szCs w:val="22"/>
        </w:rPr>
        <w:t>ra</w:t>
      </w:r>
      <w:r>
        <w:rPr>
          <w:rFonts w:ascii="Arial" w:hAnsi="Arial" w:cs="Arial"/>
          <w:sz w:val="22"/>
          <w:szCs w:val="22"/>
        </w:rPr>
        <w:t xml:space="preserve"> 6 bolitas azules a la bolsa, entonces la mitad del total de bolitas serían azules.</w:t>
      </w:r>
    </w:p>
    <w:p w:rsidR="001752D2" w:rsidRPr="00806AA4" w:rsidRDefault="001752D2">
      <w:pPr>
        <w:spacing w:before="240" w:line="320" w:lineRule="exact"/>
        <w:ind w:firstLine="539"/>
        <w:jc w:val="both"/>
        <w:rPr>
          <w:rFonts w:ascii="Arial" w:hAnsi="Arial" w:cs="Arial"/>
          <w:sz w:val="22"/>
          <w:szCs w:val="22"/>
        </w:rPr>
      </w:pPr>
      <w:r w:rsidRPr="00806AA4">
        <w:rPr>
          <w:rFonts w:ascii="Arial" w:hAnsi="Arial" w:cs="Arial"/>
          <w:b/>
          <w:sz w:val="22"/>
          <w:szCs w:val="22"/>
        </w:rPr>
        <w:t>¿</w:t>
      </w:r>
      <w:r w:rsidR="00806AA4" w:rsidRPr="00806AA4">
        <w:rPr>
          <w:rFonts w:ascii="Arial" w:hAnsi="Arial" w:cs="Arial"/>
          <w:b/>
          <w:sz w:val="22"/>
          <w:szCs w:val="22"/>
        </w:rPr>
        <w:t>Cuántas bolitas rojas tiene David?</w:t>
      </w:r>
    </w:p>
    <w:p w:rsidR="001752D2" w:rsidRDefault="001752D2">
      <w:pPr>
        <w:ind w:left="540" w:hanging="540"/>
        <w:jc w:val="both"/>
        <w:rPr>
          <w:rFonts w:ascii="Arial" w:hAnsi="Arial" w:cs="Arial"/>
        </w:rPr>
      </w:pPr>
      <w:r>
        <w:rPr>
          <w:rFonts w:ascii="Arial" w:hAnsi="Arial" w:cs="Arial"/>
        </w:rPr>
        <w:tab/>
      </w:r>
    </w:p>
    <w:p w:rsidR="001752D2" w:rsidRDefault="001752D2">
      <w:pPr>
        <w:ind w:left="540" w:hanging="540"/>
        <w:jc w:val="both"/>
        <w:rPr>
          <w:rFonts w:ascii="Arial" w:hAnsi="Arial" w:cs="Arial"/>
        </w:rPr>
      </w:pPr>
    </w:p>
    <w:p w:rsidR="001752D2" w:rsidRDefault="001752D2">
      <w:pPr>
        <w:ind w:left="540" w:hanging="540"/>
        <w:jc w:val="both"/>
        <w:rPr>
          <w:rFonts w:ascii="Arial" w:hAnsi="Arial" w:cs="Arial"/>
        </w:rPr>
      </w:pPr>
    </w:p>
    <w:p w:rsidR="001752D2" w:rsidRDefault="00223CB4" w:rsidP="001F6E04">
      <w:pPr>
        <w:ind w:left="540" w:hanging="540"/>
        <w:jc w:val="both"/>
        <w:rPr>
          <w:rFonts w:ascii="Arial" w:hAnsi="Arial" w:cs="Arial"/>
        </w:rPr>
      </w:pPr>
      <w:r>
        <w:rPr>
          <w:rFonts w:ascii="Arial" w:hAnsi="Arial" w:cs="Arial"/>
          <w:noProof/>
        </w:rPr>
        <mc:AlternateContent>
          <mc:Choice Requires="wps">
            <w:drawing>
              <wp:anchor distT="0" distB="0" distL="114300" distR="114300" simplePos="0" relativeHeight="251616768" behindDoc="1" locked="0" layoutInCell="1" allowOverlap="1">
                <wp:simplePos x="0" y="0"/>
                <wp:positionH relativeFrom="column">
                  <wp:posOffset>-114300</wp:posOffset>
                </wp:positionH>
                <wp:positionV relativeFrom="paragraph">
                  <wp:posOffset>3810</wp:posOffset>
                </wp:positionV>
                <wp:extent cx="5943600" cy="1658620"/>
                <wp:effectExtent l="9525" t="13335" r="9525" b="13970"/>
                <wp:wrapNone/>
                <wp:docPr id="1825" name="AutoShape 12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943600" cy="1658620"/>
                        </a:xfrm>
                        <a:prstGeom prst="roundRect">
                          <a:avLst>
                            <a:gd name="adj" fmla="val 8102"/>
                          </a:avLst>
                        </a:prstGeom>
                        <a:solidFill>
                          <a:srgbClr val="FFFFFF"/>
                        </a:solidFill>
                        <a:ln w="9525">
                          <a:solidFill>
                            <a:srgbClr val="80808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122" o:spid="_x0000_s1026" style="position:absolute;margin-left:-9pt;margin-top:.3pt;width:468pt;height:130.6pt;z-index:-251699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5310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" strokecolor="gray"/>
            </w:pict>
          </mc:Fallback>
        </mc:AlternateContent>
      </w:r>
    </w:p>
    <w:p w:rsidR="00C03787" w:rsidRPr="00760710" w:rsidRDefault="00806AA4" w:rsidP="00760710">
      <w:pPr>
        <w:numPr>
          <w:ilvl w:val="0"/>
          <w:numId w:val="20"/>
        </w:numPr>
        <w:tabs>
          <w:tab w:val="num" w:pos="540"/>
        </w:tabs>
        <w:spacing w:before="120" w:line="300" w:lineRule="atLeast"/>
        <w:ind w:left="539" w:hanging="539"/>
        <w:jc w:val="both"/>
        <w:rPr>
          <w:rFonts w:ascii="Arial" w:hAnsi="Arial" w:cs="Arial"/>
          <w:sz w:val="22"/>
          <w:szCs w:val="22"/>
        </w:rPr>
      </w:pPr>
      <w:r>
        <w:rPr>
          <w:rFonts w:ascii="Arial" w:hAnsi="Arial" w:cs="Arial"/>
          <w:sz w:val="22"/>
          <w:szCs w:val="22"/>
        </w:rPr>
        <w:t xml:space="preserve">Martín compra 2 manzanas y 4 naranjas. Miguel compra 8 manzanas y 2 naranjas. Si </w:t>
      </w:r>
      <w:r w:rsidR="00C03787">
        <w:rPr>
          <w:rFonts w:ascii="Arial" w:hAnsi="Arial" w:cs="Arial"/>
          <w:sz w:val="22"/>
          <w:szCs w:val="22"/>
        </w:rPr>
        <w:t>M</w:t>
      </w:r>
      <w:r>
        <w:rPr>
          <w:rFonts w:ascii="Arial" w:hAnsi="Arial" w:cs="Arial"/>
          <w:sz w:val="22"/>
          <w:szCs w:val="22"/>
        </w:rPr>
        <w:t>iguel pagó el doble de lo que pagó Martín</w:t>
      </w:r>
      <w:r w:rsidR="00C03787">
        <w:rPr>
          <w:rFonts w:ascii="Arial" w:hAnsi="Arial" w:cs="Arial"/>
          <w:sz w:val="22"/>
          <w:szCs w:val="22"/>
        </w:rPr>
        <w:t>.</w:t>
      </w:r>
    </w:p>
    <w:p w:rsidR="006F0424" w:rsidRPr="00760710" w:rsidRDefault="006F0424" w:rsidP="00AF1145">
      <w:pPr>
        <w:spacing w:before="120" w:line="300" w:lineRule="atLeast"/>
        <w:jc w:val="both"/>
        <w:rPr>
          <w:rFonts w:ascii="Arial" w:hAnsi="Arial" w:cs="Arial"/>
          <w:sz w:val="22"/>
          <w:szCs w:val="22"/>
        </w:rPr>
      </w:pPr>
    </w:p>
    <w:p w:rsidR="001752D2" w:rsidRPr="00C03787" w:rsidRDefault="001752D2" w:rsidP="00C03787">
      <w:pPr>
        <w:spacing w:line="320" w:lineRule="exact"/>
        <w:ind w:left="539"/>
        <w:jc w:val="both"/>
        <w:rPr>
          <w:rFonts w:ascii="Arial" w:hAnsi="Arial" w:cs="Arial"/>
          <w:b/>
          <w:sz w:val="22"/>
          <w:szCs w:val="22"/>
        </w:rPr>
      </w:pPr>
      <w:r w:rsidRPr="00C03787">
        <w:rPr>
          <w:rFonts w:ascii="Arial" w:hAnsi="Arial" w:cs="Arial"/>
          <w:b/>
          <w:sz w:val="22"/>
          <w:szCs w:val="22"/>
        </w:rPr>
        <w:t>¿</w:t>
      </w:r>
      <w:r w:rsidR="00C03787" w:rsidRPr="00C03787">
        <w:rPr>
          <w:rFonts w:ascii="Arial" w:hAnsi="Arial" w:cs="Arial"/>
          <w:b/>
          <w:sz w:val="22"/>
          <w:szCs w:val="22"/>
        </w:rPr>
        <w:t>Cuántas manzanas se podrían comprar con l</w:t>
      </w:r>
      <w:r w:rsidR="00B11ADE">
        <w:rPr>
          <w:rFonts w:ascii="Arial" w:hAnsi="Arial" w:cs="Arial"/>
          <w:b/>
          <w:sz w:val="22"/>
          <w:szCs w:val="22"/>
        </w:rPr>
        <w:t xml:space="preserve">a cantidad de dinero </w:t>
      </w:r>
      <w:r w:rsidR="00EA095E">
        <w:rPr>
          <w:rFonts w:ascii="Arial" w:hAnsi="Arial" w:cs="Arial"/>
          <w:b/>
          <w:sz w:val="22"/>
          <w:szCs w:val="22"/>
        </w:rPr>
        <w:t xml:space="preserve">necesaria para comprar </w:t>
      </w:r>
      <w:r w:rsidR="00C03787" w:rsidRPr="00C03787">
        <w:rPr>
          <w:rFonts w:ascii="Arial" w:hAnsi="Arial" w:cs="Arial"/>
          <w:b/>
          <w:sz w:val="22"/>
          <w:szCs w:val="22"/>
        </w:rPr>
        <w:t xml:space="preserve">9 </w:t>
      </w:r>
      <w:r w:rsidR="00B11ADE">
        <w:rPr>
          <w:rFonts w:ascii="Arial" w:hAnsi="Arial" w:cs="Arial"/>
          <w:b/>
          <w:sz w:val="22"/>
          <w:szCs w:val="22"/>
        </w:rPr>
        <w:t>naranjas</w:t>
      </w:r>
      <w:r w:rsidRPr="00C03787">
        <w:rPr>
          <w:rFonts w:ascii="Arial" w:hAnsi="Arial" w:cs="Arial"/>
          <w:b/>
          <w:sz w:val="22"/>
          <w:szCs w:val="22"/>
        </w:rPr>
        <w:t>?</w:t>
      </w:r>
    </w:p>
    <w:p w:rsidR="001752D2" w:rsidRDefault="001752D2">
      <w:pPr>
        <w:ind w:left="540" w:hanging="540"/>
        <w:jc w:val="both"/>
        <w:rPr>
          <w:rFonts w:ascii="Arial" w:hAnsi="Arial" w:cs="Arial"/>
          <w:b/>
        </w:rPr>
      </w:pPr>
    </w:p>
    <w:p w:rsidR="001752D2" w:rsidRDefault="001752D2">
      <w:pPr>
        <w:ind w:left="540" w:hanging="540"/>
        <w:jc w:val="both"/>
        <w:rPr>
          <w:rFonts w:ascii="Arial" w:hAnsi="Arial" w:cs="Arial"/>
          <w:b/>
        </w:rPr>
      </w:pPr>
    </w:p>
    <w:p w:rsidR="001752D2" w:rsidRDefault="00135D04" w:rsidP="00AF1145">
      <w:pPr>
        <w:spacing w:line="320" w:lineRule="exact"/>
        <w:ind w:left="539" w:firstLine="1"/>
        <w:jc w:val="both"/>
        <w:rPr>
          <w:rFonts w:ascii="Arial" w:hAnsi="Arial" w:cs="Arial"/>
        </w:rPr>
      </w:pPr>
      <w:r>
        <w:rPr>
          <w:rFonts w:ascii="Arial" w:hAnsi="Arial" w:cs="Arial"/>
        </w:rPr>
        <w:br w:type="page"/>
      </w:r>
    </w:p>
    <w:p w:rsidR="001752D2" w:rsidRPr="00DA570A" w:rsidRDefault="00223CB4" w:rsidP="00760710">
      <w:pPr>
        <w:numPr>
          <w:ilvl w:val="0"/>
          <w:numId w:val="20"/>
        </w:numPr>
        <w:tabs>
          <w:tab w:val="num" w:pos="540"/>
        </w:tabs>
        <w:spacing w:before="120" w:line="300" w:lineRule="atLeast"/>
        <w:ind w:left="539" w:hanging="539"/>
        <w:jc w:val="both"/>
        <w:rPr>
          <w:rFonts w:ascii="Arial" w:hAnsi="Arial" w:cs="Arial"/>
          <w:sz w:val="22"/>
          <w:szCs w:val="22"/>
        </w:rPr>
      </w:pPr>
      <w:r>
        <w:rPr>
          <w:rFonts w:ascii="Arial" w:hAnsi="Arial" w:cs="Arial"/>
          <w:noProof/>
          <w:sz w:val="22"/>
          <w:szCs w:val="22"/>
        </w:rPr>
        <mc:AlternateContent>
          <mc:Choice Requires="wps">
            <w:drawing>
              <wp:anchor distT="0" distB="0" distL="114300" distR="114300" simplePos="0" relativeHeight="251617792" behindDoc="1" locked="0" layoutInCell="1" allowOverlap="1">
                <wp:simplePos x="0" y="0"/>
                <wp:positionH relativeFrom="column">
                  <wp:posOffset>-114300</wp:posOffset>
                </wp:positionH>
                <wp:positionV relativeFrom="paragraph">
                  <wp:posOffset>-116840</wp:posOffset>
                </wp:positionV>
                <wp:extent cx="5943600" cy="1170940"/>
                <wp:effectExtent l="9525" t="6985" r="9525" b="12700"/>
                <wp:wrapNone/>
                <wp:docPr id="1824" name="AutoShape 12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943600" cy="1170940"/>
                        </a:xfrm>
                        <a:prstGeom prst="roundRect">
                          <a:avLst>
                            <a:gd name="adj" fmla="val 17130"/>
                          </a:avLst>
                        </a:prstGeom>
                        <a:solidFill>
                          <a:srgbClr val="FFFFFF"/>
                        </a:solidFill>
                        <a:ln w="9525">
                          <a:solidFill>
                            <a:srgbClr val="80808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123" o:spid="_x0000_s1026" style="position:absolute;margin-left:-9pt;margin-top:-9.2pt;width:468pt;height:92.2pt;z-index:-251698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1226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" strokecolor="gray"/>
            </w:pict>
          </mc:Fallback>
        </mc:AlternateContent>
      </w:r>
      <w:r w:rsidR="00AA3948" w:rsidRPr="00DA570A">
        <w:rPr>
          <w:rFonts w:ascii="Arial" w:hAnsi="Arial" w:cs="Arial"/>
          <w:sz w:val="22"/>
          <w:szCs w:val="22"/>
        </w:rPr>
        <w:t xml:space="preserve">Hallar 3 números enteros </w:t>
      </w:r>
      <w:r w:rsidR="00B8581E" w:rsidRPr="00DA570A">
        <w:rPr>
          <w:rFonts w:ascii="Arial" w:hAnsi="Arial" w:cs="Arial"/>
          <w:sz w:val="22"/>
          <w:szCs w:val="22"/>
        </w:rPr>
        <w:t xml:space="preserve">consecutivos </w:t>
      </w:r>
      <w:r w:rsidR="00C00B78" w:rsidRPr="00DA570A">
        <w:rPr>
          <w:rFonts w:ascii="Arial" w:hAnsi="Arial" w:cs="Arial"/>
          <w:sz w:val="22"/>
          <w:szCs w:val="22"/>
        </w:rPr>
        <w:t>cuya</w:t>
      </w:r>
      <w:r w:rsidR="00B8581E" w:rsidRPr="00DA570A">
        <w:rPr>
          <w:rFonts w:ascii="Arial" w:hAnsi="Arial" w:cs="Arial"/>
          <w:sz w:val="22"/>
          <w:szCs w:val="22"/>
        </w:rPr>
        <w:t xml:space="preserve"> suma sea </w:t>
      </w:r>
      <w:r w:rsidR="00016971" w:rsidRPr="00DA570A">
        <w:rPr>
          <w:rFonts w:ascii="Arial" w:hAnsi="Arial" w:cs="Arial"/>
          <w:sz w:val="22"/>
          <w:szCs w:val="22"/>
        </w:rPr>
        <w:t xml:space="preserve"> </w:t>
      </w:r>
      <w:r w:rsidR="00B8581E" w:rsidRPr="00DA570A">
        <w:rPr>
          <w:rFonts w:ascii="Arial" w:hAnsi="Arial" w:cs="Arial"/>
          <w:sz w:val="22"/>
          <w:szCs w:val="22"/>
        </w:rPr>
        <w:t>2007.</w:t>
      </w:r>
    </w:p>
    <w:p w:rsidR="00B8581E" w:rsidRDefault="00B8581E" w:rsidP="00AF1145">
      <w:pPr>
        <w:spacing w:before="240" w:line="320" w:lineRule="exact"/>
        <w:ind w:left="539" w:right="-34"/>
        <w:jc w:val="both"/>
        <w:rPr>
          <w:rFonts w:ascii="Arial" w:hAnsi="Arial" w:cs="Arial"/>
          <w:b/>
        </w:rPr>
      </w:pPr>
      <w:r w:rsidRPr="00583A1A">
        <w:rPr>
          <w:rFonts w:ascii="Arial" w:hAnsi="Arial" w:cs="Arial"/>
          <w:b/>
          <w:sz w:val="22"/>
          <w:szCs w:val="22"/>
        </w:rPr>
        <w:t xml:space="preserve">Resolver este problema de dos formas diferentes </w:t>
      </w:r>
      <w:r w:rsidR="008E2AB3">
        <w:rPr>
          <w:rFonts w:ascii="Arial" w:hAnsi="Arial" w:cs="Arial"/>
          <w:b/>
          <w:sz w:val="22"/>
          <w:szCs w:val="22"/>
        </w:rPr>
        <w:t>(</w:t>
      </w:r>
      <w:r w:rsidRPr="00583A1A">
        <w:rPr>
          <w:rFonts w:ascii="Arial" w:hAnsi="Arial" w:cs="Arial"/>
          <w:b/>
          <w:sz w:val="22"/>
          <w:szCs w:val="22"/>
        </w:rPr>
        <w:t xml:space="preserve">una de las cuales </w:t>
      </w:r>
      <w:r w:rsidR="008E2AB3">
        <w:rPr>
          <w:rFonts w:ascii="Arial" w:hAnsi="Arial" w:cs="Arial"/>
          <w:b/>
          <w:sz w:val="22"/>
          <w:szCs w:val="22"/>
        </w:rPr>
        <w:t>debe ser</w:t>
      </w:r>
      <w:r w:rsidRPr="00583A1A">
        <w:rPr>
          <w:rFonts w:ascii="Arial" w:hAnsi="Arial" w:cs="Arial"/>
          <w:b/>
          <w:sz w:val="22"/>
          <w:szCs w:val="22"/>
        </w:rPr>
        <w:t xml:space="preserve"> </w:t>
      </w:r>
      <w:r w:rsidR="00583A1A" w:rsidRPr="00583A1A">
        <w:rPr>
          <w:rFonts w:ascii="Arial" w:hAnsi="Arial" w:cs="Arial"/>
          <w:b/>
          <w:sz w:val="22"/>
          <w:szCs w:val="22"/>
        </w:rPr>
        <w:t xml:space="preserve">mediante </w:t>
      </w:r>
      <w:r w:rsidR="008E2AB3">
        <w:rPr>
          <w:rFonts w:ascii="Arial" w:hAnsi="Arial" w:cs="Arial"/>
          <w:b/>
          <w:sz w:val="22"/>
          <w:szCs w:val="22"/>
        </w:rPr>
        <w:t>el planteamiento</w:t>
      </w:r>
      <w:r w:rsidR="00583A1A" w:rsidRPr="00583A1A">
        <w:rPr>
          <w:rFonts w:ascii="Arial" w:hAnsi="Arial" w:cs="Arial"/>
          <w:b/>
          <w:sz w:val="22"/>
          <w:szCs w:val="22"/>
        </w:rPr>
        <w:t xml:space="preserve"> de </w:t>
      </w:r>
      <w:r w:rsidRPr="00583A1A">
        <w:rPr>
          <w:rFonts w:ascii="Arial" w:hAnsi="Arial" w:cs="Arial"/>
          <w:b/>
          <w:sz w:val="22"/>
          <w:szCs w:val="22"/>
        </w:rPr>
        <w:t>una ecuación</w:t>
      </w:r>
      <w:r w:rsidR="008E2AB3">
        <w:rPr>
          <w:rFonts w:ascii="Arial" w:hAnsi="Arial" w:cs="Arial"/>
          <w:b/>
          <w:sz w:val="22"/>
          <w:szCs w:val="22"/>
        </w:rPr>
        <w:t>)</w:t>
      </w:r>
      <w:r>
        <w:rPr>
          <w:rFonts w:ascii="Arial" w:hAnsi="Arial" w:cs="Arial"/>
          <w:b/>
        </w:rPr>
        <w:t>.</w:t>
      </w:r>
    </w:p>
    <w:p w:rsidR="007F7D6A" w:rsidRDefault="007F7D6A" w:rsidP="00B8581E">
      <w:pPr>
        <w:spacing w:line="320" w:lineRule="exact"/>
        <w:ind w:left="539" w:right="-33"/>
        <w:jc w:val="both"/>
        <w:rPr>
          <w:rFonts w:ascii="Arial" w:hAnsi="Arial" w:cs="Arial"/>
          <w:b/>
        </w:rPr>
      </w:pPr>
    </w:p>
    <w:p w:rsidR="007F7D6A" w:rsidRDefault="007F7D6A" w:rsidP="00B8581E">
      <w:pPr>
        <w:spacing w:line="320" w:lineRule="exact"/>
        <w:ind w:left="539" w:right="-33"/>
        <w:jc w:val="both"/>
        <w:rPr>
          <w:rFonts w:ascii="Arial" w:hAnsi="Arial" w:cs="Arial"/>
          <w:b/>
        </w:rPr>
      </w:pPr>
    </w:p>
    <w:p w:rsidR="001E42E5" w:rsidRDefault="001E42E5" w:rsidP="001E42E5">
      <w:pPr>
        <w:spacing w:line="320" w:lineRule="exact"/>
        <w:ind w:left="539" w:right="-33"/>
        <w:jc w:val="both"/>
        <w:rPr>
          <w:rFonts w:ascii="Arial" w:hAnsi="Arial" w:cs="Arial"/>
        </w:rPr>
      </w:pPr>
    </w:p>
    <w:p w:rsidR="001752D2" w:rsidRDefault="00223CB4" w:rsidP="001E42E5">
      <w:pPr>
        <w:spacing w:line="320" w:lineRule="exact"/>
        <w:ind w:left="539" w:right="-33"/>
        <w:jc w:val="both"/>
        <w:rPr>
          <w:rFonts w:ascii="Arial" w:hAnsi="Arial" w:cs="Arial"/>
        </w:rPr>
      </w:pPr>
      <w:r>
        <w:rPr>
          <w:rFonts w:ascii="Arial" w:hAnsi="Arial" w:cs="Arial"/>
          <w:noProof/>
        </w:rPr>
        <mc:AlternateContent>
          <mc:Choice Requires="wps">
            <w:drawing>
              <wp:anchor distT="0" distB="0" distL="114300" distR="114300" simplePos="0" relativeHeight="251633152" behindDoc="1" locked="0" layoutInCell="1" allowOverlap="1">
                <wp:simplePos x="0" y="0"/>
                <wp:positionH relativeFrom="column">
                  <wp:posOffset>-114300</wp:posOffset>
                </wp:positionH>
                <wp:positionV relativeFrom="paragraph">
                  <wp:posOffset>50800</wp:posOffset>
                </wp:positionV>
                <wp:extent cx="5943600" cy="1968500"/>
                <wp:effectExtent l="9525" t="12700" r="9525" b="9525"/>
                <wp:wrapNone/>
                <wp:docPr id="1823" name="AutoShape 15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943600" cy="1968500"/>
                        </a:xfrm>
                        <a:prstGeom prst="roundRect">
                          <a:avLst>
                            <a:gd name="adj" fmla="val 8102"/>
                          </a:avLst>
                        </a:prstGeom>
                        <a:solidFill>
                          <a:srgbClr val="FFFFFF"/>
                        </a:solidFill>
                        <a:ln w="9525">
                          <a:solidFill>
                            <a:srgbClr val="80808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156" o:spid="_x0000_s1026" style="position:absolute;margin-left:-9pt;margin-top:4pt;width:468pt;height:155pt;z-index:-251683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5310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" strokecolor="gray"/>
            </w:pict>
          </mc:Fallback>
        </mc:AlternateContent>
      </w:r>
    </w:p>
    <w:p w:rsidR="001752D2" w:rsidRDefault="00223CB4" w:rsidP="00760710">
      <w:pPr>
        <w:numPr>
          <w:ilvl w:val="0"/>
          <w:numId w:val="20"/>
        </w:numPr>
        <w:tabs>
          <w:tab w:val="num" w:pos="540"/>
        </w:tabs>
        <w:spacing w:before="120" w:line="300" w:lineRule="atLeast"/>
        <w:ind w:left="539" w:hanging="539"/>
        <w:jc w:val="both"/>
        <w:rPr>
          <w:rFonts w:ascii="Arial" w:hAnsi="Arial" w:cs="Arial"/>
          <w:sz w:val="22"/>
          <w:szCs w:val="22"/>
        </w:rPr>
      </w:pPr>
      <w:r>
        <w:rPr>
          <w:rFonts w:ascii="Arial" w:hAnsi="Arial" w:cs="Arial"/>
          <w:noProof/>
          <w:sz w:val="22"/>
          <w:szCs w:val="22"/>
        </w:rPr>
        <mc:AlternateContent>
          <mc:Choice Requires="wps">
            <w:drawing>
              <wp:anchor distT="0" distB="0" distL="114300" distR="114300" simplePos="0" relativeHeight="251657728" behindDoc="1" locked="0" layoutInCell="1" allowOverlap="1">
                <wp:simplePos x="0" y="0"/>
                <wp:positionH relativeFrom="column">
                  <wp:posOffset>92710</wp:posOffset>
                </wp:positionH>
                <wp:positionV relativeFrom="paragraph">
                  <wp:posOffset>281940</wp:posOffset>
                </wp:positionV>
                <wp:extent cx="1278890" cy="1276350"/>
                <wp:effectExtent l="0" t="0" r="0" b="3810"/>
                <wp:wrapTight wrapText="bothSides">
                  <wp:wrapPolygon edited="0">
                    <wp:start x="-150" y="0"/>
                    <wp:lineTo x="-150" y="21439"/>
                    <wp:lineTo x="21600" y="21439"/>
                    <wp:lineTo x="21600" y="0"/>
                    <wp:lineTo x="-150" y="0"/>
                  </wp:wrapPolygon>
                </wp:wrapTight>
                <wp:docPr id="1822" name="Text Box 4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78890" cy="1276350"/>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1F3EAD" w:rsidRDefault="00223CB4">
                            <w:r>
                              <w:rPr>
                                <w:noProof/>
                              </w:rPr>
                              <w:drawing>
                                <wp:inline distT="0" distB="0" distL="0" distR="0">
                                  <wp:extent cx="1187450" cy="1187450"/>
                                  <wp:effectExtent l="0" t="0" r="0" b="0"/>
                                  <wp:docPr id="9" name="Imagen 9" descr="palomgavila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palomgavilan"/>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1187450" cy="1187450"/>
                                          </a:xfrm>
                                          <a:prstGeom prst="rect">
                                            <a:avLst/>
                                          </a:prstGeom>
                                          <a:noFill/>
                                          <a:ln>
                                            <a:noFill/>
                                          </a:ln>
                                        </pic:spPr>
                                      </pic:pic>
                                    </a:graphicData>
                                  </a:graphic>
                                </wp:inline>
                              </w:drawing>
                            </w:r>
                          </w:p>
                        </w:txbxContent>
                      </wps:txbx>
                      <wps:bodyPr rot="0" vert="horz" wrap="squar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432" o:spid="_x0000_s1070" type="#_x0000_t202" style="position:absolute;left:0;text-align:left;margin-left:7.3pt;margin-top:22.2pt;width:100.7pt;height:100.5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" stroked="f">
                <v:textbox style="mso-fit-shape-to-text:t">
                  <w:txbxContent>
                    <w:p w:rsidR="001F3EAD" w:rsidRDefault="00223CB4">
                      <w:r>
                        <w:rPr>
                          <w:noProof/>
                        </w:rPr>
                        <w:drawing>
                          <wp:inline distT="0" distB="0" distL="0" distR="0">
                            <wp:extent cx="1187450" cy="1187450"/>
                            <wp:effectExtent l="0" t="0" r="0" b="0"/>
                            <wp:docPr id="9" name="Imagen 9" descr="palomgavila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palomgavilan"/>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1187450" cy="1187450"/>
                                    </a:xfrm>
                                    <a:prstGeom prst="rect">
                                      <a:avLst/>
                                    </a:prstGeom>
                                    <a:noFill/>
                                    <a:ln>
                                      <a:noFill/>
                                    </a:ln>
                                  </pic:spPr>
                                </pic:pic>
                              </a:graphicData>
                            </a:graphic>
                          </wp:inline>
                        </w:drawing>
                      </w:r>
                    </w:p>
                  </w:txbxContent>
                </v:textbox>
                <w10:wrap type="tight"/>
              </v:shape>
            </w:pict>
          </mc:Fallback>
        </mc:AlternateContent>
      </w:r>
      <w:r w:rsidR="00016971">
        <w:rPr>
          <w:rFonts w:ascii="Arial" w:hAnsi="Arial" w:cs="Arial"/>
          <w:noProof/>
          <w:sz w:val="22"/>
          <w:szCs w:val="22"/>
        </w:rPr>
        <w:t xml:space="preserve">Un gavilán se cruza en vuelo con lo que </w:t>
      </w:r>
      <w:r w:rsidR="00407520">
        <w:rPr>
          <w:rFonts w:ascii="Arial" w:hAnsi="Arial" w:cs="Arial"/>
          <w:noProof/>
          <w:sz w:val="22"/>
          <w:szCs w:val="22"/>
        </w:rPr>
        <w:t xml:space="preserve">le </w:t>
      </w:r>
      <w:r w:rsidR="00016971">
        <w:rPr>
          <w:rFonts w:ascii="Arial" w:hAnsi="Arial" w:cs="Arial"/>
          <w:noProof/>
          <w:sz w:val="22"/>
          <w:szCs w:val="22"/>
        </w:rPr>
        <w:t>parece un centenar de palomas</w:t>
      </w:r>
      <w:r w:rsidR="00AC6AD0">
        <w:rPr>
          <w:rFonts w:ascii="Arial" w:hAnsi="Arial" w:cs="Arial"/>
          <w:noProof/>
          <w:sz w:val="22"/>
          <w:szCs w:val="22"/>
        </w:rPr>
        <w:t>, p</w:t>
      </w:r>
      <w:r w:rsidR="00016971">
        <w:rPr>
          <w:rFonts w:ascii="Arial" w:hAnsi="Arial" w:cs="Arial"/>
          <w:noProof/>
          <w:sz w:val="22"/>
          <w:szCs w:val="22"/>
        </w:rPr>
        <w:t>ero</w:t>
      </w:r>
      <w:r w:rsidR="00016971">
        <w:rPr>
          <w:rFonts w:ascii="Arial" w:hAnsi="Arial" w:cs="Arial"/>
          <w:sz w:val="22"/>
          <w:szCs w:val="22"/>
        </w:rPr>
        <w:t xml:space="preserve"> una de ellas </w:t>
      </w:r>
      <w:r w:rsidR="001E42E5">
        <w:rPr>
          <w:rFonts w:ascii="Arial" w:hAnsi="Arial" w:cs="Arial"/>
          <w:sz w:val="22"/>
          <w:szCs w:val="22"/>
        </w:rPr>
        <w:t>le dice</w:t>
      </w:r>
      <w:r w:rsidR="001936AA">
        <w:rPr>
          <w:rFonts w:ascii="Arial" w:hAnsi="Arial" w:cs="Arial"/>
          <w:sz w:val="22"/>
          <w:szCs w:val="22"/>
        </w:rPr>
        <w:t>: “</w:t>
      </w:r>
      <w:r w:rsidR="00016971">
        <w:rPr>
          <w:rFonts w:ascii="Arial" w:hAnsi="Arial" w:cs="Arial"/>
          <w:sz w:val="22"/>
          <w:szCs w:val="22"/>
        </w:rPr>
        <w:t xml:space="preserve">No somos 100. </w:t>
      </w:r>
      <w:r w:rsidR="00223BE8">
        <w:rPr>
          <w:rFonts w:ascii="Arial" w:hAnsi="Arial" w:cs="Arial"/>
          <w:sz w:val="22"/>
          <w:szCs w:val="22"/>
        </w:rPr>
        <w:t>S</w:t>
      </w:r>
      <w:r w:rsidR="00016971">
        <w:rPr>
          <w:rFonts w:ascii="Arial" w:hAnsi="Arial" w:cs="Arial"/>
          <w:sz w:val="22"/>
          <w:szCs w:val="22"/>
        </w:rPr>
        <w:t>i sumamos las que somos, m</w:t>
      </w:r>
      <w:r w:rsidR="00D012BA">
        <w:rPr>
          <w:rFonts w:ascii="Arial" w:hAnsi="Arial" w:cs="Arial"/>
          <w:sz w:val="22"/>
          <w:szCs w:val="22"/>
        </w:rPr>
        <w:t>á</w:t>
      </w:r>
      <w:r w:rsidR="00016971">
        <w:rPr>
          <w:rFonts w:ascii="Arial" w:hAnsi="Arial" w:cs="Arial"/>
          <w:sz w:val="22"/>
          <w:szCs w:val="22"/>
        </w:rPr>
        <w:t>s tantas como las que somos</w:t>
      </w:r>
      <w:r w:rsidR="00B8581E">
        <w:rPr>
          <w:rFonts w:ascii="Arial" w:hAnsi="Arial" w:cs="Arial"/>
          <w:sz w:val="22"/>
          <w:szCs w:val="22"/>
        </w:rPr>
        <w:t>,</w:t>
      </w:r>
      <w:r w:rsidR="00016971">
        <w:rPr>
          <w:rFonts w:ascii="Arial" w:hAnsi="Arial" w:cs="Arial"/>
          <w:sz w:val="22"/>
          <w:szCs w:val="22"/>
        </w:rPr>
        <w:t xml:space="preserve"> m</w:t>
      </w:r>
      <w:r w:rsidR="00B8581E">
        <w:rPr>
          <w:rFonts w:ascii="Arial" w:hAnsi="Arial" w:cs="Arial"/>
          <w:sz w:val="22"/>
          <w:szCs w:val="22"/>
        </w:rPr>
        <w:t>ás la mitad de las que somos</w:t>
      </w:r>
      <w:r w:rsidR="00016971">
        <w:rPr>
          <w:rFonts w:ascii="Arial" w:hAnsi="Arial" w:cs="Arial"/>
          <w:sz w:val="22"/>
          <w:szCs w:val="22"/>
        </w:rPr>
        <w:t xml:space="preserve"> </w:t>
      </w:r>
      <w:r w:rsidR="00B8581E">
        <w:rPr>
          <w:rFonts w:ascii="Arial" w:hAnsi="Arial" w:cs="Arial"/>
          <w:sz w:val="22"/>
          <w:szCs w:val="22"/>
        </w:rPr>
        <w:t xml:space="preserve">y </w:t>
      </w:r>
      <w:r w:rsidR="00016971">
        <w:rPr>
          <w:rFonts w:ascii="Arial" w:hAnsi="Arial" w:cs="Arial"/>
          <w:sz w:val="22"/>
          <w:szCs w:val="22"/>
        </w:rPr>
        <w:t>más la mitad de la mitad de las que somos, en este caso</w:t>
      </w:r>
      <w:r w:rsidR="00B8581E">
        <w:rPr>
          <w:rFonts w:ascii="Arial" w:hAnsi="Arial" w:cs="Arial"/>
          <w:sz w:val="22"/>
          <w:szCs w:val="22"/>
        </w:rPr>
        <w:t>,</w:t>
      </w:r>
      <w:r w:rsidR="00016971">
        <w:rPr>
          <w:rFonts w:ascii="Arial" w:hAnsi="Arial" w:cs="Arial"/>
          <w:sz w:val="22"/>
          <w:szCs w:val="22"/>
        </w:rPr>
        <w:t xml:space="preserve"> contigo gavilán</w:t>
      </w:r>
      <w:r w:rsidR="00B8581E">
        <w:rPr>
          <w:rFonts w:ascii="Arial" w:hAnsi="Arial" w:cs="Arial"/>
          <w:sz w:val="22"/>
          <w:szCs w:val="22"/>
        </w:rPr>
        <w:t>,</w:t>
      </w:r>
      <w:r w:rsidR="00016971">
        <w:rPr>
          <w:rFonts w:ascii="Arial" w:hAnsi="Arial" w:cs="Arial"/>
          <w:sz w:val="22"/>
          <w:szCs w:val="22"/>
        </w:rPr>
        <w:t xml:space="preserve"> seriamos </w:t>
      </w:r>
      <w:smartTag w:uri="urn:schemas-microsoft-com:office:smarttags" w:element="metricconverter">
        <w:smartTagPr>
          <w:attr w:name="ProductID" w:val="100”"/>
        </w:smartTagPr>
        <w:r w:rsidR="00016971">
          <w:rPr>
            <w:rFonts w:ascii="Arial" w:hAnsi="Arial" w:cs="Arial"/>
            <w:sz w:val="22"/>
            <w:szCs w:val="22"/>
          </w:rPr>
          <w:t>100</w:t>
        </w:r>
        <w:r w:rsidR="00B8581E">
          <w:rPr>
            <w:rFonts w:ascii="Arial" w:hAnsi="Arial" w:cs="Arial"/>
            <w:sz w:val="22"/>
            <w:szCs w:val="22"/>
          </w:rPr>
          <w:t>”</w:t>
        </w:r>
      </w:smartTag>
    </w:p>
    <w:p w:rsidR="007F7D6A" w:rsidRDefault="007F7D6A" w:rsidP="007F7D6A">
      <w:pPr>
        <w:tabs>
          <w:tab w:val="left" w:pos="2520"/>
        </w:tabs>
        <w:spacing w:line="320" w:lineRule="exact"/>
        <w:ind w:left="2520" w:hanging="2520"/>
        <w:jc w:val="both"/>
        <w:rPr>
          <w:rFonts w:ascii="Arial" w:hAnsi="Arial" w:cs="Arial"/>
          <w:b/>
          <w:sz w:val="22"/>
          <w:szCs w:val="22"/>
        </w:rPr>
      </w:pPr>
    </w:p>
    <w:p w:rsidR="00B8581E" w:rsidRPr="00B8581E" w:rsidRDefault="00642818" w:rsidP="00642818">
      <w:pPr>
        <w:tabs>
          <w:tab w:val="left" w:pos="2880"/>
        </w:tabs>
        <w:spacing w:line="320" w:lineRule="exact"/>
        <w:ind w:left="2880" w:hanging="2880"/>
        <w:jc w:val="both"/>
        <w:rPr>
          <w:rFonts w:ascii="Arial" w:hAnsi="Arial" w:cs="Arial"/>
          <w:b/>
        </w:rPr>
      </w:pPr>
      <w:r>
        <w:rPr>
          <w:rFonts w:ascii="Arial" w:hAnsi="Arial" w:cs="Arial"/>
          <w:b/>
          <w:sz w:val="22"/>
          <w:szCs w:val="22"/>
        </w:rPr>
        <w:t xml:space="preserve">        </w:t>
      </w:r>
      <w:r w:rsidR="00B8581E">
        <w:rPr>
          <w:rFonts w:ascii="Arial" w:hAnsi="Arial" w:cs="Arial"/>
          <w:b/>
          <w:sz w:val="22"/>
          <w:szCs w:val="22"/>
        </w:rPr>
        <w:t>¿Cuántas palomas había</w:t>
      </w:r>
      <w:r w:rsidR="00223BE8">
        <w:rPr>
          <w:rFonts w:ascii="Arial" w:hAnsi="Arial" w:cs="Arial"/>
          <w:b/>
          <w:sz w:val="22"/>
          <w:szCs w:val="22"/>
        </w:rPr>
        <w:t>n</w:t>
      </w:r>
      <w:r w:rsidR="00B8581E">
        <w:rPr>
          <w:rFonts w:ascii="Arial" w:hAnsi="Arial" w:cs="Arial"/>
          <w:b/>
          <w:sz w:val="22"/>
          <w:szCs w:val="22"/>
        </w:rPr>
        <w:t xml:space="preserve"> en la bandada?</w:t>
      </w:r>
    </w:p>
    <w:p w:rsidR="001752D2" w:rsidRDefault="001752D2">
      <w:pPr>
        <w:tabs>
          <w:tab w:val="left" w:pos="540"/>
        </w:tabs>
        <w:jc w:val="center"/>
        <w:rPr>
          <w:rFonts w:ascii="Arial" w:hAnsi="Arial" w:cs="Arial"/>
        </w:rPr>
      </w:pPr>
    </w:p>
    <w:p w:rsidR="00ED6342" w:rsidRDefault="00ED6342">
      <w:pPr>
        <w:tabs>
          <w:tab w:val="left" w:pos="540"/>
        </w:tabs>
        <w:spacing w:line="320" w:lineRule="exact"/>
        <w:jc w:val="both"/>
        <w:rPr>
          <w:rFonts w:ascii="Arial" w:hAnsi="Arial" w:cs="Arial"/>
        </w:rPr>
      </w:pPr>
    </w:p>
    <w:p w:rsidR="001E42E5" w:rsidRDefault="001E42E5">
      <w:pPr>
        <w:tabs>
          <w:tab w:val="left" w:pos="540"/>
        </w:tabs>
        <w:spacing w:line="320" w:lineRule="exact"/>
        <w:jc w:val="both"/>
        <w:rPr>
          <w:rFonts w:ascii="Arial" w:hAnsi="Arial" w:cs="Arial"/>
        </w:rPr>
      </w:pPr>
    </w:p>
    <w:p w:rsidR="001E42E5" w:rsidRDefault="001E42E5">
      <w:pPr>
        <w:tabs>
          <w:tab w:val="left" w:pos="540"/>
        </w:tabs>
        <w:spacing w:line="320" w:lineRule="exact"/>
        <w:jc w:val="both"/>
        <w:rPr>
          <w:rFonts w:ascii="Arial" w:hAnsi="Arial" w:cs="Arial"/>
        </w:rPr>
      </w:pPr>
    </w:p>
    <w:p w:rsidR="001752D2" w:rsidRDefault="00223CB4">
      <w:pPr>
        <w:tabs>
          <w:tab w:val="left" w:pos="540"/>
        </w:tabs>
        <w:spacing w:line="320" w:lineRule="exact"/>
        <w:jc w:val="both"/>
        <w:rPr>
          <w:rFonts w:ascii="Arial" w:hAnsi="Arial" w:cs="Arial"/>
        </w:rPr>
      </w:pPr>
      <w:r>
        <w:rPr>
          <w:rFonts w:ascii="Arial" w:hAnsi="Arial" w:cs="Arial"/>
          <w:noProof/>
        </w:rPr>
        <mc:AlternateContent>
          <mc:Choice Requires="wps">
            <w:drawing>
              <wp:anchor distT="0" distB="0" distL="114300" distR="114300" simplePos="0" relativeHeight="251634176" behindDoc="1" locked="0" layoutInCell="1" allowOverlap="1">
                <wp:simplePos x="0" y="0"/>
                <wp:positionH relativeFrom="column">
                  <wp:posOffset>-114300</wp:posOffset>
                </wp:positionH>
                <wp:positionV relativeFrom="paragraph">
                  <wp:posOffset>141605</wp:posOffset>
                </wp:positionV>
                <wp:extent cx="5943600" cy="1486535"/>
                <wp:effectExtent l="9525" t="8255" r="9525" b="10160"/>
                <wp:wrapNone/>
                <wp:docPr id="1821" name="AutoShape 16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943600" cy="1486535"/>
                        </a:xfrm>
                        <a:prstGeom prst="roundRect">
                          <a:avLst>
                            <a:gd name="adj" fmla="val 8102"/>
                          </a:avLst>
                        </a:prstGeom>
                        <a:solidFill>
                          <a:srgbClr val="FFFFFF"/>
                        </a:solidFill>
                        <a:ln w="9525">
                          <a:solidFill>
                            <a:srgbClr val="80808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160" o:spid="_x0000_s1026" style="position:absolute;margin-left:-9pt;margin-top:11.15pt;width:468pt;height:117.05pt;z-index:-251682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5310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" strokecolor="gray"/>
            </w:pict>
          </mc:Fallback>
        </mc:AlternateContent>
      </w:r>
    </w:p>
    <w:p w:rsidR="0094446E" w:rsidRDefault="00223CB4" w:rsidP="001E42E5">
      <w:pPr>
        <w:numPr>
          <w:ilvl w:val="0"/>
          <w:numId w:val="20"/>
        </w:numPr>
        <w:tabs>
          <w:tab w:val="num" w:pos="540"/>
        </w:tabs>
        <w:spacing w:before="120" w:line="300" w:lineRule="atLeast"/>
        <w:ind w:left="539" w:hanging="539"/>
        <w:jc w:val="both"/>
        <w:rPr>
          <w:rFonts w:ascii="Arial" w:hAnsi="Arial" w:cs="Arial"/>
          <w:noProof/>
          <w:sz w:val="22"/>
          <w:szCs w:val="22"/>
        </w:rPr>
      </w:pPr>
      <w:r>
        <w:rPr>
          <w:rFonts w:ascii="Arial" w:hAnsi="Arial" w:cs="Arial"/>
          <w:noProof/>
          <w:sz w:val="22"/>
          <w:szCs w:val="22"/>
        </w:rPr>
        <mc:AlternateContent>
          <mc:Choice Requires="wps">
            <w:drawing>
              <wp:anchor distT="0" distB="0" distL="114300" distR="114300" simplePos="0" relativeHeight="251652608" behindDoc="0" locked="0" layoutInCell="1" allowOverlap="1">
                <wp:simplePos x="0" y="0"/>
                <wp:positionH relativeFrom="column">
                  <wp:posOffset>4457700</wp:posOffset>
                </wp:positionH>
                <wp:positionV relativeFrom="paragraph">
                  <wp:posOffset>20320</wp:posOffset>
                </wp:positionV>
                <wp:extent cx="914400" cy="1044575"/>
                <wp:effectExtent l="0" t="1270" r="0" b="1905"/>
                <wp:wrapSquare wrapText="bothSides"/>
                <wp:docPr id="1820" name="Text Box 4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1044575"/>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1F3EAD" w:rsidRDefault="00223CB4">
                            <w:r>
                              <w:rPr>
                                <w:noProof/>
                              </w:rPr>
                              <w:drawing>
                                <wp:inline distT="0" distB="0" distL="0" distR="0">
                                  <wp:extent cx="730250" cy="952500"/>
                                  <wp:effectExtent l="0" t="0" r="0" b="0"/>
                                  <wp:docPr id="10" name="Imagen 10" descr="relojpulser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relojpulsera"/>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730250" cy="952500"/>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421" o:spid="_x0000_s1071" type="#_x0000_t202" style="position:absolute;left:0;text-align:left;margin-left:351pt;margin-top:1.6pt;width:1in;height:82.25pt;z-index:25165260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" stroked="f">
                <v:textbox style="mso-fit-shape-to-text:t">
                  <w:txbxContent>
                    <w:p w:rsidR="001F3EAD" w:rsidRDefault="00223CB4">
                      <w:r>
                        <w:rPr>
                          <w:noProof/>
                        </w:rPr>
                        <w:drawing>
                          <wp:inline distT="0" distB="0" distL="0" distR="0">
                            <wp:extent cx="730250" cy="952500"/>
                            <wp:effectExtent l="0" t="0" r="0" b="0"/>
                            <wp:docPr id="10" name="Imagen 10" descr="relojpulser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relojpulsera"/>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730250" cy="952500"/>
                                    </a:xfrm>
                                    <a:prstGeom prst="rect">
                                      <a:avLst/>
                                    </a:prstGeom>
                                    <a:noFill/>
                                    <a:ln>
                                      <a:noFill/>
                                    </a:ln>
                                  </pic:spPr>
                                </pic:pic>
                              </a:graphicData>
                            </a:graphic>
                          </wp:inline>
                        </w:drawing>
                      </w:r>
                    </w:p>
                  </w:txbxContent>
                </v:textbox>
                <w10:wrap type="square"/>
              </v:shape>
            </w:pict>
          </mc:Fallback>
        </mc:AlternateContent>
      </w:r>
      <w:r w:rsidR="0094446E" w:rsidRPr="00DA570A">
        <w:rPr>
          <w:rFonts w:ascii="Arial" w:hAnsi="Arial" w:cs="Arial"/>
          <w:noProof/>
          <w:sz w:val="22"/>
          <w:szCs w:val="22"/>
        </w:rPr>
        <w:t>Gustavo compró un reloj y lo vendió a 216 soles, ganando el 35% de lo que le cost</w:t>
      </w:r>
      <w:r w:rsidR="006974C9">
        <w:rPr>
          <w:rFonts w:ascii="Arial" w:hAnsi="Arial" w:cs="Arial"/>
          <w:noProof/>
          <w:sz w:val="22"/>
          <w:szCs w:val="22"/>
        </w:rPr>
        <w:t>ó</w:t>
      </w:r>
      <w:r w:rsidR="0094446E" w:rsidRPr="00DA570A">
        <w:rPr>
          <w:rFonts w:ascii="Arial" w:hAnsi="Arial" w:cs="Arial"/>
          <w:noProof/>
          <w:sz w:val="22"/>
          <w:szCs w:val="22"/>
        </w:rPr>
        <w:t>.</w:t>
      </w:r>
    </w:p>
    <w:p w:rsidR="001E42E5" w:rsidRPr="00DA570A" w:rsidRDefault="001E42E5" w:rsidP="001E42E5">
      <w:pPr>
        <w:spacing w:before="120" w:line="300" w:lineRule="atLeast"/>
        <w:jc w:val="both"/>
        <w:rPr>
          <w:rFonts w:ascii="Arial" w:hAnsi="Arial" w:cs="Arial"/>
          <w:noProof/>
          <w:sz w:val="22"/>
          <w:szCs w:val="22"/>
        </w:rPr>
      </w:pPr>
    </w:p>
    <w:p w:rsidR="001752D2" w:rsidRDefault="0094446E" w:rsidP="001E42E5">
      <w:pPr>
        <w:tabs>
          <w:tab w:val="left" w:pos="540"/>
        </w:tabs>
        <w:spacing w:before="120" w:line="300" w:lineRule="atLeast"/>
        <w:ind w:left="539" w:right="2564"/>
        <w:jc w:val="both"/>
        <w:rPr>
          <w:rFonts w:ascii="Arial" w:hAnsi="Arial" w:cs="Arial"/>
        </w:rPr>
      </w:pPr>
      <w:r>
        <w:rPr>
          <w:rFonts w:ascii="Arial" w:hAnsi="Arial" w:cs="Arial"/>
          <w:b/>
          <w:sz w:val="22"/>
          <w:szCs w:val="22"/>
        </w:rPr>
        <w:t>¿</w:t>
      </w:r>
      <w:r w:rsidRPr="0094446E">
        <w:rPr>
          <w:rFonts w:ascii="Arial" w:hAnsi="Arial" w:cs="Arial"/>
          <w:b/>
          <w:sz w:val="22"/>
          <w:szCs w:val="22"/>
        </w:rPr>
        <w:t>Cuál fue la gan</w:t>
      </w:r>
      <w:r>
        <w:rPr>
          <w:rFonts w:ascii="Arial" w:hAnsi="Arial" w:cs="Arial"/>
          <w:b/>
          <w:sz w:val="22"/>
          <w:szCs w:val="22"/>
        </w:rPr>
        <w:t xml:space="preserve">ancia </w:t>
      </w:r>
      <w:r w:rsidRPr="0094446E">
        <w:rPr>
          <w:rFonts w:ascii="Arial" w:hAnsi="Arial" w:cs="Arial"/>
          <w:b/>
          <w:sz w:val="22"/>
          <w:szCs w:val="22"/>
        </w:rPr>
        <w:t>de Gustavo en soles?</w:t>
      </w:r>
    </w:p>
    <w:p w:rsidR="001752D2" w:rsidRDefault="001752D2">
      <w:pPr>
        <w:tabs>
          <w:tab w:val="left" w:pos="540"/>
        </w:tabs>
        <w:spacing w:line="320" w:lineRule="exact"/>
        <w:jc w:val="both"/>
        <w:rPr>
          <w:rFonts w:ascii="Arial" w:hAnsi="Arial" w:cs="Arial"/>
        </w:rPr>
      </w:pPr>
    </w:p>
    <w:p w:rsidR="0094446E" w:rsidRDefault="0094446E">
      <w:pPr>
        <w:tabs>
          <w:tab w:val="left" w:pos="540"/>
        </w:tabs>
        <w:spacing w:line="320" w:lineRule="exact"/>
        <w:jc w:val="both"/>
        <w:rPr>
          <w:rFonts w:ascii="Arial" w:hAnsi="Arial" w:cs="Arial"/>
        </w:rPr>
      </w:pPr>
    </w:p>
    <w:p w:rsidR="0094446E" w:rsidRDefault="0094446E">
      <w:pPr>
        <w:tabs>
          <w:tab w:val="left" w:pos="540"/>
        </w:tabs>
        <w:spacing w:line="320" w:lineRule="exact"/>
        <w:jc w:val="both"/>
        <w:rPr>
          <w:rFonts w:ascii="Arial" w:hAnsi="Arial" w:cs="Arial"/>
        </w:rPr>
      </w:pPr>
    </w:p>
    <w:p w:rsidR="001752D2" w:rsidRDefault="001752D2">
      <w:pPr>
        <w:tabs>
          <w:tab w:val="left" w:pos="540"/>
        </w:tabs>
        <w:jc w:val="both"/>
        <w:rPr>
          <w:rFonts w:ascii="Arial" w:hAnsi="Arial" w:cs="Arial"/>
        </w:rPr>
      </w:pPr>
    </w:p>
    <w:p w:rsidR="001752D2" w:rsidRDefault="00223CB4">
      <w:pPr>
        <w:tabs>
          <w:tab w:val="left" w:pos="540"/>
        </w:tabs>
        <w:spacing w:line="320" w:lineRule="exact"/>
        <w:jc w:val="both"/>
        <w:rPr>
          <w:rFonts w:ascii="Arial" w:hAnsi="Arial" w:cs="Arial"/>
        </w:rPr>
      </w:pPr>
      <w:r>
        <w:rPr>
          <w:rFonts w:ascii="Arial" w:hAnsi="Arial" w:cs="Arial"/>
          <w:noProof/>
        </w:rPr>
        <mc:AlternateContent>
          <mc:Choice Requires="wps">
            <w:drawing>
              <wp:anchor distT="0" distB="0" distL="114300" distR="114300" simplePos="0" relativeHeight="251635200" behindDoc="1" locked="0" layoutInCell="1" allowOverlap="1">
                <wp:simplePos x="0" y="0"/>
                <wp:positionH relativeFrom="column">
                  <wp:posOffset>-114300</wp:posOffset>
                </wp:positionH>
                <wp:positionV relativeFrom="paragraph">
                  <wp:posOffset>132080</wp:posOffset>
                </wp:positionV>
                <wp:extent cx="5943600" cy="2743200"/>
                <wp:effectExtent l="9525" t="8255" r="9525" b="10795"/>
                <wp:wrapNone/>
                <wp:docPr id="1819" name="AutoShape 16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943600" cy="2743200"/>
                        </a:xfrm>
                        <a:prstGeom prst="roundRect">
                          <a:avLst>
                            <a:gd name="adj" fmla="val 7602"/>
                          </a:avLst>
                        </a:prstGeom>
                        <a:solidFill>
                          <a:srgbClr val="FFFFFF"/>
                        </a:solidFill>
                        <a:ln w="9525">
                          <a:solidFill>
                            <a:srgbClr val="80808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161" o:spid="_x0000_s1026" style="position:absolute;margin-left:-9pt;margin-top:10.4pt;width:468pt;height:3in;z-index:-251681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4982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" strokecolor="gray"/>
            </w:pict>
          </mc:Fallback>
        </mc:AlternateContent>
      </w:r>
    </w:p>
    <w:p w:rsidR="004E2225" w:rsidRPr="00DA570A" w:rsidRDefault="00D012BA" w:rsidP="001E42E5">
      <w:pPr>
        <w:numPr>
          <w:ilvl w:val="0"/>
          <w:numId w:val="20"/>
        </w:numPr>
        <w:tabs>
          <w:tab w:val="num" w:pos="540"/>
        </w:tabs>
        <w:spacing w:before="120" w:line="300" w:lineRule="atLeast"/>
        <w:ind w:left="539" w:hanging="539"/>
        <w:jc w:val="both"/>
        <w:rPr>
          <w:rFonts w:ascii="Arial" w:hAnsi="Arial" w:cs="Arial"/>
          <w:noProof/>
          <w:sz w:val="22"/>
          <w:szCs w:val="22"/>
        </w:rPr>
      </w:pPr>
      <w:r>
        <w:rPr>
          <w:rFonts w:ascii="Arial" w:hAnsi="Arial" w:cs="Arial"/>
          <w:noProof/>
          <w:sz w:val="22"/>
          <w:szCs w:val="22"/>
        </w:rPr>
        <w:t xml:space="preserve"> </w:t>
      </w:r>
      <w:r w:rsidR="004E2225" w:rsidRPr="002215F1">
        <w:rPr>
          <w:rFonts w:ascii="Arial" w:hAnsi="Arial" w:cs="Arial"/>
          <w:noProof/>
          <w:sz w:val="22"/>
          <w:szCs w:val="22"/>
        </w:rPr>
        <w:t xml:space="preserve">Juan gastó </w:t>
      </w:r>
      <w:r w:rsidR="00223BE8">
        <w:rPr>
          <w:rFonts w:ascii="Arial" w:hAnsi="Arial" w:cs="Arial"/>
          <w:noProof/>
          <w:sz w:val="22"/>
          <w:szCs w:val="22"/>
        </w:rPr>
        <w:t xml:space="preserve">todos </w:t>
      </w:r>
      <w:r w:rsidR="004E2225" w:rsidRPr="002215F1">
        <w:rPr>
          <w:rFonts w:ascii="Arial" w:hAnsi="Arial" w:cs="Arial"/>
          <w:noProof/>
          <w:sz w:val="22"/>
          <w:szCs w:val="22"/>
        </w:rPr>
        <w:t xml:space="preserve">sus ahorros en exactamente los 3 días que duró su viaje de </w:t>
      </w:r>
      <w:r>
        <w:rPr>
          <w:rFonts w:ascii="Arial" w:hAnsi="Arial" w:cs="Arial"/>
          <w:noProof/>
          <w:sz w:val="22"/>
          <w:szCs w:val="22"/>
        </w:rPr>
        <w:t xml:space="preserve"> </w:t>
      </w:r>
      <w:r w:rsidR="004E2225" w:rsidRPr="002215F1">
        <w:rPr>
          <w:rFonts w:ascii="Arial" w:hAnsi="Arial" w:cs="Arial"/>
          <w:noProof/>
          <w:sz w:val="22"/>
          <w:szCs w:val="22"/>
        </w:rPr>
        <w:t>excursión.</w:t>
      </w:r>
    </w:p>
    <w:p w:rsidR="0087047E" w:rsidRPr="002215F1" w:rsidRDefault="004E2225" w:rsidP="001E42E5">
      <w:pPr>
        <w:tabs>
          <w:tab w:val="left" w:pos="540"/>
        </w:tabs>
        <w:spacing w:before="120" w:line="300" w:lineRule="atLeast"/>
        <w:ind w:left="539"/>
        <w:jc w:val="both"/>
        <w:rPr>
          <w:rFonts w:ascii="Arial" w:hAnsi="Arial" w:cs="Arial"/>
          <w:sz w:val="22"/>
          <w:szCs w:val="22"/>
        </w:rPr>
      </w:pPr>
      <w:r w:rsidRPr="002215F1">
        <w:rPr>
          <w:rFonts w:ascii="Arial" w:hAnsi="Arial" w:cs="Arial"/>
          <w:sz w:val="22"/>
          <w:szCs w:val="22"/>
        </w:rPr>
        <w:t xml:space="preserve">El primer día </w:t>
      </w:r>
      <w:r w:rsidR="003E2AFB" w:rsidRPr="002215F1">
        <w:rPr>
          <w:rFonts w:ascii="Arial" w:hAnsi="Arial" w:cs="Arial"/>
          <w:sz w:val="22"/>
          <w:szCs w:val="22"/>
        </w:rPr>
        <w:t xml:space="preserve">gastó </w:t>
      </w:r>
      <w:r w:rsidR="003E2AFB" w:rsidRPr="002215F1">
        <w:rPr>
          <w:position w:val="-24"/>
          <w:sz w:val="22"/>
          <w:szCs w:val="22"/>
        </w:rPr>
        <w:object w:dxaOrig="240" w:dyaOrig="639">
          <v:shape id="_x0000_i1030" type="#_x0000_t75" style="width:12pt;height:31.95pt" o:ole="">
            <v:imagedata r:id="rId34" o:title=""/>
          </v:shape>
          <o:OLEObject Type="Embed" ProgID="Equation.DSMT4" ShapeID="_x0000_i1030" DrawAspect="Content" ObjectID="_1672774760" r:id="rId35"/>
        </w:object>
      </w:r>
      <w:r w:rsidR="001802A7" w:rsidRPr="002215F1">
        <w:rPr>
          <w:rFonts w:ascii="Arial" w:hAnsi="Arial" w:cs="Arial"/>
          <w:sz w:val="22"/>
          <w:szCs w:val="22"/>
        </w:rPr>
        <w:t xml:space="preserve"> </w:t>
      </w:r>
      <w:r w:rsidR="003E2AFB" w:rsidRPr="002215F1">
        <w:rPr>
          <w:rFonts w:ascii="Arial" w:hAnsi="Arial" w:cs="Arial"/>
          <w:sz w:val="22"/>
          <w:szCs w:val="22"/>
        </w:rPr>
        <w:t>del total</w:t>
      </w:r>
      <w:r w:rsidR="00AC6AD0">
        <w:rPr>
          <w:rFonts w:ascii="Arial" w:hAnsi="Arial" w:cs="Arial"/>
          <w:sz w:val="22"/>
          <w:szCs w:val="22"/>
        </w:rPr>
        <w:t xml:space="preserve"> y ocho soles más</w:t>
      </w:r>
      <w:r w:rsidR="0087047E">
        <w:rPr>
          <w:rFonts w:ascii="Arial" w:hAnsi="Arial" w:cs="Arial"/>
          <w:sz w:val="22"/>
          <w:szCs w:val="22"/>
        </w:rPr>
        <w:t>,</w:t>
      </w:r>
      <w:r w:rsidR="003E2AFB" w:rsidRPr="002215F1">
        <w:rPr>
          <w:rFonts w:ascii="Arial" w:hAnsi="Arial" w:cs="Arial"/>
          <w:sz w:val="22"/>
          <w:szCs w:val="22"/>
        </w:rPr>
        <w:t xml:space="preserve"> el segundo día gastó </w:t>
      </w:r>
      <w:r w:rsidR="003E2AFB" w:rsidRPr="002215F1">
        <w:rPr>
          <w:position w:val="-24"/>
          <w:sz w:val="22"/>
          <w:szCs w:val="22"/>
        </w:rPr>
        <w:object w:dxaOrig="240" w:dyaOrig="639">
          <v:shape id="_x0000_i1031" type="#_x0000_t75" style="width:12pt;height:31.95pt" o:ole="">
            <v:imagedata r:id="rId36" o:title=""/>
          </v:shape>
          <o:OLEObject Type="Embed" ProgID="Equation.DSMT4" ShapeID="_x0000_i1031" DrawAspect="Content" ObjectID="_1672774761" r:id="rId37"/>
        </w:object>
      </w:r>
      <w:r w:rsidR="003E2AFB" w:rsidRPr="002215F1">
        <w:rPr>
          <w:rFonts w:ascii="Arial" w:hAnsi="Arial" w:cs="Arial"/>
          <w:sz w:val="22"/>
          <w:szCs w:val="22"/>
        </w:rPr>
        <w:t xml:space="preserve"> de lo</w:t>
      </w:r>
      <w:r w:rsidR="003E2AFB">
        <w:rPr>
          <w:rFonts w:ascii="Arial" w:hAnsi="Arial" w:cs="Arial"/>
        </w:rPr>
        <w:t xml:space="preserve"> </w:t>
      </w:r>
      <w:r w:rsidR="00D012BA">
        <w:rPr>
          <w:rFonts w:ascii="Arial" w:hAnsi="Arial" w:cs="Arial"/>
        </w:rPr>
        <w:t xml:space="preserve">  </w:t>
      </w:r>
      <w:r w:rsidR="003E2AFB" w:rsidRPr="002215F1">
        <w:rPr>
          <w:rFonts w:ascii="Arial" w:hAnsi="Arial" w:cs="Arial"/>
          <w:sz w:val="22"/>
          <w:szCs w:val="22"/>
        </w:rPr>
        <w:t>que quedaba</w:t>
      </w:r>
      <w:r w:rsidR="00AC6AD0" w:rsidRPr="00AC6AD0">
        <w:rPr>
          <w:rFonts w:ascii="Arial" w:hAnsi="Arial" w:cs="Arial"/>
          <w:sz w:val="22"/>
          <w:szCs w:val="22"/>
        </w:rPr>
        <w:t xml:space="preserve"> </w:t>
      </w:r>
      <w:r w:rsidR="00AC6AD0">
        <w:rPr>
          <w:rFonts w:ascii="Arial" w:hAnsi="Arial" w:cs="Arial"/>
          <w:sz w:val="22"/>
          <w:szCs w:val="22"/>
        </w:rPr>
        <w:t>y ocho soles más</w:t>
      </w:r>
      <w:r w:rsidR="003E2AFB" w:rsidRPr="002215F1">
        <w:rPr>
          <w:rFonts w:ascii="Arial" w:hAnsi="Arial" w:cs="Arial"/>
          <w:sz w:val="22"/>
          <w:szCs w:val="22"/>
        </w:rPr>
        <w:t xml:space="preserve"> y por último el </w:t>
      </w:r>
      <w:r w:rsidR="006974C9">
        <w:rPr>
          <w:rFonts w:ascii="Arial" w:hAnsi="Arial" w:cs="Arial"/>
          <w:sz w:val="22"/>
          <w:szCs w:val="22"/>
        </w:rPr>
        <w:t>tercer</w:t>
      </w:r>
      <w:r w:rsidR="003E2AFB" w:rsidRPr="002215F1">
        <w:rPr>
          <w:rFonts w:ascii="Arial" w:hAnsi="Arial" w:cs="Arial"/>
          <w:sz w:val="22"/>
          <w:szCs w:val="22"/>
        </w:rPr>
        <w:t xml:space="preserve"> día gastó </w:t>
      </w:r>
      <w:r w:rsidR="003E2AFB" w:rsidRPr="002215F1">
        <w:rPr>
          <w:position w:val="-24"/>
          <w:sz w:val="22"/>
          <w:szCs w:val="22"/>
        </w:rPr>
        <w:object w:dxaOrig="240" w:dyaOrig="639">
          <v:shape id="_x0000_i1032" type="#_x0000_t75" style="width:12pt;height:31.95pt" o:ole="">
            <v:imagedata r:id="rId38" o:title=""/>
          </v:shape>
          <o:OLEObject Type="Embed" ProgID="Equation.DSMT4" ShapeID="_x0000_i1032" DrawAspect="Content" ObjectID="_1672774762" r:id="rId39"/>
        </w:object>
      </w:r>
      <w:r w:rsidR="00EA0D49">
        <w:rPr>
          <w:rFonts w:ascii="Arial" w:hAnsi="Arial" w:cs="Arial"/>
          <w:sz w:val="22"/>
          <w:szCs w:val="22"/>
        </w:rPr>
        <w:t xml:space="preserve"> del nuevo resto</w:t>
      </w:r>
      <w:r w:rsidR="005871CB">
        <w:rPr>
          <w:rFonts w:ascii="Arial" w:hAnsi="Arial" w:cs="Arial"/>
          <w:sz w:val="22"/>
          <w:szCs w:val="22"/>
        </w:rPr>
        <w:t xml:space="preserve"> y </w:t>
      </w:r>
      <w:r w:rsidR="00D012BA">
        <w:rPr>
          <w:rFonts w:ascii="Arial" w:hAnsi="Arial" w:cs="Arial"/>
          <w:sz w:val="22"/>
          <w:szCs w:val="22"/>
        </w:rPr>
        <w:t xml:space="preserve">  </w:t>
      </w:r>
      <w:r w:rsidR="005871CB">
        <w:rPr>
          <w:rFonts w:ascii="Arial" w:hAnsi="Arial" w:cs="Arial"/>
          <w:sz w:val="22"/>
          <w:szCs w:val="22"/>
        </w:rPr>
        <w:t>ocho soles más</w:t>
      </w:r>
      <w:r w:rsidR="00EA0D49">
        <w:rPr>
          <w:rFonts w:ascii="Arial" w:hAnsi="Arial" w:cs="Arial"/>
          <w:sz w:val="22"/>
          <w:szCs w:val="22"/>
        </w:rPr>
        <w:t>.</w:t>
      </w:r>
    </w:p>
    <w:p w:rsidR="00273DAE" w:rsidRDefault="0087047E" w:rsidP="001E42E5">
      <w:pPr>
        <w:tabs>
          <w:tab w:val="left" w:pos="540"/>
        </w:tabs>
        <w:spacing w:before="360" w:line="300" w:lineRule="atLeast"/>
        <w:ind w:left="539"/>
        <w:jc w:val="both"/>
        <w:rPr>
          <w:rFonts w:ascii="Arial" w:hAnsi="Arial" w:cs="Arial"/>
          <w:b/>
          <w:sz w:val="22"/>
          <w:szCs w:val="22"/>
        </w:rPr>
      </w:pPr>
      <w:r>
        <w:rPr>
          <w:rFonts w:ascii="Arial" w:hAnsi="Arial" w:cs="Arial"/>
          <w:b/>
          <w:sz w:val="22"/>
          <w:szCs w:val="22"/>
        </w:rPr>
        <w:t>¿Cuánto gastó Juan en los tres días</w:t>
      </w:r>
      <w:r w:rsidR="00535CD5" w:rsidRPr="002215F1">
        <w:rPr>
          <w:rFonts w:ascii="Arial" w:hAnsi="Arial" w:cs="Arial"/>
          <w:b/>
          <w:sz w:val="22"/>
          <w:szCs w:val="22"/>
        </w:rPr>
        <w:t>?</w:t>
      </w:r>
    </w:p>
    <w:p w:rsidR="00535CD5" w:rsidRPr="001E42E5" w:rsidRDefault="00535CD5" w:rsidP="00512402">
      <w:pPr>
        <w:tabs>
          <w:tab w:val="left" w:pos="540"/>
        </w:tabs>
        <w:spacing w:before="360" w:line="300" w:lineRule="atLeast"/>
        <w:ind w:left="539"/>
        <w:jc w:val="both"/>
        <w:rPr>
          <w:rFonts w:ascii="Arial" w:hAnsi="Arial" w:cs="Arial"/>
          <w:sz w:val="20"/>
          <w:szCs w:val="20"/>
        </w:rPr>
      </w:pPr>
      <w:r w:rsidRPr="001E42E5">
        <w:rPr>
          <w:rFonts w:ascii="Arial" w:hAnsi="Arial" w:cs="Arial"/>
          <w:sz w:val="20"/>
          <w:szCs w:val="20"/>
        </w:rPr>
        <w:t xml:space="preserve">(Sugerencia: </w:t>
      </w:r>
      <w:r w:rsidR="008E2AB3">
        <w:rPr>
          <w:rFonts w:ascii="Arial" w:hAnsi="Arial" w:cs="Arial"/>
          <w:sz w:val="20"/>
          <w:szCs w:val="20"/>
        </w:rPr>
        <w:t>p</w:t>
      </w:r>
      <w:r w:rsidRPr="001E42E5">
        <w:rPr>
          <w:rFonts w:ascii="Arial" w:hAnsi="Arial" w:cs="Arial"/>
          <w:sz w:val="20"/>
          <w:szCs w:val="20"/>
        </w:rPr>
        <w:t>uede emplear ecuaciones y/o pensamiento regresivo)</w:t>
      </w:r>
    </w:p>
    <w:p w:rsidR="001752D2" w:rsidRDefault="001752D2" w:rsidP="001E42E5">
      <w:pPr>
        <w:tabs>
          <w:tab w:val="left" w:pos="540"/>
        </w:tabs>
        <w:spacing w:before="120" w:line="300" w:lineRule="atLeast"/>
        <w:jc w:val="both"/>
        <w:rPr>
          <w:rFonts w:ascii="Arial" w:hAnsi="Arial" w:cs="Arial"/>
          <w:b/>
        </w:rPr>
      </w:pPr>
      <w:r>
        <w:rPr>
          <w:rFonts w:ascii="Arial" w:hAnsi="Arial" w:cs="Arial"/>
        </w:rPr>
        <w:tab/>
      </w:r>
    </w:p>
    <w:p w:rsidR="001752D2" w:rsidRDefault="001752D2">
      <w:pPr>
        <w:spacing w:line="320" w:lineRule="exact"/>
        <w:ind w:left="360"/>
        <w:jc w:val="both"/>
        <w:rPr>
          <w:rFonts w:ascii="Arial" w:hAnsi="Arial" w:cs="Arial"/>
        </w:rPr>
      </w:pPr>
    </w:p>
    <w:p w:rsidR="001752D2" w:rsidRDefault="001752D2" w:rsidP="001034DA">
      <w:pPr>
        <w:numPr>
          <w:ilvl w:val="1"/>
          <w:numId w:val="16"/>
        </w:numPr>
        <w:tabs>
          <w:tab w:val="clear" w:pos="1980"/>
          <w:tab w:val="left" w:pos="540"/>
        </w:tabs>
        <w:ind w:left="720"/>
        <w:jc w:val="both"/>
        <w:rPr>
          <w:rFonts w:ascii="Garamond" w:hAnsi="Garamond" w:cs="Arial"/>
          <w:b/>
          <w:sz w:val="32"/>
          <w:szCs w:val="32"/>
        </w:rPr>
      </w:pPr>
      <w:r>
        <w:rPr>
          <w:rFonts w:ascii="Arial" w:hAnsi="Arial" w:cs="Arial"/>
          <w:b/>
          <w:sz w:val="32"/>
          <w:szCs w:val="32"/>
          <w:u w:val="single"/>
        </w:rPr>
        <w:br w:type="page"/>
      </w:r>
      <w:r>
        <w:rPr>
          <w:rFonts w:ascii="Garamond" w:hAnsi="Garamond" w:cs="Arial"/>
          <w:b/>
          <w:sz w:val="32"/>
          <w:szCs w:val="32"/>
          <w:u w:val="single"/>
        </w:rPr>
        <w:t>COMBINATORIA, INCERTIDUMBRE</w:t>
      </w:r>
      <w:r>
        <w:rPr>
          <w:rFonts w:ascii="Garamond" w:hAnsi="Garamond" w:cs="Arial"/>
          <w:b/>
          <w:sz w:val="32"/>
          <w:szCs w:val="32"/>
        </w:rPr>
        <w:t>:</w:t>
      </w:r>
    </w:p>
    <w:p w:rsidR="001752D2" w:rsidRDefault="001752D2">
      <w:pPr>
        <w:tabs>
          <w:tab w:val="left" w:pos="540"/>
        </w:tabs>
        <w:ind w:left="540" w:hanging="540"/>
        <w:jc w:val="both"/>
        <w:rPr>
          <w:rFonts w:ascii="Arial" w:hAnsi="Arial" w:cs="Arial"/>
        </w:rPr>
      </w:pPr>
    </w:p>
    <w:p w:rsidR="001752D2" w:rsidRDefault="00223CB4">
      <w:pPr>
        <w:ind w:left="540" w:hanging="540"/>
        <w:jc w:val="both"/>
        <w:rPr>
          <w:rFonts w:ascii="Arial" w:hAnsi="Arial" w:cs="Arial"/>
          <w:b/>
        </w:rPr>
      </w:pPr>
      <w:r>
        <w:rPr>
          <w:rFonts w:ascii="Arial" w:hAnsi="Arial" w:cs="Arial"/>
          <w:noProof/>
        </w:rPr>
        <mc:AlternateContent>
          <mc:Choice Requires="wps">
            <w:drawing>
              <wp:anchor distT="0" distB="0" distL="114300" distR="114300" simplePos="0" relativeHeight="251618816" behindDoc="1" locked="0" layoutInCell="1" allowOverlap="1">
                <wp:simplePos x="0" y="0"/>
                <wp:positionH relativeFrom="column">
                  <wp:posOffset>-114300</wp:posOffset>
                </wp:positionH>
                <wp:positionV relativeFrom="paragraph">
                  <wp:posOffset>48260</wp:posOffset>
                </wp:positionV>
                <wp:extent cx="5943600" cy="1605280"/>
                <wp:effectExtent l="9525" t="10160" r="9525" b="13335"/>
                <wp:wrapNone/>
                <wp:docPr id="1818" name="AutoShape 12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943600" cy="1605280"/>
                        </a:xfrm>
                        <a:prstGeom prst="roundRect">
                          <a:avLst>
                            <a:gd name="adj" fmla="val 8102"/>
                          </a:avLst>
                        </a:prstGeom>
                        <a:solidFill>
                          <a:srgbClr val="FFFFFF"/>
                        </a:solidFill>
                        <a:ln w="9525">
                          <a:solidFill>
                            <a:srgbClr val="80808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124" o:spid="_x0000_s1026" style="position:absolute;margin-left:-9pt;margin-top:3.8pt;width:468pt;height:126.4pt;z-index:-251697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5310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" strokecolor="gray"/>
            </w:pict>
          </mc:Fallback>
        </mc:AlternateContent>
      </w:r>
    </w:p>
    <w:p w:rsidR="00535CD5" w:rsidRPr="00DA570A" w:rsidRDefault="00996367" w:rsidP="004F720F">
      <w:pPr>
        <w:numPr>
          <w:ilvl w:val="0"/>
          <w:numId w:val="20"/>
        </w:numPr>
        <w:tabs>
          <w:tab w:val="num" w:pos="540"/>
        </w:tabs>
        <w:spacing w:before="120" w:line="300" w:lineRule="atLeast"/>
        <w:ind w:left="539" w:hanging="539"/>
        <w:jc w:val="both"/>
        <w:rPr>
          <w:rFonts w:ascii="Arial" w:hAnsi="Arial" w:cs="Arial"/>
          <w:noProof/>
          <w:sz w:val="22"/>
          <w:szCs w:val="22"/>
        </w:rPr>
      </w:pPr>
      <w:r w:rsidRPr="00A346EC">
        <w:rPr>
          <w:rFonts w:ascii="Arial" w:hAnsi="Arial" w:cs="Arial"/>
          <w:noProof/>
          <w:sz w:val="22"/>
          <w:szCs w:val="22"/>
        </w:rPr>
        <w:t xml:space="preserve">Una máquina dispensadora de </w:t>
      </w:r>
      <w:r w:rsidR="00535CD5">
        <w:rPr>
          <w:rFonts w:ascii="Arial" w:hAnsi="Arial" w:cs="Arial"/>
          <w:noProof/>
          <w:sz w:val="22"/>
          <w:szCs w:val="22"/>
        </w:rPr>
        <w:t xml:space="preserve">bolitas de </w:t>
      </w:r>
      <w:r w:rsidRPr="00A346EC">
        <w:rPr>
          <w:rFonts w:ascii="Arial" w:hAnsi="Arial" w:cs="Arial"/>
          <w:noProof/>
          <w:sz w:val="22"/>
          <w:szCs w:val="22"/>
        </w:rPr>
        <w:t>goma de mascar contiene 9 bolitas de goma rojas, 7 blancas y 8 azules. Se le coloca una moneda y sal</w:t>
      </w:r>
      <w:r w:rsidR="00535CD5">
        <w:rPr>
          <w:rFonts w:ascii="Arial" w:hAnsi="Arial" w:cs="Arial"/>
          <w:noProof/>
          <w:sz w:val="22"/>
          <w:szCs w:val="22"/>
        </w:rPr>
        <w:t>e una bolita de goma al azar.</w:t>
      </w:r>
    </w:p>
    <w:p w:rsidR="001752D2" w:rsidRPr="00535CD5" w:rsidRDefault="00535CD5" w:rsidP="004F720F">
      <w:pPr>
        <w:spacing w:before="240" w:line="300" w:lineRule="atLeast"/>
        <w:ind w:left="539"/>
        <w:jc w:val="both"/>
        <w:rPr>
          <w:rFonts w:ascii="Arial" w:hAnsi="Arial" w:cs="Arial"/>
          <w:b/>
        </w:rPr>
      </w:pPr>
      <w:r>
        <w:rPr>
          <w:rFonts w:ascii="Arial" w:hAnsi="Arial" w:cs="Arial"/>
          <w:b/>
          <w:sz w:val="22"/>
          <w:szCs w:val="22"/>
        </w:rPr>
        <w:t xml:space="preserve">¿Cuál es </w:t>
      </w:r>
      <w:r w:rsidRPr="00535CD5">
        <w:rPr>
          <w:rFonts w:ascii="Arial" w:hAnsi="Arial" w:cs="Arial"/>
          <w:b/>
          <w:sz w:val="22"/>
          <w:szCs w:val="22"/>
        </w:rPr>
        <w:t>e</w:t>
      </w:r>
      <w:r w:rsidR="00996367" w:rsidRPr="00535CD5">
        <w:rPr>
          <w:rFonts w:ascii="Arial" w:hAnsi="Arial" w:cs="Arial"/>
          <w:b/>
          <w:sz w:val="22"/>
          <w:szCs w:val="22"/>
        </w:rPr>
        <w:t>l menor número de bolitas de goma que una pe</w:t>
      </w:r>
      <w:r w:rsidRPr="00535CD5">
        <w:rPr>
          <w:rFonts w:ascii="Arial" w:hAnsi="Arial" w:cs="Arial"/>
          <w:b/>
          <w:sz w:val="22"/>
          <w:szCs w:val="22"/>
        </w:rPr>
        <w:t>rsona ha de comprar para estar</w:t>
      </w:r>
      <w:r w:rsidR="00996367" w:rsidRPr="00535CD5">
        <w:rPr>
          <w:rFonts w:ascii="Arial" w:hAnsi="Arial" w:cs="Arial"/>
          <w:b/>
          <w:sz w:val="22"/>
          <w:szCs w:val="22"/>
        </w:rPr>
        <w:t xml:space="preserve"> segura de o</w:t>
      </w:r>
      <w:r w:rsidRPr="00535CD5">
        <w:rPr>
          <w:rFonts w:ascii="Arial" w:hAnsi="Arial" w:cs="Arial"/>
          <w:b/>
          <w:sz w:val="22"/>
          <w:szCs w:val="22"/>
        </w:rPr>
        <w:t>btener cuatro del mismo color?</w:t>
      </w:r>
    </w:p>
    <w:p w:rsidR="001752D2" w:rsidRDefault="001752D2" w:rsidP="004F720F">
      <w:pPr>
        <w:tabs>
          <w:tab w:val="left" w:pos="720"/>
          <w:tab w:val="left" w:pos="2520"/>
          <w:tab w:val="left" w:pos="3960"/>
          <w:tab w:val="left" w:pos="5580"/>
          <w:tab w:val="left" w:pos="7380"/>
        </w:tabs>
        <w:spacing w:before="120" w:line="300" w:lineRule="atLeast"/>
        <w:ind w:left="540" w:hanging="540"/>
        <w:jc w:val="both"/>
        <w:rPr>
          <w:rFonts w:ascii="Arial" w:hAnsi="Arial" w:cs="Arial"/>
        </w:rPr>
      </w:pPr>
      <w:r>
        <w:rPr>
          <w:rFonts w:ascii="Arial" w:hAnsi="Arial" w:cs="Arial"/>
        </w:rPr>
        <w:t xml:space="preserve"> </w:t>
      </w:r>
    </w:p>
    <w:p w:rsidR="00996367" w:rsidRDefault="00996367" w:rsidP="004F720F">
      <w:pPr>
        <w:tabs>
          <w:tab w:val="left" w:pos="720"/>
          <w:tab w:val="left" w:pos="2520"/>
          <w:tab w:val="left" w:pos="3960"/>
          <w:tab w:val="left" w:pos="5580"/>
          <w:tab w:val="left" w:pos="7380"/>
        </w:tabs>
        <w:spacing w:before="120" w:line="300" w:lineRule="atLeast"/>
        <w:ind w:left="540" w:hanging="540"/>
        <w:jc w:val="both"/>
        <w:rPr>
          <w:rFonts w:ascii="Arial" w:hAnsi="Arial" w:cs="Arial"/>
        </w:rPr>
      </w:pPr>
    </w:p>
    <w:p w:rsidR="001752D2" w:rsidRDefault="00223CB4" w:rsidP="004F720F">
      <w:pPr>
        <w:spacing w:before="120" w:line="300" w:lineRule="atLeast"/>
        <w:ind w:left="540" w:hanging="540"/>
        <w:jc w:val="both"/>
        <w:rPr>
          <w:rFonts w:ascii="Arial" w:hAnsi="Arial" w:cs="Arial"/>
        </w:rPr>
      </w:pPr>
      <w:r>
        <w:rPr>
          <w:rFonts w:ascii="Arial" w:hAnsi="Arial" w:cs="Arial"/>
          <w:noProof/>
        </w:rPr>
        <mc:AlternateContent>
          <mc:Choice Requires="wps">
            <w:drawing>
              <wp:anchor distT="0" distB="0" distL="114300" distR="114300" simplePos="0" relativeHeight="251619840" behindDoc="1" locked="0" layoutInCell="1" allowOverlap="1">
                <wp:simplePos x="0" y="0"/>
                <wp:positionH relativeFrom="column">
                  <wp:posOffset>-114300</wp:posOffset>
                </wp:positionH>
                <wp:positionV relativeFrom="paragraph">
                  <wp:posOffset>47625</wp:posOffset>
                </wp:positionV>
                <wp:extent cx="5943600" cy="3830955"/>
                <wp:effectExtent l="9525" t="9525" r="9525" b="7620"/>
                <wp:wrapNone/>
                <wp:docPr id="1817" name="AutoShape 12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943600" cy="3830955"/>
                        </a:xfrm>
                        <a:prstGeom prst="roundRect">
                          <a:avLst>
                            <a:gd name="adj" fmla="val 5389"/>
                          </a:avLst>
                        </a:prstGeom>
                        <a:solidFill>
                          <a:srgbClr val="FFFFFF"/>
                        </a:solidFill>
                        <a:ln w="9525">
                          <a:solidFill>
                            <a:srgbClr val="80808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125" o:spid="_x0000_s1026" style="position:absolute;margin-left:-9pt;margin-top:3.75pt;width:468pt;height:301.65pt;z-index:-251696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3532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" strokecolor="gray"/>
            </w:pict>
          </mc:Fallback>
        </mc:AlternateContent>
      </w:r>
    </w:p>
    <w:p w:rsidR="00C91F1C" w:rsidRPr="00DA570A" w:rsidRDefault="006957F4" w:rsidP="004F720F">
      <w:pPr>
        <w:numPr>
          <w:ilvl w:val="0"/>
          <w:numId w:val="20"/>
        </w:numPr>
        <w:tabs>
          <w:tab w:val="num" w:pos="540"/>
        </w:tabs>
        <w:spacing w:before="120" w:line="300" w:lineRule="atLeast"/>
        <w:ind w:left="539" w:hanging="539"/>
        <w:jc w:val="both"/>
        <w:rPr>
          <w:rFonts w:ascii="Arial" w:hAnsi="Arial" w:cs="Arial"/>
          <w:noProof/>
          <w:sz w:val="22"/>
          <w:szCs w:val="22"/>
        </w:rPr>
      </w:pPr>
      <w:r w:rsidRPr="00ED34F1">
        <w:rPr>
          <w:rFonts w:ascii="Arial" w:hAnsi="Arial" w:cs="Arial"/>
          <w:noProof/>
          <w:sz w:val="22"/>
          <w:szCs w:val="22"/>
        </w:rPr>
        <w:t xml:space="preserve">De </w:t>
      </w:r>
      <w:r>
        <w:rPr>
          <w:rFonts w:ascii="Arial" w:hAnsi="Arial" w:cs="Arial"/>
          <w:noProof/>
          <w:sz w:val="22"/>
          <w:szCs w:val="22"/>
        </w:rPr>
        <w:t>cuántas formas se puede leer la palabra PERÚ</w:t>
      </w:r>
      <w:r w:rsidR="0087047E">
        <w:rPr>
          <w:rFonts w:ascii="Arial" w:hAnsi="Arial" w:cs="Arial"/>
          <w:noProof/>
          <w:sz w:val="22"/>
          <w:szCs w:val="22"/>
        </w:rPr>
        <w:t xml:space="preserve"> en el siguiente arreglo de letras</w:t>
      </w:r>
      <w:r w:rsidR="00C91F1C">
        <w:rPr>
          <w:rFonts w:ascii="Arial" w:hAnsi="Arial" w:cs="Arial"/>
          <w:noProof/>
          <w:sz w:val="22"/>
          <w:szCs w:val="22"/>
        </w:rPr>
        <w:t>,</w:t>
      </w:r>
      <w:r w:rsidR="00FC5EFF" w:rsidRPr="00DA570A">
        <w:rPr>
          <w:rFonts w:ascii="Arial" w:hAnsi="Arial" w:cs="Arial"/>
          <w:noProof/>
          <w:sz w:val="22"/>
          <w:szCs w:val="22"/>
        </w:rPr>
        <w:t xml:space="preserve"> </w:t>
      </w:r>
      <w:r w:rsidR="00C91F1C">
        <w:rPr>
          <w:rFonts w:ascii="Arial" w:hAnsi="Arial" w:cs="Arial"/>
          <w:noProof/>
          <w:sz w:val="22"/>
          <w:szCs w:val="22"/>
        </w:rPr>
        <w:t>s</w:t>
      </w:r>
      <w:r>
        <w:rPr>
          <w:rFonts w:ascii="Arial" w:hAnsi="Arial" w:cs="Arial"/>
          <w:noProof/>
          <w:sz w:val="22"/>
          <w:szCs w:val="22"/>
        </w:rPr>
        <w:t xml:space="preserve">i </w:t>
      </w:r>
      <w:r w:rsidR="0087047E">
        <w:rPr>
          <w:rFonts w:ascii="Arial" w:hAnsi="Arial" w:cs="Arial"/>
          <w:noProof/>
          <w:sz w:val="22"/>
          <w:szCs w:val="22"/>
        </w:rPr>
        <w:t>para leer</w:t>
      </w:r>
      <w:r w:rsidR="006B5A9D">
        <w:rPr>
          <w:rFonts w:ascii="Arial" w:hAnsi="Arial" w:cs="Arial"/>
          <w:noProof/>
          <w:sz w:val="22"/>
          <w:szCs w:val="22"/>
        </w:rPr>
        <w:t xml:space="preserve"> só</w:t>
      </w:r>
      <w:r w:rsidR="00C91F1C">
        <w:rPr>
          <w:rFonts w:ascii="Arial" w:hAnsi="Arial" w:cs="Arial"/>
          <w:noProof/>
          <w:sz w:val="22"/>
          <w:szCs w:val="22"/>
        </w:rPr>
        <w:t xml:space="preserve">lo se permite </w:t>
      </w:r>
      <w:r w:rsidR="00483807">
        <w:rPr>
          <w:rFonts w:ascii="Arial" w:hAnsi="Arial" w:cs="Arial"/>
          <w:noProof/>
          <w:sz w:val="22"/>
          <w:szCs w:val="22"/>
        </w:rPr>
        <w:t xml:space="preserve">seguir </w:t>
      </w:r>
      <w:r w:rsidR="00C91F1C">
        <w:rPr>
          <w:rFonts w:ascii="Arial" w:hAnsi="Arial" w:cs="Arial"/>
          <w:noProof/>
          <w:sz w:val="22"/>
          <w:szCs w:val="22"/>
        </w:rPr>
        <w:t>las letras de una casilla a otra contigua en línea re</w:t>
      </w:r>
      <w:r w:rsidR="00483807">
        <w:rPr>
          <w:rFonts w:ascii="Arial" w:hAnsi="Arial" w:cs="Arial"/>
          <w:noProof/>
          <w:sz w:val="22"/>
          <w:szCs w:val="22"/>
        </w:rPr>
        <w:t>cta: hacia arriba o hacia abajo o</w:t>
      </w:r>
      <w:r w:rsidR="00C91F1C">
        <w:rPr>
          <w:rFonts w:ascii="Arial" w:hAnsi="Arial" w:cs="Arial"/>
          <w:noProof/>
          <w:sz w:val="22"/>
          <w:szCs w:val="22"/>
        </w:rPr>
        <w:t xml:space="preserve"> la izquierda o</w:t>
      </w:r>
      <w:r w:rsidR="00483807">
        <w:rPr>
          <w:rFonts w:ascii="Arial" w:hAnsi="Arial" w:cs="Arial"/>
          <w:noProof/>
          <w:sz w:val="22"/>
          <w:szCs w:val="22"/>
        </w:rPr>
        <w:t xml:space="preserve"> la</w:t>
      </w:r>
      <w:r w:rsidR="00C91F1C">
        <w:rPr>
          <w:rFonts w:ascii="Arial" w:hAnsi="Arial" w:cs="Arial"/>
          <w:noProof/>
          <w:sz w:val="22"/>
          <w:szCs w:val="22"/>
        </w:rPr>
        <w:t xml:space="preserve"> derecha, pero no en diagonal</w:t>
      </w:r>
      <w:r w:rsidR="00BE641B">
        <w:rPr>
          <w:rFonts w:ascii="Arial" w:hAnsi="Arial" w:cs="Arial"/>
          <w:noProof/>
          <w:sz w:val="22"/>
          <w:szCs w:val="22"/>
        </w:rPr>
        <w:t>. Se muestra un ejemplo en la tabla</w:t>
      </w:r>
      <w:r w:rsidR="00C91F1C">
        <w:rPr>
          <w:rFonts w:ascii="Arial" w:hAnsi="Arial" w:cs="Arial"/>
          <w:noProof/>
          <w:sz w:val="22"/>
          <w:szCs w:val="22"/>
        </w:rPr>
        <w:t>.</w:t>
      </w:r>
    </w:p>
    <w:tbl>
      <w:tblPr>
        <w:tblpPr w:leftFromText="141" w:rightFromText="141" w:vertAnchor="text" w:horzAnchor="page" w:tblpX="4474" w:tblpY="22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10"/>
        <w:gridCol w:w="510"/>
        <w:gridCol w:w="510"/>
        <w:gridCol w:w="510"/>
        <w:gridCol w:w="510"/>
        <w:gridCol w:w="510"/>
        <w:gridCol w:w="510"/>
      </w:tblGrid>
      <w:tr w:rsidR="006957F4" w:rsidRPr="00CD6549" w:rsidTr="00CD6549">
        <w:trPr>
          <w:trHeight w:val="510"/>
        </w:trPr>
        <w:tc>
          <w:tcPr>
            <w:tcW w:w="510" w:type="dxa"/>
            <w:tcBorders>
              <w:top w:val="nil"/>
              <w:left w:val="nil"/>
              <w:bottom w:val="nil"/>
              <w:right w:val="nil"/>
            </w:tcBorders>
            <w:shd w:val="clear" w:color="auto" w:fill="auto"/>
            <w:vAlign w:val="center"/>
          </w:tcPr>
          <w:p w:rsidR="006957F4" w:rsidRPr="00CD6549" w:rsidRDefault="006957F4" w:rsidP="00CD6549">
            <w:pPr>
              <w:tabs>
                <w:tab w:val="left" w:pos="1620"/>
                <w:tab w:val="left" w:pos="1800"/>
              </w:tabs>
              <w:spacing w:before="120" w:line="320" w:lineRule="exact"/>
              <w:jc w:val="center"/>
              <w:rPr>
                <w:rFonts w:ascii="Arial" w:hAnsi="Arial" w:cs="Arial"/>
                <w:b/>
              </w:rPr>
            </w:pPr>
          </w:p>
        </w:tc>
        <w:tc>
          <w:tcPr>
            <w:tcW w:w="510" w:type="dxa"/>
            <w:tcBorders>
              <w:top w:val="nil"/>
              <w:left w:val="nil"/>
              <w:bottom w:val="nil"/>
              <w:right w:val="nil"/>
            </w:tcBorders>
            <w:shd w:val="clear" w:color="auto" w:fill="auto"/>
            <w:vAlign w:val="center"/>
          </w:tcPr>
          <w:p w:rsidR="006957F4" w:rsidRPr="00CD6549" w:rsidRDefault="006957F4" w:rsidP="00CD6549">
            <w:pPr>
              <w:tabs>
                <w:tab w:val="left" w:pos="1620"/>
                <w:tab w:val="left" w:pos="1800"/>
              </w:tabs>
              <w:spacing w:before="120" w:line="320" w:lineRule="exact"/>
              <w:jc w:val="center"/>
              <w:rPr>
                <w:rFonts w:ascii="Arial" w:hAnsi="Arial" w:cs="Arial"/>
                <w:b/>
              </w:rPr>
            </w:pPr>
          </w:p>
        </w:tc>
        <w:tc>
          <w:tcPr>
            <w:tcW w:w="510" w:type="dxa"/>
            <w:tcBorders>
              <w:top w:val="nil"/>
              <w:left w:val="nil"/>
              <w:bottom w:val="single" w:sz="4" w:space="0" w:color="auto"/>
              <w:right w:val="single" w:sz="4" w:space="0" w:color="auto"/>
            </w:tcBorders>
            <w:shd w:val="clear" w:color="auto" w:fill="auto"/>
            <w:vAlign w:val="center"/>
          </w:tcPr>
          <w:p w:rsidR="006957F4" w:rsidRPr="00CD6549" w:rsidRDefault="006957F4" w:rsidP="00CD6549">
            <w:pPr>
              <w:tabs>
                <w:tab w:val="left" w:pos="1620"/>
                <w:tab w:val="left" w:pos="1800"/>
              </w:tabs>
              <w:spacing w:before="120" w:line="320" w:lineRule="exact"/>
              <w:jc w:val="center"/>
              <w:rPr>
                <w:rFonts w:ascii="Arial" w:hAnsi="Arial" w:cs="Arial"/>
                <w:b/>
              </w:rPr>
            </w:pPr>
          </w:p>
        </w:tc>
        <w:tc>
          <w:tcPr>
            <w:tcW w:w="510" w:type="dxa"/>
            <w:tcBorders>
              <w:top w:val="single" w:sz="4" w:space="0" w:color="auto"/>
              <w:left w:val="single" w:sz="4" w:space="0" w:color="auto"/>
              <w:bottom w:val="single" w:sz="4" w:space="0" w:color="auto"/>
              <w:right w:val="single" w:sz="4" w:space="0" w:color="auto"/>
            </w:tcBorders>
            <w:shd w:val="clear" w:color="auto" w:fill="auto"/>
            <w:vAlign w:val="center"/>
          </w:tcPr>
          <w:p w:rsidR="006957F4" w:rsidRPr="00CD6549" w:rsidRDefault="006957F4" w:rsidP="00CD6549">
            <w:pPr>
              <w:tabs>
                <w:tab w:val="left" w:pos="1620"/>
                <w:tab w:val="left" w:pos="1800"/>
              </w:tabs>
              <w:spacing w:before="120" w:line="320" w:lineRule="exact"/>
              <w:jc w:val="center"/>
              <w:rPr>
                <w:rFonts w:ascii="Arial" w:hAnsi="Arial" w:cs="Arial"/>
                <w:b/>
              </w:rPr>
            </w:pPr>
            <w:r w:rsidRPr="00CD6549">
              <w:rPr>
                <w:rFonts w:ascii="Arial" w:hAnsi="Arial" w:cs="Arial"/>
                <w:b/>
              </w:rPr>
              <w:t>U</w:t>
            </w:r>
          </w:p>
        </w:tc>
        <w:tc>
          <w:tcPr>
            <w:tcW w:w="510" w:type="dxa"/>
            <w:tcBorders>
              <w:top w:val="nil"/>
              <w:left w:val="single" w:sz="4" w:space="0" w:color="auto"/>
              <w:bottom w:val="single" w:sz="4" w:space="0" w:color="auto"/>
              <w:right w:val="nil"/>
            </w:tcBorders>
            <w:shd w:val="clear" w:color="auto" w:fill="auto"/>
            <w:vAlign w:val="center"/>
          </w:tcPr>
          <w:p w:rsidR="006957F4" w:rsidRPr="00CD6549" w:rsidRDefault="006957F4" w:rsidP="00CD6549">
            <w:pPr>
              <w:tabs>
                <w:tab w:val="left" w:pos="1620"/>
                <w:tab w:val="left" w:pos="1800"/>
              </w:tabs>
              <w:spacing w:before="120" w:line="320" w:lineRule="exact"/>
              <w:jc w:val="center"/>
              <w:rPr>
                <w:rFonts w:ascii="Arial" w:hAnsi="Arial" w:cs="Arial"/>
                <w:b/>
              </w:rPr>
            </w:pPr>
          </w:p>
        </w:tc>
        <w:tc>
          <w:tcPr>
            <w:tcW w:w="510" w:type="dxa"/>
            <w:tcBorders>
              <w:top w:val="nil"/>
              <w:left w:val="nil"/>
              <w:bottom w:val="nil"/>
              <w:right w:val="nil"/>
            </w:tcBorders>
            <w:shd w:val="clear" w:color="auto" w:fill="auto"/>
            <w:vAlign w:val="center"/>
          </w:tcPr>
          <w:p w:rsidR="006957F4" w:rsidRPr="00CD6549" w:rsidRDefault="006957F4" w:rsidP="00CD6549">
            <w:pPr>
              <w:tabs>
                <w:tab w:val="left" w:pos="1620"/>
                <w:tab w:val="left" w:pos="1800"/>
              </w:tabs>
              <w:spacing w:before="120" w:line="320" w:lineRule="exact"/>
              <w:jc w:val="center"/>
              <w:rPr>
                <w:rFonts w:ascii="Arial" w:hAnsi="Arial" w:cs="Arial"/>
                <w:b/>
              </w:rPr>
            </w:pPr>
          </w:p>
        </w:tc>
        <w:tc>
          <w:tcPr>
            <w:tcW w:w="510" w:type="dxa"/>
            <w:tcBorders>
              <w:top w:val="nil"/>
              <w:left w:val="nil"/>
              <w:bottom w:val="nil"/>
              <w:right w:val="nil"/>
            </w:tcBorders>
            <w:shd w:val="clear" w:color="auto" w:fill="auto"/>
            <w:vAlign w:val="center"/>
          </w:tcPr>
          <w:p w:rsidR="006957F4" w:rsidRPr="00CD6549" w:rsidRDefault="006957F4" w:rsidP="00CD6549">
            <w:pPr>
              <w:tabs>
                <w:tab w:val="left" w:pos="1620"/>
                <w:tab w:val="left" w:pos="1800"/>
              </w:tabs>
              <w:spacing w:before="120" w:line="320" w:lineRule="exact"/>
              <w:jc w:val="center"/>
              <w:rPr>
                <w:rFonts w:ascii="Arial" w:hAnsi="Arial" w:cs="Arial"/>
                <w:b/>
              </w:rPr>
            </w:pPr>
          </w:p>
        </w:tc>
      </w:tr>
      <w:tr w:rsidR="006957F4" w:rsidRPr="00CD6549" w:rsidTr="00CD6549">
        <w:trPr>
          <w:trHeight w:val="510"/>
        </w:trPr>
        <w:tc>
          <w:tcPr>
            <w:tcW w:w="510" w:type="dxa"/>
            <w:tcBorders>
              <w:top w:val="nil"/>
              <w:left w:val="nil"/>
              <w:bottom w:val="nil"/>
              <w:right w:val="nil"/>
            </w:tcBorders>
            <w:shd w:val="clear" w:color="auto" w:fill="auto"/>
            <w:vAlign w:val="center"/>
          </w:tcPr>
          <w:p w:rsidR="006957F4" w:rsidRPr="00CD6549" w:rsidRDefault="006957F4" w:rsidP="00CD6549">
            <w:pPr>
              <w:tabs>
                <w:tab w:val="left" w:pos="1620"/>
                <w:tab w:val="left" w:pos="1800"/>
              </w:tabs>
              <w:spacing w:before="120" w:line="320" w:lineRule="exact"/>
              <w:jc w:val="center"/>
              <w:rPr>
                <w:rFonts w:ascii="Arial" w:hAnsi="Arial" w:cs="Arial"/>
                <w:b/>
              </w:rPr>
            </w:pPr>
          </w:p>
        </w:tc>
        <w:tc>
          <w:tcPr>
            <w:tcW w:w="510" w:type="dxa"/>
            <w:tcBorders>
              <w:top w:val="nil"/>
              <w:left w:val="nil"/>
              <w:bottom w:val="single" w:sz="4" w:space="0" w:color="auto"/>
              <w:right w:val="single" w:sz="4" w:space="0" w:color="auto"/>
            </w:tcBorders>
            <w:shd w:val="clear" w:color="auto" w:fill="auto"/>
            <w:vAlign w:val="center"/>
          </w:tcPr>
          <w:p w:rsidR="006957F4" w:rsidRPr="00CD6549" w:rsidRDefault="006957F4" w:rsidP="00CD6549">
            <w:pPr>
              <w:tabs>
                <w:tab w:val="left" w:pos="1620"/>
                <w:tab w:val="left" w:pos="1800"/>
              </w:tabs>
              <w:spacing w:before="120" w:line="320" w:lineRule="exact"/>
              <w:jc w:val="center"/>
              <w:rPr>
                <w:rFonts w:ascii="Arial" w:hAnsi="Arial" w:cs="Arial"/>
                <w:b/>
              </w:rPr>
            </w:pPr>
          </w:p>
        </w:tc>
        <w:tc>
          <w:tcPr>
            <w:tcW w:w="510" w:type="dxa"/>
            <w:tcBorders>
              <w:top w:val="single" w:sz="4" w:space="0" w:color="auto"/>
              <w:left w:val="single" w:sz="4" w:space="0" w:color="auto"/>
              <w:bottom w:val="single" w:sz="4" w:space="0" w:color="auto"/>
              <w:right w:val="single" w:sz="4" w:space="0" w:color="auto"/>
            </w:tcBorders>
            <w:shd w:val="clear" w:color="auto" w:fill="auto"/>
            <w:vAlign w:val="center"/>
          </w:tcPr>
          <w:p w:rsidR="006957F4" w:rsidRPr="00CD6549" w:rsidRDefault="006957F4" w:rsidP="00CD6549">
            <w:pPr>
              <w:tabs>
                <w:tab w:val="left" w:pos="1620"/>
                <w:tab w:val="left" w:pos="1800"/>
              </w:tabs>
              <w:spacing w:before="120" w:line="320" w:lineRule="exact"/>
              <w:jc w:val="center"/>
              <w:rPr>
                <w:rFonts w:ascii="Arial" w:hAnsi="Arial" w:cs="Arial"/>
                <w:b/>
              </w:rPr>
            </w:pPr>
            <w:r w:rsidRPr="00CD6549">
              <w:rPr>
                <w:rFonts w:ascii="Arial" w:hAnsi="Arial" w:cs="Arial"/>
                <w:b/>
              </w:rPr>
              <w:t>U</w:t>
            </w:r>
          </w:p>
        </w:tc>
        <w:tc>
          <w:tcPr>
            <w:tcW w:w="510" w:type="dxa"/>
            <w:tcBorders>
              <w:top w:val="single" w:sz="4" w:space="0" w:color="auto"/>
              <w:left w:val="single" w:sz="4" w:space="0" w:color="auto"/>
              <w:bottom w:val="single" w:sz="4" w:space="0" w:color="auto"/>
              <w:right w:val="single" w:sz="4" w:space="0" w:color="auto"/>
            </w:tcBorders>
            <w:shd w:val="clear" w:color="auto" w:fill="auto"/>
            <w:vAlign w:val="center"/>
          </w:tcPr>
          <w:p w:rsidR="006957F4" w:rsidRPr="00CD6549" w:rsidRDefault="006957F4" w:rsidP="00CD6549">
            <w:pPr>
              <w:tabs>
                <w:tab w:val="left" w:pos="1620"/>
                <w:tab w:val="left" w:pos="1800"/>
              </w:tabs>
              <w:spacing w:before="120" w:line="320" w:lineRule="exact"/>
              <w:jc w:val="center"/>
              <w:rPr>
                <w:rFonts w:ascii="Arial" w:hAnsi="Arial" w:cs="Arial"/>
                <w:b/>
              </w:rPr>
            </w:pPr>
            <w:r w:rsidRPr="00CD6549">
              <w:rPr>
                <w:rFonts w:ascii="Arial" w:hAnsi="Arial" w:cs="Arial"/>
                <w:b/>
              </w:rPr>
              <w:t>R</w:t>
            </w:r>
          </w:p>
        </w:tc>
        <w:tc>
          <w:tcPr>
            <w:tcW w:w="510" w:type="dxa"/>
            <w:tcBorders>
              <w:top w:val="single" w:sz="4" w:space="0" w:color="auto"/>
              <w:left w:val="single" w:sz="4" w:space="0" w:color="auto"/>
              <w:bottom w:val="single" w:sz="4" w:space="0" w:color="auto"/>
              <w:right w:val="single" w:sz="4" w:space="0" w:color="auto"/>
            </w:tcBorders>
            <w:shd w:val="clear" w:color="auto" w:fill="auto"/>
            <w:vAlign w:val="center"/>
          </w:tcPr>
          <w:p w:rsidR="006957F4" w:rsidRPr="00CD6549" w:rsidRDefault="006957F4" w:rsidP="00CD6549">
            <w:pPr>
              <w:tabs>
                <w:tab w:val="left" w:pos="1620"/>
                <w:tab w:val="left" w:pos="1800"/>
              </w:tabs>
              <w:spacing w:before="120" w:line="320" w:lineRule="exact"/>
              <w:jc w:val="center"/>
              <w:rPr>
                <w:rFonts w:ascii="Arial" w:hAnsi="Arial" w:cs="Arial"/>
                <w:b/>
              </w:rPr>
            </w:pPr>
            <w:r w:rsidRPr="00CD6549">
              <w:rPr>
                <w:rFonts w:ascii="Arial" w:hAnsi="Arial" w:cs="Arial"/>
                <w:b/>
              </w:rPr>
              <w:t>U</w:t>
            </w:r>
          </w:p>
        </w:tc>
        <w:tc>
          <w:tcPr>
            <w:tcW w:w="510" w:type="dxa"/>
            <w:tcBorders>
              <w:top w:val="nil"/>
              <w:left w:val="single" w:sz="4" w:space="0" w:color="auto"/>
              <w:bottom w:val="single" w:sz="4" w:space="0" w:color="auto"/>
              <w:right w:val="nil"/>
            </w:tcBorders>
            <w:shd w:val="clear" w:color="auto" w:fill="auto"/>
            <w:vAlign w:val="center"/>
          </w:tcPr>
          <w:p w:rsidR="006957F4" w:rsidRPr="00CD6549" w:rsidRDefault="006957F4" w:rsidP="00CD6549">
            <w:pPr>
              <w:tabs>
                <w:tab w:val="left" w:pos="1620"/>
                <w:tab w:val="left" w:pos="1800"/>
              </w:tabs>
              <w:spacing w:before="120" w:line="320" w:lineRule="exact"/>
              <w:jc w:val="center"/>
              <w:rPr>
                <w:rFonts w:ascii="Arial" w:hAnsi="Arial" w:cs="Arial"/>
                <w:b/>
              </w:rPr>
            </w:pPr>
          </w:p>
        </w:tc>
        <w:tc>
          <w:tcPr>
            <w:tcW w:w="510" w:type="dxa"/>
            <w:tcBorders>
              <w:top w:val="nil"/>
              <w:left w:val="nil"/>
              <w:bottom w:val="nil"/>
              <w:right w:val="nil"/>
            </w:tcBorders>
            <w:shd w:val="clear" w:color="auto" w:fill="auto"/>
            <w:vAlign w:val="center"/>
          </w:tcPr>
          <w:p w:rsidR="006957F4" w:rsidRPr="00CD6549" w:rsidRDefault="006957F4" w:rsidP="00CD6549">
            <w:pPr>
              <w:tabs>
                <w:tab w:val="left" w:pos="1620"/>
                <w:tab w:val="left" w:pos="1800"/>
              </w:tabs>
              <w:spacing w:before="120" w:line="320" w:lineRule="exact"/>
              <w:jc w:val="center"/>
              <w:rPr>
                <w:rFonts w:ascii="Arial" w:hAnsi="Arial" w:cs="Arial"/>
                <w:b/>
              </w:rPr>
            </w:pPr>
          </w:p>
        </w:tc>
      </w:tr>
      <w:tr w:rsidR="006957F4" w:rsidRPr="00CD6549" w:rsidTr="00CD6549">
        <w:trPr>
          <w:trHeight w:val="510"/>
        </w:trPr>
        <w:tc>
          <w:tcPr>
            <w:tcW w:w="510" w:type="dxa"/>
            <w:tcBorders>
              <w:top w:val="nil"/>
              <w:left w:val="nil"/>
              <w:bottom w:val="single" w:sz="4" w:space="0" w:color="auto"/>
              <w:right w:val="single" w:sz="4" w:space="0" w:color="auto"/>
            </w:tcBorders>
            <w:shd w:val="clear" w:color="auto" w:fill="auto"/>
            <w:vAlign w:val="center"/>
          </w:tcPr>
          <w:p w:rsidR="006957F4" w:rsidRPr="00CD6549" w:rsidRDefault="006957F4" w:rsidP="00CD6549">
            <w:pPr>
              <w:tabs>
                <w:tab w:val="left" w:pos="1620"/>
                <w:tab w:val="left" w:pos="1800"/>
              </w:tabs>
              <w:spacing w:before="120" w:line="320" w:lineRule="exact"/>
              <w:jc w:val="center"/>
              <w:rPr>
                <w:rFonts w:ascii="Arial" w:hAnsi="Arial" w:cs="Arial"/>
                <w:b/>
              </w:rPr>
            </w:pPr>
          </w:p>
        </w:tc>
        <w:tc>
          <w:tcPr>
            <w:tcW w:w="510" w:type="dxa"/>
            <w:tcBorders>
              <w:top w:val="single" w:sz="4" w:space="0" w:color="auto"/>
              <w:left w:val="single" w:sz="4" w:space="0" w:color="auto"/>
              <w:bottom w:val="single" w:sz="4" w:space="0" w:color="auto"/>
              <w:right w:val="single" w:sz="4" w:space="0" w:color="auto"/>
            </w:tcBorders>
            <w:shd w:val="clear" w:color="auto" w:fill="auto"/>
            <w:vAlign w:val="center"/>
          </w:tcPr>
          <w:p w:rsidR="006957F4" w:rsidRPr="00CD6549" w:rsidRDefault="006957F4" w:rsidP="00CD6549">
            <w:pPr>
              <w:tabs>
                <w:tab w:val="left" w:pos="1620"/>
                <w:tab w:val="left" w:pos="1800"/>
              </w:tabs>
              <w:spacing w:before="120" w:line="320" w:lineRule="exact"/>
              <w:jc w:val="center"/>
              <w:rPr>
                <w:rFonts w:ascii="Arial" w:hAnsi="Arial" w:cs="Arial"/>
                <w:b/>
              </w:rPr>
            </w:pPr>
            <w:r w:rsidRPr="00CD6549">
              <w:rPr>
                <w:rFonts w:ascii="Arial" w:hAnsi="Arial" w:cs="Arial"/>
                <w:b/>
              </w:rPr>
              <w:t>U</w:t>
            </w:r>
          </w:p>
        </w:tc>
        <w:tc>
          <w:tcPr>
            <w:tcW w:w="510" w:type="dxa"/>
            <w:tcBorders>
              <w:top w:val="single" w:sz="4" w:space="0" w:color="auto"/>
              <w:left w:val="single" w:sz="4" w:space="0" w:color="auto"/>
              <w:bottom w:val="single" w:sz="4" w:space="0" w:color="auto"/>
              <w:right w:val="single" w:sz="4" w:space="0" w:color="auto"/>
            </w:tcBorders>
            <w:shd w:val="clear" w:color="auto" w:fill="auto"/>
            <w:vAlign w:val="center"/>
          </w:tcPr>
          <w:p w:rsidR="006957F4" w:rsidRPr="00CD6549" w:rsidRDefault="006957F4" w:rsidP="00CD6549">
            <w:pPr>
              <w:tabs>
                <w:tab w:val="left" w:pos="1620"/>
                <w:tab w:val="left" w:pos="1800"/>
              </w:tabs>
              <w:spacing w:before="120" w:line="320" w:lineRule="exact"/>
              <w:jc w:val="center"/>
              <w:rPr>
                <w:rFonts w:ascii="Arial" w:hAnsi="Arial" w:cs="Arial"/>
                <w:b/>
              </w:rPr>
            </w:pPr>
            <w:r w:rsidRPr="00CD6549">
              <w:rPr>
                <w:rFonts w:ascii="Arial" w:hAnsi="Arial" w:cs="Arial"/>
                <w:b/>
              </w:rPr>
              <w:t>R</w:t>
            </w:r>
          </w:p>
        </w:tc>
        <w:tc>
          <w:tcPr>
            <w:tcW w:w="510" w:type="dxa"/>
            <w:tcBorders>
              <w:top w:val="single" w:sz="4" w:space="0" w:color="auto"/>
              <w:left w:val="single" w:sz="4" w:space="0" w:color="auto"/>
              <w:bottom w:val="single" w:sz="4" w:space="0" w:color="auto"/>
              <w:right w:val="single" w:sz="4" w:space="0" w:color="auto"/>
            </w:tcBorders>
            <w:shd w:val="clear" w:color="auto" w:fill="auto"/>
            <w:vAlign w:val="center"/>
          </w:tcPr>
          <w:p w:rsidR="006957F4" w:rsidRPr="00CD6549" w:rsidRDefault="00223CB4" w:rsidP="00CD6549">
            <w:pPr>
              <w:tabs>
                <w:tab w:val="left" w:pos="1620"/>
                <w:tab w:val="left" w:pos="1800"/>
              </w:tabs>
              <w:spacing w:before="120" w:line="320" w:lineRule="exact"/>
              <w:jc w:val="center"/>
              <w:rPr>
                <w:rFonts w:ascii="Arial" w:hAnsi="Arial" w:cs="Arial"/>
                <w:b/>
              </w:rPr>
            </w:pPr>
            <w:r>
              <w:rPr>
                <w:rFonts w:ascii="Arial" w:hAnsi="Arial" w:cs="Arial"/>
                <w:noProof/>
              </w:rPr>
              <mc:AlternateContent>
                <mc:Choice Requires="wpg">
                  <w:drawing>
                    <wp:anchor distT="0" distB="0" distL="114300" distR="114300" simplePos="0" relativeHeight="251694592" behindDoc="0" locked="0" layoutInCell="1" allowOverlap="1">
                      <wp:simplePos x="0" y="0"/>
                      <wp:positionH relativeFrom="column">
                        <wp:posOffset>196850</wp:posOffset>
                      </wp:positionH>
                      <wp:positionV relativeFrom="paragraph">
                        <wp:posOffset>795020</wp:posOffset>
                      </wp:positionV>
                      <wp:extent cx="528955" cy="366395"/>
                      <wp:effectExtent l="63500" t="61595" r="26670" b="19685"/>
                      <wp:wrapNone/>
                      <wp:docPr id="1814" name="Group 184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28955" cy="366395"/>
                                <a:chOff x="6313" y="7794"/>
                                <a:chExt cx="833" cy="577"/>
                              </a:xfrm>
                            </wpg:grpSpPr>
                            <wps:wsp>
                              <wps:cNvPr id="1815" name="Line 1843"/>
                              <wps:cNvCnPr/>
                              <wps:spPr bwMode="auto">
                                <a:xfrm rot="5400000" flipH="1">
                                  <a:off x="6764" y="7411"/>
                                  <a:ext cx="0" cy="765"/>
                                </a:xfrm>
                                <a:prstGeom prst="line">
                                  <a:avLst/>
                                </a:prstGeom>
                                <a:noFill/>
                                <a:ln w="25400">
                                  <a:solidFill>
                                    <a:srgbClr val="FF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16" name="Line 1844"/>
                              <wps:cNvCnPr/>
                              <wps:spPr bwMode="auto">
                                <a:xfrm flipH="1">
                                  <a:off x="6313" y="7804"/>
                                  <a:ext cx="0" cy="567"/>
                                </a:xfrm>
                                <a:prstGeom prst="line">
                                  <a:avLst/>
                                </a:prstGeom>
                                <a:noFill/>
                                <a:ln w="25400">
                                  <a:solidFill>
                                    <a:srgbClr val="FF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wgp>
                        </a:graphicData>
                      </a:graphic>
                      <wp14:sizeRelH relativeFrom="page">
                        <wp14:pctWidth>0</wp14:pctWidth>
                      </wp14:sizeRelH>
                      <wp14:sizeRelV relativeFrom="page">
                        <wp14:pctHeight>0</wp14:pctHeight>
                      </wp14:sizeRelV>
                    </wp:anchor>
                  </w:drawing>
                </mc:Choice>
                <mc:Fallback>
                  <w:pict>
                    <v:group id="Group 1848" o:spid="_x0000_s1026" style="position:absolute;margin-left:15.5pt;margin-top:62.6pt;width:41.65pt;height:28.85pt;z-index:251694592" coordorigin="6313,7794" coordsize="833,57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">
                      <v:line id="Line 1843" o:spid="_x0000_s1027" style="position:absolute;rotation:-90;flip:x;visibility:visible;mso-wrap-style:square" from="6764,7411" to="6764,81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IbTs8MAAADdAAAADwAAAGRycy9kb3ducmV2LnhtbERP24rCMBB9F/Yfwizsi2iqoJRqFFlY&#10;1kWhWP2AsRnbYjMpTaz17zeC4NscznWW697UoqPWVZYVTMYRCOLc6ooLBafjzygG4TyyxtoyKXiQ&#10;g/XqY7DERNs7H6jLfCFCCLsEFZTeN4mULi/JoBvbhjhwF9sa9AG2hdQt3kO4qeU0iubSYMWhocSG&#10;vkvKr9nNKDj/7v98Gve3enjZ7rrHNMWhSZX6+uw3CxCeev8Wv9xbHebHkxk8vwknyNU/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CG07PDAAAA3QAAAA8AAAAAAAAAAAAA&#10;AAAAoQIAAGRycy9kb3ducmV2LnhtbFBLBQYAAAAABAAEAPkAAACRAwAAAAA=&#10;" strokecolor="red" strokeweight="2pt">
                        <v:stroke startarrow="block"/>
                      </v:line>
                      <v:line id="Line 1844" o:spid="_x0000_s1028" style="position:absolute;flip:x;visibility:visible;mso-wrap-style:square" from="6313,7804" to="6313,83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sX1dccAAADdAAAADwAAAGRycy9kb3ducmV2LnhtbESPQWvCQBCF70L/wzKFXkrdpEiqMRup&#10;gtJDL40VPA7ZMQnNzobsmsR/3y0UvM3w3vfmTbaZTCsG6l1jWUE8j0AQl1Y3XCn4Pu5fliCcR9bY&#10;WiYFN3KwyR9mGabajvxFQ+ErEULYpaig9r5LpXRlTQbd3HbEQbvY3qAPa19J3eMYwk0rX6MokQYb&#10;Dhdq7GhXU/lTXE2o8XYuhiE5nHbmGI2fi+fTtljFSj09Tu9rEJ4mfzf/0x86cMs4gb9vwggy/wU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yxfV1xwAAAN0AAAAPAAAAAAAA&#10;AAAAAAAAAKECAABkcnMvZG93bnJldi54bWxQSwUGAAAAAAQABAD5AAAAlQMAAAAA&#10;" strokecolor="red" strokeweight="2pt">
                        <v:stroke startarrow="block"/>
                      </v:line>
                    </v:group>
                  </w:pict>
                </mc:Fallback>
              </mc:AlternateContent>
            </w:r>
            <w:r w:rsidR="006957F4" w:rsidRPr="00CD6549">
              <w:rPr>
                <w:rFonts w:ascii="Arial" w:hAnsi="Arial" w:cs="Arial"/>
                <w:b/>
              </w:rPr>
              <w:t>E</w:t>
            </w:r>
          </w:p>
        </w:tc>
        <w:tc>
          <w:tcPr>
            <w:tcW w:w="510" w:type="dxa"/>
            <w:tcBorders>
              <w:top w:val="single" w:sz="4" w:space="0" w:color="auto"/>
              <w:left w:val="single" w:sz="4" w:space="0" w:color="auto"/>
              <w:bottom w:val="single" w:sz="4" w:space="0" w:color="auto"/>
              <w:right w:val="single" w:sz="4" w:space="0" w:color="auto"/>
            </w:tcBorders>
            <w:shd w:val="clear" w:color="auto" w:fill="auto"/>
            <w:vAlign w:val="center"/>
          </w:tcPr>
          <w:p w:rsidR="006957F4" w:rsidRPr="00CD6549" w:rsidRDefault="006957F4" w:rsidP="00CD6549">
            <w:pPr>
              <w:tabs>
                <w:tab w:val="left" w:pos="1620"/>
                <w:tab w:val="left" w:pos="1800"/>
              </w:tabs>
              <w:spacing w:before="120" w:line="320" w:lineRule="exact"/>
              <w:jc w:val="center"/>
              <w:rPr>
                <w:rFonts w:ascii="Arial" w:hAnsi="Arial" w:cs="Arial"/>
                <w:b/>
              </w:rPr>
            </w:pPr>
            <w:r w:rsidRPr="00CD6549">
              <w:rPr>
                <w:rFonts w:ascii="Arial" w:hAnsi="Arial" w:cs="Arial"/>
                <w:b/>
              </w:rPr>
              <w:t>R</w:t>
            </w:r>
          </w:p>
        </w:tc>
        <w:tc>
          <w:tcPr>
            <w:tcW w:w="510" w:type="dxa"/>
            <w:tcBorders>
              <w:top w:val="single" w:sz="4" w:space="0" w:color="auto"/>
              <w:left w:val="single" w:sz="4" w:space="0" w:color="auto"/>
              <w:bottom w:val="single" w:sz="4" w:space="0" w:color="auto"/>
              <w:right w:val="single" w:sz="4" w:space="0" w:color="auto"/>
            </w:tcBorders>
            <w:shd w:val="clear" w:color="auto" w:fill="auto"/>
            <w:vAlign w:val="center"/>
          </w:tcPr>
          <w:p w:rsidR="006957F4" w:rsidRPr="00CD6549" w:rsidRDefault="006957F4" w:rsidP="00CD6549">
            <w:pPr>
              <w:tabs>
                <w:tab w:val="left" w:pos="1620"/>
                <w:tab w:val="left" w:pos="1800"/>
              </w:tabs>
              <w:spacing w:before="120" w:line="320" w:lineRule="exact"/>
              <w:jc w:val="center"/>
              <w:rPr>
                <w:rFonts w:ascii="Arial" w:hAnsi="Arial" w:cs="Arial"/>
                <w:b/>
              </w:rPr>
            </w:pPr>
            <w:r w:rsidRPr="00CD6549">
              <w:rPr>
                <w:rFonts w:ascii="Arial" w:hAnsi="Arial" w:cs="Arial"/>
                <w:b/>
              </w:rPr>
              <w:t>U</w:t>
            </w:r>
          </w:p>
        </w:tc>
        <w:tc>
          <w:tcPr>
            <w:tcW w:w="510" w:type="dxa"/>
            <w:tcBorders>
              <w:top w:val="nil"/>
              <w:left w:val="single" w:sz="4" w:space="0" w:color="auto"/>
              <w:bottom w:val="single" w:sz="4" w:space="0" w:color="auto"/>
              <w:right w:val="nil"/>
            </w:tcBorders>
            <w:shd w:val="clear" w:color="auto" w:fill="auto"/>
            <w:vAlign w:val="center"/>
          </w:tcPr>
          <w:p w:rsidR="006957F4" w:rsidRPr="00CD6549" w:rsidRDefault="006957F4" w:rsidP="00CD6549">
            <w:pPr>
              <w:tabs>
                <w:tab w:val="left" w:pos="1620"/>
                <w:tab w:val="left" w:pos="1800"/>
              </w:tabs>
              <w:spacing w:before="120" w:line="320" w:lineRule="exact"/>
              <w:jc w:val="center"/>
              <w:rPr>
                <w:rFonts w:ascii="Arial" w:hAnsi="Arial" w:cs="Arial"/>
                <w:b/>
              </w:rPr>
            </w:pPr>
          </w:p>
        </w:tc>
      </w:tr>
      <w:tr w:rsidR="006957F4" w:rsidRPr="00CD6549" w:rsidTr="00CD6549">
        <w:trPr>
          <w:trHeight w:val="510"/>
        </w:trPr>
        <w:tc>
          <w:tcPr>
            <w:tcW w:w="510" w:type="dxa"/>
            <w:tcBorders>
              <w:top w:val="single" w:sz="4" w:space="0" w:color="auto"/>
              <w:left w:val="single" w:sz="4" w:space="0" w:color="auto"/>
              <w:bottom w:val="single" w:sz="4" w:space="0" w:color="auto"/>
              <w:right w:val="single" w:sz="4" w:space="0" w:color="auto"/>
            </w:tcBorders>
            <w:shd w:val="clear" w:color="auto" w:fill="auto"/>
            <w:vAlign w:val="center"/>
          </w:tcPr>
          <w:p w:rsidR="006957F4" w:rsidRPr="00CD6549" w:rsidRDefault="006957F4" w:rsidP="00CD6549">
            <w:pPr>
              <w:tabs>
                <w:tab w:val="left" w:pos="1620"/>
                <w:tab w:val="left" w:pos="1800"/>
              </w:tabs>
              <w:spacing w:before="120" w:line="320" w:lineRule="exact"/>
              <w:jc w:val="center"/>
              <w:rPr>
                <w:rFonts w:ascii="Arial" w:hAnsi="Arial" w:cs="Arial"/>
                <w:b/>
              </w:rPr>
            </w:pPr>
            <w:r w:rsidRPr="00CD6549">
              <w:rPr>
                <w:rFonts w:ascii="Arial" w:hAnsi="Arial" w:cs="Arial"/>
                <w:b/>
              </w:rPr>
              <w:t>U</w:t>
            </w:r>
          </w:p>
        </w:tc>
        <w:tc>
          <w:tcPr>
            <w:tcW w:w="510" w:type="dxa"/>
            <w:tcBorders>
              <w:top w:val="single" w:sz="4" w:space="0" w:color="auto"/>
              <w:left w:val="single" w:sz="4" w:space="0" w:color="auto"/>
              <w:bottom w:val="single" w:sz="4" w:space="0" w:color="auto"/>
              <w:right w:val="single" w:sz="4" w:space="0" w:color="auto"/>
            </w:tcBorders>
            <w:shd w:val="clear" w:color="auto" w:fill="auto"/>
            <w:vAlign w:val="center"/>
          </w:tcPr>
          <w:p w:rsidR="006957F4" w:rsidRPr="00CD6549" w:rsidRDefault="006957F4" w:rsidP="00CD6549">
            <w:pPr>
              <w:tabs>
                <w:tab w:val="left" w:pos="1620"/>
                <w:tab w:val="left" w:pos="1800"/>
              </w:tabs>
              <w:spacing w:before="120" w:line="320" w:lineRule="exact"/>
              <w:jc w:val="center"/>
              <w:rPr>
                <w:rFonts w:ascii="Arial" w:hAnsi="Arial" w:cs="Arial"/>
                <w:b/>
              </w:rPr>
            </w:pPr>
            <w:r w:rsidRPr="00CD6549">
              <w:rPr>
                <w:rFonts w:ascii="Arial" w:hAnsi="Arial" w:cs="Arial"/>
                <w:b/>
              </w:rPr>
              <w:t>R</w:t>
            </w:r>
          </w:p>
        </w:tc>
        <w:tc>
          <w:tcPr>
            <w:tcW w:w="510" w:type="dxa"/>
            <w:tcBorders>
              <w:top w:val="single" w:sz="4" w:space="0" w:color="auto"/>
              <w:left w:val="single" w:sz="4" w:space="0" w:color="auto"/>
              <w:bottom w:val="single" w:sz="4" w:space="0" w:color="auto"/>
              <w:right w:val="single" w:sz="4" w:space="0" w:color="auto"/>
            </w:tcBorders>
            <w:shd w:val="clear" w:color="auto" w:fill="auto"/>
            <w:vAlign w:val="center"/>
          </w:tcPr>
          <w:p w:rsidR="006957F4" w:rsidRPr="00CD6549" w:rsidRDefault="006957F4" w:rsidP="00CD6549">
            <w:pPr>
              <w:tabs>
                <w:tab w:val="left" w:pos="1620"/>
                <w:tab w:val="left" w:pos="1800"/>
              </w:tabs>
              <w:spacing w:before="120" w:line="320" w:lineRule="exact"/>
              <w:jc w:val="center"/>
              <w:rPr>
                <w:rFonts w:ascii="Arial" w:hAnsi="Arial" w:cs="Arial"/>
                <w:b/>
              </w:rPr>
            </w:pPr>
            <w:r w:rsidRPr="00CD6549">
              <w:rPr>
                <w:rFonts w:ascii="Arial" w:hAnsi="Arial" w:cs="Arial"/>
                <w:b/>
              </w:rPr>
              <w:t>E</w:t>
            </w:r>
          </w:p>
        </w:tc>
        <w:tc>
          <w:tcPr>
            <w:tcW w:w="510" w:type="dxa"/>
            <w:tcBorders>
              <w:top w:val="single" w:sz="4" w:space="0" w:color="auto"/>
              <w:left w:val="single" w:sz="4" w:space="0" w:color="auto"/>
              <w:bottom w:val="single" w:sz="4" w:space="0" w:color="auto"/>
              <w:right w:val="single" w:sz="4" w:space="0" w:color="auto"/>
            </w:tcBorders>
            <w:shd w:val="clear" w:color="auto" w:fill="auto"/>
            <w:vAlign w:val="center"/>
          </w:tcPr>
          <w:p w:rsidR="006957F4" w:rsidRPr="00CD6549" w:rsidRDefault="006957F4" w:rsidP="00CD6549">
            <w:pPr>
              <w:tabs>
                <w:tab w:val="left" w:pos="1620"/>
                <w:tab w:val="left" w:pos="1800"/>
              </w:tabs>
              <w:spacing w:before="120" w:line="320" w:lineRule="exact"/>
              <w:jc w:val="center"/>
              <w:rPr>
                <w:rFonts w:ascii="Arial" w:hAnsi="Arial" w:cs="Arial"/>
                <w:b/>
              </w:rPr>
            </w:pPr>
            <w:r w:rsidRPr="00CD6549">
              <w:rPr>
                <w:rFonts w:ascii="Arial" w:hAnsi="Arial" w:cs="Arial"/>
                <w:b/>
              </w:rPr>
              <w:t>P</w:t>
            </w:r>
          </w:p>
        </w:tc>
        <w:tc>
          <w:tcPr>
            <w:tcW w:w="510" w:type="dxa"/>
            <w:tcBorders>
              <w:top w:val="single" w:sz="4" w:space="0" w:color="auto"/>
              <w:left w:val="single" w:sz="4" w:space="0" w:color="auto"/>
              <w:bottom w:val="single" w:sz="4" w:space="0" w:color="auto"/>
              <w:right w:val="single" w:sz="4" w:space="0" w:color="auto"/>
            </w:tcBorders>
            <w:shd w:val="clear" w:color="auto" w:fill="auto"/>
            <w:vAlign w:val="center"/>
          </w:tcPr>
          <w:p w:rsidR="006957F4" w:rsidRPr="00CD6549" w:rsidRDefault="006957F4" w:rsidP="00CD6549">
            <w:pPr>
              <w:tabs>
                <w:tab w:val="left" w:pos="1620"/>
                <w:tab w:val="left" w:pos="1800"/>
              </w:tabs>
              <w:spacing w:before="120" w:line="320" w:lineRule="exact"/>
              <w:jc w:val="center"/>
              <w:rPr>
                <w:rFonts w:ascii="Arial" w:hAnsi="Arial" w:cs="Arial"/>
                <w:b/>
              </w:rPr>
            </w:pPr>
            <w:r w:rsidRPr="00CD6549">
              <w:rPr>
                <w:rFonts w:ascii="Arial" w:hAnsi="Arial" w:cs="Arial"/>
                <w:b/>
              </w:rPr>
              <w:t>E</w:t>
            </w:r>
          </w:p>
        </w:tc>
        <w:tc>
          <w:tcPr>
            <w:tcW w:w="510" w:type="dxa"/>
            <w:tcBorders>
              <w:top w:val="single" w:sz="4" w:space="0" w:color="auto"/>
              <w:left w:val="single" w:sz="4" w:space="0" w:color="auto"/>
              <w:bottom w:val="single" w:sz="4" w:space="0" w:color="auto"/>
              <w:right w:val="single" w:sz="4" w:space="0" w:color="auto"/>
            </w:tcBorders>
            <w:shd w:val="clear" w:color="auto" w:fill="auto"/>
            <w:vAlign w:val="center"/>
          </w:tcPr>
          <w:p w:rsidR="006957F4" w:rsidRPr="00CD6549" w:rsidRDefault="006957F4" w:rsidP="00CD6549">
            <w:pPr>
              <w:tabs>
                <w:tab w:val="left" w:pos="1620"/>
                <w:tab w:val="left" w:pos="1800"/>
              </w:tabs>
              <w:spacing w:before="120" w:line="320" w:lineRule="exact"/>
              <w:jc w:val="center"/>
              <w:rPr>
                <w:rFonts w:ascii="Arial" w:hAnsi="Arial" w:cs="Arial"/>
                <w:b/>
              </w:rPr>
            </w:pPr>
            <w:r w:rsidRPr="00CD6549">
              <w:rPr>
                <w:rFonts w:ascii="Arial" w:hAnsi="Arial" w:cs="Arial"/>
                <w:b/>
              </w:rPr>
              <w:t>R</w:t>
            </w:r>
          </w:p>
        </w:tc>
        <w:tc>
          <w:tcPr>
            <w:tcW w:w="510" w:type="dxa"/>
            <w:tcBorders>
              <w:top w:val="single" w:sz="4" w:space="0" w:color="auto"/>
              <w:left w:val="single" w:sz="4" w:space="0" w:color="auto"/>
              <w:bottom w:val="single" w:sz="4" w:space="0" w:color="auto"/>
              <w:right w:val="single" w:sz="4" w:space="0" w:color="auto"/>
            </w:tcBorders>
            <w:shd w:val="clear" w:color="auto" w:fill="auto"/>
            <w:vAlign w:val="center"/>
          </w:tcPr>
          <w:p w:rsidR="006957F4" w:rsidRPr="00CD6549" w:rsidRDefault="006957F4" w:rsidP="00CD6549">
            <w:pPr>
              <w:tabs>
                <w:tab w:val="left" w:pos="1620"/>
                <w:tab w:val="left" w:pos="1800"/>
              </w:tabs>
              <w:spacing w:before="120" w:line="320" w:lineRule="exact"/>
              <w:jc w:val="center"/>
              <w:rPr>
                <w:rFonts w:ascii="Arial" w:hAnsi="Arial" w:cs="Arial"/>
                <w:b/>
              </w:rPr>
            </w:pPr>
            <w:r w:rsidRPr="00CD6549">
              <w:rPr>
                <w:rFonts w:ascii="Arial" w:hAnsi="Arial" w:cs="Arial"/>
                <w:b/>
              </w:rPr>
              <w:t>U</w:t>
            </w:r>
          </w:p>
        </w:tc>
      </w:tr>
      <w:tr w:rsidR="006957F4" w:rsidRPr="00CD6549" w:rsidTr="00CD6549">
        <w:trPr>
          <w:trHeight w:val="510"/>
        </w:trPr>
        <w:tc>
          <w:tcPr>
            <w:tcW w:w="510" w:type="dxa"/>
            <w:tcBorders>
              <w:top w:val="single" w:sz="4" w:space="0" w:color="auto"/>
              <w:left w:val="nil"/>
              <w:bottom w:val="nil"/>
              <w:right w:val="single" w:sz="4" w:space="0" w:color="auto"/>
            </w:tcBorders>
            <w:shd w:val="clear" w:color="auto" w:fill="auto"/>
            <w:vAlign w:val="center"/>
          </w:tcPr>
          <w:p w:rsidR="006957F4" w:rsidRPr="00CD6549" w:rsidRDefault="006957F4" w:rsidP="00CD6549">
            <w:pPr>
              <w:tabs>
                <w:tab w:val="left" w:pos="1620"/>
                <w:tab w:val="left" w:pos="1800"/>
              </w:tabs>
              <w:spacing w:before="120" w:line="320" w:lineRule="exact"/>
              <w:jc w:val="center"/>
              <w:rPr>
                <w:rFonts w:ascii="Arial" w:hAnsi="Arial" w:cs="Arial"/>
                <w:b/>
              </w:rPr>
            </w:pPr>
          </w:p>
        </w:tc>
        <w:tc>
          <w:tcPr>
            <w:tcW w:w="510" w:type="dxa"/>
            <w:tcBorders>
              <w:top w:val="single" w:sz="4" w:space="0" w:color="auto"/>
              <w:left w:val="single" w:sz="4" w:space="0" w:color="auto"/>
              <w:bottom w:val="single" w:sz="4" w:space="0" w:color="auto"/>
              <w:right w:val="single" w:sz="4" w:space="0" w:color="auto"/>
            </w:tcBorders>
            <w:shd w:val="clear" w:color="auto" w:fill="auto"/>
            <w:vAlign w:val="center"/>
          </w:tcPr>
          <w:p w:rsidR="006957F4" w:rsidRPr="00CD6549" w:rsidRDefault="006957F4" w:rsidP="00CD6549">
            <w:pPr>
              <w:tabs>
                <w:tab w:val="left" w:pos="1620"/>
                <w:tab w:val="left" w:pos="1800"/>
              </w:tabs>
              <w:spacing w:before="120" w:line="320" w:lineRule="exact"/>
              <w:jc w:val="center"/>
              <w:rPr>
                <w:rFonts w:ascii="Arial" w:hAnsi="Arial" w:cs="Arial"/>
                <w:b/>
              </w:rPr>
            </w:pPr>
            <w:r w:rsidRPr="00CD6549">
              <w:rPr>
                <w:rFonts w:ascii="Arial" w:hAnsi="Arial" w:cs="Arial"/>
                <w:b/>
              </w:rPr>
              <w:t>U</w:t>
            </w:r>
          </w:p>
        </w:tc>
        <w:tc>
          <w:tcPr>
            <w:tcW w:w="510" w:type="dxa"/>
            <w:tcBorders>
              <w:top w:val="single" w:sz="4" w:space="0" w:color="auto"/>
              <w:left w:val="single" w:sz="4" w:space="0" w:color="auto"/>
              <w:bottom w:val="single" w:sz="4" w:space="0" w:color="auto"/>
              <w:right w:val="single" w:sz="4" w:space="0" w:color="auto"/>
            </w:tcBorders>
            <w:shd w:val="clear" w:color="auto" w:fill="auto"/>
            <w:vAlign w:val="center"/>
          </w:tcPr>
          <w:p w:rsidR="006957F4" w:rsidRPr="00CD6549" w:rsidRDefault="006957F4" w:rsidP="00CD6549">
            <w:pPr>
              <w:tabs>
                <w:tab w:val="left" w:pos="1620"/>
                <w:tab w:val="left" w:pos="1800"/>
              </w:tabs>
              <w:spacing w:before="120" w:line="320" w:lineRule="exact"/>
              <w:jc w:val="center"/>
              <w:rPr>
                <w:rFonts w:ascii="Arial" w:hAnsi="Arial" w:cs="Arial"/>
                <w:b/>
              </w:rPr>
            </w:pPr>
            <w:r w:rsidRPr="00CD6549">
              <w:rPr>
                <w:rFonts w:ascii="Arial" w:hAnsi="Arial" w:cs="Arial"/>
                <w:b/>
              </w:rPr>
              <w:t>R</w:t>
            </w:r>
          </w:p>
        </w:tc>
        <w:tc>
          <w:tcPr>
            <w:tcW w:w="510" w:type="dxa"/>
            <w:tcBorders>
              <w:top w:val="single" w:sz="4" w:space="0" w:color="auto"/>
              <w:left w:val="single" w:sz="4" w:space="0" w:color="auto"/>
              <w:bottom w:val="single" w:sz="4" w:space="0" w:color="auto"/>
              <w:right w:val="single" w:sz="4" w:space="0" w:color="auto"/>
            </w:tcBorders>
            <w:shd w:val="clear" w:color="auto" w:fill="auto"/>
            <w:vAlign w:val="center"/>
          </w:tcPr>
          <w:p w:rsidR="006957F4" w:rsidRPr="00CD6549" w:rsidRDefault="006957F4" w:rsidP="00CD6549">
            <w:pPr>
              <w:tabs>
                <w:tab w:val="left" w:pos="1620"/>
                <w:tab w:val="left" w:pos="1800"/>
              </w:tabs>
              <w:spacing w:before="120" w:line="320" w:lineRule="exact"/>
              <w:jc w:val="center"/>
              <w:rPr>
                <w:rFonts w:ascii="Arial" w:hAnsi="Arial" w:cs="Arial"/>
                <w:b/>
              </w:rPr>
            </w:pPr>
            <w:r w:rsidRPr="00CD6549">
              <w:rPr>
                <w:rFonts w:ascii="Arial" w:hAnsi="Arial" w:cs="Arial"/>
                <w:b/>
              </w:rPr>
              <w:t>E</w:t>
            </w:r>
          </w:p>
        </w:tc>
        <w:tc>
          <w:tcPr>
            <w:tcW w:w="510" w:type="dxa"/>
            <w:tcBorders>
              <w:top w:val="single" w:sz="4" w:space="0" w:color="auto"/>
              <w:left w:val="single" w:sz="4" w:space="0" w:color="auto"/>
              <w:bottom w:val="single" w:sz="4" w:space="0" w:color="auto"/>
              <w:right w:val="single" w:sz="4" w:space="0" w:color="auto"/>
            </w:tcBorders>
            <w:shd w:val="clear" w:color="auto" w:fill="auto"/>
            <w:vAlign w:val="center"/>
          </w:tcPr>
          <w:p w:rsidR="006957F4" w:rsidRPr="00CD6549" w:rsidRDefault="006957F4" w:rsidP="00CD6549">
            <w:pPr>
              <w:tabs>
                <w:tab w:val="left" w:pos="1620"/>
                <w:tab w:val="left" w:pos="1800"/>
              </w:tabs>
              <w:spacing w:before="120" w:line="320" w:lineRule="exact"/>
              <w:jc w:val="center"/>
              <w:rPr>
                <w:rFonts w:ascii="Arial" w:hAnsi="Arial" w:cs="Arial"/>
                <w:b/>
              </w:rPr>
            </w:pPr>
            <w:r w:rsidRPr="00CD6549">
              <w:rPr>
                <w:rFonts w:ascii="Arial" w:hAnsi="Arial" w:cs="Arial"/>
                <w:b/>
              </w:rPr>
              <w:t>R</w:t>
            </w:r>
          </w:p>
        </w:tc>
        <w:tc>
          <w:tcPr>
            <w:tcW w:w="510" w:type="dxa"/>
            <w:tcBorders>
              <w:top w:val="single" w:sz="4" w:space="0" w:color="auto"/>
              <w:left w:val="single" w:sz="4" w:space="0" w:color="auto"/>
              <w:bottom w:val="single" w:sz="4" w:space="0" w:color="auto"/>
              <w:right w:val="single" w:sz="4" w:space="0" w:color="auto"/>
            </w:tcBorders>
            <w:shd w:val="clear" w:color="auto" w:fill="auto"/>
            <w:vAlign w:val="center"/>
          </w:tcPr>
          <w:p w:rsidR="006957F4" w:rsidRPr="00CD6549" w:rsidRDefault="006957F4" w:rsidP="00CD6549">
            <w:pPr>
              <w:tabs>
                <w:tab w:val="left" w:pos="1620"/>
                <w:tab w:val="left" w:pos="1800"/>
              </w:tabs>
              <w:spacing w:before="120" w:line="320" w:lineRule="exact"/>
              <w:jc w:val="center"/>
              <w:rPr>
                <w:rFonts w:ascii="Arial" w:hAnsi="Arial" w:cs="Arial"/>
                <w:b/>
              </w:rPr>
            </w:pPr>
            <w:r w:rsidRPr="00CD6549">
              <w:rPr>
                <w:rFonts w:ascii="Arial" w:hAnsi="Arial" w:cs="Arial"/>
                <w:b/>
              </w:rPr>
              <w:t>U</w:t>
            </w:r>
          </w:p>
        </w:tc>
        <w:tc>
          <w:tcPr>
            <w:tcW w:w="510" w:type="dxa"/>
            <w:tcBorders>
              <w:top w:val="single" w:sz="4" w:space="0" w:color="auto"/>
              <w:left w:val="single" w:sz="4" w:space="0" w:color="auto"/>
              <w:bottom w:val="nil"/>
              <w:right w:val="nil"/>
            </w:tcBorders>
            <w:shd w:val="clear" w:color="auto" w:fill="auto"/>
            <w:vAlign w:val="center"/>
          </w:tcPr>
          <w:p w:rsidR="006957F4" w:rsidRPr="00CD6549" w:rsidRDefault="006957F4" w:rsidP="00CD6549">
            <w:pPr>
              <w:tabs>
                <w:tab w:val="left" w:pos="1620"/>
                <w:tab w:val="left" w:pos="1800"/>
              </w:tabs>
              <w:spacing w:before="120" w:line="320" w:lineRule="exact"/>
              <w:jc w:val="center"/>
              <w:rPr>
                <w:rFonts w:ascii="Arial" w:hAnsi="Arial" w:cs="Arial"/>
                <w:b/>
              </w:rPr>
            </w:pPr>
          </w:p>
        </w:tc>
      </w:tr>
      <w:tr w:rsidR="006957F4" w:rsidRPr="00CD6549" w:rsidTr="00CD6549">
        <w:trPr>
          <w:trHeight w:val="510"/>
        </w:trPr>
        <w:tc>
          <w:tcPr>
            <w:tcW w:w="510" w:type="dxa"/>
            <w:tcBorders>
              <w:top w:val="nil"/>
              <w:left w:val="nil"/>
              <w:bottom w:val="nil"/>
              <w:right w:val="nil"/>
            </w:tcBorders>
            <w:shd w:val="clear" w:color="auto" w:fill="auto"/>
            <w:vAlign w:val="center"/>
          </w:tcPr>
          <w:p w:rsidR="006957F4" w:rsidRPr="00CD6549" w:rsidRDefault="006957F4" w:rsidP="00CD6549">
            <w:pPr>
              <w:tabs>
                <w:tab w:val="left" w:pos="1620"/>
                <w:tab w:val="left" w:pos="1800"/>
              </w:tabs>
              <w:spacing w:before="120" w:line="320" w:lineRule="exact"/>
              <w:jc w:val="center"/>
              <w:rPr>
                <w:rFonts w:ascii="Arial" w:hAnsi="Arial" w:cs="Arial"/>
                <w:b/>
              </w:rPr>
            </w:pPr>
          </w:p>
        </w:tc>
        <w:tc>
          <w:tcPr>
            <w:tcW w:w="510" w:type="dxa"/>
            <w:tcBorders>
              <w:top w:val="single" w:sz="4" w:space="0" w:color="auto"/>
              <w:left w:val="nil"/>
              <w:bottom w:val="nil"/>
              <w:right w:val="single" w:sz="4" w:space="0" w:color="auto"/>
            </w:tcBorders>
            <w:shd w:val="clear" w:color="auto" w:fill="auto"/>
            <w:vAlign w:val="center"/>
          </w:tcPr>
          <w:p w:rsidR="006957F4" w:rsidRPr="00CD6549" w:rsidRDefault="006957F4" w:rsidP="00CD6549">
            <w:pPr>
              <w:tabs>
                <w:tab w:val="left" w:pos="1620"/>
                <w:tab w:val="left" w:pos="1800"/>
              </w:tabs>
              <w:spacing w:before="120" w:line="320" w:lineRule="exact"/>
              <w:jc w:val="center"/>
              <w:rPr>
                <w:rFonts w:ascii="Arial" w:hAnsi="Arial" w:cs="Arial"/>
                <w:b/>
              </w:rPr>
            </w:pPr>
          </w:p>
        </w:tc>
        <w:tc>
          <w:tcPr>
            <w:tcW w:w="510" w:type="dxa"/>
            <w:tcBorders>
              <w:top w:val="single" w:sz="4" w:space="0" w:color="auto"/>
              <w:left w:val="single" w:sz="4" w:space="0" w:color="auto"/>
              <w:bottom w:val="single" w:sz="4" w:space="0" w:color="auto"/>
              <w:right w:val="single" w:sz="4" w:space="0" w:color="auto"/>
            </w:tcBorders>
            <w:shd w:val="clear" w:color="auto" w:fill="auto"/>
            <w:vAlign w:val="center"/>
          </w:tcPr>
          <w:p w:rsidR="006957F4" w:rsidRPr="00CD6549" w:rsidRDefault="006957F4" w:rsidP="00CD6549">
            <w:pPr>
              <w:tabs>
                <w:tab w:val="left" w:pos="1620"/>
                <w:tab w:val="left" w:pos="1800"/>
              </w:tabs>
              <w:spacing w:before="120" w:line="320" w:lineRule="exact"/>
              <w:jc w:val="center"/>
              <w:rPr>
                <w:rFonts w:ascii="Arial" w:hAnsi="Arial" w:cs="Arial"/>
                <w:b/>
              </w:rPr>
            </w:pPr>
            <w:r w:rsidRPr="00CD6549">
              <w:rPr>
                <w:rFonts w:ascii="Arial" w:hAnsi="Arial" w:cs="Arial"/>
                <w:b/>
              </w:rPr>
              <w:t>U</w:t>
            </w:r>
          </w:p>
        </w:tc>
        <w:tc>
          <w:tcPr>
            <w:tcW w:w="510" w:type="dxa"/>
            <w:tcBorders>
              <w:top w:val="single" w:sz="4" w:space="0" w:color="auto"/>
              <w:left w:val="single" w:sz="4" w:space="0" w:color="auto"/>
              <w:bottom w:val="single" w:sz="4" w:space="0" w:color="auto"/>
              <w:right w:val="single" w:sz="4" w:space="0" w:color="auto"/>
            </w:tcBorders>
            <w:shd w:val="clear" w:color="auto" w:fill="auto"/>
            <w:vAlign w:val="center"/>
          </w:tcPr>
          <w:p w:rsidR="006957F4" w:rsidRPr="00CD6549" w:rsidRDefault="006957F4" w:rsidP="00CD6549">
            <w:pPr>
              <w:tabs>
                <w:tab w:val="left" w:pos="1620"/>
                <w:tab w:val="left" w:pos="1800"/>
              </w:tabs>
              <w:spacing w:before="120" w:line="320" w:lineRule="exact"/>
              <w:jc w:val="center"/>
              <w:rPr>
                <w:rFonts w:ascii="Arial" w:hAnsi="Arial" w:cs="Arial"/>
                <w:b/>
              </w:rPr>
            </w:pPr>
            <w:r w:rsidRPr="00CD6549">
              <w:rPr>
                <w:rFonts w:ascii="Arial" w:hAnsi="Arial" w:cs="Arial"/>
                <w:b/>
              </w:rPr>
              <w:t>R</w:t>
            </w:r>
          </w:p>
        </w:tc>
        <w:tc>
          <w:tcPr>
            <w:tcW w:w="510" w:type="dxa"/>
            <w:tcBorders>
              <w:top w:val="single" w:sz="4" w:space="0" w:color="auto"/>
              <w:left w:val="single" w:sz="4" w:space="0" w:color="auto"/>
              <w:bottom w:val="single" w:sz="4" w:space="0" w:color="auto"/>
              <w:right w:val="single" w:sz="4" w:space="0" w:color="auto"/>
            </w:tcBorders>
            <w:shd w:val="clear" w:color="auto" w:fill="auto"/>
            <w:vAlign w:val="center"/>
          </w:tcPr>
          <w:p w:rsidR="006957F4" w:rsidRPr="00CD6549" w:rsidRDefault="006957F4" w:rsidP="00CD6549">
            <w:pPr>
              <w:tabs>
                <w:tab w:val="left" w:pos="1620"/>
                <w:tab w:val="left" w:pos="1800"/>
              </w:tabs>
              <w:spacing w:before="120" w:line="320" w:lineRule="exact"/>
              <w:jc w:val="center"/>
              <w:rPr>
                <w:rFonts w:ascii="Arial" w:hAnsi="Arial" w:cs="Arial"/>
                <w:b/>
              </w:rPr>
            </w:pPr>
            <w:r w:rsidRPr="00CD6549">
              <w:rPr>
                <w:rFonts w:ascii="Arial" w:hAnsi="Arial" w:cs="Arial"/>
                <w:b/>
              </w:rPr>
              <w:t>U</w:t>
            </w:r>
          </w:p>
        </w:tc>
        <w:tc>
          <w:tcPr>
            <w:tcW w:w="510" w:type="dxa"/>
            <w:tcBorders>
              <w:top w:val="single" w:sz="4" w:space="0" w:color="auto"/>
              <w:left w:val="single" w:sz="4" w:space="0" w:color="auto"/>
              <w:bottom w:val="nil"/>
              <w:right w:val="nil"/>
            </w:tcBorders>
            <w:shd w:val="clear" w:color="auto" w:fill="auto"/>
            <w:vAlign w:val="center"/>
          </w:tcPr>
          <w:p w:rsidR="006957F4" w:rsidRPr="00CD6549" w:rsidRDefault="006957F4" w:rsidP="00CD6549">
            <w:pPr>
              <w:tabs>
                <w:tab w:val="left" w:pos="1620"/>
                <w:tab w:val="left" w:pos="1800"/>
              </w:tabs>
              <w:spacing w:before="120" w:line="320" w:lineRule="exact"/>
              <w:jc w:val="center"/>
              <w:rPr>
                <w:rFonts w:ascii="Arial" w:hAnsi="Arial" w:cs="Arial"/>
                <w:b/>
              </w:rPr>
            </w:pPr>
          </w:p>
        </w:tc>
        <w:tc>
          <w:tcPr>
            <w:tcW w:w="510" w:type="dxa"/>
            <w:tcBorders>
              <w:top w:val="nil"/>
              <w:left w:val="nil"/>
              <w:bottom w:val="nil"/>
              <w:right w:val="nil"/>
            </w:tcBorders>
            <w:shd w:val="clear" w:color="auto" w:fill="auto"/>
            <w:vAlign w:val="center"/>
          </w:tcPr>
          <w:p w:rsidR="006957F4" w:rsidRPr="00CD6549" w:rsidRDefault="006957F4" w:rsidP="00CD6549">
            <w:pPr>
              <w:tabs>
                <w:tab w:val="left" w:pos="1620"/>
                <w:tab w:val="left" w:pos="1800"/>
              </w:tabs>
              <w:spacing w:before="120" w:line="320" w:lineRule="exact"/>
              <w:jc w:val="center"/>
              <w:rPr>
                <w:rFonts w:ascii="Arial" w:hAnsi="Arial" w:cs="Arial"/>
                <w:b/>
              </w:rPr>
            </w:pPr>
          </w:p>
        </w:tc>
      </w:tr>
      <w:tr w:rsidR="006957F4" w:rsidRPr="00CD6549" w:rsidTr="00CD6549">
        <w:trPr>
          <w:trHeight w:val="510"/>
        </w:trPr>
        <w:tc>
          <w:tcPr>
            <w:tcW w:w="510" w:type="dxa"/>
            <w:tcBorders>
              <w:top w:val="nil"/>
              <w:left w:val="nil"/>
              <w:bottom w:val="nil"/>
              <w:right w:val="nil"/>
            </w:tcBorders>
            <w:shd w:val="clear" w:color="auto" w:fill="auto"/>
            <w:vAlign w:val="center"/>
          </w:tcPr>
          <w:p w:rsidR="006957F4" w:rsidRPr="00CD6549" w:rsidRDefault="006957F4" w:rsidP="00CD6549">
            <w:pPr>
              <w:tabs>
                <w:tab w:val="left" w:pos="1620"/>
                <w:tab w:val="left" w:pos="1800"/>
              </w:tabs>
              <w:spacing w:before="120" w:line="320" w:lineRule="exact"/>
              <w:jc w:val="center"/>
              <w:rPr>
                <w:rFonts w:ascii="Arial" w:hAnsi="Arial" w:cs="Arial"/>
                <w:b/>
              </w:rPr>
            </w:pPr>
          </w:p>
        </w:tc>
        <w:tc>
          <w:tcPr>
            <w:tcW w:w="510" w:type="dxa"/>
            <w:tcBorders>
              <w:top w:val="nil"/>
              <w:left w:val="nil"/>
              <w:bottom w:val="nil"/>
              <w:right w:val="nil"/>
            </w:tcBorders>
            <w:shd w:val="clear" w:color="auto" w:fill="auto"/>
            <w:vAlign w:val="center"/>
          </w:tcPr>
          <w:p w:rsidR="006957F4" w:rsidRPr="00CD6549" w:rsidRDefault="006957F4" w:rsidP="00CD6549">
            <w:pPr>
              <w:tabs>
                <w:tab w:val="left" w:pos="1620"/>
                <w:tab w:val="left" w:pos="1800"/>
              </w:tabs>
              <w:spacing w:before="120" w:line="320" w:lineRule="exact"/>
              <w:jc w:val="center"/>
              <w:rPr>
                <w:rFonts w:ascii="Arial" w:hAnsi="Arial" w:cs="Arial"/>
                <w:b/>
              </w:rPr>
            </w:pPr>
          </w:p>
        </w:tc>
        <w:tc>
          <w:tcPr>
            <w:tcW w:w="510" w:type="dxa"/>
            <w:tcBorders>
              <w:top w:val="single" w:sz="4" w:space="0" w:color="auto"/>
              <w:left w:val="nil"/>
              <w:bottom w:val="nil"/>
              <w:right w:val="single" w:sz="4" w:space="0" w:color="auto"/>
            </w:tcBorders>
            <w:shd w:val="clear" w:color="auto" w:fill="auto"/>
            <w:vAlign w:val="center"/>
          </w:tcPr>
          <w:p w:rsidR="006957F4" w:rsidRPr="00CD6549" w:rsidRDefault="006957F4" w:rsidP="00CD6549">
            <w:pPr>
              <w:tabs>
                <w:tab w:val="left" w:pos="1620"/>
                <w:tab w:val="left" w:pos="1800"/>
              </w:tabs>
              <w:spacing w:before="120" w:line="320" w:lineRule="exact"/>
              <w:jc w:val="center"/>
              <w:rPr>
                <w:rFonts w:ascii="Arial" w:hAnsi="Arial" w:cs="Arial"/>
                <w:b/>
              </w:rPr>
            </w:pPr>
          </w:p>
        </w:tc>
        <w:tc>
          <w:tcPr>
            <w:tcW w:w="510" w:type="dxa"/>
            <w:tcBorders>
              <w:top w:val="single" w:sz="4" w:space="0" w:color="auto"/>
              <w:left w:val="single" w:sz="4" w:space="0" w:color="auto"/>
              <w:bottom w:val="single" w:sz="4" w:space="0" w:color="auto"/>
              <w:right w:val="single" w:sz="4" w:space="0" w:color="auto"/>
            </w:tcBorders>
            <w:shd w:val="clear" w:color="auto" w:fill="auto"/>
            <w:vAlign w:val="center"/>
          </w:tcPr>
          <w:p w:rsidR="006957F4" w:rsidRPr="00CD6549" w:rsidRDefault="006957F4" w:rsidP="00CD6549">
            <w:pPr>
              <w:tabs>
                <w:tab w:val="left" w:pos="1620"/>
                <w:tab w:val="left" w:pos="1800"/>
              </w:tabs>
              <w:spacing w:before="120" w:line="320" w:lineRule="exact"/>
              <w:jc w:val="center"/>
              <w:rPr>
                <w:rFonts w:ascii="Arial" w:hAnsi="Arial" w:cs="Arial"/>
                <w:b/>
              </w:rPr>
            </w:pPr>
            <w:r w:rsidRPr="00CD6549">
              <w:rPr>
                <w:rFonts w:ascii="Arial" w:hAnsi="Arial" w:cs="Arial"/>
                <w:b/>
              </w:rPr>
              <w:t>U</w:t>
            </w:r>
          </w:p>
        </w:tc>
        <w:tc>
          <w:tcPr>
            <w:tcW w:w="510" w:type="dxa"/>
            <w:tcBorders>
              <w:top w:val="single" w:sz="4" w:space="0" w:color="auto"/>
              <w:left w:val="single" w:sz="4" w:space="0" w:color="auto"/>
              <w:bottom w:val="nil"/>
              <w:right w:val="nil"/>
            </w:tcBorders>
            <w:shd w:val="clear" w:color="auto" w:fill="auto"/>
            <w:vAlign w:val="center"/>
          </w:tcPr>
          <w:p w:rsidR="006957F4" w:rsidRPr="00CD6549" w:rsidRDefault="006957F4" w:rsidP="00CD6549">
            <w:pPr>
              <w:tabs>
                <w:tab w:val="left" w:pos="1620"/>
                <w:tab w:val="left" w:pos="1800"/>
              </w:tabs>
              <w:spacing w:before="120" w:line="320" w:lineRule="exact"/>
              <w:jc w:val="center"/>
              <w:rPr>
                <w:rFonts w:ascii="Arial" w:hAnsi="Arial" w:cs="Arial"/>
                <w:b/>
              </w:rPr>
            </w:pPr>
          </w:p>
        </w:tc>
        <w:tc>
          <w:tcPr>
            <w:tcW w:w="510" w:type="dxa"/>
            <w:tcBorders>
              <w:top w:val="nil"/>
              <w:left w:val="nil"/>
              <w:bottom w:val="nil"/>
              <w:right w:val="nil"/>
            </w:tcBorders>
            <w:shd w:val="clear" w:color="auto" w:fill="auto"/>
            <w:vAlign w:val="center"/>
          </w:tcPr>
          <w:p w:rsidR="006957F4" w:rsidRPr="00CD6549" w:rsidRDefault="006957F4" w:rsidP="00CD6549">
            <w:pPr>
              <w:tabs>
                <w:tab w:val="left" w:pos="1620"/>
                <w:tab w:val="left" w:pos="1800"/>
              </w:tabs>
              <w:spacing w:before="120" w:line="320" w:lineRule="exact"/>
              <w:jc w:val="center"/>
              <w:rPr>
                <w:rFonts w:ascii="Arial" w:hAnsi="Arial" w:cs="Arial"/>
                <w:b/>
              </w:rPr>
            </w:pPr>
          </w:p>
        </w:tc>
        <w:tc>
          <w:tcPr>
            <w:tcW w:w="510" w:type="dxa"/>
            <w:tcBorders>
              <w:top w:val="nil"/>
              <w:left w:val="nil"/>
              <w:bottom w:val="nil"/>
              <w:right w:val="nil"/>
            </w:tcBorders>
            <w:shd w:val="clear" w:color="auto" w:fill="auto"/>
            <w:vAlign w:val="center"/>
          </w:tcPr>
          <w:p w:rsidR="006957F4" w:rsidRPr="00CD6549" w:rsidRDefault="006957F4" w:rsidP="00CD6549">
            <w:pPr>
              <w:tabs>
                <w:tab w:val="left" w:pos="1620"/>
                <w:tab w:val="left" w:pos="1800"/>
              </w:tabs>
              <w:spacing w:before="120" w:line="320" w:lineRule="exact"/>
              <w:jc w:val="center"/>
              <w:rPr>
                <w:rFonts w:ascii="Arial" w:hAnsi="Arial" w:cs="Arial"/>
                <w:b/>
              </w:rPr>
            </w:pPr>
          </w:p>
        </w:tc>
      </w:tr>
    </w:tbl>
    <w:p w:rsidR="001752D2" w:rsidRDefault="001752D2">
      <w:pPr>
        <w:ind w:left="540" w:hanging="540"/>
        <w:jc w:val="both"/>
        <w:rPr>
          <w:rFonts w:ascii="Arial" w:hAnsi="Arial" w:cs="Arial"/>
        </w:rPr>
      </w:pPr>
    </w:p>
    <w:p w:rsidR="001752D2" w:rsidRDefault="001752D2">
      <w:pPr>
        <w:ind w:left="540" w:hanging="540"/>
        <w:jc w:val="both"/>
        <w:rPr>
          <w:rFonts w:ascii="Arial" w:hAnsi="Arial" w:cs="Arial"/>
          <w:sz w:val="32"/>
        </w:rPr>
      </w:pPr>
    </w:p>
    <w:p w:rsidR="006957F4" w:rsidRDefault="006957F4">
      <w:pPr>
        <w:ind w:left="540" w:hanging="540"/>
        <w:jc w:val="both"/>
        <w:rPr>
          <w:rFonts w:ascii="Arial" w:hAnsi="Arial" w:cs="Arial"/>
        </w:rPr>
      </w:pPr>
    </w:p>
    <w:p w:rsidR="006957F4" w:rsidRDefault="006957F4">
      <w:pPr>
        <w:ind w:left="540" w:hanging="540"/>
        <w:jc w:val="both"/>
        <w:rPr>
          <w:rFonts w:ascii="Arial" w:hAnsi="Arial" w:cs="Arial"/>
        </w:rPr>
      </w:pPr>
    </w:p>
    <w:p w:rsidR="006957F4" w:rsidRDefault="006957F4">
      <w:pPr>
        <w:ind w:left="540" w:hanging="540"/>
        <w:jc w:val="both"/>
        <w:rPr>
          <w:rFonts w:ascii="Arial" w:hAnsi="Arial" w:cs="Arial"/>
        </w:rPr>
      </w:pPr>
    </w:p>
    <w:p w:rsidR="006957F4" w:rsidRDefault="006957F4">
      <w:pPr>
        <w:ind w:left="540" w:hanging="540"/>
        <w:jc w:val="both"/>
        <w:rPr>
          <w:rFonts w:ascii="Arial" w:hAnsi="Arial" w:cs="Arial"/>
        </w:rPr>
      </w:pPr>
    </w:p>
    <w:p w:rsidR="006957F4" w:rsidRDefault="006957F4">
      <w:pPr>
        <w:ind w:left="540" w:hanging="540"/>
        <w:jc w:val="both"/>
        <w:rPr>
          <w:rFonts w:ascii="Arial" w:hAnsi="Arial" w:cs="Arial"/>
        </w:rPr>
      </w:pPr>
    </w:p>
    <w:p w:rsidR="006957F4" w:rsidRDefault="006957F4">
      <w:pPr>
        <w:ind w:left="540" w:hanging="540"/>
        <w:jc w:val="both"/>
        <w:rPr>
          <w:rFonts w:ascii="Arial" w:hAnsi="Arial" w:cs="Arial"/>
        </w:rPr>
      </w:pPr>
    </w:p>
    <w:p w:rsidR="006957F4" w:rsidRDefault="006957F4">
      <w:pPr>
        <w:ind w:left="540" w:hanging="540"/>
        <w:jc w:val="both"/>
        <w:rPr>
          <w:rFonts w:ascii="Arial" w:hAnsi="Arial" w:cs="Arial"/>
        </w:rPr>
      </w:pPr>
    </w:p>
    <w:p w:rsidR="006957F4" w:rsidRDefault="006957F4">
      <w:pPr>
        <w:ind w:left="540" w:hanging="540"/>
        <w:jc w:val="both"/>
        <w:rPr>
          <w:rFonts w:ascii="Arial" w:hAnsi="Arial" w:cs="Arial"/>
        </w:rPr>
      </w:pPr>
    </w:p>
    <w:p w:rsidR="006957F4" w:rsidRDefault="006957F4">
      <w:pPr>
        <w:ind w:left="540" w:hanging="540"/>
        <w:jc w:val="both"/>
        <w:rPr>
          <w:rFonts w:ascii="Arial" w:hAnsi="Arial" w:cs="Arial"/>
        </w:rPr>
      </w:pPr>
    </w:p>
    <w:p w:rsidR="006957F4" w:rsidRDefault="006957F4">
      <w:pPr>
        <w:ind w:left="540" w:hanging="540"/>
        <w:jc w:val="both"/>
        <w:rPr>
          <w:rFonts w:ascii="Arial" w:hAnsi="Arial" w:cs="Arial"/>
        </w:rPr>
      </w:pPr>
    </w:p>
    <w:p w:rsidR="006957F4" w:rsidRDefault="006957F4">
      <w:pPr>
        <w:ind w:left="540" w:hanging="540"/>
        <w:jc w:val="both"/>
        <w:rPr>
          <w:rFonts w:ascii="Arial" w:hAnsi="Arial" w:cs="Arial"/>
        </w:rPr>
      </w:pPr>
    </w:p>
    <w:p w:rsidR="006957F4" w:rsidRDefault="006957F4">
      <w:pPr>
        <w:ind w:left="540" w:hanging="540"/>
        <w:jc w:val="both"/>
        <w:rPr>
          <w:rFonts w:ascii="Arial" w:hAnsi="Arial" w:cs="Arial"/>
        </w:rPr>
      </w:pPr>
    </w:p>
    <w:p w:rsidR="006957F4" w:rsidRDefault="006957F4">
      <w:pPr>
        <w:ind w:left="540" w:hanging="540"/>
        <w:jc w:val="both"/>
        <w:rPr>
          <w:rFonts w:ascii="Arial" w:hAnsi="Arial" w:cs="Arial"/>
        </w:rPr>
      </w:pPr>
    </w:p>
    <w:p w:rsidR="006957F4" w:rsidRDefault="006957F4">
      <w:pPr>
        <w:ind w:left="540" w:hanging="540"/>
        <w:jc w:val="both"/>
        <w:rPr>
          <w:rFonts w:ascii="Arial" w:hAnsi="Arial" w:cs="Arial"/>
        </w:rPr>
      </w:pPr>
    </w:p>
    <w:p w:rsidR="001943DD" w:rsidRDefault="001943DD">
      <w:pPr>
        <w:ind w:left="540" w:hanging="540"/>
        <w:jc w:val="both"/>
        <w:rPr>
          <w:rFonts w:ascii="Arial" w:hAnsi="Arial" w:cs="Arial"/>
        </w:rPr>
      </w:pPr>
    </w:p>
    <w:p w:rsidR="001752D2" w:rsidRDefault="00223CB4">
      <w:pPr>
        <w:ind w:left="540" w:hanging="540"/>
        <w:jc w:val="both"/>
        <w:rPr>
          <w:rFonts w:ascii="Arial" w:hAnsi="Arial" w:cs="Arial"/>
        </w:rPr>
      </w:pPr>
      <w:r>
        <w:rPr>
          <w:rFonts w:ascii="Arial" w:hAnsi="Arial" w:cs="Arial"/>
          <w:noProof/>
        </w:rPr>
        <mc:AlternateContent>
          <mc:Choice Requires="wps">
            <w:drawing>
              <wp:anchor distT="0" distB="0" distL="114300" distR="114300" simplePos="0" relativeHeight="251620864" behindDoc="1" locked="0" layoutInCell="1" allowOverlap="1">
                <wp:simplePos x="0" y="0"/>
                <wp:positionH relativeFrom="column">
                  <wp:posOffset>-114300</wp:posOffset>
                </wp:positionH>
                <wp:positionV relativeFrom="paragraph">
                  <wp:posOffset>55880</wp:posOffset>
                </wp:positionV>
                <wp:extent cx="5943600" cy="1394460"/>
                <wp:effectExtent l="9525" t="8255" r="9525" b="6985"/>
                <wp:wrapNone/>
                <wp:docPr id="1813" name="AutoShape 12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943600" cy="1394460"/>
                        </a:xfrm>
                        <a:prstGeom prst="roundRect">
                          <a:avLst>
                            <a:gd name="adj" fmla="val 8102"/>
                          </a:avLst>
                        </a:prstGeom>
                        <a:solidFill>
                          <a:srgbClr val="FFFFFF"/>
                        </a:solidFill>
                        <a:ln w="9525">
                          <a:solidFill>
                            <a:srgbClr val="80808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126" o:spid="_x0000_s1026" style="position:absolute;margin-left:-9pt;margin-top:4.4pt;width:468pt;height:109.8pt;z-index:-251695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5310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" strokecolor="gray"/>
            </w:pict>
          </mc:Fallback>
        </mc:AlternateContent>
      </w:r>
    </w:p>
    <w:p w:rsidR="006957F4" w:rsidRPr="00091159" w:rsidRDefault="00223CB4" w:rsidP="00091159">
      <w:pPr>
        <w:numPr>
          <w:ilvl w:val="0"/>
          <w:numId w:val="20"/>
        </w:numPr>
        <w:tabs>
          <w:tab w:val="num" w:pos="540"/>
        </w:tabs>
        <w:spacing w:before="120" w:line="300" w:lineRule="atLeast"/>
        <w:ind w:left="539" w:hanging="539"/>
        <w:jc w:val="both"/>
        <w:rPr>
          <w:rFonts w:ascii="Arial" w:hAnsi="Arial" w:cs="Arial"/>
          <w:noProof/>
          <w:sz w:val="22"/>
          <w:szCs w:val="22"/>
        </w:rPr>
      </w:pPr>
      <w:r>
        <w:rPr>
          <w:rFonts w:ascii="Arial" w:hAnsi="Arial" w:cs="Arial"/>
          <w:noProof/>
          <w:sz w:val="22"/>
          <w:szCs w:val="22"/>
        </w:rPr>
        <mc:AlternateContent>
          <mc:Choice Requires="wps">
            <w:drawing>
              <wp:anchor distT="0" distB="0" distL="114300" distR="114300" simplePos="0" relativeHeight="251668992" behindDoc="1" locked="0" layoutInCell="1" allowOverlap="1">
                <wp:simplePos x="0" y="0"/>
                <wp:positionH relativeFrom="column">
                  <wp:posOffset>4457700</wp:posOffset>
                </wp:positionH>
                <wp:positionV relativeFrom="paragraph">
                  <wp:posOffset>132080</wp:posOffset>
                </wp:positionV>
                <wp:extent cx="1143000" cy="685800"/>
                <wp:effectExtent l="0" t="0" r="0" b="1270"/>
                <wp:wrapSquare wrapText="bothSides"/>
                <wp:docPr id="1812" name="Text Box 46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3000" cy="685800"/>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1F3EAD" w:rsidRPr="00294762" w:rsidRDefault="00223CB4">
                            <w:r>
                              <w:rPr>
                                <w:noProof/>
                              </w:rPr>
                              <w:drawing>
                                <wp:inline distT="0" distB="0" distL="0" distR="0">
                                  <wp:extent cx="952500" cy="501650"/>
                                  <wp:effectExtent l="0" t="0" r="0" b="0"/>
                                  <wp:docPr id="11" name="Imagen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952500" cy="501650"/>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68" o:spid="_x0000_s1072" type="#_x0000_t202" style="position:absolute;left:0;text-align:left;margin-left:351pt;margin-top:10.4pt;width:90pt;height:54pt;z-index:-251647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" stroked="f">
                <v:textbox>
                  <w:txbxContent>
                    <w:p w:rsidR="001F3EAD" w:rsidRPr="00294762" w:rsidRDefault="00223CB4">
                      <w:r>
                        <w:rPr>
                          <w:noProof/>
                        </w:rPr>
                        <w:drawing>
                          <wp:inline distT="0" distB="0" distL="0" distR="0">
                            <wp:extent cx="952500" cy="501650"/>
                            <wp:effectExtent l="0" t="0" r="0" b="0"/>
                            <wp:docPr id="11" name="Imagen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952500" cy="501650"/>
                                    </a:xfrm>
                                    <a:prstGeom prst="rect">
                                      <a:avLst/>
                                    </a:prstGeom>
                                    <a:noFill/>
                                    <a:ln>
                                      <a:noFill/>
                                    </a:ln>
                                  </pic:spPr>
                                </pic:pic>
                              </a:graphicData>
                            </a:graphic>
                          </wp:inline>
                        </w:drawing>
                      </w:r>
                    </w:p>
                  </w:txbxContent>
                </v:textbox>
                <w10:wrap type="square"/>
              </v:shape>
            </w:pict>
          </mc:Fallback>
        </mc:AlternateContent>
      </w:r>
      <w:r w:rsidR="006957F4">
        <w:rPr>
          <w:rFonts w:ascii="Arial" w:hAnsi="Arial" w:cs="Arial"/>
          <w:noProof/>
          <w:sz w:val="22"/>
          <w:szCs w:val="22"/>
        </w:rPr>
        <w:t xml:space="preserve">Juan tiene 6 libros diferentes: 3 con </w:t>
      </w:r>
      <w:r w:rsidR="00535CD5">
        <w:rPr>
          <w:rFonts w:ascii="Arial" w:hAnsi="Arial" w:cs="Arial"/>
          <w:noProof/>
          <w:sz w:val="22"/>
          <w:szCs w:val="22"/>
        </w:rPr>
        <w:t>pasta</w:t>
      </w:r>
      <w:r w:rsidR="006957F4">
        <w:rPr>
          <w:rFonts w:ascii="Arial" w:hAnsi="Arial" w:cs="Arial"/>
          <w:noProof/>
          <w:sz w:val="22"/>
          <w:szCs w:val="22"/>
        </w:rPr>
        <w:t xml:space="preserve"> roja y 3 con pasta azul.</w:t>
      </w:r>
    </w:p>
    <w:p w:rsidR="001752D2" w:rsidRPr="0010361C" w:rsidRDefault="0010361C" w:rsidP="00091159">
      <w:pPr>
        <w:spacing w:before="120" w:line="300" w:lineRule="atLeast"/>
        <w:ind w:left="539"/>
        <w:jc w:val="both"/>
        <w:rPr>
          <w:rFonts w:ascii="Arial" w:hAnsi="Arial" w:cs="Arial"/>
          <w:b/>
          <w:noProof/>
          <w:sz w:val="22"/>
          <w:szCs w:val="22"/>
        </w:rPr>
      </w:pPr>
      <w:r w:rsidRPr="0010361C">
        <w:rPr>
          <w:rFonts w:ascii="Arial" w:hAnsi="Arial" w:cs="Arial"/>
          <w:b/>
          <w:noProof/>
          <w:sz w:val="22"/>
          <w:szCs w:val="22"/>
        </w:rPr>
        <w:t>¿</w:t>
      </w:r>
      <w:r w:rsidR="006957F4" w:rsidRPr="0010361C">
        <w:rPr>
          <w:rFonts w:ascii="Arial" w:hAnsi="Arial" w:cs="Arial"/>
          <w:b/>
          <w:noProof/>
          <w:sz w:val="22"/>
          <w:szCs w:val="22"/>
        </w:rPr>
        <w:t>De cuántas formas diferentes podr</w:t>
      </w:r>
      <w:r w:rsidR="00535CD5" w:rsidRPr="0010361C">
        <w:rPr>
          <w:rFonts w:ascii="Arial" w:hAnsi="Arial" w:cs="Arial"/>
          <w:b/>
          <w:noProof/>
          <w:sz w:val="22"/>
          <w:szCs w:val="22"/>
        </w:rPr>
        <w:t>á</w:t>
      </w:r>
      <w:r w:rsidR="006957F4" w:rsidRPr="0010361C">
        <w:rPr>
          <w:rFonts w:ascii="Arial" w:hAnsi="Arial" w:cs="Arial"/>
          <w:b/>
          <w:noProof/>
          <w:sz w:val="22"/>
          <w:szCs w:val="22"/>
        </w:rPr>
        <w:t xml:space="preserve"> arreglar estos libros en un estante de tal manera que los libros vecinos no tengan pasta</w:t>
      </w:r>
      <w:r w:rsidR="00375F34" w:rsidRPr="0010361C">
        <w:rPr>
          <w:rFonts w:ascii="Arial" w:hAnsi="Arial" w:cs="Arial"/>
          <w:b/>
          <w:noProof/>
          <w:sz w:val="22"/>
          <w:szCs w:val="22"/>
        </w:rPr>
        <w:t xml:space="preserve"> del mismo color?</w:t>
      </w:r>
    </w:p>
    <w:p w:rsidR="001752D2" w:rsidRPr="00DA570A" w:rsidRDefault="001752D2" w:rsidP="00091159">
      <w:pPr>
        <w:spacing w:before="120" w:line="300" w:lineRule="atLeast"/>
        <w:jc w:val="both"/>
        <w:rPr>
          <w:rFonts w:ascii="Arial" w:hAnsi="Arial" w:cs="Arial"/>
          <w:noProof/>
          <w:sz w:val="22"/>
          <w:szCs w:val="22"/>
        </w:rPr>
      </w:pPr>
    </w:p>
    <w:p w:rsidR="001943DD" w:rsidRDefault="001943DD">
      <w:pPr>
        <w:ind w:left="540" w:hanging="540"/>
        <w:jc w:val="both"/>
        <w:rPr>
          <w:rFonts w:ascii="Arial" w:hAnsi="Arial" w:cs="Arial"/>
        </w:rPr>
      </w:pPr>
    </w:p>
    <w:p w:rsidR="001752D2" w:rsidRDefault="00223CB4">
      <w:pPr>
        <w:ind w:left="540" w:hanging="540"/>
        <w:jc w:val="both"/>
        <w:rPr>
          <w:rFonts w:ascii="Arial" w:hAnsi="Arial" w:cs="Arial"/>
          <w:b/>
        </w:rPr>
      </w:pPr>
      <w:r>
        <w:rPr>
          <w:rFonts w:ascii="Arial" w:hAnsi="Arial" w:cs="Arial"/>
          <w:b/>
          <w:noProof/>
        </w:rPr>
        <mc:AlternateContent>
          <mc:Choice Requires="wps">
            <w:drawing>
              <wp:anchor distT="0" distB="0" distL="114300" distR="114300" simplePos="0" relativeHeight="251621888" behindDoc="1" locked="0" layoutInCell="1" allowOverlap="1">
                <wp:simplePos x="0" y="0"/>
                <wp:positionH relativeFrom="column">
                  <wp:posOffset>-114300</wp:posOffset>
                </wp:positionH>
                <wp:positionV relativeFrom="paragraph">
                  <wp:posOffset>52070</wp:posOffset>
                </wp:positionV>
                <wp:extent cx="5943600" cy="934085"/>
                <wp:effectExtent l="9525" t="13970" r="9525" b="13970"/>
                <wp:wrapNone/>
                <wp:docPr id="1811" name="AutoShape 12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943600" cy="934085"/>
                        </a:xfrm>
                        <a:prstGeom prst="roundRect">
                          <a:avLst>
                            <a:gd name="adj" fmla="val 8102"/>
                          </a:avLst>
                        </a:prstGeom>
                        <a:noFill/>
                        <a:ln w="9525">
                          <a:solidFill>
                            <a:srgbClr val="80808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127" o:spid="_x0000_s1026" style="position:absolute;margin-left:-9pt;margin-top:4.1pt;width:468pt;height:73.55pt;z-index:-251694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5310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" filled="f" strokecolor="gray"/>
            </w:pict>
          </mc:Fallback>
        </mc:AlternateContent>
      </w:r>
    </w:p>
    <w:p w:rsidR="005D7D2D" w:rsidRPr="00DA570A" w:rsidRDefault="005D7D2D" w:rsidP="00DA570A">
      <w:pPr>
        <w:numPr>
          <w:ilvl w:val="0"/>
          <w:numId w:val="20"/>
        </w:numPr>
        <w:tabs>
          <w:tab w:val="num" w:pos="540"/>
        </w:tabs>
        <w:spacing w:before="120" w:line="300" w:lineRule="atLeast"/>
        <w:ind w:left="539" w:hanging="539"/>
        <w:jc w:val="both"/>
        <w:rPr>
          <w:rFonts w:ascii="Arial" w:hAnsi="Arial" w:cs="Arial"/>
          <w:noProof/>
          <w:sz w:val="22"/>
          <w:szCs w:val="22"/>
        </w:rPr>
      </w:pPr>
      <w:r>
        <w:rPr>
          <w:rFonts w:ascii="Arial" w:hAnsi="Arial" w:cs="Arial"/>
          <w:noProof/>
          <w:sz w:val="22"/>
          <w:szCs w:val="22"/>
        </w:rPr>
        <w:t xml:space="preserve">Al escribir los números naturales desde el 1 hasta el 100 </w:t>
      </w:r>
    </w:p>
    <w:p w:rsidR="00B24E9C" w:rsidRDefault="00B24E9C" w:rsidP="005D7D2D">
      <w:pPr>
        <w:ind w:firstLine="540"/>
        <w:jc w:val="both"/>
        <w:rPr>
          <w:rFonts w:ascii="Arial" w:hAnsi="Arial" w:cs="Arial"/>
          <w:b/>
          <w:sz w:val="22"/>
          <w:szCs w:val="22"/>
        </w:rPr>
      </w:pPr>
    </w:p>
    <w:p w:rsidR="00016971" w:rsidRPr="005D7D2D" w:rsidRDefault="005D7D2D" w:rsidP="005D7D2D">
      <w:pPr>
        <w:ind w:firstLine="540"/>
        <w:jc w:val="both"/>
        <w:rPr>
          <w:rFonts w:ascii="Arial" w:hAnsi="Arial" w:cs="Arial"/>
          <w:b/>
        </w:rPr>
      </w:pPr>
      <w:r w:rsidRPr="005D7D2D">
        <w:rPr>
          <w:rFonts w:ascii="Arial" w:hAnsi="Arial" w:cs="Arial"/>
          <w:b/>
          <w:sz w:val="22"/>
          <w:szCs w:val="22"/>
        </w:rPr>
        <w:t>¿Cuántas veces se escribe el dígito 9?</w:t>
      </w:r>
    </w:p>
    <w:p w:rsidR="00261A97" w:rsidRDefault="00261A97">
      <w:pPr>
        <w:ind w:left="540" w:hanging="540"/>
        <w:jc w:val="both"/>
        <w:rPr>
          <w:rFonts w:ascii="Arial" w:hAnsi="Arial" w:cs="Arial"/>
          <w:sz w:val="10"/>
        </w:rPr>
      </w:pPr>
    </w:p>
    <w:p w:rsidR="00261A97" w:rsidRDefault="00261A97">
      <w:pPr>
        <w:ind w:left="540" w:hanging="540"/>
        <w:jc w:val="both"/>
        <w:rPr>
          <w:rFonts w:ascii="Arial" w:hAnsi="Arial" w:cs="Arial"/>
          <w:sz w:val="10"/>
        </w:rPr>
      </w:pPr>
    </w:p>
    <w:p w:rsidR="00261A97" w:rsidRDefault="00261A97">
      <w:pPr>
        <w:ind w:left="540" w:hanging="540"/>
        <w:jc w:val="both"/>
        <w:rPr>
          <w:rFonts w:ascii="Arial" w:hAnsi="Arial" w:cs="Arial"/>
          <w:sz w:val="10"/>
        </w:rPr>
      </w:pPr>
    </w:p>
    <w:p w:rsidR="00261A97" w:rsidRPr="004E4829" w:rsidRDefault="00223CB4" w:rsidP="004E4829">
      <w:pPr>
        <w:numPr>
          <w:ilvl w:val="0"/>
          <w:numId w:val="20"/>
        </w:numPr>
        <w:tabs>
          <w:tab w:val="num" w:pos="540"/>
        </w:tabs>
        <w:spacing w:before="120" w:line="300" w:lineRule="atLeast"/>
        <w:ind w:left="539" w:hanging="539"/>
        <w:jc w:val="both"/>
        <w:rPr>
          <w:rFonts w:ascii="Arial" w:hAnsi="Arial" w:cs="Arial"/>
          <w:noProof/>
          <w:sz w:val="22"/>
          <w:szCs w:val="22"/>
        </w:rPr>
      </w:pPr>
      <w:r>
        <w:rPr>
          <w:rFonts w:ascii="Arial" w:hAnsi="Arial" w:cs="Arial"/>
          <w:noProof/>
          <w:sz w:val="22"/>
          <w:szCs w:val="22"/>
        </w:rPr>
        <mc:AlternateContent>
          <mc:Choice Requires="wps">
            <w:drawing>
              <wp:anchor distT="0" distB="0" distL="114300" distR="114300" simplePos="0" relativeHeight="251622912" behindDoc="1" locked="0" layoutInCell="1" allowOverlap="1">
                <wp:simplePos x="0" y="0"/>
                <wp:positionH relativeFrom="column">
                  <wp:posOffset>-114300</wp:posOffset>
                </wp:positionH>
                <wp:positionV relativeFrom="paragraph">
                  <wp:posOffset>-114300</wp:posOffset>
                </wp:positionV>
                <wp:extent cx="5829300" cy="1371600"/>
                <wp:effectExtent l="9525" t="9525" r="9525" b="9525"/>
                <wp:wrapNone/>
                <wp:docPr id="1810" name="AutoShape 1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829300" cy="1371600"/>
                        </a:xfrm>
                        <a:prstGeom prst="roundRect">
                          <a:avLst>
                            <a:gd name="adj" fmla="val 12755"/>
                          </a:avLst>
                        </a:prstGeom>
                        <a:solidFill>
                          <a:srgbClr val="FFFFFF"/>
                        </a:solidFill>
                        <a:ln w="9525">
                          <a:solidFill>
                            <a:srgbClr val="80808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128" o:spid="_x0000_s1026" style="position:absolute;margin-left:-9pt;margin-top:-9pt;width:459pt;height:108pt;z-index:-251693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8359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" strokecolor="gray"/>
            </w:pict>
          </mc:Fallback>
        </mc:AlternateContent>
      </w:r>
      <w:r w:rsidR="00261A97" w:rsidRPr="004E4829">
        <w:rPr>
          <w:rFonts w:ascii="Arial" w:hAnsi="Arial" w:cs="Arial"/>
          <w:noProof/>
          <w:sz w:val="22"/>
          <w:szCs w:val="22"/>
        </w:rPr>
        <w:t xml:space="preserve">En una reunión de las Naciones Unidas donde hay 30 </w:t>
      </w:r>
      <w:r w:rsidR="004E4829" w:rsidRPr="004E4829">
        <w:rPr>
          <w:rFonts w:ascii="Arial" w:hAnsi="Arial" w:cs="Arial"/>
          <w:noProof/>
          <w:sz w:val="22"/>
          <w:szCs w:val="22"/>
        </w:rPr>
        <w:t>personas se sabe que 18 hablan f</w:t>
      </w:r>
      <w:r w:rsidR="00261A97" w:rsidRPr="004E4829">
        <w:rPr>
          <w:rFonts w:ascii="Arial" w:hAnsi="Arial" w:cs="Arial"/>
          <w:noProof/>
          <w:sz w:val="22"/>
          <w:szCs w:val="22"/>
        </w:rPr>
        <w:t xml:space="preserve">rancés, 15 hablan español y 7 hablan </w:t>
      </w:r>
      <w:r w:rsidR="004E4829" w:rsidRPr="004E4829">
        <w:rPr>
          <w:rFonts w:ascii="Arial" w:hAnsi="Arial" w:cs="Arial"/>
          <w:noProof/>
          <w:sz w:val="22"/>
          <w:szCs w:val="22"/>
        </w:rPr>
        <w:t>francés y e</w:t>
      </w:r>
      <w:r w:rsidR="00261A97" w:rsidRPr="004E4829">
        <w:rPr>
          <w:rFonts w:ascii="Arial" w:hAnsi="Arial" w:cs="Arial"/>
          <w:noProof/>
          <w:sz w:val="22"/>
          <w:szCs w:val="22"/>
        </w:rPr>
        <w:t xml:space="preserve">spañol. </w:t>
      </w:r>
    </w:p>
    <w:p w:rsidR="00091159" w:rsidRDefault="00091159" w:rsidP="004E4829">
      <w:pPr>
        <w:spacing w:before="120" w:line="300" w:lineRule="atLeast"/>
        <w:jc w:val="both"/>
        <w:rPr>
          <w:rFonts w:ascii="Arial" w:hAnsi="Arial" w:cs="Arial"/>
          <w:b/>
          <w:noProof/>
          <w:sz w:val="22"/>
          <w:szCs w:val="22"/>
        </w:rPr>
      </w:pPr>
    </w:p>
    <w:p w:rsidR="001752D2" w:rsidRPr="00E9528B" w:rsidRDefault="00261A97" w:rsidP="00261A97">
      <w:pPr>
        <w:spacing w:line="320" w:lineRule="exact"/>
        <w:ind w:left="539"/>
        <w:jc w:val="both"/>
        <w:rPr>
          <w:rFonts w:ascii="Arial" w:hAnsi="Arial" w:cs="Arial"/>
          <w:b/>
          <w:sz w:val="22"/>
          <w:szCs w:val="22"/>
        </w:rPr>
      </w:pPr>
      <w:r w:rsidRPr="00E9528B">
        <w:rPr>
          <w:rFonts w:ascii="Arial" w:hAnsi="Arial" w:cs="Arial"/>
          <w:b/>
          <w:sz w:val="22"/>
          <w:szCs w:val="22"/>
        </w:rPr>
        <w:t xml:space="preserve">¿Cuál es la probabilidad de que al escoger al azar a una de las personas de la reunión, esta no hable ni </w:t>
      </w:r>
      <w:r w:rsidR="004E4829">
        <w:rPr>
          <w:rFonts w:ascii="Arial" w:hAnsi="Arial" w:cs="Arial"/>
          <w:b/>
          <w:sz w:val="22"/>
          <w:szCs w:val="22"/>
        </w:rPr>
        <w:t>francés ni e</w:t>
      </w:r>
      <w:r w:rsidRPr="00E9528B">
        <w:rPr>
          <w:rFonts w:ascii="Arial" w:hAnsi="Arial" w:cs="Arial"/>
          <w:b/>
          <w:sz w:val="22"/>
          <w:szCs w:val="22"/>
        </w:rPr>
        <w:t>spañol?</w:t>
      </w:r>
    </w:p>
    <w:p w:rsidR="001752D2" w:rsidRDefault="001752D2">
      <w:pPr>
        <w:jc w:val="center"/>
        <w:rPr>
          <w:rFonts w:ascii="Arial" w:hAnsi="Arial" w:cs="Arial"/>
          <w:b/>
        </w:rPr>
      </w:pPr>
    </w:p>
    <w:p w:rsidR="001943DD" w:rsidRDefault="001943DD" w:rsidP="001943DD">
      <w:pPr>
        <w:ind w:left="540" w:hanging="540"/>
        <w:jc w:val="both"/>
        <w:rPr>
          <w:rFonts w:ascii="Arial" w:hAnsi="Arial" w:cs="Arial"/>
        </w:rPr>
      </w:pPr>
    </w:p>
    <w:p w:rsidR="001752D2" w:rsidRDefault="00223CB4">
      <w:pPr>
        <w:ind w:left="540"/>
        <w:jc w:val="both"/>
        <w:rPr>
          <w:rFonts w:ascii="Arial" w:hAnsi="Arial" w:cs="Arial"/>
        </w:rPr>
      </w:pPr>
      <w:r>
        <w:rPr>
          <w:rFonts w:ascii="Arial" w:hAnsi="Arial" w:cs="Arial"/>
          <w:noProof/>
        </w:rPr>
        <mc:AlternateContent>
          <mc:Choice Requires="wps">
            <w:drawing>
              <wp:anchor distT="0" distB="0" distL="114300" distR="114300" simplePos="0" relativeHeight="251623936" behindDoc="1" locked="0" layoutInCell="1" allowOverlap="1">
                <wp:simplePos x="0" y="0"/>
                <wp:positionH relativeFrom="column">
                  <wp:posOffset>-114300</wp:posOffset>
                </wp:positionH>
                <wp:positionV relativeFrom="paragraph">
                  <wp:posOffset>99060</wp:posOffset>
                </wp:positionV>
                <wp:extent cx="5829300" cy="914400"/>
                <wp:effectExtent l="9525" t="13335" r="9525" b="5715"/>
                <wp:wrapNone/>
                <wp:docPr id="1809" name="AutoShape 13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829300" cy="914400"/>
                        </a:xfrm>
                        <a:prstGeom prst="roundRect">
                          <a:avLst>
                            <a:gd name="adj" fmla="val 21667"/>
                          </a:avLst>
                        </a:prstGeom>
                        <a:solidFill>
                          <a:srgbClr val="FFFFFF"/>
                        </a:solidFill>
                        <a:ln w="9525">
                          <a:solidFill>
                            <a:srgbClr val="80808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130" o:spid="_x0000_s1026" style="position:absolute;margin-left:-9pt;margin-top:7.8pt;width:459pt;height:1in;z-index:-251692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4199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" strokecolor="gray"/>
            </w:pict>
          </mc:Fallback>
        </mc:AlternateContent>
      </w:r>
    </w:p>
    <w:p w:rsidR="00D04BB2" w:rsidRPr="004E4829" w:rsidRDefault="00223CB4" w:rsidP="00DA570A">
      <w:pPr>
        <w:numPr>
          <w:ilvl w:val="0"/>
          <w:numId w:val="20"/>
        </w:numPr>
        <w:tabs>
          <w:tab w:val="num" w:pos="540"/>
        </w:tabs>
        <w:spacing w:before="120" w:line="300" w:lineRule="atLeast"/>
        <w:ind w:left="539" w:hanging="539"/>
        <w:jc w:val="both"/>
        <w:rPr>
          <w:rFonts w:ascii="Arial" w:hAnsi="Arial" w:cs="Arial"/>
          <w:noProof/>
          <w:sz w:val="22"/>
          <w:szCs w:val="22"/>
        </w:rPr>
      </w:pPr>
      <w:r>
        <w:rPr>
          <w:rFonts w:ascii="Arial" w:hAnsi="Arial" w:cs="Arial"/>
          <w:noProof/>
          <w:sz w:val="22"/>
          <w:szCs w:val="22"/>
        </w:rPr>
        <mc:AlternateContent>
          <mc:Choice Requires="wps">
            <w:drawing>
              <wp:anchor distT="0" distB="0" distL="114300" distR="114300" simplePos="0" relativeHeight="251658752" behindDoc="1" locked="0" layoutInCell="1" allowOverlap="1">
                <wp:simplePos x="0" y="0"/>
                <wp:positionH relativeFrom="column">
                  <wp:posOffset>4664075</wp:posOffset>
                </wp:positionH>
                <wp:positionV relativeFrom="paragraph">
                  <wp:posOffset>48895</wp:posOffset>
                </wp:positionV>
                <wp:extent cx="358140" cy="352425"/>
                <wp:effectExtent l="34925" t="77470" r="35560" b="65405"/>
                <wp:wrapNone/>
                <wp:docPr id="1808" name="AutoShape 43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491822">
                          <a:off x="0" y="0"/>
                          <a:ext cx="358140" cy="352425"/>
                        </a:xfrm>
                        <a:prstGeom prst="cube">
                          <a:avLst>
                            <a:gd name="adj" fmla="val 25000"/>
                          </a:avLst>
                        </a:prstGeom>
                        <a:solidFill>
                          <a:srgbClr val="FFCC99"/>
                        </a:solidFill>
                        <a:ln w="635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16" coordsize="21600,21600" o:spt="16" adj="5400" path="m@0,l0@0,,21600@1,21600,21600@2,21600,xem0@0nfl@1@0,21600,em@1@0nfl@1,21600e">
                <v:stroke joinstyle="miter"/>
                <v:formulas>
                  <v:f eqn="val #0"/>
                  <v:f eqn="sum width 0 #0"/>
                  <v:f eqn="sum height 0 #0"/>
                  <v:f eqn="mid height #0"/>
                  <v:f eqn="prod @1 1 2"/>
                  <v:f eqn="prod @2 1 2"/>
                  <v:f eqn="mid width #0"/>
                </v:formulas>
                <v:path o:extrusionok="f" gradientshapeok="t" limo="10800,10800" o:connecttype="custom" o:connectlocs="@6,0;@4,@0;0,@3;@4,21600;@1,@3;21600,@5" o:connectangles="270,270,180,90,0,0" textboxrect="0,@0,@1,21600"/>
                <v:handles>
                  <v:h position="topLeft,#0" switch="" yrange="0,21600"/>
                </v:handles>
                <o:complex v:ext="view"/>
              </v:shapetype>
              <v:shape id="AutoShape 439" o:spid="_x0000_s1026" type="#_x0000_t16" style="position:absolute;margin-left:367.25pt;margin-top:3.85pt;width:28.2pt;height:27.75pt;rotation:-1629467fd;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" fillcolor="#fc9" strokeweight=".5pt"/>
            </w:pict>
          </mc:Fallback>
        </mc:AlternateContent>
      </w:r>
      <w:r w:rsidR="00D04BB2" w:rsidRPr="004E4829">
        <w:rPr>
          <w:rFonts w:ascii="Arial" w:hAnsi="Arial" w:cs="Arial"/>
          <w:noProof/>
          <w:sz w:val="22"/>
          <w:szCs w:val="22"/>
        </w:rPr>
        <w:t xml:space="preserve">Si Pedro lanza </w:t>
      </w:r>
      <w:r w:rsidR="009F14FF" w:rsidRPr="004E4829">
        <w:rPr>
          <w:rFonts w:ascii="Arial" w:hAnsi="Arial" w:cs="Arial"/>
          <w:noProof/>
          <w:sz w:val="22"/>
          <w:szCs w:val="22"/>
        </w:rPr>
        <w:t>dos</w:t>
      </w:r>
      <w:r w:rsidR="00D04BB2" w:rsidRPr="004E4829">
        <w:rPr>
          <w:rFonts w:ascii="Arial" w:hAnsi="Arial" w:cs="Arial"/>
          <w:noProof/>
          <w:sz w:val="22"/>
          <w:szCs w:val="22"/>
        </w:rPr>
        <w:t xml:space="preserve"> dados normales simultáneamente.</w:t>
      </w:r>
    </w:p>
    <w:p w:rsidR="004E4829" w:rsidRDefault="004E4829" w:rsidP="00D04BB2">
      <w:pPr>
        <w:spacing w:line="320" w:lineRule="exact"/>
        <w:ind w:firstLine="539"/>
        <w:jc w:val="both"/>
        <w:rPr>
          <w:rFonts w:ascii="Arial" w:hAnsi="Arial" w:cs="Arial"/>
          <w:b/>
          <w:sz w:val="22"/>
          <w:szCs w:val="22"/>
        </w:rPr>
      </w:pPr>
    </w:p>
    <w:p w:rsidR="00D04BB2" w:rsidRPr="00D04BB2" w:rsidRDefault="00223CB4" w:rsidP="00D04BB2">
      <w:pPr>
        <w:spacing w:line="320" w:lineRule="exact"/>
        <w:ind w:firstLine="539"/>
        <w:jc w:val="both"/>
        <w:rPr>
          <w:rFonts w:ascii="Arial" w:hAnsi="Arial" w:cs="Arial"/>
          <w:b/>
        </w:rPr>
      </w:pPr>
      <w:r>
        <w:rPr>
          <w:rFonts w:ascii="Arial" w:hAnsi="Arial" w:cs="Arial"/>
          <w:noProof/>
        </w:rPr>
        <mc:AlternateContent>
          <mc:Choice Requires="wps">
            <w:drawing>
              <wp:anchor distT="0" distB="0" distL="114300" distR="114300" simplePos="0" relativeHeight="251659776" behindDoc="1" locked="0" layoutInCell="1" allowOverlap="1">
                <wp:simplePos x="0" y="0"/>
                <wp:positionH relativeFrom="column">
                  <wp:posOffset>4954905</wp:posOffset>
                </wp:positionH>
                <wp:positionV relativeFrom="paragraph">
                  <wp:posOffset>83185</wp:posOffset>
                </wp:positionV>
                <wp:extent cx="327660" cy="352425"/>
                <wp:effectExtent l="87630" t="26035" r="89535" b="21590"/>
                <wp:wrapNone/>
                <wp:docPr id="1806" name="AutoShape 44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2194601">
                          <a:off x="0" y="0"/>
                          <a:ext cx="327660" cy="352425"/>
                        </a:xfrm>
                        <a:prstGeom prst="cube">
                          <a:avLst>
                            <a:gd name="adj" fmla="val 25000"/>
                          </a:avLst>
                        </a:prstGeom>
                        <a:solidFill>
                          <a:srgbClr val="FFCC99"/>
                        </a:solidFill>
                        <a:ln w="635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440" o:spid="_x0000_s1026" type="#_x0000_t16" style="position:absolute;margin-left:390.15pt;margin-top:6.55pt;width:25.8pt;height:27.75pt;rotation:2397090fd;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" fillcolor="#fc9" strokeweight=".5pt"/>
            </w:pict>
          </mc:Fallback>
        </mc:AlternateContent>
      </w:r>
      <w:r w:rsidR="00D04BB2" w:rsidRPr="00D04BB2">
        <w:rPr>
          <w:rFonts w:ascii="Arial" w:hAnsi="Arial" w:cs="Arial"/>
          <w:b/>
          <w:sz w:val="22"/>
          <w:szCs w:val="22"/>
        </w:rPr>
        <w:t xml:space="preserve">¿Cuál es la probabilidad de </w:t>
      </w:r>
      <w:r w:rsidR="00261939">
        <w:rPr>
          <w:rFonts w:ascii="Arial" w:hAnsi="Arial" w:cs="Arial"/>
          <w:b/>
          <w:sz w:val="22"/>
          <w:szCs w:val="22"/>
        </w:rPr>
        <w:t>que obtenga una suma igual a 8?</w:t>
      </w:r>
      <w:r w:rsidR="00D04BB2" w:rsidRPr="00D04BB2">
        <w:rPr>
          <w:rFonts w:ascii="Arial" w:hAnsi="Arial" w:cs="Arial"/>
          <w:b/>
          <w:sz w:val="22"/>
          <w:szCs w:val="22"/>
        </w:rPr>
        <w:t xml:space="preserve"> </w:t>
      </w:r>
    </w:p>
    <w:p w:rsidR="001752D2" w:rsidRDefault="001752D2">
      <w:pPr>
        <w:spacing w:line="320" w:lineRule="exact"/>
        <w:jc w:val="both"/>
        <w:rPr>
          <w:rFonts w:ascii="Arial" w:hAnsi="Arial" w:cs="Arial"/>
          <w:b/>
        </w:rPr>
      </w:pPr>
    </w:p>
    <w:p w:rsidR="001752D2" w:rsidRDefault="00223CB4">
      <w:pPr>
        <w:spacing w:line="320" w:lineRule="exact"/>
        <w:jc w:val="both"/>
        <w:rPr>
          <w:rFonts w:ascii="Arial" w:hAnsi="Arial" w:cs="Arial"/>
          <w:b/>
        </w:rPr>
      </w:pPr>
      <w:r>
        <w:rPr>
          <w:rFonts w:ascii="Arial" w:hAnsi="Arial" w:cs="Arial"/>
          <w:noProof/>
        </w:rPr>
        <mc:AlternateContent>
          <mc:Choice Requires="wps">
            <w:drawing>
              <wp:anchor distT="0" distB="0" distL="114300" distR="114300" simplePos="0" relativeHeight="251624960" behindDoc="1" locked="0" layoutInCell="1" allowOverlap="1">
                <wp:simplePos x="0" y="0"/>
                <wp:positionH relativeFrom="column">
                  <wp:posOffset>-114300</wp:posOffset>
                </wp:positionH>
                <wp:positionV relativeFrom="paragraph">
                  <wp:posOffset>175260</wp:posOffset>
                </wp:positionV>
                <wp:extent cx="5829300" cy="1409700"/>
                <wp:effectExtent l="9525" t="13335" r="9525" b="5715"/>
                <wp:wrapNone/>
                <wp:docPr id="1805" name="AutoShape 13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829300" cy="1409700"/>
                        </a:xfrm>
                        <a:prstGeom prst="roundRect">
                          <a:avLst>
                            <a:gd name="adj" fmla="val 13713"/>
                          </a:avLst>
                        </a:prstGeom>
                        <a:noFill/>
                        <a:ln w="9525">
                          <a:solidFill>
                            <a:srgbClr val="80808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131" o:spid="_x0000_s1026" style="position:absolute;margin-left:-9pt;margin-top:13.8pt;width:459pt;height:111pt;z-index:-251691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8987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" filled="f" strokecolor="gray"/>
            </w:pict>
          </mc:Fallback>
        </mc:AlternateContent>
      </w:r>
    </w:p>
    <w:p w:rsidR="00E24DAC" w:rsidRPr="00DA570A" w:rsidRDefault="00E24DAC" w:rsidP="00DA570A">
      <w:pPr>
        <w:numPr>
          <w:ilvl w:val="0"/>
          <w:numId w:val="20"/>
        </w:numPr>
        <w:tabs>
          <w:tab w:val="num" w:pos="540"/>
        </w:tabs>
        <w:spacing w:before="120" w:line="300" w:lineRule="atLeast"/>
        <w:ind w:left="539" w:hanging="539"/>
        <w:jc w:val="both"/>
        <w:rPr>
          <w:rFonts w:ascii="Arial" w:hAnsi="Arial" w:cs="Arial"/>
          <w:noProof/>
          <w:sz w:val="22"/>
          <w:szCs w:val="22"/>
        </w:rPr>
      </w:pPr>
      <w:r w:rsidRPr="00E24DAC">
        <w:rPr>
          <w:rFonts w:ascii="Arial" w:hAnsi="Arial" w:cs="Arial"/>
          <w:noProof/>
          <w:sz w:val="22"/>
          <w:szCs w:val="22"/>
        </w:rPr>
        <w:t xml:space="preserve">En una urna </w:t>
      </w:r>
      <w:r w:rsidR="009F14FF">
        <w:rPr>
          <w:rFonts w:ascii="Arial" w:hAnsi="Arial" w:cs="Arial"/>
          <w:noProof/>
          <w:sz w:val="22"/>
          <w:szCs w:val="22"/>
        </w:rPr>
        <w:t>hay</w:t>
      </w:r>
      <w:r w:rsidRPr="00E24DAC">
        <w:rPr>
          <w:rFonts w:ascii="Arial" w:hAnsi="Arial" w:cs="Arial"/>
          <w:noProof/>
          <w:sz w:val="22"/>
          <w:szCs w:val="22"/>
        </w:rPr>
        <w:t xml:space="preserve"> 10 bolitas de color rojo, 15 bolitas de color verde y 8 bolitas de color azul.</w:t>
      </w:r>
    </w:p>
    <w:p w:rsidR="00E9528B" w:rsidRDefault="00E9528B" w:rsidP="00E24DAC">
      <w:pPr>
        <w:ind w:left="539"/>
        <w:jc w:val="both"/>
        <w:rPr>
          <w:rFonts w:ascii="Arial" w:hAnsi="Arial" w:cs="Arial"/>
          <w:b/>
          <w:sz w:val="22"/>
          <w:szCs w:val="22"/>
        </w:rPr>
      </w:pPr>
    </w:p>
    <w:p w:rsidR="001752D2" w:rsidRPr="00E24DAC" w:rsidRDefault="00E24DAC" w:rsidP="00B24E9C">
      <w:pPr>
        <w:spacing w:line="320" w:lineRule="exact"/>
        <w:ind w:left="539"/>
        <w:jc w:val="both"/>
        <w:rPr>
          <w:rFonts w:ascii="Arial" w:hAnsi="Arial" w:cs="Arial"/>
          <w:b/>
          <w:sz w:val="22"/>
          <w:szCs w:val="22"/>
        </w:rPr>
      </w:pPr>
      <w:r w:rsidRPr="00E24DAC">
        <w:rPr>
          <w:rFonts w:ascii="Arial" w:hAnsi="Arial" w:cs="Arial"/>
          <w:b/>
          <w:sz w:val="22"/>
          <w:szCs w:val="22"/>
        </w:rPr>
        <w:t>Determinar el mínimo número de bolitas que debemos sacar</w:t>
      </w:r>
      <w:r w:rsidR="00E9528B">
        <w:rPr>
          <w:rFonts w:ascii="Arial" w:hAnsi="Arial" w:cs="Arial"/>
          <w:b/>
          <w:sz w:val="22"/>
          <w:szCs w:val="22"/>
        </w:rPr>
        <w:t xml:space="preserve"> de la urna</w:t>
      </w:r>
      <w:r w:rsidR="00375F34">
        <w:rPr>
          <w:rFonts w:ascii="Arial" w:hAnsi="Arial" w:cs="Arial"/>
          <w:b/>
          <w:sz w:val="22"/>
          <w:szCs w:val="22"/>
        </w:rPr>
        <w:t xml:space="preserve"> sin mirarlas</w:t>
      </w:r>
      <w:r w:rsidRPr="00E24DAC">
        <w:rPr>
          <w:rFonts w:ascii="Arial" w:hAnsi="Arial" w:cs="Arial"/>
          <w:b/>
          <w:sz w:val="22"/>
          <w:szCs w:val="22"/>
        </w:rPr>
        <w:t xml:space="preserve"> para tener la certeza de que </w:t>
      </w:r>
      <w:r w:rsidR="00E9528B">
        <w:rPr>
          <w:rFonts w:ascii="Arial" w:hAnsi="Arial" w:cs="Arial"/>
          <w:b/>
          <w:sz w:val="22"/>
          <w:szCs w:val="22"/>
        </w:rPr>
        <w:t xml:space="preserve">en el grupo sacado </w:t>
      </w:r>
      <w:r w:rsidRPr="00E24DAC">
        <w:rPr>
          <w:rFonts w:ascii="Arial" w:hAnsi="Arial" w:cs="Arial"/>
          <w:b/>
          <w:sz w:val="22"/>
          <w:szCs w:val="22"/>
        </w:rPr>
        <w:t>hay por lo menos 1 bolita roja y 2</w:t>
      </w:r>
      <w:r w:rsidR="00E9528B">
        <w:rPr>
          <w:rFonts w:ascii="Arial" w:hAnsi="Arial" w:cs="Arial"/>
          <w:b/>
          <w:sz w:val="22"/>
          <w:szCs w:val="22"/>
        </w:rPr>
        <w:t xml:space="preserve"> bolitas</w:t>
      </w:r>
      <w:r w:rsidRPr="00E24DAC">
        <w:rPr>
          <w:rFonts w:ascii="Arial" w:hAnsi="Arial" w:cs="Arial"/>
          <w:b/>
          <w:sz w:val="22"/>
          <w:szCs w:val="22"/>
        </w:rPr>
        <w:t xml:space="preserve"> azules.</w:t>
      </w:r>
    </w:p>
    <w:p w:rsidR="001752D2" w:rsidRDefault="001752D2">
      <w:pPr>
        <w:jc w:val="both"/>
        <w:rPr>
          <w:rFonts w:ascii="Arial" w:hAnsi="Arial" w:cs="Arial"/>
          <w:b/>
        </w:rPr>
      </w:pPr>
    </w:p>
    <w:p w:rsidR="001752D2" w:rsidRDefault="001752D2">
      <w:pPr>
        <w:jc w:val="both"/>
        <w:rPr>
          <w:rFonts w:ascii="Arial" w:hAnsi="Arial" w:cs="Arial"/>
        </w:rPr>
      </w:pPr>
    </w:p>
    <w:p w:rsidR="001752D2" w:rsidRDefault="00223CB4">
      <w:pPr>
        <w:tabs>
          <w:tab w:val="left" w:pos="540"/>
        </w:tabs>
        <w:ind w:left="540" w:hanging="540"/>
        <w:jc w:val="both"/>
        <w:rPr>
          <w:rFonts w:ascii="Arial" w:hAnsi="Arial" w:cs="Arial"/>
        </w:rPr>
      </w:pPr>
      <w:r>
        <w:rPr>
          <w:rFonts w:ascii="Arial" w:hAnsi="Arial" w:cs="Arial"/>
          <w:noProof/>
        </w:rPr>
        <mc:AlternateContent>
          <mc:Choice Requires="wps">
            <w:drawing>
              <wp:anchor distT="0" distB="0" distL="114300" distR="114300" simplePos="0" relativeHeight="251636224" behindDoc="1" locked="0" layoutInCell="1" allowOverlap="1">
                <wp:simplePos x="0" y="0"/>
                <wp:positionH relativeFrom="column">
                  <wp:posOffset>-124460</wp:posOffset>
                </wp:positionH>
                <wp:positionV relativeFrom="paragraph">
                  <wp:posOffset>103505</wp:posOffset>
                </wp:positionV>
                <wp:extent cx="5829300" cy="4803140"/>
                <wp:effectExtent l="8890" t="8255" r="10160" b="8255"/>
                <wp:wrapNone/>
                <wp:docPr id="1804" name="AutoShape 16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829300" cy="4803140"/>
                        </a:xfrm>
                        <a:prstGeom prst="roundRect">
                          <a:avLst>
                            <a:gd name="adj" fmla="val 3417"/>
                          </a:avLst>
                        </a:prstGeom>
                        <a:solidFill>
                          <a:srgbClr val="FFFFFF"/>
                        </a:solidFill>
                        <a:ln w="9525">
                          <a:solidFill>
                            <a:srgbClr val="80808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164" o:spid="_x0000_s1026" style="position:absolute;margin-left:-9.8pt;margin-top:8.15pt;width:459pt;height:378.2pt;z-index:-251680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2239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" strokecolor="gray"/>
            </w:pict>
          </mc:Fallback>
        </mc:AlternateContent>
      </w:r>
    </w:p>
    <w:p w:rsidR="001752D2" w:rsidRPr="0095595B" w:rsidRDefault="00E9528B" w:rsidP="00DA570A">
      <w:pPr>
        <w:numPr>
          <w:ilvl w:val="0"/>
          <w:numId w:val="20"/>
        </w:numPr>
        <w:tabs>
          <w:tab w:val="num" w:pos="540"/>
        </w:tabs>
        <w:spacing w:before="120" w:line="300" w:lineRule="atLeast"/>
        <w:ind w:left="539" w:hanging="539"/>
        <w:jc w:val="both"/>
        <w:rPr>
          <w:rFonts w:ascii="Arial" w:hAnsi="Arial" w:cs="Arial"/>
          <w:noProof/>
          <w:sz w:val="22"/>
          <w:szCs w:val="22"/>
        </w:rPr>
      </w:pPr>
      <w:r w:rsidRPr="0095595B">
        <w:rPr>
          <w:rFonts w:ascii="Arial" w:hAnsi="Arial" w:cs="Arial"/>
          <w:noProof/>
          <w:sz w:val="22"/>
          <w:szCs w:val="22"/>
        </w:rPr>
        <w:t>En el siguiente diagrama estadístico circular</w:t>
      </w:r>
      <w:r w:rsidR="007154BD" w:rsidRPr="0095595B">
        <w:rPr>
          <w:rFonts w:ascii="Arial" w:hAnsi="Arial" w:cs="Arial"/>
          <w:noProof/>
          <w:sz w:val="22"/>
          <w:szCs w:val="22"/>
        </w:rPr>
        <w:t xml:space="preserve"> </w:t>
      </w:r>
      <w:r w:rsidR="00D63D10" w:rsidRPr="0095595B">
        <w:rPr>
          <w:rFonts w:ascii="Arial" w:hAnsi="Arial" w:cs="Arial"/>
          <w:noProof/>
          <w:sz w:val="22"/>
          <w:szCs w:val="22"/>
        </w:rPr>
        <w:t xml:space="preserve">se muestra la distribución de cómo </w:t>
      </w:r>
      <w:r w:rsidR="006B4F5B" w:rsidRPr="0095595B">
        <w:rPr>
          <w:rFonts w:ascii="Arial" w:hAnsi="Arial" w:cs="Arial"/>
          <w:noProof/>
          <w:sz w:val="22"/>
          <w:szCs w:val="22"/>
        </w:rPr>
        <w:t xml:space="preserve">una compañía invirtió un total de </w:t>
      </w:r>
      <w:r w:rsidR="00D63D10" w:rsidRPr="0095595B">
        <w:rPr>
          <w:rFonts w:ascii="Arial" w:hAnsi="Arial" w:cs="Arial"/>
          <w:noProof/>
          <w:sz w:val="22"/>
          <w:szCs w:val="22"/>
        </w:rPr>
        <w:t>250 000</w:t>
      </w:r>
      <w:r w:rsidR="009F14FF" w:rsidRPr="0095595B">
        <w:rPr>
          <w:rFonts w:ascii="Arial" w:hAnsi="Arial" w:cs="Arial"/>
          <w:noProof/>
          <w:sz w:val="22"/>
          <w:szCs w:val="22"/>
        </w:rPr>
        <w:t xml:space="preserve"> dólares</w:t>
      </w:r>
      <w:r w:rsidR="00D63D10" w:rsidRPr="0095595B">
        <w:rPr>
          <w:rFonts w:ascii="Arial" w:hAnsi="Arial" w:cs="Arial"/>
          <w:noProof/>
          <w:sz w:val="22"/>
          <w:szCs w:val="22"/>
        </w:rPr>
        <w:t>.</w:t>
      </w:r>
    </w:p>
    <w:p w:rsidR="0095595B" w:rsidRPr="00DA570A" w:rsidRDefault="00223CB4" w:rsidP="004E4829">
      <w:pPr>
        <w:tabs>
          <w:tab w:val="left" w:pos="540"/>
        </w:tabs>
        <w:spacing w:before="120" w:line="300" w:lineRule="atLeast"/>
        <w:jc w:val="both"/>
        <w:rPr>
          <w:rFonts w:ascii="Arial" w:hAnsi="Arial" w:cs="Arial"/>
          <w:noProof/>
          <w:sz w:val="22"/>
          <w:szCs w:val="22"/>
        </w:rPr>
      </w:pPr>
      <w:r>
        <w:rPr>
          <w:rFonts w:ascii="Arial" w:hAnsi="Arial" w:cs="Arial"/>
          <w:noProof/>
          <w:sz w:val="22"/>
          <w:szCs w:val="22"/>
        </w:rPr>
        <w:drawing>
          <wp:anchor distT="0" distB="0" distL="114300" distR="114300" simplePos="0" relativeHeight="251696640" behindDoc="1" locked="0" layoutInCell="1" allowOverlap="1">
            <wp:simplePos x="0" y="0"/>
            <wp:positionH relativeFrom="column">
              <wp:posOffset>1371600</wp:posOffset>
            </wp:positionH>
            <wp:positionV relativeFrom="paragraph">
              <wp:posOffset>46990</wp:posOffset>
            </wp:positionV>
            <wp:extent cx="3657600" cy="2571750"/>
            <wp:effectExtent l="0" t="0" r="0" b="0"/>
            <wp:wrapTight wrapText="bothSides">
              <wp:wrapPolygon edited="0">
                <wp:start x="0" y="0"/>
                <wp:lineTo x="0" y="21440"/>
                <wp:lineTo x="21488" y="21440"/>
                <wp:lineTo x="21488" y="0"/>
                <wp:lineTo x="0" y="0"/>
              </wp:wrapPolygon>
            </wp:wrapTight>
            <wp:docPr id="1853" name="Imagen 18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3"/>
                    <pic:cNvPicPr>
                      <a:picLocks noChangeAspect="1" noChangeArrowheads="1"/>
                    </pic:cNvPicPr>
                  </pic:nvPicPr>
                  <pic:blipFill>
                    <a:blip r:embed="rId41">
                      <a:extLst>
                        <a:ext uri="{28A0092B-C50C-407E-A947-70E740481C1C}">
                          <a14:useLocalDpi xmlns:a14="http://schemas.microsoft.com/office/drawing/2010/main" val="0"/>
                        </a:ext>
                      </a:extLst>
                    </a:blip>
                    <a:srcRect l="14894" t="5714" r="17477" b="22989"/>
                    <a:stretch>
                      <a:fillRect/>
                    </a:stretch>
                  </pic:blipFill>
                  <pic:spPr bwMode="auto">
                    <a:xfrm>
                      <a:off x="0" y="0"/>
                      <a:ext cx="3657600" cy="257175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C464D1" w:rsidRPr="00C464D1" w:rsidRDefault="00C464D1" w:rsidP="0095595B">
      <w:pPr>
        <w:tabs>
          <w:tab w:val="left" w:pos="540"/>
        </w:tabs>
        <w:ind w:left="540"/>
        <w:jc w:val="center"/>
        <w:rPr>
          <w:rFonts w:ascii="Arial" w:hAnsi="Arial" w:cs="Arial"/>
          <w:sz w:val="22"/>
          <w:szCs w:val="22"/>
        </w:rPr>
      </w:pPr>
    </w:p>
    <w:p w:rsidR="00D63D10" w:rsidRPr="00375F34" w:rsidRDefault="00D63D10" w:rsidP="00C464D1">
      <w:pPr>
        <w:tabs>
          <w:tab w:val="left" w:pos="540"/>
        </w:tabs>
        <w:jc w:val="center"/>
        <w:rPr>
          <w:rFonts w:ascii="Arial" w:hAnsi="Arial" w:cs="Arial"/>
          <w:sz w:val="22"/>
          <w:szCs w:val="22"/>
        </w:rPr>
      </w:pPr>
    </w:p>
    <w:p w:rsidR="00D12451" w:rsidRPr="00C464D1" w:rsidRDefault="00D12451" w:rsidP="00D63D10">
      <w:pPr>
        <w:tabs>
          <w:tab w:val="left" w:pos="540"/>
        </w:tabs>
        <w:jc w:val="both"/>
        <w:rPr>
          <w:rFonts w:ascii="Arial" w:hAnsi="Arial" w:cs="Arial"/>
          <w:sz w:val="22"/>
          <w:szCs w:val="22"/>
        </w:rPr>
      </w:pPr>
    </w:p>
    <w:p w:rsidR="0095595B" w:rsidRDefault="0095595B" w:rsidP="00375F34">
      <w:pPr>
        <w:tabs>
          <w:tab w:val="left" w:pos="540"/>
        </w:tabs>
        <w:ind w:left="540"/>
        <w:jc w:val="both"/>
        <w:rPr>
          <w:rFonts w:ascii="Arial" w:hAnsi="Arial" w:cs="Arial"/>
          <w:sz w:val="22"/>
          <w:szCs w:val="22"/>
        </w:rPr>
      </w:pPr>
    </w:p>
    <w:p w:rsidR="0095595B" w:rsidRDefault="0095595B" w:rsidP="00375F34">
      <w:pPr>
        <w:tabs>
          <w:tab w:val="left" w:pos="540"/>
        </w:tabs>
        <w:ind w:left="540"/>
        <w:jc w:val="both"/>
        <w:rPr>
          <w:rFonts w:ascii="Arial" w:hAnsi="Arial" w:cs="Arial"/>
          <w:sz w:val="22"/>
          <w:szCs w:val="22"/>
        </w:rPr>
      </w:pPr>
    </w:p>
    <w:p w:rsidR="0095595B" w:rsidRDefault="0095595B" w:rsidP="00375F34">
      <w:pPr>
        <w:tabs>
          <w:tab w:val="left" w:pos="540"/>
        </w:tabs>
        <w:ind w:left="540"/>
        <w:jc w:val="both"/>
        <w:rPr>
          <w:rFonts w:ascii="Arial" w:hAnsi="Arial" w:cs="Arial"/>
          <w:sz w:val="22"/>
          <w:szCs w:val="22"/>
        </w:rPr>
      </w:pPr>
    </w:p>
    <w:p w:rsidR="0095595B" w:rsidRDefault="0095595B" w:rsidP="00375F34">
      <w:pPr>
        <w:tabs>
          <w:tab w:val="left" w:pos="540"/>
        </w:tabs>
        <w:ind w:left="540"/>
        <w:jc w:val="both"/>
        <w:rPr>
          <w:rFonts w:ascii="Arial" w:hAnsi="Arial" w:cs="Arial"/>
          <w:sz w:val="22"/>
          <w:szCs w:val="22"/>
        </w:rPr>
      </w:pPr>
    </w:p>
    <w:p w:rsidR="0095595B" w:rsidRDefault="0095595B" w:rsidP="00375F34">
      <w:pPr>
        <w:tabs>
          <w:tab w:val="left" w:pos="540"/>
        </w:tabs>
        <w:ind w:left="540"/>
        <w:jc w:val="both"/>
        <w:rPr>
          <w:rFonts w:ascii="Arial" w:hAnsi="Arial" w:cs="Arial"/>
          <w:sz w:val="22"/>
          <w:szCs w:val="22"/>
        </w:rPr>
      </w:pPr>
    </w:p>
    <w:p w:rsidR="0095595B" w:rsidRDefault="0095595B" w:rsidP="00375F34">
      <w:pPr>
        <w:tabs>
          <w:tab w:val="left" w:pos="540"/>
        </w:tabs>
        <w:ind w:left="540"/>
        <w:jc w:val="both"/>
        <w:rPr>
          <w:rFonts w:ascii="Arial" w:hAnsi="Arial" w:cs="Arial"/>
          <w:sz w:val="22"/>
          <w:szCs w:val="22"/>
        </w:rPr>
      </w:pPr>
    </w:p>
    <w:p w:rsidR="0095595B" w:rsidRDefault="0095595B" w:rsidP="00375F34">
      <w:pPr>
        <w:tabs>
          <w:tab w:val="left" w:pos="540"/>
        </w:tabs>
        <w:ind w:left="540"/>
        <w:jc w:val="both"/>
        <w:rPr>
          <w:rFonts w:ascii="Arial" w:hAnsi="Arial" w:cs="Arial"/>
          <w:sz w:val="22"/>
          <w:szCs w:val="22"/>
        </w:rPr>
      </w:pPr>
    </w:p>
    <w:p w:rsidR="0095595B" w:rsidRDefault="0095595B" w:rsidP="00375F34">
      <w:pPr>
        <w:tabs>
          <w:tab w:val="left" w:pos="540"/>
        </w:tabs>
        <w:ind w:left="540"/>
        <w:jc w:val="both"/>
        <w:rPr>
          <w:rFonts w:ascii="Arial" w:hAnsi="Arial" w:cs="Arial"/>
          <w:sz w:val="22"/>
          <w:szCs w:val="22"/>
        </w:rPr>
      </w:pPr>
    </w:p>
    <w:p w:rsidR="0095595B" w:rsidRDefault="0095595B" w:rsidP="00375F34">
      <w:pPr>
        <w:tabs>
          <w:tab w:val="left" w:pos="540"/>
        </w:tabs>
        <w:ind w:left="540"/>
        <w:jc w:val="both"/>
        <w:rPr>
          <w:rFonts w:ascii="Arial" w:hAnsi="Arial" w:cs="Arial"/>
          <w:sz w:val="22"/>
          <w:szCs w:val="22"/>
        </w:rPr>
      </w:pPr>
    </w:p>
    <w:p w:rsidR="0095595B" w:rsidRDefault="0095595B" w:rsidP="00375F34">
      <w:pPr>
        <w:tabs>
          <w:tab w:val="left" w:pos="540"/>
        </w:tabs>
        <w:ind w:left="540"/>
        <w:jc w:val="both"/>
        <w:rPr>
          <w:rFonts w:ascii="Arial" w:hAnsi="Arial" w:cs="Arial"/>
          <w:sz w:val="22"/>
          <w:szCs w:val="22"/>
        </w:rPr>
      </w:pPr>
    </w:p>
    <w:p w:rsidR="0095595B" w:rsidRDefault="0095595B" w:rsidP="00375F34">
      <w:pPr>
        <w:tabs>
          <w:tab w:val="left" w:pos="540"/>
        </w:tabs>
        <w:ind w:left="540"/>
        <w:jc w:val="both"/>
        <w:rPr>
          <w:rFonts w:ascii="Arial" w:hAnsi="Arial" w:cs="Arial"/>
          <w:sz w:val="22"/>
          <w:szCs w:val="22"/>
        </w:rPr>
      </w:pPr>
    </w:p>
    <w:p w:rsidR="00A64022" w:rsidRDefault="00A64022" w:rsidP="00375F34">
      <w:pPr>
        <w:tabs>
          <w:tab w:val="left" w:pos="540"/>
        </w:tabs>
        <w:ind w:left="540"/>
        <w:jc w:val="both"/>
        <w:rPr>
          <w:rFonts w:ascii="Arial" w:hAnsi="Arial" w:cs="Arial"/>
          <w:sz w:val="22"/>
          <w:szCs w:val="22"/>
        </w:rPr>
      </w:pPr>
    </w:p>
    <w:p w:rsidR="00A64022" w:rsidRDefault="00A64022" w:rsidP="00375F34">
      <w:pPr>
        <w:tabs>
          <w:tab w:val="left" w:pos="540"/>
        </w:tabs>
        <w:ind w:left="540"/>
        <w:jc w:val="both"/>
        <w:rPr>
          <w:rFonts w:ascii="Arial" w:hAnsi="Arial" w:cs="Arial"/>
          <w:sz w:val="22"/>
          <w:szCs w:val="22"/>
        </w:rPr>
      </w:pPr>
    </w:p>
    <w:p w:rsidR="00D12451" w:rsidRDefault="00375F34" w:rsidP="004E4829">
      <w:pPr>
        <w:tabs>
          <w:tab w:val="left" w:pos="540"/>
        </w:tabs>
        <w:spacing w:before="120" w:line="300" w:lineRule="atLeast"/>
        <w:ind w:left="540"/>
        <w:jc w:val="both"/>
        <w:rPr>
          <w:rFonts w:ascii="Arial" w:hAnsi="Arial" w:cs="Arial"/>
          <w:sz w:val="22"/>
          <w:szCs w:val="22"/>
        </w:rPr>
      </w:pPr>
      <w:r>
        <w:rPr>
          <w:rFonts w:ascii="Arial" w:hAnsi="Arial" w:cs="Arial"/>
          <w:sz w:val="22"/>
          <w:szCs w:val="22"/>
        </w:rPr>
        <w:t>Si se sabe que en Educación la compañía invirtió el triple de lo que guardó como reserva en efectivo:</w:t>
      </w:r>
    </w:p>
    <w:p w:rsidR="00D63D10" w:rsidRPr="00C464D1" w:rsidRDefault="00D63D10" w:rsidP="004E4829">
      <w:pPr>
        <w:numPr>
          <w:ilvl w:val="2"/>
          <w:numId w:val="2"/>
        </w:numPr>
        <w:tabs>
          <w:tab w:val="clear" w:pos="2340"/>
          <w:tab w:val="left" w:pos="1080"/>
        </w:tabs>
        <w:spacing w:before="120" w:line="300" w:lineRule="atLeast"/>
        <w:ind w:left="1080" w:hanging="540"/>
        <w:jc w:val="both"/>
        <w:rPr>
          <w:rFonts w:ascii="Arial" w:hAnsi="Arial" w:cs="Arial"/>
          <w:b/>
          <w:sz w:val="22"/>
          <w:szCs w:val="22"/>
        </w:rPr>
      </w:pPr>
      <w:r w:rsidRPr="00C464D1">
        <w:rPr>
          <w:rFonts w:ascii="Arial" w:hAnsi="Arial" w:cs="Arial"/>
          <w:b/>
          <w:sz w:val="22"/>
          <w:szCs w:val="22"/>
        </w:rPr>
        <w:t xml:space="preserve">¿Cuántos dólares se invirtieron en </w:t>
      </w:r>
      <w:r w:rsidR="00D12451" w:rsidRPr="00C464D1">
        <w:rPr>
          <w:rFonts w:ascii="Arial" w:hAnsi="Arial" w:cs="Arial"/>
          <w:b/>
          <w:sz w:val="22"/>
          <w:szCs w:val="22"/>
        </w:rPr>
        <w:t>Educación</w:t>
      </w:r>
      <w:r w:rsidRPr="00C464D1">
        <w:rPr>
          <w:rFonts w:ascii="Arial" w:hAnsi="Arial" w:cs="Arial"/>
          <w:b/>
          <w:sz w:val="22"/>
          <w:szCs w:val="22"/>
        </w:rPr>
        <w:t>?</w:t>
      </w:r>
    </w:p>
    <w:p w:rsidR="004D41DC" w:rsidRDefault="00D63D10" w:rsidP="004E4829">
      <w:pPr>
        <w:numPr>
          <w:ilvl w:val="0"/>
          <w:numId w:val="35"/>
        </w:numPr>
        <w:tabs>
          <w:tab w:val="clear" w:pos="2340"/>
          <w:tab w:val="num" w:pos="1080"/>
        </w:tabs>
        <w:spacing w:before="120" w:line="300" w:lineRule="atLeast"/>
        <w:ind w:left="1080" w:hanging="540"/>
        <w:jc w:val="both"/>
        <w:rPr>
          <w:rFonts w:ascii="Arial" w:hAnsi="Arial" w:cs="Arial"/>
        </w:rPr>
      </w:pPr>
      <w:r w:rsidRPr="00C464D1">
        <w:rPr>
          <w:rFonts w:ascii="Arial" w:hAnsi="Arial" w:cs="Arial"/>
          <w:b/>
          <w:sz w:val="22"/>
          <w:szCs w:val="22"/>
        </w:rPr>
        <w:t>¿</w:t>
      </w:r>
      <w:r w:rsidR="004D41DC" w:rsidRPr="00C464D1">
        <w:rPr>
          <w:rFonts w:ascii="Arial" w:hAnsi="Arial" w:cs="Arial"/>
          <w:b/>
          <w:sz w:val="22"/>
          <w:szCs w:val="22"/>
        </w:rPr>
        <w:t xml:space="preserve">Cuál </w:t>
      </w:r>
      <w:r w:rsidR="00261939">
        <w:rPr>
          <w:rFonts w:ascii="Arial" w:hAnsi="Arial" w:cs="Arial"/>
          <w:b/>
          <w:sz w:val="22"/>
          <w:szCs w:val="22"/>
        </w:rPr>
        <w:t xml:space="preserve">debe ser </w:t>
      </w:r>
      <w:r w:rsidR="004D41DC" w:rsidRPr="00C464D1">
        <w:rPr>
          <w:rFonts w:ascii="Arial" w:hAnsi="Arial" w:cs="Arial"/>
          <w:b/>
          <w:sz w:val="22"/>
          <w:szCs w:val="22"/>
        </w:rPr>
        <w:t>la medida en grados sexagesimales del ángulo central que corresponde al sector Servicios Públicos?</w:t>
      </w:r>
    </w:p>
    <w:p w:rsidR="00273DAE" w:rsidRDefault="00273DAE" w:rsidP="004D41DC">
      <w:pPr>
        <w:tabs>
          <w:tab w:val="left" w:pos="1080"/>
        </w:tabs>
        <w:jc w:val="both"/>
        <w:rPr>
          <w:rFonts w:ascii="Arial" w:hAnsi="Arial" w:cs="Arial"/>
        </w:rPr>
      </w:pPr>
    </w:p>
    <w:p w:rsidR="00884106" w:rsidRDefault="004E4829" w:rsidP="004E4829">
      <w:pPr>
        <w:numPr>
          <w:ilvl w:val="0"/>
          <w:numId w:val="20"/>
        </w:numPr>
        <w:tabs>
          <w:tab w:val="num" w:pos="540"/>
        </w:tabs>
        <w:spacing w:before="120" w:line="300" w:lineRule="atLeast"/>
        <w:ind w:left="539" w:hanging="539"/>
        <w:jc w:val="both"/>
        <w:rPr>
          <w:rFonts w:ascii="Arial" w:hAnsi="Arial" w:cs="Arial"/>
          <w:noProof/>
          <w:sz w:val="22"/>
          <w:szCs w:val="22"/>
        </w:rPr>
      </w:pPr>
      <w:r>
        <w:rPr>
          <w:rFonts w:ascii="Arial" w:hAnsi="Arial" w:cs="Arial"/>
          <w:noProof/>
          <w:sz w:val="22"/>
          <w:szCs w:val="22"/>
        </w:rPr>
        <w:br w:type="page"/>
      </w:r>
      <w:r w:rsidR="00884106" w:rsidRPr="00884106">
        <w:rPr>
          <w:rFonts w:ascii="Arial" w:hAnsi="Arial" w:cs="Arial"/>
          <w:noProof/>
          <w:sz w:val="22"/>
          <w:szCs w:val="22"/>
        </w:rPr>
        <w:t>Se colocan 4 bolas en una bolsa</w:t>
      </w:r>
      <w:r w:rsidR="00884106">
        <w:rPr>
          <w:rFonts w:ascii="Arial" w:hAnsi="Arial" w:cs="Arial"/>
          <w:noProof/>
          <w:sz w:val="22"/>
          <w:szCs w:val="22"/>
        </w:rPr>
        <w:t>:</w:t>
      </w:r>
    </w:p>
    <w:p w:rsidR="00884106" w:rsidRDefault="00223CB4" w:rsidP="004E4829">
      <w:pPr>
        <w:tabs>
          <w:tab w:val="left" w:pos="540"/>
        </w:tabs>
        <w:spacing w:before="120" w:line="300" w:lineRule="atLeast"/>
        <w:ind w:left="540"/>
        <w:jc w:val="both"/>
        <w:rPr>
          <w:rFonts w:ascii="Arial" w:hAnsi="Arial" w:cs="Arial"/>
          <w:sz w:val="22"/>
          <w:szCs w:val="22"/>
        </w:rPr>
      </w:pPr>
      <w:r>
        <w:rPr>
          <w:rFonts w:ascii="Arial" w:hAnsi="Arial" w:cs="Arial"/>
          <w:noProof/>
        </w:rPr>
        <mc:AlternateContent>
          <mc:Choice Requires="wps">
            <w:drawing>
              <wp:anchor distT="0" distB="0" distL="114300" distR="114300" simplePos="0" relativeHeight="251666944" behindDoc="1" locked="0" layoutInCell="1" allowOverlap="1">
                <wp:simplePos x="0" y="0"/>
                <wp:positionH relativeFrom="column">
                  <wp:posOffset>-114300</wp:posOffset>
                </wp:positionH>
                <wp:positionV relativeFrom="paragraph">
                  <wp:posOffset>-381000</wp:posOffset>
                </wp:positionV>
                <wp:extent cx="5943600" cy="1943100"/>
                <wp:effectExtent l="9525" t="9525" r="9525" b="9525"/>
                <wp:wrapNone/>
                <wp:docPr id="1803" name="AutoShape 46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943600" cy="1943100"/>
                        </a:xfrm>
                        <a:prstGeom prst="roundRect">
                          <a:avLst>
                            <a:gd name="adj" fmla="val 10556"/>
                          </a:avLst>
                        </a:prstGeom>
                        <a:solidFill>
                          <a:srgbClr val="FFFFFF"/>
                        </a:solidFill>
                        <a:ln w="9525">
                          <a:solidFill>
                            <a:srgbClr val="80808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464" o:spid="_x0000_s1026" style="position:absolute;margin-left:-9pt;margin-top:-30pt;width:468pt;height:153pt;z-index:-251649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6918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" strokecolor="gray"/>
            </w:pict>
          </mc:Fallback>
        </mc:AlternateContent>
      </w:r>
      <w:r w:rsidR="00884106">
        <w:rPr>
          <w:rFonts w:ascii="Arial" w:hAnsi="Arial" w:cs="Arial"/>
          <w:sz w:val="22"/>
          <w:szCs w:val="22"/>
        </w:rPr>
        <w:t>Una es negra, una es blanca y dos son rojas.</w:t>
      </w:r>
    </w:p>
    <w:p w:rsidR="00884106" w:rsidRDefault="00884106" w:rsidP="004E4829">
      <w:pPr>
        <w:tabs>
          <w:tab w:val="left" w:pos="540"/>
        </w:tabs>
        <w:spacing w:before="120" w:line="300" w:lineRule="atLeast"/>
        <w:ind w:left="540"/>
        <w:jc w:val="both"/>
        <w:rPr>
          <w:rFonts w:ascii="Arial" w:hAnsi="Arial" w:cs="Arial"/>
          <w:sz w:val="22"/>
          <w:szCs w:val="22"/>
        </w:rPr>
      </w:pPr>
      <w:r>
        <w:rPr>
          <w:rFonts w:ascii="Arial" w:hAnsi="Arial" w:cs="Arial"/>
          <w:sz w:val="22"/>
          <w:szCs w:val="22"/>
        </w:rPr>
        <w:t xml:space="preserve">Se agita la bolsa y Pedro sacas 2 bolas de la bolsa, la mira y anuncia que una es roja. </w:t>
      </w:r>
    </w:p>
    <w:p w:rsidR="00273DAE" w:rsidRDefault="00273DAE" w:rsidP="004E4829">
      <w:pPr>
        <w:tabs>
          <w:tab w:val="left" w:pos="540"/>
        </w:tabs>
        <w:spacing w:before="120" w:line="300" w:lineRule="atLeast"/>
        <w:ind w:left="540"/>
        <w:jc w:val="both"/>
        <w:rPr>
          <w:rFonts w:ascii="Arial" w:hAnsi="Arial" w:cs="Arial"/>
          <w:b/>
          <w:sz w:val="22"/>
          <w:szCs w:val="22"/>
        </w:rPr>
      </w:pPr>
      <w:r>
        <w:rPr>
          <w:rFonts w:ascii="Arial" w:hAnsi="Arial" w:cs="Arial"/>
          <w:b/>
          <w:sz w:val="22"/>
          <w:szCs w:val="22"/>
        </w:rPr>
        <w:tab/>
      </w:r>
    </w:p>
    <w:p w:rsidR="001752D2" w:rsidRDefault="00884106" w:rsidP="004E4829">
      <w:pPr>
        <w:tabs>
          <w:tab w:val="left" w:pos="540"/>
        </w:tabs>
        <w:spacing w:before="120" w:line="300" w:lineRule="atLeast"/>
        <w:ind w:left="540"/>
        <w:jc w:val="both"/>
        <w:rPr>
          <w:rFonts w:ascii="Arial" w:hAnsi="Arial" w:cs="Arial"/>
          <w:sz w:val="22"/>
          <w:szCs w:val="22"/>
        </w:rPr>
      </w:pPr>
      <w:r>
        <w:rPr>
          <w:rFonts w:ascii="Arial" w:hAnsi="Arial" w:cs="Arial"/>
          <w:b/>
          <w:sz w:val="22"/>
          <w:szCs w:val="22"/>
        </w:rPr>
        <w:t>¿Cuál es la probabilidad de que la otra bola sea también roja?</w:t>
      </w:r>
      <w:r w:rsidRPr="00884106">
        <w:rPr>
          <w:rFonts w:ascii="Arial" w:hAnsi="Arial" w:cs="Arial"/>
          <w:sz w:val="22"/>
          <w:szCs w:val="22"/>
        </w:rPr>
        <w:t xml:space="preserve"> </w:t>
      </w:r>
    </w:p>
    <w:p w:rsidR="00E53A08" w:rsidRDefault="00E53A08" w:rsidP="004E4829">
      <w:pPr>
        <w:tabs>
          <w:tab w:val="left" w:pos="540"/>
        </w:tabs>
        <w:spacing w:before="120" w:line="300" w:lineRule="atLeast"/>
        <w:ind w:left="360"/>
        <w:jc w:val="both"/>
        <w:rPr>
          <w:rFonts w:ascii="Arial" w:hAnsi="Arial" w:cs="Arial"/>
          <w:sz w:val="22"/>
          <w:szCs w:val="22"/>
        </w:rPr>
      </w:pPr>
    </w:p>
    <w:p w:rsidR="00E53A08" w:rsidRDefault="00E53A08" w:rsidP="004E4829">
      <w:pPr>
        <w:tabs>
          <w:tab w:val="left" w:pos="540"/>
        </w:tabs>
        <w:spacing w:before="120" w:line="300" w:lineRule="atLeast"/>
        <w:jc w:val="both"/>
        <w:rPr>
          <w:rFonts w:ascii="Arial" w:hAnsi="Arial" w:cs="Arial"/>
          <w:sz w:val="22"/>
          <w:szCs w:val="22"/>
        </w:rPr>
      </w:pPr>
    </w:p>
    <w:p w:rsidR="009507C4" w:rsidRDefault="00223CB4" w:rsidP="004E4829">
      <w:pPr>
        <w:tabs>
          <w:tab w:val="left" w:pos="540"/>
        </w:tabs>
        <w:spacing w:before="120" w:line="300" w:lineRule="atLeast"/>
        <w:jc w:val="both"/>
        <w:rPr>
          <w:rFonts w:ascii="Arial" w:hAnsi="Arial" w:cs="Arial"/>
          <w:sz w:val="22"/>
          <w:szCs w:val="22"/>
        </w:rPr>
      </w:pPr>
      <w:r>
        <w:rPr>
          <w:rFonts w:ascii="Arial" w:hAnsi="Arial" w:cs="Arial"/>
          <w:noProof/>
          <w:sz w:val="22"/>
          <w:szCs w:val="22"/>
        </w:rPr>
        <mc:AlternateContent>
          <mc:Choice Requires="wps">
            <w:drawing>
              <wp:anchor distT="0" distB="0" distL="114300" distR="114300" simplePos="0" relativeHeight="251667968" behindDoc="1" locked="0" layoutInCell="1" allowOverlap="1">
                <wp:simplePos x="0" y="0"/>
                <wp:positionH relativeFrom="column">
                  <wp:posOffset>-114300</wp:posOffset>
                </wp:positionH>
                <wp:positionV relativeFrom="paragraph">
                  <wp:posOffset>153670</wp:posOffset>
                </wp:positionV>
                <wp:extent cx="5943600" cy="2360930"/>
                <wp:effectExtent l="9525" t="10795" r="9525" b="9525"/>
                <wp:wrapNone/>
                <wp:docPr id="1802" name="AutoShape 46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943600" cy="2360930"/>
                        </a:xfrm>
                        <a:prstGeom prst="roundRect">
                          <a:avLst>
                            <a:gd name="adj" fmla="val 9444"/>
                          </a:avLst>
                        </a:prstGeom>
                        <a:solidFill>
                          <a:srgbClr val="FFFFFF"/>
                        </a:solidFill>
                        <a:ln w="9525">
                          <a:solidFill>
                            <a:srgbClr val="80808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465" o:spid="_x0000_s1026" style="position:absolute;margin-left:-9pt;margin-top:12.1pt;width:468pt;height:185.9pt;z-index:-251648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6189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" strokecolor="gray"/>
            </w:pict>
          </mc:Fallback>
        </mc:AlternateContent>
      </w:r>
    </w:p>
    <w:p w:rsidR="00AB1311" w:rsidRDefault="00E53A08" w:rsidP="004E4829">
      <w:pPr>
        <w:numPr>
          <w:ilvl w:val="0"/>
          <w:numId w:val="20"/>
        </w:numPr>
        <w:tabs>
          <w:tab w:val="num" w:pos="540"/>
        </w:tabs>
        <w:spacing w:before="120" w:line="300" w:lineRule="atLeast"/>
        <w:ind w:left="539" w:hanging="539"/>
        <w:jc w:val="both"/>
        <w:rPr>
          <w:rFonts w:ascii="Arial" w:hAnsi="Arial" w:cs="Arial"/>
          <w:noProof/>
          <w:sz w:val="22"/>
          <w:szCs w:val="22"/>
        </w:rPr>
      </w:pPr>
      <w:r>
        <w:rPr>
          <w:rFonts w:ascii="Arial" w:hAnsi="Arial" w:cs="Arial"/>
          <w:noProof/>
          <w:sz w:val="22"/>
          <w:szCs w:val="22"/>
        </w:rPr>
        <w:t xml:space="preserve">Tres caníbales y tres misioneros quieren cruzar un río en una canoa en la cual caben solamente dos personas. Una persona tiene que conducir el bote tanto de ida como de regreso. </w:t>
      </w:r>
    </w:p>
    <w:p w:rsidR="00E53A08" w:rsidRDefault="00E53A08" w:rsidP="004E4829">
      <w:pPr>
        <w:tabs>
          <w:tab w:val="left" w:pos="540"/>
        </w:tabs>
        <w:spacing w:before="120" w:line="300" w:lineRule="atLeast"/>
        <w:ind w:left="540"/>
        <w:jc w:val="both"/>
        <w:rPr>
          <w:rFonts w:ascii="Arial" w:hAnsi="Arial" w:cs="Arial"/>
          <w:sz w:val="22"/>
          <w:szCs w:val="22"/>
        </w:rPr>
      </w:pPr>
      <w:r>
        <w:rPr>
          <w:rFonts w:ascii="Arial" w:hAnsi="Arial" w:cs="Arial"/>
          <w:sz w:val="22"/>
          <w:szCs w:val="22"/>
        </w:rPr>
        <w:t xml:space="preserve">El problema es que, si en alguna orilla </w:t>
      </w:r>
      <w:r w:rsidR="00AB1311">
        <w:rPr>
          <w:rFonts w:ascii="Arial" w:hAnsi="Arial" w:cs="Arial"/>
          <w:sz w:val="22"/>
          <w:szCs w:val="22"/>
        </w:rPr>
        <w:t xml:space="preserve">o en la canoa </w:t>
      </w:r>
      <w:r>
        <w:rPr>
          <w:rFonts w:ascii="Arial" w:hAnsi="Arial" w:cs="Arial"/>
          <w:sz w:val="22"/>
          <w:szCs w:val="22"/>
        </w:rPr>
        <w:t>hay mayor número de caníbales que de misioneros, los caníbales se comer</w:t>
      </w:r>
      <w:r w:rsidR="00AB1311">
        <w:rPr>
          <w:rFonts w:ascii="Arial" w:hAnsi="Arial" w:cs="Arial"/>
          <w:sz w:val="22"/>
          <w:szCs w:val="22"/>
        </w:rPr>
        <w:t>ía</w:t>
      </w:r>
      <w:r>
        <w:rPr>
          <w:rFonts w:ascii="Arial" w:hAnsi="Arial" w:cs="Arial"/>
          <w:sz w:val="22"/>
          <w:szCs w:val="22"/>
        </w:rPr>
        <w:t>n a los misioneros.</w:t>
      </w:r>
    </w:p>
    <w:p w:rsidR="00AB1311" w:rsidRDefault="00AB1311" w:rsidP="004E4829">
      <w:pPr>
        <w:tabs>
          <w:tab w:val="left" w:pos="540"/>
        </w:tabs>
        <w:spacing w:before="120" w:line="300" w:lineRule="atLeast"/>
        <w:ind w:left="540" w:hanging="720"/>
        <w:jc w:val="both"/>
        <w:rPr>
          <w:rFonts w:ascii="Arial" w:hAnsi="Arial" w:cs="Arial"/>
          <w:b/>
          <w:sz w:val="22"/>
          <w:szCs w:val="22"/>
        </w:rPr>
      </w:pPr>
    </w:p>
    <w:p w:rsidR="00E53A08" w:rsidRPr="00AB1311" w:rsidRDefault="00E53A08" w:rsidP="004E4829">
      <w:pPr>
        <w:tabs>
          <w:tab w:val="left" w:pos="540"/>
        </w:tabs>
        <w:spacing w:before="120" w:line="300" w:lineRule="atLeast"/>
        <w:ind w:left="540"/>
        <w:jc w:val="both"/>
        <w:rPr>
          <w:rFonts w:ascii="Arial" w:hAnsi="Arial" w:cs="Arial"/>
          <w:b/>
          <w:sz w:val="22"/>
          <w:szCs w:val="22"/>
        </w:rPr>
      </w:pPr>
      <w:r w:rsidRPr="00E53A08">
        <w:rPr>
          <w:rFonts w:ascii="Arial" w:hAnsi="Arial" w:cs="Arial"/>
          <w:b/>
          <w:sz w:val="22"/>
          <w:szCs w:val="22"/>
        </w:rPr>
        <w:t xml:space="preserve">¿Cómo pueden los seis cruzar el río </w:t>
      </w:r>
      <w:r w:rsidR="00AB1311">
        <w:rPr>
          <w:rFonts w:ascii="Arial" w:hAnsi="Arial" w:cs="Arial"/>
          <w:b/>
          <w:sz w:val="22"/>
          <w:szCs w:val="22"/>
        </w:rPr>
        <w:t xml:space="preserve">y llegar </w:t>
      </w:r>
      <w:r w:rsidRPr="00E53A08">
        <w:rPr>
          <w:rFonts w:ascii="Arial" w:hAnsi="Arial" w:cs="Arial"/>
          <w:b/>
          <w:sz w:val="22"/>
          <w:szCs w:val="22"/>
        </w:rPr>
        <w:t>sanos y salvos?</w:t>
      </w:r>
      <w:r w:rsidR="004E4829">
        <w:rPr>
          <w:rFonts w:ascii="Arial" w:hAnsi="Arial" w:cs="Arial"/>
          <w:b/>
          <w:sz w:val="22"/>
          <w:szCs w:val="22"/>
        </w:rPr>
        <w:t xml:space="preserve"> </w:t>
      </w:r>
      <w:r w:rsidR="00AB1311" w:rsidRPr="00AB1311">
        <w:rPr>
          <w:rFonts w:ascii="Arial" w:hAnsi="Arial" w:cs="Arial"/>
          <w:b/>
          <w:sz w:val="22"/>
          <w:szCs w:val="22"/>
        </w:rPr>
        <w:t xml:space="preserve">Indique </w:t>
      </w:r>
      <w:r w:rsidR="00743AF3">
        <w:rPr>
          <w:rFonts w:ascii="Arial" w:hAnsi="Arial" w:cs="Arial"/>
          <w:b/>
          <w:sz w:val="22"/>
          <w:szCs w:val="22"/>
        </w:rPr>
        <w:t xml:space="preserve">los ocupantes de la canoa </w:t>
      </w:r>
      <w:r w:rsidR="00AB1311" w:rsidRPr="00AB1311">
        <w:rPr>
          <w:rFonts w:ascii="Arial" w:hAnsi="Arial" w:cs="Arial"/>
          <w:b/>
          <w:sz w:val="22"/>
          <w:szCs w:val="22"/>
        </w:rPr>
        <w:t xml:space="preserve">en cada viaje de ida </w:t>
      </w:r>
      <w:r w:rsidR="00743AF3">
        <w:rPr>
          <w:rFonts w:ascii="Arial" w:hAnsi="Arial" w:cs="Arial"/>
          <w:b/>
          <w:sz w:val="22"/>
          <w:szCs w:val="22"/>
        </w:rPr>
        <w:t>y</w:t>
      </w:r>
      <w:r w:rsidR="00AB1311" w:rsidRPr="00AB1311">
        <w:rPr>
          <w:rFonts w:ascii="Arial" w:hAnsi="Arial" w:cs="Arial"/>
          <w:b/>
          <w:sz w:val="22"/>
          <w:szCs w:val="22"/>
        </w:rPr>
        <w:t xml:space="preserve"> de vuelta. </w:t>
      </w:r>
    </w:p>
    <w:p w:rsidR="001943DD" w:rsidRDefault="001943DD" w:rsidP="004E4829">
      <w:pPr>
        <w:tabs>
          <w:tab w:val="left" w:pos="540"/>
        </w:tabs>
        <w:spacing w:before="120" w:line="300" w:lineRule="atLeast"/>
        <w:jc w:val="both"/>
        <w:rPr>
          <w:rFonts w:ascii="Arial" w:hAnsi="Arial" w:cs="Arial"/>
          <w:sz w:val="16"/>
        </w:rPr>
      </w:pPr>
    </w:p>
    <w:p w:rsidR="001943DD" w:rsidRDefault="001943DD" w:rsidP="001943DD">
      <w:pPr>
        <w:tabs>
          <w:tab w:val="left" w:pos="540"/>
        </w:tabs>
        <w:jc w:val="both"/>
        <w:rPr>
          <w:rFonts w:ascii="Arial" w:hAnsi="Arial" w:cs="Arial"/>
          <w:sz w:val="16"/>
        </w:rPr>
      </w:pPr>
    </w:p>
    <w:p w:rsidR="001943DD" w:rsidRDefault="001943DD" w:rsidP="001943DD">
      <w:pPr>
        <w:tabs>
          <w:tab w:val="left" w:pos="540"/>
        </w:tabs>
        <w:jc w:val="both"/>
        <w:rPr>
          <w:rFonts w:ascii="Arial" w:hAnsi="Arial" w:cs="Arial"/>
          <w:sz w:val="16"/>
        </w:rPr>
      </w:pPr>
    </w:p>
    <w:p w:rsidR="00273DAE" w:rsidRDefault="00273DAE" w:rsidP="001943DD">
      <w:pPr>
        <w:tabs>
          <w:tab w:val="left" w:pos="540"/>
        </w:tabs>
        <w:jc w:val="both"/>
        <w:rPr>
          <w:rFonts w:ascii="Arial" w:hAnsi="Arial" w:cs="Arial"/>
          <w:sz w:val="16"/>
        </w:rPr>
      </w:pPr>
    </w:p>
    <w:p w:rsidR="00273DAE" w:rsidRDefault="00273DAE" w:rsidP="001943DD">
      <w:pPr>
        <w:tabs>
          <w:tab w:val="left" w:pos="540"/>
        </w:tabs>
        <w:jc w:val="both"/>
        <w:rPr>
          <w:rFonts w:ascii="Arial" w:hAnsi="Arial" w:cs="Arial"/>
          <w:sz w:val="16"/>
        </w:rPr>
      </w:pPr>
    </w:p>
    <w:p w:rsidR="00273DAE" w:rsidRDefault="00273DAE" w:rsidP="001943DD">
      <w:pPr>
        <w:tabs>
          <w:tab w:val="left" w:pos="540"/>
        </w:tabs>
        <w:jc w:val="both"/>
        <w:rPr>
          <w:rFonts w:ascii="Arial" w:hAnsi="Arial" w:cs="Arial"/>
          <w:sz w:val="16"/>
        </w:rPr>
      </w:pPr>
    </w:p>
    <w:p w:rsidR="00273DAE" w:rsidRDefault="00273DAE" w:rsidP="001943DD">
      <w:pPr>
        <w:tabs>
          <w:tab w:val="left" w:pos="540"/>
        </w:tabs>
        <w:jc w:val="both"/>
        <w:rPr>
          <w:rFonts w:ascii="Arial" w:hAnsi="Arial" w:cs="Arial"/>
          <w:sz w:val="16"/>
        </w:rPr>
      </w:pPr>
    </w:p>
    <w:p w:rsidR="00273DAE" w:rsidRDefault="00273DAE" w:rsidP="001943DD">
      <w:pPr>
        <w:tabs>
          <w:tab w:val="left" w:pos="540"/>
        </w:tabs>
        <w:jc w:val="both"/>
        <w:rPr>
          <w:rFonts w:ascii="Arial" w:hAnsi="Arial" w:cs="Arial"/>
          <w:sz w:val="16"/>
        </w:rPr>
      </w:pPr>
    </w:p>
    <w:p w:rsidR="00273DAE" w:rsidRDefault="00273DAE" w:rsidP="001943DD">
      <w:pPr>
        <w:tabs>
          <w:tab w:val="left" w:pos="540"/>
        </w:tabs>
        <w:jc w:val="both"/>
        <w:rPr>
          <w:rFonts w:ascii="Arial" w:hAnsi="Arial" w:cs="Arial"/>
          <w:sz w:val="16"/>
        </w:rPr>
      </w:pPr>
    </w:p>
    <w:p w:rsidR="00273DAE" w:rsidRDefault="00273DAE" w:rsidP="001943DD">
      <w:pPr>
        <w:tabs>
          <w:tab w:val="left" w:pos="540"/>
        </w:tabs>
        <w:jc w:val="both"/>
        <w:rPr>
          <w:rFonts w:ascii="Arial" w:hAnsi="Arial" w:cs="Arial"/>
          <w:sz w:val="16"/>
        </w:rPr>
      </w:pPr>
    </w:p>
    <w:p w:rsidR="00273DAE" w:rsidRDefault="00273DAE" w:rsidP="001943DD">
      <w:pPr>
        <w:tabs>
          <w:tab w:val="left" w:pos="540"/>
        </w:tabs>
        <w:jc w:val="both"/>
        <w:rPr>
          <w:rFonts w:ascii="Arial" w:hAnsi="Arial" w:cs="Arial"/>
          <w:sz w:val="16"/>
        </w:rPr>
      </w:pPr>
    </w:p>
    <w:p w:rsidR="00273DAE" w:rsidRDefault="00273DAE" w:rsidP="001943DD">
      <w:pPr>
        <w:tabs>
          <w:tab w:val="left" w:pos="540"/>
        </w:tabs>
        <w:jc w:val="both"/>
        <w:rPr>
          <w:rFonts w:ascii="Arial" w:hAnsi="Arial" w:cs="Arial"/>
          <w:sz w:val="16"/>
        </w:rPr>
      </w:pPr>
    </w:p>
    <w:p w:rsidR="00273DAE" w:rsidRDefault="00273DAE" w:rsidP="001943DD">
      <w:pPr>
        <w:tabs>
          <w:tab w:val="left" w:pos="540"/>
        </w:tabs>
        <w:jc w:val="both"/>
        <w:rPr>
          <w:rFonts w:ascii="Arial" w:hAnsi="Arial" w:cs="Arial"/>
          <w:sz w:val="16"/>
        </w:rPr>
      </w:pPr>
    </w:p>
    <w:p w:rsidR="00273DAE" w:rsidRDefault="00273DAE" w:rsidP="001943DD">
      <w:pPr>
        <w:tabs>
          <w:tab w:val="left" w:pos="540"/>
        </w:tabs>
        <w:jc w:val="both"/>
        <w:rPr>
          <w:rFonts w:ascii="Arial" w:hAnsi="Arial" w:cs="Arial"/>
          <w:sz w:val="16"/>
        </w:rPr>
      </w:pPr>
    </w:p>
    <w:p w:rsidR="00273DAE" w:rsidRDefault="00273DAE" w:rsidP="001943DD">
      <w:pPr>
        <w:tabs>
          <w:tab w:val="left" w:pos="540"/>
        </w:tabs>
        <w:jc w:val="both"/>
        <w:rPr>
          <w:rFonts w:ascii="Arial" w:hAnsi="Arial" w:cs="Arial"/>
          <w:sz w:val="16"/>
        </w:rPr>
      </w:pPr>
    </w:p>
    <w:p w:rsidR="00273DAE" w:rsidRDefault="00273DAE" w:rsidP="001943DD">
      <w:pPr>
        <w:tabs>
          <w:tab w:val="left" w:pos="540"/>
        </w:tabs>
        <w:jc w:val="both"/>
        <w:rPr>
          <w:rFonts w:ascii="Arial" w:hAnsi="Arial" w:cs="Arial"/>
          <w:sz w:val="16"/>
        </w:rPr>
      </w:pPr>
    </w:p>
    <w:p w:rsidR="00273DAE" w:rsidRDefault="00273DAE" w:rsidP="001943DD">
      <w:pPr>
        <w:tabs>
          <w:tab w:val="left" w:pos="540"/>
        </w:tabs>
        <w:jc w:val="both"/>
        <w:rPr>
          <w:rFonts w:ascii="Arial" w:hAnsi="Arial" w:cs="Arial"/>
          <w:sz w:val="16"/>
        </w:rPr>
      </w:pPr>
    </w:p>
    <w:p w:rsidR="00273DAE" w:rsidRDefault="00273DAE" w:rsidP="001943DD">
      <w:pPr>
        <w:tabs>
          <w:tab w:val="left" w:pos="540"/>
        </w:tabs>
        <w:jc w:val="both"/>
        <w:rPr>
          <w:rFonts w:ascii="Arial" w:hAnsi="Arial" w:cs="Arial"/>
          <w:sz w:val="16"/>
        </w:rPr>
      </w:pPr>
    </w:p>
    <w:p w:rsidR="00273DAE" w:rsidRDefault="00273DAE" w:rsidP="001943DD">
      <w:pPr>
        <w:tabs>
          <w:tab w:val="left" w:pos="540"/>
        </w:tabs>
        <w:jc w:val="both"/>
        <w:rPr>
          <w:rFonts w:ascii="Arial" w:hAnsi="Arial" w:cs="Arial"/>
          <w:sz w:val="16"/>
        </w:rPr>
      </w:pPr>
    </w:p>
    <w:p w:rsidR="00273DAE" w:rsidRDefault="00273DAE" w:rsidP="001943DD">
      <w:pPr>
        <w:tabs>
          <w:tab w:val="left" w:pos="540"/>
        </w:tabs>
        <w:jc w:val="both"/>
        <w:rPr>
          <w:rFonts w:ascii="Arial" w:hAnsi="Arial" w:cs="Arial"/>
          <w:sz w:val="16"/>
        </w:rPr>
      </w:pPr>
    </w:p>
    <w:p w:rsidR="00273DAE" w:rsidRDefault="00273DAE" w:rsidP="001943DD">
      <w:pPr>
        <w:tabs>
          <w:tab w:val="left" w:pos="540"/>
        </w:tabs>
        <w:jc w:val="both"/>
        <w:rPr>
          <w:rFonts w:ascii="Arial" w:hAnsi="Arial" w:cs="Arial"/>
          <w:sz w:val="16"/>
        </w:rPr>
      </w:pPr>
    </w:p>
    <w:p w:rsidR="00273DAE" w:rsidRDefault="00273DAE" w:rsidP="001943DD">
      <w:pPr>
        <w:tabs>
          <w:tab w:val="left" w:pos="540"/>
        </w:tabs>
        <w:jc w:val="both"/>
        <w:rPr>
          <w:rFonts w:ascii="Arial" w:hAnsi="Arial" w:cs="Arial"/>
          <w:sz w:val="16"/>
        </w:rPr>
      </w:pPr>
    </w:p>
    <w:p w:rsidR="00273DAE" w:rsidRDefault="00273DAE" w:rsidP="001943DD">
      <w:pPr>
        <w:tabs>
          <w:tab w:val="left" w:pos="540"/>
        </w:tabs>
        <w:jc w:val="both"/>
        <w:rPr>
          <w:rFonts w:ascii="Arial" w:hAnsi="Arial" w:cs="Arial"/>
          <w:sz w:val="16"/>
        </w:rPr>
      </w:pPr>
    </w:p>
    <w:p w:rsidR="00273DAE" w:rsidRDefault="00273DAE" w:rsidP="001943DD">
      <w:pPr>
        <w:tabs>
          <w:tab w:val="left" w:pos="540"/>
        </w:tabs>
        <w:jc w:val="both"/>
        <w:rPr>
          <w:rFonts w:ascii="Arial" w:hAnsi="Arial" w:cs="Arial"/>
          <w:sz w:val="16"/>
        </w:rPr>
      </w:pPr>
    </w:p>
    <w:p w:rsidR="00273DAE" w:rsidRDefault="00273DAE" w:rsidP="001943DD">
      <w:pPr>
        <w:tabs>
          <w:tab w:val="left" w:pos="540"/>
        </w:tabs>
        <w:jc w:val="both"/>
        <w:rPr>
          <w:rFonts w:ascii="Arial" w:hAnsi="Arial" w:cs="Arial"/>
          <w:sz w:val="16"/>
        </w:rPr>
      </w:pPr>
    </w:p>
    <w:p w:rsidR="00273DAE" w:rsidRDefault="00273DAE" w:rsidP="001943DD">
      <w:pPr>
        <w:tabs>
          <w:tab w:val="left" w:pos="540"/>
        </w:tabs>
        <w:jc w:val="both"/>
        <w:rPr>
          <w:rFonts w:ascii="Arial" w:hAnsi="Arial" w:cs="Arial"/>
          <w:sz w:val="16"/>
        </w:rPr>
      </w:pPr>
    </w:p>
    <w:p w:rsidR="00273DAE" w:rsidRDefault="00273DAE" w:rsidP="001943DD">
      <w:pPr>
        <w:tabs>
          <w:tab w:val="left" w:pos="540"/>
        </w:tabs>
        <w:jc w:val="both"/>
        <w:rPr>
          <w:rFonts w:ascii="Arial" w:hAnsi="Arial" w:cs="Arial"/>
          <w:sz w:val="16"/>
        </w:rPr>
      </w:pPr>
    </w:p>
    <w:p w:rsidR="00273DAE" w:rsidRDefault="00273DAE" w:rsidP="001943DD">
      <w:pPr>
        <w:tabs>
          <w:tab w:val="left" w:pos="540"/>
        </w:tabs>
        <w:jc w:val="both"/>
        <w:rPr>
          <w:rFonts w:ascii="Arial" w:hAnsi="Arial" w:cs="Arial"/>
          <w:sz w:val="16"/>
        </w:rPr>
      </w:pPr>
    </w:p>
    <w:p w:rsidR="00273DAE" w:rsidRDefault="00273DAE" w:rsidP="001943DD">
      <w:pPr>
        <w:tabs>
          <w:tab w:val="left" w:pos="540"/>
        </w:tabs>
        <w:jc w:val="both"/>
        <w:rPr>
          <w:rFonts w:ascii="Arial" w:hAnsi="Arial" w:cs="Arial"/>
          <w:sz w:val="16"/>
        </w:rPr>
      </w:pPr>
    </w:p>
    <w:p w:rsidR="00273DAE" w:rsidRDefault="00273DAE" w:rsidP="001943DD">
      <w:pPr>
        <w:tabs>
          <w:tab w:val="left" w:pos="540"/>
        </w:tabs>
        <w:jc w:val="both"/>
        <w:rPr>
          <w:rFonts w:ascii="Arial" w:hAnsi="Arial" w:cs="Arial"/>
          <w:sz w:val="16"/>
        </w:rPr>
      </w:pPr>
    </w:p>
    <w:p w:rsidR="00273DAE" w:rsidRDefault="00273DAE" w:rsidP="001943DD">
      <w:pPr>
        <w:tabs>
          <w:tab w:val="left" w:pos="540"/>
        </w:tabs>
        <w:jc w:val="both"/>
        <w:rPr>
          <w:rFonts w:ascii="Arial" w:hAnsi="Arial" w:cs="Arial"/>
          <w:sz w:val="16"/>
        </w:rPr>
      </w:pPr>
    </w:p>
    <w:p w:rsidR="00273DAE" w:rsidRDefault="00273DAE" w:rsidP="001943DD">
      <w:pPr>
        <w:tabs>
          <w:tab w:val="left" w:pos="540"/>
        </w:tabs>
        <w:jc w:val="both"/>
        <w:rPr>
          <w:rFonts w:ascii="Arial" w:hAnsi="Arial" w:cs="Arial"/>
          <w:sz w:val="16"/>
        </w:rPr>
      </w:pPr>
    </w:p>
    <w:p w:rsidR="00273DAE" w:rsidRDefault="00273DAE" w:rsidP="001943DD">
      <w:pPr>
        <w:tabs>
          <w:tab w:val="left" w:pos="540"/>
        </w:tabs>
        <w:jc w:val="both"/>
        <w:rPr>
          <w:rFonts w:ascii="Arial" w:hAnsi="Arial" w:cs="Arial"/>
          <w:sz w:val="16"/>
        </w:rPr>
      </w:pPr>
    </w:p>
    <w:p w:rsidR="00273DAE" w:rsidRDefault="00273DAE" w:rsidP="001943DD">
      <w:pPr>
        <w:tabs>
          <w:tab w:val="left" w:pos="540"/>
        </w:tabs>
        <w:jc w:val="both"/>
        <w:rPr>
          <w:rFonts w:ascii="Arial" w:hAnsi="Arial" w:cs="Arial"/>
          <w:sz w:val="16"/>
        </w:rPr>
      </w:pPr>
    </w:p>
    <w:p w:rsidR="00273DAE" w:rsidRDefault="00273DAE" w:rsidP="001943DD">
      <w:pPr>
        <w:tabs>
          <w:tab w:val="left" w:pos="540"/>
        </w:tabs>
        <w:jc w:val="both"/>
        <w:rPr>
          <w:rFonts w:ascii="Arial" w:hAnsi="Arial" w:cs="Arial"/>
          <w:sz w:val="16"/>
        </w:rPr>
      </w:pPr>
    </w:p>
    <w:p w:rsidR="00273DAE" w:rsidRDefault="00273DAE" w:rsidP="001943DD">
      <w:pPr>
        <w:tabs>
          <w:tab w:val="left" w:pos="540"/>
        </w:tabs>
        <w:jc w:val="both"/>
        <w:rPr>
          <w:rFonts w:ascii="Arial" w:hAnsi="Arial" w:cs="Arial"/>
          <w:sz w:val="16"/>
        </w:rPr>
      </w:pPr>
    </w:p>
    <w:p w:rsidR="00273DAE" w:rsidRDefault="00273DAE" w:rsidP="001943DD">
      <w:pPr>
        <w:tabs>
          <w:tab w:val="left" w:pos="540"/>
        </w:tabs>
        <w:jc w:val="both"/>
        <w:rPr>
          <w:rFonts w:ascii="Arial" w:hAnsi="Arial" w:cs="Arial"/>
          <w:sz w:val="16"/>
        </w:rPr>
      </w:pPr>
    </w:p>
    <w:p w:rsidR="00273DAE" w:rsidRDefault="00273DAE" w:rsidP="001943DD">
      <w:pPr>
        <w:tabs>
          <w:tab w:val="left" w:pos="540"/>
        </w:tabs>
        <w:jc w:val="both"/>
        <w:rPr>
          <w:rFonts w:ascii="Arial" w:hAnsi="Arial" w:cs="Arial"/>
          <w:sz w:val="16"/>
        </w:rPr>
      </w:pPr>
    </w:p>
    <w:p w:rsidR="00273DAE" w:rsidRDefault="00273DAE" w:rsidP="001943DD">
      <w:pPr>
        <w:tabs>
          <w:tab w:val="left" w:pos="540"/>
        </w:tabs>
        <w:jc w:val="both"/>
        <w:rPr>
          <w:rFonts w:ascii="Arial" w:hAnsi="Arial" w:cs="Arial"/>
          <w:sz w:val="16"/>
        </w:rPr>
      </w:pPr>
    </w:p>
    <w:p w:rsidR="00273DAE" w:rsidRDefault="00273DAE" w:rsidP="001943DD">
      <w:pPr>
        <w:tabs>
          <w:tab w:val="left" w:pos="540"/>
        </w:tabs>
        <w:jc w:val="both"/>
        <w:rPr>
          <w:rFonts w:ascii="Arial" w:hAnsi="Arial" w:cs="Arial"/>
          <w:sz w:val="16"/>
        </w:rPr>
      </w:pPr>
    </w:p>
    <w:p w:rsidR="00273DAE" w:rsidRDefault="00273DAE" w:rsidP="001943DD">
      <w:pPr>
        <w:tabs>
          <w:tab w:val="left" w:pos="540"/>
        </w:tabs>
        <w:jc w:val="both"/>
        <w:rPr>
          <w:rFonts w:ascii="Arial" w:hAnsi="Arial" w:cs="Arial"/>
          <w:sz w:val="16"/>
        </w:rPr>
      </w:pPr>
    </w:p>
    <w:p w:rsidR="00273DAE" w:rsidRDefault="00273DAE" w:rsidP="001943DD">
      <w:pPr>
        <w:tabs>
          <w:tab w:val="left" w:pos="540"/>
        </w:tabs>
        <w:jc w:val="both"/>
        <w:rPr>
          <w:rFonts w:ascii="Arial" w:hAnsi="Arial" w:cs="Arial"/>
          <w:sz w:val="16"/>
        </w:rPr>
      </w:pPr>
    </w:p>
    <w:p w:rsidR="001752D2" w:rsidRDefault="001752D2" w:rsidP="001034DA">
      <w:pPr>
        <w:numPr>
          <w:ilvl w:val="1"/>
          <w:numId w:val="16"/>
        </w:numPr>
        <w:tabs>
          <w:tab w:val="clear" w:pos="1980"/>
          <w:tab w:val="left" w:pos="540"/>
        </w:tabs>
        <w:ind w:left="720"/>
        <w:jc w:val="both"/>
        <w:rPr>
          <w:rFonts w:ascii="Garamond" w:hAnsi="Garamond" w:cs="Arial"/>
          <w:b/>
          <w:sz w:val="32"/>
          <w:szCs w:val="32"/>
        </w:rPr>
      </w:pPr>
      <w:r>
        <w:rPr>
          <w:rFonts w:ascii="Garamond" w:hAnsi="Garamond" w:cs="Arial"/>
          <w:b/>
          <w:sz w:val="32"/>
          <w:szCs w:val="32"/>
          <w:u w:val="single"/>
        </w:rPr>
        <w:t>IMAGINACIÓN GEOMÉTRICA</w:t>
      </w:r>
      <w:r>
        <w:rPr>
          <w:rFonts w:ascii="Garamond" w:hAnsi="Garamond" w:cs="Arial"/>
          <w:b/>
          <w:sz w:val="32"/>
          <w:szCs w:val="32"/>
        </w:rPr>
        <w:t>:</w:t>
      </w:r>
    </w:p>
    <w:p w:rsidR="001752D2" w:rsidRDefault="00223CB4">
      <w:pPr>
        <w:ind w:left="540" w:hanging="540"/>
        <w:jc w:val="both"/>
        <w:rPr>
          <w:rFonts w:ascii="Arial" w:hAnsi="Arial" w:cs="Arial"/>
          <w:b/>
        </w:rPr>
      </w:pPr>
      <w:r>
        <w:rPr>
          <w:rFonts w:ascii="Arial" w:hAnsi="Arial" w:cs="Arial"/>
          <w:noProof/>
        </w:rPr>
        <mc:AlternateContent>
          <mc:Choice Requires="wps">
            <w:drawing>
              <wp:anchor distT="0" distB="0" distL="114300" distR="114300" simplePos="0" relativeHeight="251625984" behindDoc="1" locked="0" layoutInCell="1" allowOverlap="1">
                <wp:simplePos x="0" y="0"/>
                <wp:positionH relativeFrom="column">
                  <wp:posOffset>-114300</wp:posOffset>
                </wp:positionH>
                <wp:positionV relativeFrom="paragraph">
                  <wp:posOffset>140970</wp:posOffset>
                </wp:positionV>
                <wp:extent cx="5829300" cy="3859530"/>
                <wp:effectExtent l="9525" t="7620" r="9525" b="9525"/>
                <wp:wrapNone/>
                <wp:docPr id="1801" name="AutoShape 13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829300" cy="3859530"/>
                        </a:xfrm>
                        <a:prstGeom prst="roundRect">
                          <a:avLst>
                            <a:gd name="adj" fmla="val 8102"/>
                          </a:avLst>
                        </a:prstGeom>
                        <a:solidFill>
                          <a:srgbClr val="FFFFFF"/>
                        </a:solidFill>
                        <a:ln w="9525">
                          <a:solidFill>
                            <a:srgbClr val="80808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135" o:spid="_x0000_s1026" style="position:absolute;margin-left:-9pt;margin-top:11.1pt;width:459pt;height:303.9pt;z-index:-251690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5310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" strokecolor="gray"/>
            </w:pict>
          </mc:Fallback>
        </mc:AlternateContent>
      </w:r>
    </w:p>
    <w:p w:rsidR="00CA569A" w:rsidRPr="00DA570A" w:rsidRDefault="00B61128" w:rsidP="006B73D3">
      <w:pPr>
        <w:numPr>
          <w:ilvl w:val="0"/>
          <w:numId w:val="20"/>
        </w:numPr>
        <w:tabs>
          <w:tab w:val="num" w:pos="540"/>
        </w:tabs>
        <w:spacing w:before="120" w:line="300" w:lineRule="atLeast"/>
        <w:ind w:left="539" w:hanging="539"/>
        <w:jc w:val="both"/>
        <w:rPr>
          <w:rFonts w:ascii="Arial" w:hAnsi="Arial" w:cs="Arial"/>
          <w:noProof/>
          <w:sz w:val="22"/>
          <w:szCs w:val="22"/>
        </w:rPr>
      </w:pPr>
      <w:r w:rsidRPr="00A346EC">
        <w:rPr>
          <w:rFonts w:ascii="Arial" w:hAnsi="Arial" w:cs="Arial"/>
          <w:noProof/>
          <w:sz w:val="22"/>
          <w:szCs w:val="22"/>
        </w:rPr>
        <w:t xml:space="preserve">Se colocan ocho </w:t>
      </w:r>
      <w:r w:rsidR="0046648F">
        <w:rPr>
          <w:rFonts w:ascii="Arial" w:hAnsi="Arial" w:cs="Arial"/>
          <w:noProof/>
          <w:sz w:val="22"/>
          <w:szCs w:val="22"/>
        </w:rPr>
        <w:t>tarjetas cuadradas</w:t>
      </w:r>
      <w:r w:rsidRPr="00A346EC">
        <w:rPr>
          <w:rFonts w:ascii="Arial" w:hAnsi="Arial" w:cs="Arial"/>
          <w:noProof/>
          <w:sz w:val="22"/>
          <w:szCs w:val="22"/>
        </w:rPr>
        <w:t xml:space="preserve"> de igual tamaño sobre una mesa</w:t>
      </w:r>
      <w:r w:rsidR="00CA569A">
        <w:rPr>
          <w:rFonts w:ascii="Arial" w:hAnsi="Arial" w:cs="Arial"/>
          <w:noProof/>
          <w:sz w:val="22"/>
          <w:szCs w:val="22"/>
        </w:rPr>
        <w:t xml:space="preserve"> según se muestra en la figura de abajo</w:t>
      </w:r>
      <w:r w:rsidRPr="00A346EC">
        <w:rPr>
          <w:rFonts w:ascii="Arial" w:hAnsi="Arial" w:cs="Arial"/>
          <w:noProof/>
          <w:sz w:val="22"/>
          <w:szCs w:val="22"/>
        </w:rPr>
        <w:t>.</w:t>
      </w:r>
    </w:p>
    <w:p w:rsidR="00CA569A" w:rsidRDefault="00CA569A" w:rsidP="006B73D3">
      <w:pPr>
        <w:tabs>
          <w:tab w:val="left" w:pos="540"/>
        </w:tabs>
        <w:spacing w:before="120" w:line="300" w:lineRule="atLeast"/>
        <w:ind w:left="539" w:right="-33"/>
        <w:jc w:val="both"/>
        <w:rPr>
          <w:rFonts w:ascii="Arial" w:hAnsi="Arial" w:cs="Arial"/>
          <w:sz w:val="22"/>
          <w:szCs w:val="22"/>
        </w:rPr>
      </w:pPr>
      <w:r>
        <w:rPr>
          <w:rFonts w:ascii="Arial" w:hAnsi="Arial" w:cs="Arial"/>
          <w:sz w:val="22"/>
          <w:szCs w:val="22"/>
        </w:rPr>
        <w:tab/>
      </w:r>
      <w:r w:rsidR="00B61128" w:rsidRPr="00A346EC">
        <w:rPr>
          <w:rFonts w:ascii="Arial" w:hAnsi="Arial" w:cs="Arial"/>
          <w:sz w:val="22"/>
          <w:szCs w:val="22"/>
        </w:rPr>
        <w:t xml:space="preserve">Se puede ver </w:t>
      </w:r>
      <w:r>
        <w:rPr>
          <w:rFonts w:ascii="Arial" w:hAnsi="Arial" w:cs="Arial"/>
          <w:sz w:val="22"/>
          <w:szCs w:val="22"/>
        </w:rPr>
        <w:t>la tarjeta</w:t>
      </w:r>
      <w:r w:rsidR="00B61128" w:rsidRPr="00A346EC">
        <w:rPr>
          <w:rFonts w:ascii="Arial" w:hAnsi="Arial" w:cs="Arial"/>
          <w:sz w:val="22"/>
          <w:szCs w:val="22"/>
        </w:rPr>
        <w:t xml:space="preserve"> </w:t>
      </w:r>
      <w:r w:rsidR="00B61128" w:rsidRPr="00A346EC">
        <w:rPr>
          <w:rFonts w:ascii="Arial" w:hAnsi="Arial" w:cs="Arial"/>
          <w:i/>
          <w:sz w:val="22"/>
          <w:szCs w:val="22"/>
        </w:rPr>
        <w:t xml:space="preserve">A </w:t>
      </w:r>
      <w:r>
        <w:rPr>
          <w:rFonts w:ascii="Arial" w:hAnsi="Arial" w:cs="Arial"/>
          <w:sz w:val="22"/>
          <w:szCs w:val="22"/>
        </w:rPr>
        <w:t>totalmente pero la</w:t>
      </w:r>
      <w:r w:rsidR="00B61128" w:rsidRPr="00A346EC">
        <w:rPr>
          <w:rFonts w:ascii="Arial" w:hAnsi="Arial" w:cs="Arial"/>
          <w:sz w:val="22"/>
          <w:szCs w:val="22"/>
        </w:rPr>
        <w:t xml:space="preserve">s demás </w:t>
      </w:r>
      <w:r>
        <w:rPr>
          <w:rFonts w:ascii="Arial" w:hAnsi="Arial" w:cs="Arial"/>
          <w:sz w:val="22"/>
          <w:szCs w:val="22"/>
        </w:rPr>
        <w:t>tarjetas</w:t>
      </w:r>
      <w:r w:rsidR="00B61128" w:rsidRPr="00A346EC">
        <w:rPr>
          <w:rFonts w:ascii="Arial" w:hAnsi="Arial" w:cs="Arial"/>
          <w:sz w:val="22"/>
          <w:szCs w:val="22"/>
        </w:rPr>
        <w:t xml:space="preserve"> se superponen y sólo pueden verse parcialmente. </w:t>
      </w:r>
    </w:p>
    <w:p w:rsidR="00B61128" w:rsidRPr="00A346EC" w:rsidRDefault="00B61128" w:rsidP="00B61128">
      <w:pPr>
        <w:jc w:val="both"/>
        <w:rPr>
          <w:rFonts w:ascii="Arial" w:hAnsi="Arial" w:cs="Arial"/>
          <w:sz w:val="22"/>
          <w:szCs w:val="22"/>
        </w:rPr>
      </w:pPr>
    </w:p>
    <w:tbl>
      <w:tblPr>
        <w:tblW w:w="0" w:type="auto"/>
        <w:jc w:val="center"/>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1E0" w:firstRow="1" w:lastRow="1" w:firstColumn="1" w:lastColumn="1" w:noHBand="0" w:noVBand="0"/>
      </w:tblPr>
      <w:tblGrid>
        <w:gridCol w:w="680"/>
        <w:gridCol w:w="680"/>
        <w:gridCol w:w="680"/>
        <w:gridCol w:w="680"/>
      </w:tblGrid>
      <w:tr w:rsidR="00991227" w:rsidRPr="00CD6549" w:rsidTr="00CD6549">
        <w:trPr>
          <w:trHeight w:val="680"/>
          <w:jc w:val="center"/>
        </w:trPr>
        <w:tc>
          <w:tcPr>
            <w:tcW w:w="680" w:type="dxa"/>
            <w:vMerge w:val="restart"/>
            <w:tcBorders>
              <w:top w:val="single" w:sz="12" w:space="0" w:color="auto"/>
              <w:left w:val="single" w:sz="12" w:space="0" w:color="auto"/>
              <w:right w:val="single" w:sz="12" w:space="0" w:color="auto"/>
            </w:tcBorders>
            <w:shd w:val="clear" w:color="auto" w:fill="auto"/>
            <w:vAlign w:val="center"/>
          </w:tcPr>
          <w:p w:rsidR="00991227" w:rsidRPr="00CD6549" w:rsidRDefault="00991227" w:rsidP="00CD6549">
            <w:pPr>
              <w:jc w:val="center"/>
              <w:rPr>
                <w:rFonts w:ascii="Arial" w:hAnsi="Arial" w:cs="Arial"/>
                <w:b/>
                <w:i/>
                <w:sz w:val="22"/>
                <w:szCs w:val="22"/>
              </w:rPr>
            </w:pPr>
            <w:r w:rsidRPr="00CD6549">
              <w:rPr>
                <w:rFonts w:ascii="Arial" w:hAnsi="Arial" w:cs="Arial"/>
                <w:b/>
                <w:i/>
                <w:sz w:val="22"/>
                <w:szCs w:val="22"/>
              </w:rPr>
              <w:t>B</w:t>
            </w:r>
          </w:p>
        </w:tc>
        <w:tc>
          <w:tcPr>
            <w:tcW w:w="680" w:type="dxa"/>
            <w:tcBorders>
              <w:left w:val="single" w:sz="12" w:space="0" w:color="auto"/>
              <w:bottom w:val="single" w:sz="12" w:space="0" w:color="auto"/>
              <w:right w:val="single" w:sz="12" w:space="0" w:color="auto"/>
            </w:tcBorders>
            <w:shd w:val="clear" w:color="auto" w:fill="auto"/>
            <w:vAlign w:val="center"/>
          </w:tcPr>
          <w:p w:rsidR="00991227" w:rsidRPr="00CD6549" w:rsidRDefault="00991227" w:rsidP="00CD6549">
            <w:pPr>
              <w:jc w:val="center"/>
              <w:rPr>
                <w:rFonts w:ascii="Arial" w:hAnsi="Arial" w:cs="Arial"/>
                <w:b/>
                <w:i/>
                <w:sz w:val="22"/>
                <w:szCs w:val="22"/>
              </w:rPr>
            </w:pPr>
            <w:r w:rsidRPr="00CD6549">
              <w:rPr>
                <w:rFonts w:ascii="Arial" w:hAnsi="Arial" w:cs="Arial"/>
                <w:b/>
                <w:i/>
                <w:sz w:val="22"/>
                <w:szCs w:val="22"/>
              </w:rPr>
              <w:t>C</w:t>
            </w:r>
          </w:p>
        </w:tc>
        <w:tc>
          <w:tcPr>
            <w:tcW w:w="680" w:type="dxa"/>
            <w:tcBorders>
              <w:top w:val="single" w:sz="12" w:space="0" w:color="auto"/>
              <w:left w:val="single" w:sz="12" w:space="0" w:color="auto"/>
              <w:bottom w:val="single" w:sz="12" w:space="0" w:color="auto"/>
              <w:right w:val="nil"/>
            </w:tcBorders>
            <w:shd w:val="clear" w:color="auto" w:fill="auto"/>
            <w:vAlign w:val="center"/>
          </w:tcPr>
          <w:p w:rsidR="00991227" w:rsidRPr="00CD6549" w:rsidRDefault="00991227" w:rsidP="00CD6549">
            <w:pPr>
              <w:jc w:val="center"/>
              <w:rPr>
                <w:rFonts w:ascii="Arial" w:hAnsi="Arial" w:cs="Arial"/>
                <w:b/>
                <w:i/>
                <w:sz w:val="22"/>
                <w:szCs w:val="22"/>
              </w:rPr>
            </w:pPr>
          </w:p>
        </w:tc>
        <w:tc>
          <w:tcPr>
            <w:tcW w:w="680" w:type="dxa"/>
            <w:vMerge w:val="restart"/>
            <w:tcBorders>
              <w:top w:val="single" w:sz="12" w:space="0" w:color="auto"/>
              <w:left w:val="nil"/>
              <w:right w:val="single" w:sz="12" w:space="0" w:color="auto"/>
            </w:tcBorders>
            <w:shd w:val="clear" w:color="auto" w:fill="auto"/>
          </w:tcPr>
          <w:p w:rsidR="00991227" w:rsidRPr="00CD6549" w:rsidRDefault="00991227" w:rsidP="00CD6549">
            <w:pPr>
              <w:jc w:val="right"/>
              <w:rPr>
                <w:rFonts w:ascii="Arial" w:hAnsi="Arial" w:cs="Arial"/>
                <w:b/>
                <w:i/>
                <w:sz w:val="22"/>
                <w:szCs w:val="22"/>
              </w:rPr>
            </w:pPr>
            <w:r w:rsidRPr="00CD6549">
              <w:rPr>
                <w:rFonts w:ascii="Arial" w:hAnsi="Arial" w:cs="Arial"/>
                <w:b/>
                <w:i/>
                <w:sz w:val="22"/>
                <w:szCs w:val="22"/>
              </w:rPr>
              <w:t>D</w:t>
            </w:r>
          </w:p>
        </w:tc>
      </w:tr>
      <w:tr w:rsidR="00991227" w:rsidRPr="00CD6549" w:rsidTr="00CD6549">
        <w:trPr>
          <w:trHeight w:val="680"/>
          <w:jc w:val="center"/>
        </w:trPr>
        <w:tc>
          <w:tcPr>
            <w:tcW w:w="680" w:type="dxa"/>
            <w:vMerge/>
            <w:tcBorders>
              <w:left w:val="single" w:sz="12" w:space="0" w:color="auto"/>
              <w:bottom w:val="single" w:sz="12" w:space="0" w:color="auto"/>
              <w:right w:val="single" w:sz="12" w:space="0" w:color="auto"/>
            </w:tcBorders>
            <w:shd w:val="clear" w:color="auto" w:fill="auto"/>
          </w:tcPr>
          <w:p w:rsidR="00991227" w:rsidRPr="00CD6549" w:rsidRDefault="00991227" w:rsidP="00B61128">
            <w:pPr>
              <w:rPr>
                <w:rFonts w:ascii="Arial" w:hAnsi="Arial" w:cs="Arial"/>
                <w:b/>
                <w:i/>
                <w:sz w:val="22"/>
                <w:szCs w:val="22"/>
              </w:rPr>
            </w:pPr>
          </w:p>
        </w:tc>
        <w:tc>
          <w:tcPr>
            <w:tcW w:w="1360" w:type="dxa"/>
            <w:gridSpan w:val="2"/>
            <w:tcBorders>
              <w:top w:val="single" w:sz="12" w:space="0" w:color="auto"/>
              <w:left w:val="single" w:sz="12" w:space="0" w:color="auto"/>
              <w:bottom w:val="nil"/>
              <w:right w:val="single" w:sz="12" w:space="0" w:color="auto"/>
            </w:tcBorders>
            <w:shd w:val="clear" w:color="auto" w:fill="auto"/>
          </w:tcPr>
          <w:p w:rsidR="00991227" w:rsidRPr="00CD6549" w:rsidRDefault="00991227" w:rsidP="00B61128">
            <w:pPr>
              <w:rPr>
                <w:rFonts w:ascii="Arial" w:hAnsi="Arial" w:cs="Arial"/>
                <w:b/>
                <w:i/>
                <w:sz w:val="22"/>
                <w:szCs w:val="22"/>
              </w:rPr>
            </w:pPr>
          </w:p>
        </w:tc>
        <w:tc>
          <w:tcPr>
            <w:tcW w:w="680" w:type="dxa"/>
            <w:vMerge/>
            <w:tcBorders>
              <w:left w:val="single" w:sz="12" w:space="0" w:color="auto"/>
              <w:bottom w:val="single" w:sz="12" w:space="0" w:color="auto"/>
              <w:right w:val="single" w:sz="12" w:space="0" w:color="auto"/>
            </w:tcBorders>
            <w:shd w:val="clear" w:color="auto" w:fill="auto"/>
          </w:tcPr>
          <w:p w:rsidR="00991227" w:rsidRPr="00CD6549" w:rsidRDefault="00991227" w:rsidP="00B61128">
            <w:pPr>
              <w:rPr>
                <w:rFonts w:ascii="Arial" w:hAnsi="Arial" w:cs="Arial"/>
                <w:b/>
                <w:i/>
                <w:sz w:val="22"/>
                <w:szCs w:val="22"/>
              </w:rPr>
            </w:pPr>
          </w:p>
        </w:tc>
      </w:tr>
      <w:tr w:rsidR="00991227" w:rsidRPr="00CD6549" w:rsidTr="00CD6549">
        <w:trPr>
          <w:trHeight w:val="680"/>
          <w:jc w:val="center"/>
        </w:trPr>
        <w:tc>
          <w:tcPr>
            <w:tcW w:w="680" w:type="dxa"/>
            <w:tcBorders>
              <w:top w:val="single" w:sz="12" w:space="0" w:color="auto"/>
              <w:bottom w:val="single" w:sz="12" w:space="0" w:color="auto"/>
              <w:right w:val="single" w:sz="12" w:space="0" w:color="auto"/>
            </w:tcBorders>
            <w:shd w:val="clear" w:color="auto" w:fill="auto"/>
            <w:vAlign w:val="center"/>
          </w:tcPr>
          <w:p w:rsidR="00991227" w:rsidRPr="00CD6549" w:rsidRDefault="00991227" w:rsidP="00CD6549">
            <w:pPr>
              <w:jc w:val="center"/>
              <w:rPr>
                <w:rFonts w:ascii="Arial" w:hAnsi="Arial" w:cs="Arial"/>
                <w:b/>
                <w:i/>
                <w:sz w:val="22"/>
                <w:szCs w:val="22"/>
              </w:rPr>
            </w:pPr>
            <w:r w:rsidRPr="00CD6549">
              <w:rPr>
                <w:rFonts w:ascii="Arial" w:hAnsi="Arial" w:cs="Arial"/>
                <w:b/>
                <w:i/>
                <w:sz w:val="22"/>
                <w:szCs w:val="22"/>
              </w:rPr>
              <w:t>H</w:t>
            </w:r>
          </w:p>
        </w:tc>
        <w:tc>
          <w:tcPr>
            <w:tcW w:w="1360" w:type="dxa"/>
            <w:gridSpan w:val="2"/>
            <w:tcBorders>
              <w:top w:val="nil"/>
              <w:left w:val="single" w:sz="12" w:space="0" w:color="auto"/>
              <w:bottom w:val="single" w:sz="12" w:space="0" w:color="auto"/>
              <w:right w:val="single" w:sz="12" w:space="0" w:color="auto"/>
            </w:tcBorders>
            <w:shd w:val="clear" w:color="auto" w:fill="auto"/>
          </w:tcPr>
          <w:p w:rsidR="00991227" w:rsidRPr="00CD6549" w:rsidRDefault="00991227" w:rsidP="00CD6549">
            <w:pPr>
              <w:jc w:val="center"/>
              <w:rPr>
                <w:rFonts w:ascii="Arial" w:hAnsi="Arial" w:cs="Arial"/>
                <w:b/>
                <w:i/>
                <w:sz w:val="22"/>
                <w:szCs w:val="22"/>
              </w:rPr>
            </w:pPr>
            <w:r w:rsidRPr="00CD6549">
              <w:rPr>
                <w:rFonts w:ascii="Arial" w:hAnsi="Arial" w:cs="Arial"/>
                <w:b/>
                <w:i/>
                <w:sz w:val="22"/>
                <w:szCs w:val="22"/>
              </w:rPr>
              <w:t>A</w:t>
            </w:r>
          </w:p>
        </w:tc>
        <w:tc>
          <w:tcPr>
            <w:tcW w:w="680" w:type="dxa"/>
            <w:vMerge w:val="restart"/>
            <w:tcBorders>
              <w:top w:val="single" w:sz="12" w:space="0" w:color="auto"/>
              <w:left w:val="single" w:sz="12" w:space="0" w:color="auto"/>
              <w:right w:val="single" w:sz="12" w:space="0" w:color="auto"/>
            </w:tcBorders>
            <w:shd w:val="clear" w:color="auto" w:fill="auto"/>
            <w:vAlign w:val="center"/>
          </w:tcPr>
          <w:p w:rsidR="00991227" w:rsidRPr="00CD6549" w:rsidRDefault="00991227" w:rsidP="00CD6549">
            <w:pPr>
              <w:jc w:val="center"/>
              <w:rPr>
                <w:rFonts w:ascii="Arial" w:hAnsi="Arial" w:cs="Arial"/>
                <w:b/>
                <w:i/>
                <w:sz w:val="22"/>
                <w:szCs w:val="22"/>
              </w:rPr>
            </w:pPr>
            <w:r w:rsidRPr="00CD6549">
              <w:rPr>
                <w:rFonts w:ascii="Arial" w:hAnsi="Arial" w:cs="Arial"/>
                <w:b/>
                <w:i/>
                <w:sz w:val="22"/>
                <w:szCs w:val="22"/>
              </w:rPr>
              <w:t>E</w:t>
            </w:r>
          </w:p>
        </w:tc>
      </w:tr>
      <w:tr w:rsidR="00991227" w:rsidRPr="00CD6549" w:rsidTr="00CD6549">
        <w:trPr>
          <w:trHeight w:val="680"/>
          <w:jc w:val="center"/>
        </w:trPr>
        <w:tc>
          <w:tcPr>
            <w:tcW w:w="1360" w:type="dxa"/>
            <w:gridSpan w:val="2"/>
            <w:tcBorders>
              <w:top w:val="single" w:sz="12" w:space="0" w:color="auto"/>
              <w:left w:val="single" w:sz="12" w:space="0" w:color="auto"/>
              <w:bottom w:val="single" w:sz="12" w:space="0" w:color="auto"/>
              <w:right w:val="single" w:sz="12" w:space="0" w:color="auto"/>
            </w:tcBorders>
            <w:shd w:val="clear" w:color="auto" w:fill="auto"/>
            <w:vAlign w:val="center"/>
          </w:tcPr>
          <w:p w:rsidR="00991227" w:rsidRPr="00CD6549" w:rsidRDefault="00991227" w:rsidP="00CD6549">
            <w:pPr>
              <w:jc w:val="center"/>
              <w:rPr>
                <w:rFonts w:ascii="Arial" w:hAnsi="Arial" w:cs="Arial"/>
                <w:b/>
                <w:i/>
                <w:sz w:val="22"/>
                <w:szCs w:val="22"/>
              </w:rPr>
            </w:pPr>
            <w:r w:rsidRPr="00CD6549">
              <w:rPr>
                <w:rFonts w:ascii="Arial" w:hAnsi="Arial" w:cs="Arial"/>
                <w:b/>
                <w:i/>
                <w:sz w:val="22"/>
                <w:szCs w:val="22"/>
              </w:rPr>
              <w:t>G</w:t>
            </w:r>
          </w:p>
        </w:tc>
        <w:tc>
          <w:tcPr>
            <w:tcW w:w="680" w:type="dxa"/>
            <w:tcBorders>
              <w:top w:val="single" w:sz="12" w:space="0" w:color="auto"/>
              <w:left w:val="single" w:sz="12" w:space="0" w:color="auto"/>
              <w:right w:val="single" w:sz="12" w:space="0" w:color="auto"/>
            </w:tcBorders>
            <w:shd w:val="clear" w:color="auto" w:fill="auto"/>
            <w:vAlign w:val="center"/>
          </w:tcPr>
          <w:p w:rsidR="00991227" w:rsidRPr="00CD6549" w:rsidRDefault="00991227" w:rsidP="00CD6549">
            <w:pPr>
              <w:jc w:val="center"/>
              <w:rPr>
                <w:rFonts w:ascii="Arial" w:hAnsi="Arial" w:cs="Arial"/>
                <w:b/>
                <w:i/>
                <w:sz w:val="22"/>
                <w:szCs w:val="22"/>
              </w:rPr>
            </w:pPr>
            <w:r w:rsidRPr="00CD6549">
              <w:rPr>
                <w:rFonts w:ascii="Arial" w:hAnsi="Arial" w:cs="Arial"/>
                <w:b/>
                <w:i/>
                <w:sz w:val="22"/>
                <w:szCs w:val="22"/>
              </w:rPr>
              <w:t>F</w:t>
            </w:r>
          </w:p>
        </w:tc>
        <w:tc>
          <w:tcPr>
            <w:tcW w:w="680" w:type="dxa"/>
            <w:vMerge/>
            <w:tcBorders>
              <w:left w:val="single" w:sz="12" w:space="0" w:color="auto"/>
              <w:bottom w:val="single" w:sz="12" w:space="0" w:color="auto"/>
              <w:right w:val="single" w:sz="12" w:space="0" w:color="auto"/>
            </w:tcBorders>
            <w:shd w:val="clear" w:color="auto" w:fill="auto"/>
          </w:tcPr>
          <w:p w:rsidR="00991227" w:rsidRPr="00CD6549" w:rsidRDefault="00991227" w:rsidP="00B61128">
            <w:pPr>
              <w:rPr>
                <w:rFonts w:ascii="Arial" w:hAnsi="Arial" w:cs="Arial"/>
                <w:b/>
                <w:i/>
                <w:sz w:val="22"/>
                <w:szCs w:val="22"/>
              </w:rPr>
            </w:pPr>
          </w:p>
        </w:tc>
      </w:tr>
    </w:tbl>
    <w:p w:rsidR="00CA569A" w:rsidRDefault="00CA569A" w:rsidP="00CA569A">
      <w:pPr>
        <w:ind w:left="540" w:firstLine="1"/>
        <w:rPr>
          <w:rFonts w:ascii="Arial" w:hAnsi="Arial" w:cs="Arial"/>
          <w:b/>
          <w:sz w:val="22"/>
          <w:szCs w:val="22"/>
        </w:rPr>
      </w:pPr>
    </w:p>
    <w:p w:rsidR="00B61128" w:rsidRPr="00A346EC" w:rsidRDefault="00CA569A" w:rsidP="006B73D3">
      <w:pPr>
        <w:spacing w:before="240" w:line="300" w:lineRule="atLeast"/>
        <w:ind w:left="539"/>
        <w:rPr>
          <w:rFonts w:ascii="Arial" w:hAnsi="Arial" w:cs="Arial"/>
          <w:sz w:val="22"/>
          <w:szCs w:val="22"/>
        </w:rPr>
      </w:pPr>
      <w:r w:rsidRPr="00CA569A">
        <w:rPr>
          <w:rFonts w:ascii="Arial" w:hAnsi="Arial" w:cs="Arial"/>
          <w:b/>
          <w:sz w:val="22"/>
          <w:szCs w:val="22"/>
        </w:rPr>
        <w:t>Hallar el orden en que se colocaron las tarjetas, comenzando por la última</w:t>
      </w:r>
      <w:r w:rsidR="00991227">
        <w:rPr>
          <w:rFonts w:ascii="Arial" w:hAnsi="Arial" w:cs="Arial"/>
          <w:b/>
          <w:sz w:val="22"/>
          <w:szCs w:val="22"/>
        </w:rPr>
        <w:t xml:space="preserve"> </w:t>
      </w:r>
      <w:r w:rsidRPr="00CA569A">
        <w:rPr>
          <w:rFonts w:ascii="Arial" w:hAnsi="Arial" w:cs="Arial"/>
          <w:b/>
          <w:sz w:val="22"/>
          <w:szCs w:val="22"/>
        </w:rPr>
        <w:t>hasta llegar a la primera</w:t>
      </w:r>
      <w:r w:rsidR="006B73D3">
        <w:rPr>
          <w:rFonts w:ascii="Arial" w:hAnsi="Arial" w:cs="Arial"/>
          <w:b/>
          <w:sz w:val="22"/>
          <w:szCs w:val="22"/>
        </w:rPr>
        <w:t>.</w:t>
      </w:r>
    </w:p>
    <w:p w:rsidR="001752D2" w:rsidRDefault="001752D2" w:rsidP="00D04B24">
      <w:pPr>
        <w:rPr>
          <w:rFonts w:ascii="Arial" w:hAnsi="Arial" w:cs="Arial"/>
          <w:b/>
          <w:sz w:val="16"/>
        </w:rPr>
      </w:pPr>
    </w:p>
    <w:p w:rsidR="00CA569A" w:rsidRDefault="00CA569A" w:rsidP="00D04B24">
      <w:pPr>
        <w:rPr>
          <w:rFonts w:ascii="Arial" w:hAnsi="Arial" w:cs="Arial"/>
          <w:b/>
          <w:sz w:val="16"/>
        </w:rPr>
      </w:pPr>
    </w:p>
    <w:p w:rsidR="00991227" w:rsidRDefault="00991227" w:rsidP="00D04B24">
      <w:pPr>
        <w:rPr>
          <w:rFonts w:ascii="Arial" w:hAnsi="Arial" w:cs="Arial"/>
          <w:b/>
          <w:sz w:val="16"/>
        </w:rPr>
      </w:pPr>
    </w:p>
    <w:p w:rsidR="00991227" w:rsidRDefault="00991227" w:rsidP="00D04B24">
      <w:pPr>
        <w:rPr>
          <w:rFonts w:ascii="Arial" w:hAnsi="Arial" w:cs="Arial"/>
          <w:b/>
          <w:sz w:val="16"/>
        </w:rPr>
      </w:pPr>
    </w:p>
    <w:p w:rsidR="00CA569A" w:rsidRDefault="00CA569A" w:rsidP="00D04B24">
      <w:pPr>
        <w:rPr>
          <w:rFonts w:ascii="Arial" w:hAnsi="Arial" w:cs="Arial"/>
          <w:b/>
          <w:sz w:val="16"/>
        </w:rPr>
      </w:pPr>
    </w:p>
    <w:p w:rsidR="001752D2" w:rsidRDefault="00223CB4">
      <w:pPr>
        <w:ind w:left="540" w:hanging="540"/>
        <w:jc w:val="center"/>
        <w:rPr>
          <w:rFonts w:ascii="Arial" w:hAnsi="Arial" w:cs="Arial"/>
          <w:b/>
          <w:i/>
        </w:rPr>
      </w:pPr>
      <w:r>
        <w:rPr>
          <w:rFonts w:ascii="Arial" w:hAnsi="Arial" w:cs="Arial"/>
          <w:i/>
          <w:noProof/>
        </w:rPr>
        <mc:AlternateContent>
          <mc:Choice Requires="wps">
            <w:drawing>
              <wp:anchor distT="0" distB="0" distL="114300" distR="114300" simplePos="0" relativeHeight="251627008" behindDoc="1" locked="0" layoutInCell="1" allowOverlap="1">
                <wp:simplePos x="0" y="0"/>
                <wp:positionH relativeFrom="column">
                  <wp:posOffset>-114300</wp:posOffset>
                </wp:positionH>
                <wp:positionV relativeFrom="paragraph">
                  <wp:posOffset>49530</wp:posOffset>
                </wp:positionV>
                <wp:extent cx="5829300" cy="3943350"/>
                <wp:effectExtent l="9525" t="11430" r="9525" b="7620"/>
                <wp:wrapNone/>
                <wp:docPr id="1800" name="AutoShape 13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829300" cy="3943350"/>
                        </a:xfrm>
                        <a:prstGeom prst="roundRect">
                          <a:avLst>
                            <a:gd name="adj" fmla="val 4792"/>
                          </a:avLst>
                        </a:prstGeom>
                        <a:solidFill>
                          <a:srgbClr val="FFFFFF"/>
                        </a:solidFill>
                        <a:ln w="9525">
                          <a:solidFill>
                            <a:srgbClr val="80808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136" o:spid="_x0000_s1026" style="position:absolute;margin-left:-9pt;margin-top:3.9pt;width:459pt;height:310.5pt;z-index:-251689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3140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" strokecolor="gray"/>
            </w:pict>
          </mc:Fallback>
        </mc:AlternateContent>
      </w:r>
    </w:p>
    <w:p w:rsidR="006B73D3" w:rsidRDefault="00BE6F1A" w:rsidP="00DA570A">
      <w:pPr>
        <w:numPr>
          <w:ilvl w:val="0"/>
          <w:numId w:val="20"/>
        </w:numPr>
        <w:tabs>
          <w:tab w:val="num" w:pos="540"/>
        </w:tabs>
        <w:spacing w:before="120" w:line="300" w:lineRule="atLeast"/>
        <w:ind w:left="539" w:hanging="539"/>
        <w:jc w:val="both"/>
        <w:rPr>
          <w:rFonts w:ascii="Arial" w:hAnsi="Arial" w:cs="Arial"/>
          <w:noProof/>
          <w:sz w:val="22"/>
          <w:szCs w:val="22"/>
        </w:rPr>
      </w:pPr>
      <w:r w:rsidRPr="00A346EC">
        <w:rPr>
          <w:rFonts w:ascii="Arial" w:hAnsi="Arial" w:cs="Arial"/>
          <w:noProof/>
          <w:sz w:val="22"/>
          <w:szCs w:val="22"/>
        </w:rPr>
        <w:t xml:space="preserve">Si el área del cuadrado </w:t>
      </w:r>
      <w:r w:rsidRPr="00DA570A">
        <w:rPr>
          <w:rFonts w:ascii="Arial" w:hAnsi="Arial" w:cs="Arial"/>
          <w:noProof/>
          <w:sz w:val="22"/>
          <w:szCs w:val="22"/>
        </w:rPr>
        <w:t>ABCD</w:t>
      </w:r>
      <w:r w:rsidRPr="00A346EC">
        <w:rPr>
          <w:rFonts w:ascii="Arial" w:hAnsi="Arial" w:cs="Arial"/>
          <w:noProof/>
          <w:sz w:val="22"/>
          <w:szCs w:val="22"/>
        </w:rPr>
        <w:t xml:space="preserve"> de la figura es 108 cm</w:t>
      </w:r>
      <w:r w:rsidRPr="006B73D3">
        <w:rPr>
          <w:rFonts w:ascii="Arial" w:hAnsi="Arial" w:cs="Arial"/>
          <w:noProof/>
          <w:sz w:val="22"/>
          <w:szCs w:val="22"/>
          <w:vertAlign w:val="superscript"/>
        </w:rPr>
        <w:t>2</w:t>
      </w:r>
      <w:r w:rsidRPr="00A346EC">
        <w:rPr>
          <w:rFonts w:ascii="Arial" w:hAnsi="Arial" w:cs="Arial"/>
          <w:noProof/>
          <w:sz w:val="22"/>
          <w:szCs w:val="22"/>
        </w:rPr>
        <w:t>,</w:t>
      </w:r>
    </w:p>
    <w:p w:rsidR="00273DAE" w:rsidRPr="00DA570A" w:rsidRDefault="00BE6F1A" w:rsidP="006B73D3">
      <w:pPr>
        <w:spacing w:before="120" w:line="300" w:lineRule="atLeast"/>
        <w:jc w:val="both"/>
        <w:rPr>
          <w:rFonts w:ascii="Arial" w:hAnsi="Arial" w:cs="Arial"/>
          <w:noProof/>
          <w:sz w:val="22"/>
          <w:szCs w:val="22"/>
        </w:rPr>
      </w:pPr>
      <w:r w:rsidRPr="00A346EC">
        <w:rPr>
          <w:rFonts w:ascii="Arial" w:hAnsi="Arial" w:cs="Arial"/>
          <w:noProof/>
          <w:sz w:val="22"/>
          <w:szCs w:val="22"/>
        </w:rPr>
        <w:t xml:space="preserve"> </w:t>
      </w:r>
    </w:p>
    <w:p w:rsidR="001752D2" w:rsidRDefault="00223CB4" w:rsidP="001943DD">
      <w:pPr>
        <w:jc w:val="center"/>
        <w:rPr>
          <w:rFonts w:ascii="Arial" w:hAnsi="Arial" w:cs="Arial"/>
          <w:b/>
        </w:rPr>
      </w:pPr>
      <w:r>
        <w:rPr>
          <w:rFonts w:ascii="Arial" w:hAnsi="Arial" w:cs="Arial"/>
          <w:noProof/>
          <w:sz w:val="22"/>
          <w:szCs w:val="22"/>
        </w:rPr>
        <w:drawing>
          <wp:inline distT="0" distB="0" distL="0" distR="0">
            <wp:extent cx="2438400" cy="2451100"/>
            <wp:effectExtent l="0" t="0" r="0" b="6350"/>
            <wp:docPr id="29" name="Imagen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2438400" cy="2451100"/>
                    </a:xfrm>
                    <a:prstGeom prst="rect">
                      <a:avLst/>
                    </a:prstGeom>
                    <a:noFill/>
                    <a:ln>
                      <a:noFill/>
                    </a:ln>
                  </pic:spPr>
                </pic:pic>
              </a:graphicData>
            </a:graphic>
          </wp:inline>
        </w:drawing>
      </w:r>
    </w:p>
    <w:p w:rsidR="00991227" w:rsidRDefault="00991227" w:rsidP="00991227">
      <w:pPr>
        <w:spacing w:line="320" w:lineRule="exact"/>
        <w:ind w:firstLine="539"/>
        <w:jc w:val="both"/>
        <w:rPr>
          <w:rFonts w:ascii="Arial" w:hAnsi="Arial" w:cs="Arial"/>
          <w:b/>
          <w:sz w:val="22"/>
          <w:szCs w:val="22"/>
        </w:rPr>
      </w:pPr>
    </w:p>
    <w:p w:rsidR="00991227" w:rsidRPr="00273DAE" w:rsidRDefault="00991227" w:rsidP="00991227">
      <w:pPr>
        <w:spacing w:line="320" w:lineRule="exact"/>
        <w:ind w:firstLine="539"/>
        <w:jc w:val="both"/>
        <w:rPr>
          <w:rFonts w:ascii="Arial" w:hAnsi="Arial" w:cs="Arial"/>
          <w:b/>
          <w:i/>
        </w:rPr>
      </w:pPr>
      <w:r w:rsidRPr="00273DAE">
        <w:rPr>
          <w:rFonts w:ascii="Arial" w:hAnsi="Arial" w:cs="Arial"/>
          <w:b/>
          <w:sz w:val="22"/>
          <w:szCs w:val="22"/>
        </w:rPr>
        <w:t>¿</w:t>
      </w:r>
      <w:r>
        <w:rPr>
          <w:rFonts w:ascii="Arial" w:hAnsi="Arial" w:cs="Arial"/>
          <w:b/>
          <w:sz w:val="22"/>
          <w:szCs w:val="22"/>
        </w:rPr>
        <w:t>C</w:t>
      </w:r>
      <w:r w:rsidRPr="00273DAE">
        <w:rPr>
          <w:rFonts w:ascii="Arial" w:hAnsi="Arial" w:cs="Arial"/>
          <w:b/>
          <w:sz w:val="22"/>
          <w:szCs w:val="22"/>
        </w:rPr>
        <w:t>uál es el área del rectángulo ACEF</w:t>
      </w:r>
      <w:r>
        <w:rPr>
          <w:rFonts w:ascii="Arial" w:hAnsi="Arial" w:cs="Arial"/>
          <w:b/>
          <w:sz w:val="22"/>
          <w:szCs w:val="22"/>
        </w:rPr>
        <w:t xml:space="preserve"> en centímetros cuadrados</w:t>
      </w:r>
      <w:r w:rsidRPr="00273DAE">
        <w:rPr>
          <w:rFonts w:ascii="Arial" w:hAnsi="Arial" w:cs="Arial"/>
          <w:b/>
          <w:sz w:val="22"/>
          <w:szCs w:val="22"/>
        </w:rPr>
        <w:t>?</w:t>
      </w:r>
    </w:p>
    <w:p w:rsidR="001752D2" w:rsidRDefault="001752D2" w:rsidP="00991227">
      <w:pPr>
        <w:ind w:left="540" w:hanging="540"/>
        <w:jc w:val="both"/>
        <w:rPr>
          <w:rFonts w:ascii="Arial" w:hAnsi="Arial" w:cs="Arial"/>
          <w:b/>
        </w:rPr>
      </w:pPr>
    </w:p>
    <w:p w:rsidR="001752D2" w:rsidRDefault="001752D2">
      <w:pPr>
        <w:ind w:left="540" w:hanging="540"/>
        <w:jc w:val="both"/>
        <w:rPr>
          <w:rFonts w:ascii="Arial" w:hAnsi="Arial" w:cs="Arial"/>
          <w:b/>
        </w:rPr>
      </w:pPr>
    </w:p>
    <w:p w:rsidR="00991227" w:rsidRDefault="00991227">
      <w:pPr>
        <w:ind w:left="540" w:hanging="540"/>
        <w:jc w:val="both"/>
        <w:rPr>
          <w:rFonts w:ascii="Arial" w:hAnsi="Arial" w:cs="Arial"/>
          <w:b/>
        </w:rPr>
      </w:pPr>
    </w:p>
    <w:p w:rsidR="00991227" w:rsidRDefault="00991227">
      <w:pPr>
        <w:ind w:left="540" w:hanging="540"/>
        <w:jc w:val="both"/>
        <w:rPr>
          <w:rFonts w:ascii="Arial" w:hAnsi="Arial" w:cs="Arial"/>
          <w:b/>
        </w:rPr>
      </w:pPr>
    </w:p>
    <w:p w:rsidR="00991227" w:rsidRDefault="00991227">
      <w:pPr>
        <w:ind w:left="540" w:hanging="540"/>
        <w:jc w:val="both"/>
        <w:rPr>
          <w:rFonts w:ascii="Arial" w:hAnsi="Arial" w:cs="Arial"/>
          <w:b/>
        </w:rPr>
      </w:pPr>
    </w:p>
    <w:p w:rsidR="001752D2" w:rsidRDefault="001752D2">
      <w:pPr>
        <w:ind w:left="540" w:hanging="540"/>
        <w:jc w:val="both"/>
        <w:rPr>
          <w:rFonts w:ascii="Arial" w:hAnsi="Arial" w:cs="Arial"/>
          <w:b/>
        </w:rPr>
      </w:pPr>
    </w:p>
    <w:p w:rsidR="007C339A" w:rsidRPr="00DA570A" w:rsidRDefault="00223CB4" w:rsidP="006B73D3">
      <w:pPr>
        <w:numPr>
          <w:ilvl w:val="0"/>
          <w:numId w:val="20"/>
        </w:numPr>
        <w:tabs>
          <w:tab w:val="num" w:pos="540"/>
        </w:tabs>
        <w:spacing w:before="120" w:line="300" w:lineRule="atLeast"/>
        <w:ind w:left="539" w:hanging="539"/>
        <w:jc w:val="both"/>
        <w:rPr>
          <w:rFonts w:ascii="Arial" w:hAnsi="Arial" w:cs="Arial"/>
          <w:noProof/>
          <w:sz w:val="22"/>
          <w:szCs w:val="22"/>
        </w:rPr>
      </w:pPr>
      <w:r>
        <w:rPr>
          <w:rFonts w:ascii="Arial" w:hAnsi="Arial" w:cs="Arial"/>
          <w:b/>
          <w:noProof/>
        </w:rPr>
        <mc:AlternateContent>
          <mc:Choice Requires="wps">
            <w:drawing>
              <wp:anchor distT="0" distB="0" distL="114300" distR="114300" simplePos="0" relativeHeight="251628032" behindDoc="1" locked="0" layoutInCell="1" allowOverlap="1">
                <wp:simplePos x="0" y="0"/>
                <wp:positionH relativeFrom="column">
                  <wp:posOffset>-114300</wp:posOffset>
                </wp:positionH>
                <wp:positionV relativeFrom="paragraph">
                  <wp:posOffset>-114300</wp:posOffset>
                </wp:positionV>
                <wp:extent cx="5829300" cy="3200400"/>
                <wp:effectExtent l="9525" t="9525" r="9525" b="9525"/>
                <wp:wrapNone/>
                <wp:docPr id="1799" name="AutoShape 13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829300" cy="3200400"/>
                        </a:xfrm>
                        <a:prstGeom prst="roundRect">
                          <a:avLst>
                            <a:gd name="adj" fmla="val 8102"/>
                          </a:avLst>
                        </a:prstGeom>
                        <a:solidFill>
                          <a:srgbClr val="FFFFFF"/>
                        </a:solidFill>
                        <a:ln w="9525">
                          <a:solidFill>
                            <a:srgbClr val="80808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137" o:spid="_x0000_s1026" style="position:absolute;margin-left:-9pt;margin-top:-9pt;width:459pt;height:252pt;z-index:-251688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5310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" strokecolor="gray"/>
            </w:pict>
          </mc:Fallback>
        </mc:AlternateContent>
      </w:r>
      <w:r w:rsidR="000507F8" w:rsidRPr="00A346EC">
        <w:rPr>
          <w:rFonts w:ascii="Arial" w:hAnsi="Arial" w:cs="Arial"/>
          <w:noProof/>
          <w:sz w:val="22"/>
          <w:szCs w:val="22"/>
        </w:rPr>
        <w:t>En el diagrama</w:t>
      </w:r>
      <w:r w:rsidR="00784EBE">
        <w:rPr>
          <w:rFonts w:ascii="Arial" w:hAnsi="Arial" w:cs="Arial"/>
          <w:noProof/>
          <w:sz w:val="22"/>
          <w:szCs w:val="22"/>
        </w:rPr>
        <w:t xml:space="preserve"> se muestran </w:t>
      </w:r>
      <w:r w:rsidR="00D95465">
        <w:rPr>
          <w:rFonts w:ascii="Arial" w:hAnsi="Arial" w:cs="Arial"/>
          <w:noProof/>
          <w:sz w:val="22"/>
          <w:szCs w:val="22"/>
        </w:rPr>
        <w:t xml:space="preserve">los puntos </w:t>
      </w:r>
      <w:r w:rsidR="000507F8" w:rsidRPr="00DA570A">
        <w:rPr>
          <w:rFonts w:ascii="Arial" w:hAnsi="Arial" w:cs="Arial"/>
          <w:noProof/>
          <w:sz w:val="22"/>
          <w:szCs w:val="22"/>
        </w:rPr>
        <w:t>Q</w:t>
      </w:r>
      <w:r w:rsidR="00D95465" w:rsidRPr="00DA570A">
        <w:rPr>
          <w:rFonts w:ascii="Arial" w:hAnsi="Arial" w:cs="Arial"/>
          <w:noProof/>
          <w:sz w:val="22"/>
          <w:szCs w:val="22"/>
        </w:rPr>
        <w:t xml:space="preserve">, </w:t>
      </w:r>
      <w:r w:rsidR="000507F8" w:rsidRPr="00DA570A">
        <w:rPr>
          <w:rFonts w:ascii="Arial" w:hAnsi="Arial" w:cs="Arial"/>
          <w:noProof/>
          <w:sz w:val="22"/>
          <w:szCs w:val="22"/>
        </w:rPr>
        <w:t>R</w:t>
      </w:r>
      <w:r w:rsidR="00D95465" w:rsidRPr="00DA570A">
        <w:rPr>
          <w:rFonts w:ascii="Arial" w:hAnsi="Arial" w:cs="Arial"/>
          <w:noProof/>
          <w:sz w:val="22"/>
          <w:szCs w:val="22"/>
        </w:rPr>
        <w:t xml:space="preserve"> </w:t>
      </w:r>
      <w:r w:rsidR="00D95465">
        <w:rPr>
          <w:rFonts w:ascii="Arial" w:hAnsi="Arial" w:cs="Arial"/>
          <w:noProof/>
          <w:sz w:val="22"/>
          <w:szCs w:val="22"/>
        </w:rPr>
        <w:t xml:space="preserve">y </w:t>
      </w:r>
      <w:r w:rsidR="000507F8" w:rsidRPr="00DA570A">
        <w:rPr>
          <w:rFonts w:ascii="Arial" w:hAnsi="Arial" w:cs="Arial"/>
          <w:noProof/>
          <w:sz w:val="22"/>
          <w:szCs w:val="22"/>
        </w:rPr>
        <w:t>S</w:t>
      </w:r>
      <w:r w:rsidR="00784EBE" w:rsidRPr="00DA570A">
        <w:rPr>
          <w:rFonts w:ascii="Arial" w:hAnsi="Arial" w:cs="Arial"/>
          <w:noProof/>
          <w:sz w:val="22"/>
          <w:szCs w:val="22"/>
        </w:rPr>
        <w:t xml:space="preserve"> </w:t>
      </w:r>
      <w:r w:rsidR="00784EBE">
        <w:rPr>
          <w:rFonts w:ascii="Arial" w:hAnsi="Arial" w:cs="Arial"/>
          <w:noProof/>
          <w:sz w:val="22"/>
          <w:szCs w:val="22"/>
        </w:rPr>
        <w:t>que están alineadas sobre una recta</w:t>
      </w:r>
      <w:r w:rsidR="00D95465">
        <w:rPr>
          <w:rFonts w:ascii="Arial" w:hAnsi="Arial" w:cs="Arial"/>
          <w:noProof/>
          <w:sz w:val="22"/>
          <w:szCs w:val="22"/>
        </w:rPr>
        <w:t>.</w:t>
      </w:r>
      <w:r w:rsidR="000507F8" w:rsidRPr="00A346EC">
        <w:rPr>
          <w:rFonts w:ascii="Arial" w:hAnsi="Arial" w:cs="Arial"/>
          <w:noProof/>
          <w:sz w:val="22"/>
          <w:szCs w:val="22"/>
        </w:rPr>
        <w:t xml:space="preserve"> </w:t>
      </w:r>
      <w:r w:rsidR="007C339A">
        <w:rPr>
          <w:rFonts w:ascii="Arial" w:hAnsi="Arial" w:cs="Arial"/>
          <w:noProof/>
          <w:sz w:val="22"/>
          <w:szCs w:val="22"/>
        </w:rPr>
        <w:t>También s</w:t>
      </w:r>
      <w:r w:rsidR="000507F8" w:rsidRPr="00A346EC">
        <w:rPr>
          <w:rFonts w:ascii="Arial" w:hAnsi="Arial" w:cs="Arial"/>
          <w:noProof/>
          <w:sz w:val="22"/>
          <w:szCs w:val="22"/>
        </w:rPr>
        <w:t>e muestran las medidas de algunos ángulos</w:t>
      </w:r>
      <w:r w:rsidR="007C339A">
        <w:rPr>
          <w:rFonts w:ascii="Arial" w:hAnsi="Arial" w:cs="Arial"/>
          <w:noProof/>
          <w:sz w:val="22"/>
          <w:szCs w:val="22"/>
        </w:rPr>
        <w:t xml:space="preserve"> en grados sexagesimales</w:t>
      </w:r>
      <w:r w:rsidR="000507F8" w:rsidRPr="00A346EC">
        <w:rPr>
          <w:rFonts w:ascii="Arial" w:hAnsi="Arial" w:cs="Arial"/>
          <w:noProof/>
          <w:sz w:val="22"/>
          <w:szCs w:val="22"/>
        </w:rPr>
        <w:t>.</w:t>
      </w:r>
      <w:r w:rsidR="007C339A" w:rsidRPr="00DA570A">
        <w:rPr>
          <w:rFonts w:ascii="Arial" w:hAnsi="Arial" w:cs="Arial"/>
          <w:noProof/>
          <w:sz w:val="22"/>
          <w:szCs w:val="22"/>
        </w:rPr>
        <w:t xml:space="preserve"> </w:t>
      </w:r>
    </w:p>
    <w:p w:rsidR="007C339A" w:rsidRDefault="00223CB4" w:rsidP="007C339A">
      <w:pPr>
        <w:jc w:val="both"/>
        <w:rPr>
          <w:rFonts w:ascii="Arial" w:hAnsi="Arial" w:cs="Arial"/>
          <w:sz w:val="22"/>
          <w:szCs w:val="22"/>
        </w:rPr>
      </w:pPr>
      <w:r>
        <w:rPr>
          <w:noProof/>
        </w:rPr>
        <w:drawing>
          <wp:anchor distT="0" distB="0" distL="114300" distR="114300" simplePos="0" relativeHeight="251695616" behindDoc="1" locked="0" layoutInCell="1" allowOverlap="1">
            <wp:simplePos x="0" y="0"/>
            <wp:positionH relativeFrom="column">
              <wp:posOffset>1600200</wp:posOffset>
            </wp:positionH>
            <wp:positionV relativeFrom="paragraph">
              <wp:posOffset>114300</wp:posOffset>
            </wp:positionV>
            <wp:extent cx="3086100" cy="1863090"/>
            <wp:effectExtent l="0" t="0" r="0" b="3810"/>
            <wp:wrapThrough wrapText="bothSides">
              <wp:wrapPolygon edited="0">
                <wp:start x="5467" y="0"/>
                <wp:lineTo x="5067" y="3534"/>
                <wp:lineTo x="0" y="20098"/>
                <wp:lineTo x="0" y="21202"/>
                <wp:lineTo x="10400" y="21423"/>
                <wp:lineTo x="11467" y="21423"/>
                <wp:lineTo x="21467" y="21202"/>
                <wp:lineTo x="21467" y="18994"/>
                <wp:lineTo x="15067" y="17669"/>
                <wp:lineTo x="17467" y="14135"/>
                <wp:lineTo x="20800" y="11264"/>
                <wp:lineTo x="21067" y="9276"/>
                <wp:lineTo x="7467" y="7067"/>
                <wp:lineTo x="6400" y="3534"/>
                <wp:lineTo x="6533" y="0"/>
                <wp:lineTo x="5467" y="0"/>
              </wp:wrapPolygon>
            </wp:wrapThrough>
            <wp:docPr id="1849" name="Imagen 18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9"/>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3086100" cy="186309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784EBE" w:rsidRDefault="00784EBE" w:rsidP="007C339A">
      <w:pPr>
        <w:ind w:left="540"/>
        <w:jc w:val="both"/>
        <w:rPr>
          <w:rFonts w:ascii="Arial" w:hAnsi="Arial" w:cs="Arial"/>
          <w:sz w:val="22"/>
          <w:szCs w:val="22"/>
        </w:rPr>
      </w:pPr>
    </w:p>
    <w:p w:rsidR="00784EBE" w:rsidRDefault="00784EBE" w:rsidP="007C339A">
      <w:pPr>
        <w:ind w:left="540"/>
        <w:jc w:val="both"/>
        <w:rPr>
          <w:rFonts w:ascii="Arial" w:hAnsi="Arial" w:cs="Arial"/>
          <w:sz w:val="22"/>
          <w:szCs w:val="22"/>
        </w:rPr>
      </w:pPr>
    </w:p>
    <w:p w:rsidR="00784EBE" w:rsidRDefault="00784EBE" w:rsidP="007C339A">
      <w:pPr>
        <w:ind w:left="540"/>
        <w:jc w:val="both"/>
        <w:rPr>
          <w:rFonts w:ascii="Arial" w:hAnsi="Arial" w:cs="Arial"/>
          <w:sz w:val="22"/>
          <w:szCs w:val="22"/>
        </w:rPr>
      </w:pPr>
    </w:p>
    <w:p w:rsidR="00784EBE" w:rsidRDefault="00784EBE" w:rsidP="007C339A">
      <w:pPr>
        <w:ind w:left="540"/>
        <w:jc w:val="both"/>
        <w:rPr>
          <w:rFonts w:ascii="Arial" w:hAnsi="Arial" w:cs="Arial"/>
          <w:sz w:val="22"/>
          <w:szCs w:val="22"/>
        </w:rPr>
      </w:pPr>
    </w:p>
    <w:p w:rsidR="00784EBE" w:rsidRDefault="00784EBE" w:rsidP="007C339A">
      <w:pPr>
        <w:ind w:left="540"/>
        <w:jc w:val="both"/>
        <w:rPr>
          <w:rFonts w:ascii="Arial" w:hAnsi="Arial" w:cs="Arial"/>
          <w:sz w:val="22"/>
          <w:szCs w:val="22"/>
        </w:rPr>
      </w:pPr>
    </w:p>
    <w:p w:rsidR="00784EBE" w:rsidRDefault="00784EBE" w:rsidP="007C339A">
      <w:pPr>
        <w:ind w:left="540"/>
        <w:jc w:val="both"/>
        <w:rPr>
          <w:rFonts w:ascii="Arial" w:hAnsi="Arial" w:cs="Arial"/>
          <w:sz w:val="22"/>
          <w:szCs w:val="22"/>
        </w:rPr>
      </w:pPr>
    </w:p>
    <w:p w:rsidR="00784EBE" w:rsidRDefault="00784EBE" w:rsidP="007C339A">
      <w:pPr>
        <w:ind w:left="540"/>
        <w:jc w:val="both"/>
        <w:rPr>
          <w:rFonts w:ascii="Arial" w:hAnsi="Arial" w:cs="Arial"/>
          <w:sz w:val="22"/>
          <w:szCs w:val="22"/>
        </w:rPr>
      </w:pPr>
    </w:p>
    <w:p w:rsidR="00784EBE" w:rsidRDefault="00784EBE" w:rsidP="007C339A">
      <w:pPr>
        <w:ind w:left="540"/>
        <w:jc w:val="both"/>
        <w:rPr>
          <w:rFonts w:ascii="Arial" w:hAnsi="Arial" w:cs="Arial"/>
          <w:sz w:val="22"/>
          <w:szCs w:val="22"/>
        </w:rPr>
      </w:pPr>
    </w:p>
    <w:p w:rsidR="00784EBE" w:rsidRDefault="00784EBE" w:rsidP="007C339A">
      <w:pPr>
        <w:ind w:left="540"/>
        <w:jc w:val="both"/>
        <w:rPr>
          <w:rFonts w:ascii="Arial" w:hAnsi="Arial" w:cs="Arial"/>
          <w:sz w:val="22"/>
          <w:szCs w:val="22"/>
        </w:rPr>
      </w:pPr>
    </w:p>
    <w:p w:rsidR="00784EBE" w:rsidRPr="000507F8" w:rsidRDefault="00784EBE" w:rsidP="007C339A">
      <w:pPr>
        <w:ind w:left="540"/>
        <w:jc w:val="both"/>
        <w:rPr>
          <w:rFonts w:ascii="Arial" w:hAnsi="Arial" w:cs="Arial"/>
          <w:b/>
        </w:rPr>
      </w:pPr>
    </w:p>
    <w:p w:rsidR="007C339A" w:rsidRDefault="007C339A" w:rsidP="007C339A">
      <w:pPr>
        <w:jc w:val="both"/>
        <w:rPr>
          <w:rFonts w:ascii="Arial" w:hAnsi="Arial" w:cs="Arial"/>
        </w:rPr>
      </w:pPr>
    </w:p>
    <w:p w:rsidR="007C339A" w:rsidRDefault="007C339A" w:rsidP="007C339A">
      <w:pPr>
        <w:jc w:val="both"/>
        <w:rPr>
          <w:rFonts w:ascii="Arial" w:hAnsi="Arial" w:cs="Arial"/>
        </w:rPr>
      </w:pPr>
    </w:p>
    <w:p w:rsidR="00784EBE" w:rsidRPr="006B73D3" w:rsidRDefault="00784EBE" w:rsidP="00784EBE">
      <w:pPr>
        <w:ind w:left="540"/>
        <w:jc w:val="both"/>
        <w:rPr>
          <w:rFonts w:ascii="Arial" w:hAnsi="Arial" w:cs="Arial"/>
          <w:b/>
          <w:sz w:val="22"/>
          <w:szCs w:val="22"/>
        </w:rPr>
      </w:pPr>
      <w:r>
        <w:rPr>
          <w:rFonts w:ascii="Arial" w:hAnsi="Arial" w:cs="Arial"/>
        </w:rPr>
        <w:tab/>
      </w:r>
      <w:r w:rsidRPr="006B73D3">
        <w:rPr>
          <w:rFonts w:ascii="Arial" w:hAnsi="Arial" w:cs="Arial"/>
          <w:b/>
          <w:sz w:val="22"/>
          <w:szCs w:val="22"/>
        </w:rPr>
        <w:t>Determinar el valor de X.</w:t>
      </w:r>
    </w:p>
    <w:p w:rsidR="007C339A" w:rsidRDefault="007C339A" w:rsidP="00784EBE">
      <w:pPr>
        <w:tabs>
          <w:tab w:val="left" w:pos="1189"/>
        </w:tabs>
        <w:jc w:val="both"/>
        <w:rPr>
          <w:rFonts w:ascii="Arial" w:hAnsi="Arial" w:cs="Arial"/>
        </w:rPr>
      </w:pPr>
    </w:p>
    <w:p w:rsidR="00013BE5" w:rsidRDefault="00013BE5" w:rsidP="007C339A">
      <w:pPr>
        <w:jc w:val="both"/>
        <w:rPr>
          <w:rFonts w:ascii="Arial" w:hAnsi="Arial" w:cs="Arial"/>
        </w:rPr>
      </w:pPr>
    </w:p>
    <w:p w:rsidR="007C339A" w:rsidRDefault="00223CB4" w:rsidP="007C339A">
      <w:pPr>
        <w:jc w:val="both"/>
        <w:rPr>
          <w:rFonts w:ascii="Arial" w:hAnsi="Arial" w:cs="Arial"/>
        </w:rPr>
      </w:pPr>
      <w:r>
        <w:rPr>
          <w:rFonts w:ascii="Arial" w:hAnsi="Arial" w:cs="Arial"/>
          <w:noProof/>
          <w:sz w:val="22"/>
          <w:szCs w:val="22"/>
        </w:rPr>
        <mc:AlternateContent>
          <mc:Choice Requires="wps">
            <w:drawing>
              <wp:anchor distT="0" distB="0" distL="114300" distR="114300" simplePos="0" relativeHeight="251649536" behindDoc="1" locked="0" layoutInCell="1" allowOverlap="1">
                <wp:simplePos x="0" y="0"/>
                <wp:positionH relativeFrom="column">
                  <wp:posOffset>-114300</wp:posOffset>
                </wp:positionH>
                <wp:positionV relativeFrom="paragraph">
                  <wp:posOffset>128270</wp:posOffset>
                </wp:positionV>
                <wp:extent cx="5829300" cy="1943100"/>
                <wp:effectExtent l="9525" t="13970" r="9525" b="5080"/>
                <wp:wrapNone/>
                <wp:docPr id="1798" name="AutoShape 39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829300" cy="1943100"/>
                        </a:xfrm>
                        <a:prstGeom prst="roundRect">
                          <a:avLst>
                            <a:gd name="adj" fmla="val 8102"/>
                          </a:avLst>
                        </a:prstGeom>
                        <a:solidFill>
                          <a:srgbClr val="FFFFFF"/>
                        </a:solidFill>
                        <a:ln w="9525">
                          <a:solidFill>
                            <a:srgbClr val="80808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392" o:spid="_x0000_s1026" style="position:absolute;margin-left:-9pt;margin-top:10.1pt;width:459pt;height:153pt;z-index:-251666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5310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" strokecolor="gray"/>
            </w:pict>
          </mc:Fallback>
        </mc:AlternateContent>
      </w:r>
    </w:p>
    <w:p w:rsidR="001752D2" w:rsidRPr="003552DD" w:rsidRDefault="001752D2" w:rsidP="007C339A">
      <w:pPr>
        <w:jc w:val="both"/>
        <w:rPr>
          <w:rFonts w:ascii="Arial" w:hAnsi="Arial" w:cs="Arial"/>
          <w:sz w:val="2"/>
        </w:rPr>
      </w:pPr>
    </w:p>
    <w:p w:rsidR="00B72183" w:rsidRPr="00DA570A" w:rsidRDefault="00B72183" w:rsidP="006B73D3">
      <w:pPr>
        <w:numPr>
          <w:ilvl w:val="0"/>
          <w:numId w:val="20"/>
        </w:numPr>
        <w:tabs>
          <w:tab w:val="num" w:pos="540"/>
        </w:tabs>
        <w:spacing w:before="120" w:line="300" w:lineRule="atLeast"/>
        <w:ind w:left="539" w:hanging="539"/>
        <w:jc w:val="both"/>
        <w:rPr>
          <w:rFonts w:ascii="Arial" w:hAnsi="Arial" w:cs="Arial"/>
          <w:noProof/>
          <w:sz w:val="22"/>
          <w:szCs w:val="22"/>
        </w:rPr>
      </w:pPr>
      <w:r w:rsidRPr="00DA570A">
        <w:rPr>
          <w:rFonts w:ascii="Arial" w:hAnsi="Arial" w:cs="Arial"/>
          <w:noProof/>
          <w:sz w:val="22"/>
          <w:szCs w:val="22"/>
        </w:rPr>
        <w:t>L</w:t>
      </w:r>
      <w:r w:rsidR="00013BE5" w:rsidRPr="00DA570A">
        <w:rPr>
          <w:rFonts w:ascii="Arial" w:hAnsi="Arial" w:cs="Arial"/>
          <w:noProof/>
          <w:sz w:val="22"/>
          <w:szCs w:val="22"/>
        </w:rPr>
        <w:t>a familia Maldonado</w:t>
      </w:r>
      <w:r w:rsidRPr="00DA570A">
        <w:rPr>
          <w:rFonts w:ascii="Arial" w:hAnsi="Arial" w:cs="Arial"/>
          <w:noProof/>
          <w:sz w:val="22"/>
          <w:szCs w:val="22"/>
        </w:rPr>
        <w:t xml:space="preserve"> </w:t>
      </w:r>
      <w:r w:rsidR="00013BE5" w:rsidRPr="00DA570A">
        <w:rPr>
          <w:rFonts w:ascii="Arial" w:hAnsi="Arial" w:cs="Arial"/>
          <w:noProof/>
          <w:sz w:val="22"/>
          <w:szCs w:val="22"/>
        </w:rPr>
        <w:t>saldrá</w:t>
      </w:r>
      <w:r w:rsidR="00E876D6" w:rsidRPr="00DA570A">
        <w:rPr>
          <w:rFonts w:ascii="Arial" w:hAnsi="Arial" w:cs="Arial"/>
          <w:noProof/>
          <w:sz w:val="22"/>
          <w:szCs w:val="22"/>
        </w:rPr>
        <w:t xml:space="preserve"> fuera</w:t>
      </w:r>
      <w:r w:rsidR="00013BE5" w:rsidRPr="00DA570A">
        <w:rPr>
          <w:rFonts w:ascii="Arial" w:hAnsi="Arial" w:cs="Arial"/>
          <w:noProof/>
          <w:sz w:val="22"/>
          <w:szCs w:val="22"/>
        </w:rPr>
        <w:t xml:space="preserve"> </w:t>
      </w:r>
      <w:r w:rsidRPr="00DA570A">
        <w:rPr>
          <w:rFonts w:ascii="Arial" w:hAnsi="Arial" w:cs="Arial"/>
          <w:noProof/>
          <w:sz w:val="22"/>
          <w:szCs w:val="22"/>
        </w:rPr>
        <w:t xml:space="preserve">el fin de semana y para que les </w:t>
      </w:r>
      <w:r w:rsidR="00E876D6" w:rsidRPr="00DA570A">
        <w:rPr>
          <w:rFonts w:ascii="Arial" w:hAnsi="Arial" w:cs="Arial"/>
          <w:noProof/>
          <w:sz w:val="22"/>
          <w:szCs w:val="22"/>
        </w:rPr>
        <w:t>cuide</w:t>
      </w:r>
      <w:r w:rsidRPr="00DA570A">
        <w:rPr>
          <w:rFonts w:ascii="Arial" w:hAnsi="Arial" w:cs="Arial"/>
          <w:noProof/>
          <w:sz w:val="22"/>
          <w:szCs w:val="22"/>
        </w:rPr>
        <w:t xml:space="preserve"> su casa han dejado a cargo de a  su perro </w:t>
      </w:r>
      <w:r w:rsidR="00E876D6" w:rsidRPr="00DA570A">
        <w:rPr>
          <w:rFonts w:ascii="Arial" w:hAnsi="Arial" w:cs="Arial"/>
          <w:noProof/>
          <w:sz w:val="22"/>
          <w:szCs w:val="22"/>
        </w:rPr>
        <w:t>Gastón</w:t>
      </w:r>
      <w:r w:rsidRPr="00DA570A">
        <w:rPr>
          <w:rFonts w:ascii="Arial" w:hAnsi="Arial" w:cs="Arial"/>
          <w:noProof/>
          <w:sz w:val="22"/>
          <w:szCs w:val="22"/>
        </w:rPr>
        <w:t xml:space="preserve">. Sabiendo que la casa </w:t>
      </w:r>
      <w:r w:rsidR="00DD1445" w:rsidRPr="00DA570A">
        <w:rPr>
          <w:rFonts w:ascii="Arial" w:hAnsi="Arial" w:cs="Arial"/>
          <w:noProof/>
          <w:sz w:val="22"/>
          <w:szCs w:val="22"/>
        </w:rPr>
        <w:t xml:space="preserve">ocupa un terreno </w:t>
      </w:r>
      <w:r w:rsidRPr="00DA570A">
        <w:rPr>
          <w:rFonts w:ascii="Arial" w:hAnsi="Arial" w:cs="Arial"/>
          <w:noProof/>
          <w:sz w:val="22"/>
          <w:szCs w:val="22"/>
        </w:rPr>
        <w:t>cuadrad</w:t>
      </w:r>
      <w:r w:rsidR="00DD1445" w:rsidRPr="00DA570A">
        <w:rPr>
          <w:rFonts w:ascii="Arial" w:hAnsi="Arial" w:cs="Arial"/>
          <w:noProof/>
          <w:sz w:val="22"/>
          <w:szCs w:val="22"/>
        </w:rPr>
        <w:t>o</w:t>
      </w:r>
      <w:r w:rsidRPr="00DA570A">
        <w:rPr>
          <w:rFonts w:ascii="Arial" w:hAnsi="Arial" w:cs="Arial"/>
          <w:noProof/>
          <w:sz w:val="22"/>
          <w:szCs w:val="22"/>
        </w:rPr>
        <w:t xml:space="preserve"> de </w:t>
      </w:r>
      <w:smartTag w:uri="urn:schemas-microsoft-com:office:smarttags" w:element="metricconverter">
        <w:smartTagPr>
          <w:attr w:name="ProductID" w:val="10 metros"/>
        </w:smartTagPr>
        <w:r w:rsidRPr="00DA570A">
          <w:rPr>
            <w:rFonts w:ascii="Arial" w:hAnsi="Arial" w:cs="Arial"/>
            <w:noProof/>
            <w:sz w:val="22"/>
            <w:szCs w:val="22"/>
          </w:rPr>
          <w:t>10 metros</w:t>
        </w:r>
      </w:smartTag>
      <w:r w:rsidRPr="00DA570A">
        <w:rPr>
          <w:rFonts w:ascii="Arial" w:hAnsi="Arial" w:cs="Arial"/>
          <w:noProof/>
          <w:sz w:val="22"/>
          <w:szCs w:val="22"/>
        </w:rPr>
        <w:t xml:space="preserve"> de lado y que han </w:t>
      </w:r>
      <w:r w:rsidR="00DD1445" w:rsidRPr="00DA570A">
        <w:rPr>
          <w:rFonts w:ascii="Arial" w:hAnsi="Arial" w:cs="Arial"/>
          <w:noProof/>
          <w:sz w:val="22"/>
          <w:szCs w:val="22"/>
        </w:rPr>
        <w:t xml:space="preserve">dejado </w:t>
      </w:r>
      <w:r w:rsidRPr="00DA570A">
        <w:rPr>
          <w:rFonts w:ascii="Arial" w:hAnsi="Arial" w:cs="Arial"/>
          <w:noProof/>
          <w:sz w:val="22"/>
          <w:szCs w:val="22"/>
        </w:rPr>
        <w:t>atado a</w:t>
      </w:r>
      <w:r w:rsidR="00DD1445" w:rsidRPr="00DA570A">
        <w:rPr>
          <w:rFonts w:ascii="Arial" w:hAnsi="Arial" w:cs="Arial"/>
          <w:noProof/>
          <w:sz w:val="22"/>
          <w:szCs w:val="22"/>
        </w:rPr>
        <w:t xml:space="preserve"> Gastón</w:t>
      </w:r>
      <w:r w:rsidRPr="00DA570A">
        <w:rPr>
          <w:rFonts w:ascii="Arial" w:hAnsi="Arial" w:cs="Arial"/>
          <w:noProof/>
          <w:sz w:val="22"/>
          <w:szCs w:val="22"/>
        </w:rPr>
        <w:t xml:space="preserve"> con una cadena de </w:t>
      </w:r>
      <w:smartTag w:uri="urn:schemas-microsoft-com:office:smarttags" w:element="metricconverter">
        <w:smartTagPr>
          <w:attr w:name="ProductID" w:val="20 metros"/>
        </w:smartTagPr>
        <w:r w:rsidRPr="00DA570A">
          <w:rPr>
            <w:rFonts w:ascii="Arial" w:hAnsi="Arial" w:cs="Arial"/>
            <w:noProof/>
            <w:sz w:val="22"/>
            <w:szCs w:val="22"/>
          </w:rPr>
          <w:t>20 metros</w:t>
        </w:r>
      </w:smartTag>
      <w:r w:rsidR="00DD1445" w:rsidRPr="00DA570A">
        <w:rPr>
          <w:rFonts w:ascii="Arial" w:hAnsi="Arial" w:cs="Arial"/>
          <w:noProof/>
          <w:sz w:val="22"/>
          <w:szCs w:val="22"/>
        </w:rPr>
        <w:t xml:space="preserve"> de largo</w:t>
      </w:r>
      <w:r w:rsidRPr="00DA570A">
        <w:rPr>
          <w:rFonts w:ascii="Arial" w:hAnsi="Arial" w:cs="Arial"/>
          <w:noProof/>
          <w:sz w:val="22"/>
          <w:szCs w:val="22"/>
        </w:rPr>
        <w:t xml:space="preserve"> sujeta a una esquina de la casa, se pide:</w:t>
      </w:r>
    </w:p>
    <w:p w:rsidR="00170DC1" w:rsidRDefault="00B72183" w:rsidP="00D2619E">
      <w:pPr>
        <w:numPr>
          <w:ilvl w:val="1"/>
          <w:numId w:val="23"/>
        </w:numPr>
        <w:tabs>
          <w:tab w:val="clear" w:pos="1440"/>
          <w:tab w:val="num" w:pos="1260"/>
        </w:tabs>
        <w:spacing w:before="120" w:line="300" w:lineRule="atLeast"/>
        <w:ind w:left="1259" w:hanging="539"/>
        <w:jc w:val="both"/>
        <w:rPr>
          <w:rFonts w:ascii="Arial" w:hAnsi="Arial" w:cs="Arial"/>
          <w:sz w:val="22"/>
          <w:szCs w:val="22"/>
        </w:rPr>
      </w:pPr>
      <w:r w:rsidRPr="00170DC1">
        <w:rPr>
          <w:rFonts w:ascii="Arial" w:hAnsi="Arial" w:cs="Arial"/>
          <w:sz w:val="22"/>
          <w:szCs w:val="22"/>
        </w:rPr>
        <w:t xml:space="preserve">Realizar un dibujo en el que se observe la zona por la que puede moverse el </w:t>
      </w:r>
      <w:r w:rsidR="009F1C16">
        <w:rPr>
          <w:rFonts w:ascii="Arial" w:hAnsi="Arial" w:cs="Arial"/>
          <w:sz w:val="22"/>
          <w:szCs w:val="22"/>
        </w:rPr>
        <w:t>Gastón</w:t>
      </w:r>
      <w:r w:rsidR="00170DC1">
        <w:rPr>
          <w:rFonts w:ascii="Arial" w:hAnsi="Arial" w:cs="Arial"/>
          <w:sz w:val="22"/>
          <w:szCs w:val="22"/>
        </w:rPr>
        <w:t>.</w:t>
      </w:r>
    </w:p>
    <w:p w:rsidR="00B72183" w:rsidRPr="006B73D3" w:rsidRDefault="00B72183" w:rsidP="00D2619E">
      <w:pPr>
        <w:numPr>
          <w:ilvl w:val="1"/>
          <w:numId w:val="23"/>
        </w:numPr>
        <w:tabs>
          <w:tab w:val="clear" w:pos="1440"/>
          <w:tab w:val="num" w:pos="1260"/>
        </w:tabs>
        <w:spacing w:before="120" w:line="300" w:lineRule="atLeast"/>
        <w:ind w:left="1259" w:hanging="539"/>
        <w:jc w:val="both"/>
        <w:rPr>
          <w:rFonts w:ascii="Arial" w:hAnsi="Arial" w:cs="Arial"/>
          <w:sz w:val="22"/>
          <w:szCs w:val="22"/>
        </w:rPr>
      </w:pPr>
      <w:r w:rsidRPr="00170DC1">
        <w:rPr>
          <w:rFonts w:ascii="Arial" w:hAnsi="Arial" w:cs="Arial"/>
          <w:sz w:val="22"/>
          <w:szCs w:val="22"/>
        </w:rPr>
        <w:t xml:space="preserve">Calcular el área </w:t>
      </w:r>
      <w:r w:rsidR="009F1C16">
        <w:rPr>
          <w:rFonts w:ascii="Arial" w:hAnsi="Arial" w:cs="Arial"/>
          <w:sz w:val="22"/>
          <w:szCs w:val="22"/>
        </w:rPr>
        <w:t xml:space="preserve">en metros cuadrados </w:t>
      </w:r>
      <w:r w:rsidRPr="00170DC1">
        <w:rPr>
          <w:rFonts w:ascii="Arial" w:hAnsi="Arial" w:cs="Arial"/>
          <w:sz w:val="22"/>
          <w:szCs w:val="22"/>
        </w:rPr>
        <w:t xml:space="preserve">de la zona por la que se podrá mover </w:t>
      </w:r>
      <w:r w:rsidR="009F1C16">
        <w:rPr>
          <w:rFonts w:ascii="Arial" w:hAnsi="Arial" w:cs="Arial"/>
          <w:sz w:val="22"/>
          <w:szCs w:val="22"/>
        </w:rPr>
        <w:t>Gastón.</w:t>
      </w:r>
    </w:p>
    <w:p w:rsidR="006B73D3" w:rsidRDefault="006B73D3">
      <w:pPr>
        <w:ind w:left="539" w:hanging="539"/>
        <w:jc w:val="center"/>
        <w:rPr>
          <w:rFonts w:ascii="Arial" w:hAnsi="Arial" w:cs="Arial"/>
          <w:b/>
        </w:rPr>
      </w:pPr>
    </w:p>
    <w:p w:rsidR="001752D2" w:rsidRDefault="00223CB4">
      <w:pPr>
        <w:spacing w:line="320" w:lineRule="exact"/>
        <w:jc w:val="center"/>
        <w:rPr>
          <w:rFonts w:ascii="Arial" w:hAnsi="Arial" w:cs="Arial"/>
        </w:rPr>
      </w:pPr>
      <w:r>
        <w:rPr>
          <w:rFonts w:ascii="Arial" w:hAnsi="Arial" w:cs="Arial"/>
          <w:b/>
          <w:noProof/>
        </w:rPr>
        <mc:AlternateContent>
          <mc:Choice Requires="wps">
            <w:drawing>
              <wp:anchor distT="0" distB="0" distL="114300" distR="114300" simplePos="0" relativeHeight="251637248" behindDoc="1" locked="0" layoutInCell="1" allowOverlap="1">
                <wp:simplePos x="0" y="0"/>
                <wp:positionH relativeFrom="column">
                  <wp:posOffset>-114300</wp:posOffset>
                </wp:positionH>
                <wp:positionV relativeFrom="paragraph">
                  <wp:posOffset>153670</wp:posOffset>
                </wp:positionV>
                <wp:extent cx="5857875" cy="1562100"/>
                <wp:effectExtent l="9525" t="10795" r="9525" b="8255"/>
                <wp:wrapNone/>
                <wp:docPr id="1797" name="AutoShape 16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857875" cy="1562100"/>
                        </a:xfrm>
                        <a:prstGeom prst="roundRect">
                          <a:avLst>
                            <a:gd name="adj" fmla="val 9894"/>
                          </a:avLst>
                        </a:prstGeom>
                        <a:solidFill>
                          <a:srgbClr val="FFFFFF"/>
                        </a:solidFill>
                        <a:ln w="9525">
                          <a:solidFill>
                            <a:srgbClr val="80808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166" o:spid="_x0000_s1026" style="position:absolute;margin-left:-9pt;margin-top:12.1pt;width:461.25pt;height:123pt;z-index:-251679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6484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" strokecolor="gray"/>
            </w:pict>
          </mc:Fallback>
        </mc:AlternateContent>
      </w:r>
      <w:r>
        <w:rPr>
          <w:rFonts w:ascii="Arial" w:hAnsi="Arial" w:cs="Arial"/>
          <w:b/>
          <w:noProof/>
        </w:rPr>
        <mc:AlternateContent>
          <mc:Choice Requires="wpg">
            <w:drawing>
              <wp:anchor distT="0" distB="0" distL="114300" distR="114300" simplePos="0" relativeHeight="251650560" behindDoc="0" locked="0" layoutInCell="1" allowOverlap="1">
                <wp:simplePos x="0" y="0"/>
                <wp:positionH relativeFrom="column">
                  <wp:posOffset>3886200</wp:posOffset>
                </wp:positionH>
                <wp:positionV relativeFrom="paragraph">
                  <wp:posOffset>121285</wp:posOffset>
                </wp:positionV>
                <wp:extent cx="1835785" cy="1656080"/>
                <wp:effectExtent l="0" t="0" r="2540" b="3810"/>
                <wp:wrapSquare wrapText="bothSides"/>
                <wp:docPr id="114" name="Group 39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35785" cy="1656080"/>
                          <a:chOff x="110795775" y="112140150"/>
                          <a:chExt cx="1836000" cy="1656000"/>
                        </a:xfrm>
                      </wpg:grpSpPr>
                      <wps:wsp>
                        <wps:cNvPr id="115" name="Text Box 394"/>
                        <wps:cNvSpPr txBox="1">
                          <a:spLocks noChangeArrowheads="1"/>
                        </wps:cNvSpPr>
                        <wps:spPr bwMode="auto">
                          <a:xfrm>
                            <a:off x="112343775" y="112608150"/>
                            <a:ext cx="288000" cy="252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in">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1F3EAD" w:rsidRDefault="001F3EAD" w:rsidP="00872405">
                              <w:pPr>
                                <w:widowControl w:val="0"/>
                                <w:rPr>
                                  <w:sz w:val="22"/>
                                  <w:szCs w:val="22"/>
                                  <w:lang w:val="es-VE"/>
                                </w:rPr>
                              </w:pPr>
                              <w:r>
                                <w:rPr>
                                  <w:sz w:val="22"/>
                                  <w:szCs w:val="22"/>
                                  <w:lang w:val="es-VE"/>
                                </w:rPr>
                                <w:t>D</w:t>
                              </w:r>
                            </w:p>
                          </w:txbxContent>
                        </wps:txbx>
                        <wps:bodyPr rot="0" vert="horz" wrap="square" lIns="36576" tIns="36576" rIns="36576" bIns="36576" anchor="t" anchorCtr="0" upright="1">
                          <a:noAutofit/>
                        </wps:bodyPr>
                      </wps:wsp>
                      <wps:wsp>
                        <wps:cNvPr id="116" name="Text Box 395"/>
                        <wps:cNvSpPr txBox="1">
                          <a:spLocks noChangeArrowheads="1"/>
                        </wps:cNvSpPr>
                        <wps:spPr bwMode="auto">
                          <a:xfrm>
                            <a:off x="111966825" y="113491200"/>
                            <a:ext cx="288000" cy="252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in">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1F3EAD" w:rsidRDefault="001F3EAD" w:rsidP="00872405">
                              <w:pPr>
                                <w:widowControl w:val="0"/>
                                <w:rPr>
                                  <w:sz w:val="22"/>
                                  <w:szCs w:val="22"/>
                                  <w:lang w:val="es-VE"/>
                                </w:rPr>
                              </w:pPr>
                              <w:r>
                                <w:rPr>
                                  <w:sz w:val="22"/>
                                  <w:szCs w:val="22"/>
                                  <w:lang w:val="es-VE"/>
                                </w:rPr>
                                <w:t>C</w:t>
                              </w:r>
                            </w:p>
                          </w:txbxContent>
                        </wps:txbx>
                        <wps:bodyPr rot="0" vert="horz" wrap="square" lIns="36576" tIns="36576" rIns="36576" bIns="36576" anchor="t" anchorCtr="0" upright="1">
                          <a:noAutofit/>
                        </wps:bodyPr>
                      </wps:wsp>
                      <wps:wsp>
                        <wps:cNvPr id="117" name="Text Box 396"/>
                        <wps:cNvSpPr txBox="1">
                          <a:spLocks noChangeArrowheads="1"/>
                        </wps:cNvSpPr>
                        <wps:spPr bwMode="auto">
                          <a:xfrm>
                            <a:off x="112163775" y="113076150"/>
                            <a:ext cx="288000" cy="252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in">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1F3EAD" w:rsidRDefault="001F3EAD" w:rsidP="00872405">
                              <w:pPr>
                                <w:widowControl w:val="0"/>
                                <w:rPr>
                                  <w:sz w:val="22"/>
                                  <w:szCs w:val="22"/>
                                  <w:lang w:val="es-VE"/>
                                </w:rPr>
                              </w:pPr>
                              <w:r>
                                <w:rPr>
                                  <w:sz w:val="22"/>
                                  <w:szCs w:val="22"/>
                                  <w:lang w:val="es-VE"/>
                                </w:rPr>
                                <w:t>F</w:t>
                              </w:r>
                            </w:p>
                          </w:txbxContent>
                        </wps:txbx>
                        <wps:bodyPr rot="0" vert="horz" wrap="square" lIns="36576" tIns="36576" rIns="36576" bIns="36576" anchor="t" anchorCtr="0" upright="1">
                          <a:noAutofit/>
                        </wps:bodyPr>
                      </wps:wsp>
                      <wps:wsp>
                        <wps:cNvPr id="118" name="Text Box 397"/>
                        <wps:cNvSpPr txBox="1">
                          <a:spLocks noChangeArrowheads="1"/>
                        </wps:cNvSpPr>
                        <wps:spPr bwMode="auto">
                          <a:xfrm>
                            <a:off x="111479775" y="113544150"/>
                            <a:ext cx="288000" cy="252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in">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1F3EAD" w:rsidRDefault="001F3EAD" w:rsidP="00872405">
                              <w:pPr>
                                <w:widowControl w:val="0"/>
                                <w:rPr>
                                  <w:sz w:val="22"/>
                                  <w:szCs w:val="22"/>
                                  <w:lang w:val="es-VE"/>
                                </w:rPr>
                              </w:pPr>
                              <w:r>
                                <w:rPr>
                                  <w:sz w:val="22"/>
                                  <w:szCs w:val="22"/>
                                  <w:lang w:val="es-VE"/>
                                </w:rPr>
                                <w:t>E</w:t>
                              </w:r>
                            </w:p>
                          </w:txbxContent>
                        </wps:txbx>
                        <wps:bodyPr rot="0" vert="horz" wrap="square" lIns="36576" tIns="36576" rIns="36576" bIns="36576" anchor="t" anchorCtr="0" upright="1">
                          <a:noAutofit/>
                        </wps:bodyPr>
                      </wps:wsp>
                      <wps:wsp>
                        <wps:cNvPr id="119" name="Text Box 398"/>
                        <wps:cNvSpPr txBox="1">
                          <a:spLocks noChangeArrowheads="1"/>
                        </wps:cNvSpPr>
                        <wps:spPr bwMode="auto">
                          <a:xfrm>
                            <a:off x="110795775" y="112140150"/>
                            <a:ext cx="288000" cy="252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in">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1F3EAD" w:rsidRDefault="001F3EAD" w:rsidP="00872405">
                              <w:pPr>
                                <w:widowControl w:val="0"/>
                                <w:rPr>
                                  <w:sz w:val="22"/>
                                  <w:szCs w:val="22"/>
                                  <w:lang w:val="es-VE"/>
                                </w:rPr>
                              </w:pPr>
                              <w:r>
                                <w:rPr>
                                  <w:sz w:val="22"/>
                                  <w:szCs w:val="22"/>
                                  <w:lang w:val="es-VE"/>
                                </w:rPr>
                                <w:t>A</w:t>
                              </w:r>
                            </w:p>
                          </w:txbxContent>
                        </wps:txbx>
                        <wps:bodyPr rot="0" vert="horz" wrap="square" lIns="36576" tIns="36576" rIns="36576" bIns="36576" anchor="t" anchorCtr="0" upright="1">
                          <a:noAutofit/>
                        </wps:bodyPr>
                      </wps:wsp>
                      <wpg:grpSp>
                        <wpg:cNvPr id="120" name="Group 399"/>
                        <wpg:cNvGrpSpPr>
                          <a:grpSpLocks/>
                        </wpg:cNvGrpSpPr>
                        <wpg:grpSpPr bwMode="auto">
                          <a:xfrm>
                            <a:off x="111002250" y="112267200"/>
                            <a:ext cx="1351050" cy="1296000"/>
                            <a:chOff x="111002250" y="112267200"/>
                            <a:chExt cx="1351050" cy="1296000"/>
                          </a:xfrm>
                        </wpg:grpSpPr>
                        <wpg:grpSp>
                          <wpg:cNvPr id="121" name="Group 400"/>
                          <wpg:cNvGrpSpPr>
                            <a:grpSpLocks/>
                          </wpg:cNvGrpSpPr>
                          <wpg:grpSpPr bwMode="auto">
                            <a:xfrm>
                              <a:off x="111024141" y="112287906"/>
                              <a:ext cx="1319634" cy="1256244"/>
                              <a:chOff x="111024141" y="112287906"/>
                              <a:chExt cx="1931634" cy="1545369"/>
                            </a:xfrm>
                          </wpg:grpSpPr>
                          <wps:wsp>
                            <wps:cNvPr id="122" name="Line 401"/>
                            <wps:cNvCnPr/>
                            <wps:spPr bwMode="auto">
                              <a:xfrm>
                                <a:off x="111024141" y="112287906"/>
                                <a:ext cx="204047" cy="1545369"/>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CCCCCC"/>
                                      </a:outerShdw>
                                    </a:effectLst>
                                  </a14:hiddenEffects>
                                </a:ext>
                              </a:extLst>
                            </wps:spPr>
                            <wps:bodyPr/>
                          </wps:wsp>
                          <wps:wsp>
                            <wps:cNvPr id="123" name="Line 402"/>
                            <wps:cNvCnPr/>
                            <wps:spPr bwMode="auto">
                              <a:xfrm>
                                <a:off x="111026626" y="112291012"/>
                                <a:ext cx="1929149" cy="605138"/>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CCCCCC"/>
                                      </a:outerShdw>
                                    </a:effectLst>
                                  </a14:hiddenEffects>
                                </a:ext>
                              </a:extLst>
                            </wps:spPr>
                            <wps:bodyPr/>
                          </wps:wsp>
                          <wps:wsp>
                            <wps:cNvPr id="124" name="Line 403"/>
                            <wps:cNvCnPr/>
                            <wps:spPr bwMode="auto">
                              <a:xfrm>
                                <a:off x="111227775" y="113832150"/>
                                <a:ext cx="115200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CCCCCC"/>
                                      </a:outerShdw>
                                    </a:effectLst>
                                  </a14:hiddenEffects>
                                </a:ext>
                              </a:extLst>
                            </wps:spPr>
                            <wps:bodyPr/>
                          </wps:wsp>
                          <wps:wsp>
                            <wps:cNvPr id="125" name="Line 404"/>
                            <wps:cNvCnPr/>
                            <wps:spPr bwMode="auto">
                              <a:xfrm flipH="1">
                                <a:off x="112379775" y="112896150"/>
                                <a:ext cx="576000" cy="9360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CCCCCC"/>
                                      </a:outerShdw>
                                    </a:effectLst>
                                  </a14:hiddenEffects>
                                </a:ext>
                              </a:extLst>
                            </wps:spPr>
                            <wps:bodyPr/>
                          </wps:wsp>
                        </wpg:grpSp>
                        <wps:wsp>
                          <wps:cNvPr id="126" name="Oval 405"/>
                          <wps:cNvSpPr>
                            <a:spLocks noChangeArrowheads="1"/>
                          </wps:cNvSpPr>
                          <wps:spPr bwMode="auto">
                            <a:xfrm>
                              <a:off x="111542250" y="113527200"/>
                              <a:ext cx="36000" cy="36000"/>
                            </a:xfrm>
                            <a:prstGeom prst="ellipse">
                              <a:avLst/>
                            </a:prstGeom>
                            <a:solidFill>
                              <a:srgbClr val="000000"/>
                            </a:solidFill>
                            <a:ln w="9525" algn="in">
                              <a:solidFill>
                                <a:srgbClr val="000000"/>
                              </a:solidFill>
                              <a:round/>
                              <a:headEnd/>
                              <a:tailEnd/>
                            </a:ln>
                            <a:effectLst/>
                            <a:extLst>
                              <a:ext uri="{AF507438-7753-43E0-B8FC-AC1667EBCBE1}">
                                <a14:hiddenEffects xmlns:a14="http://schemas.microsoft.com/office/drawing/2010/main">
                                  <a:effectLst>
                                    <a:outerShdw dist="35921" dir="2700000" algn="ctr" rotWithShape="0">
                                      <a:srgbClr val="CCCCCC"/>
                                    </a:outerShdw>
                                  </a:effectLst>
                                </a14:hiddenEffects>
                              </a:ext>
                            </a:extLst>
                          </wps:spPr>
                          <wps:bodyPr rot="0" vert="horz" wrap="square" lIns="36576" tIns="36576" rIns="36576" bIns="36576" anchor="t" anchorCtr="0" upright="1">
                            <a:noAutofit/>
                          </wps:bodyPr>
                        </wps:wsp>
                        <wps:wsp>
                          <wps:cNvPr id="127" name="Oval 406"/>
                          <wps:cNvSpPr>
                            <a:spLocks noChangeArrowheads="1"/>
                          </wps:cNvSpPr>
                          <wps:spPr bwMode="auto">
                            <a:xfrm>
                              <a:off x="112127775" y="113148150"/>
                              <a:ext cx="36000" cy="36000"/>
                            </a:xfrm>
                            <a:prstGeom prst="ellipse">
                              <a:avLst/>
                            </a:prstGeom>
                            <a:solidFill>
                              <a:srgbClr val="000000"/>
                            </a:solidFill>
                            <a:ln w="9525" algn="in">
                              <a:solidFill>
                                <a:srgbClr val="000000"/>
                              </a:solidFill>
                              <a:round/>
                              <a:headEnd/>
                              <a:tailEnd/>
                            </a:ln>
                            <a:effectLst/>
                            <a:extLst>
                              <a:ext uri="{AF507438-7753-43E0-B8FC-AC1667EBCBE1}">
                                <a14:hiddenEffects xmlns:a14="http://schemas.microsoft.com/office/drawing/2010/main">
                                  <a:effectLst>
                                    <a:outerShdw dist="35921" dir="2700000" algn="ctr" rotWithShape="0">
                                      <a:srgbClr val="CCCCCC"/>
                                    </a:outerShdw>
                                  </a:effectLst>
                                </a14:hiddenEffects>
                              </a:ext>
                            </a:extLst>
                          </wps:spPr>
                          <wps:bodyPr rot="0" vert="horz" wrap="square" lIns="36576" tIns="36576" rIns="36576" bIns="36576" anchor="t" anchorCtr="0" upright="1">
                            <a:noAutofit/>
                          </wps:bodyPr>
                        </wps:wsp>
                        <wps:wsp>
                          <wps:cNvPr id="1792" name="Oval 407"/>
                          <wps:cNvSpPr>
                            <a:spLocks noChangeArrowheads="1"/>
                          </wps:cNvSpPr>
                          <wps:spPr bwMode="auto">
                            <a:xfrm>
                              <a:off x="111940350" y="113517675"/>
                              <a:ext cx="36000" cy="36000"/>
                            </a:xfrm>
                            <a:prstGeom prst="ellipse">
                              <a:avLst/>
                            </a:prstGeom>
                            <a:solidFill>
                              <a:srgbClr val="000000"/>
                            </a:solidFill>
                            <a:ln w="9525" algn="in">
                              <a:solidFill>
                                <a:srgbClr val="000000"/>
                              </a:solidFill>
                              <a:round/>
                              <a:headEnd/>
                              <a:tailEnd/>
                            </a:ln>
                            <a:effectLst/>
                            <a:extLst>
                              <a:ext uri="{AF507438-7753-43E0-B8FC-AC1667EBCBE1}">
                                <a14:hiddenEffects xmlns:a14="http://schemas.microsoft.com/office/drawing/2010/main">
                                  <a:effectLst>
                                    <a:outerShdw dist="35921" dir="2700000" algn="ctr" rotWithShape="0">
                                      <a:srgbClr val="CCCCCC"/>
                                    </a:outerShdw>
                                  </a:effectLst>
                                </a14:hiddenEffects>
                              </a:ext>
                            </a:extLst>
                          </wps:spPr>
                          <wps:bodyPr rot="0" vert="horz" wrap="square" lIns="36576" tIns="36576" rIns="36576" bIns="36576" anchor="t" anchorCtr="0" upright="1">
                            <a:noAutofit/>
                          </wps:bodyPr>
                        </wps:wsp>
                        <wps:wsp>
                          <wps:cNvPr id="1793" name="Oval 408"/>
                          <wps:cNvSpPr>
                            <a:spLocks noChangeArrowheads="1"/>
                          </wps:cNvSpPr>
                          <wps:spPr bwMode="auto">
                            <a:xfrm>
                              <a:off x="112317300" y="112761675"/>
                              <a:ext cx="36000" cy="36000"/>
                            </a:xfrm>
                            <a:prstGeom prst="ellipse">
                              <a:avLst/>
                            </a:prstGeom>
                            <a:solidFill>
                              <a:srgbClr val="000000"/>
                            </a:solidFill>
                            <a:ln w="9525" algn="in">
                              <a:solidFill>
                                <a:srgbClr val="000000"/>
                              </a:solidFill>
                              <a:round/>
                              <a:headEnd/>
                              <a:tailEnd/>
                            </a:ln>
                            <a:effectLst/>
                            <a:extLst>
                              <a:ext uri="{AF507438-7753-43E0-B8FC-AC1667EBCBE1}">
                                <a14:hiddenEffects xmlns:a14="http://schemas.microsoft.com/office/drawing/2010/main">
                                  <a:effectLst>
                                    <a:outerShdw dist="35921" dir="2700000" algn="ctr" rotWithShape="0">
                                      <a:srgbClr val="CCCCCC"/>
                                    </a:outerShdw>
                                  </a:effectLst>
                                </a14:hiddenEffects>
                              </a:ext>
                            </a:extLst>
                          </wps:spPr>
                          <wps:bodyPr rot="0" vert="horz" wrap="square" lIns="36576" tIns="36576" rIns="36576" bIns="36576" anchor="t" anchorCtr="0" upright="1">
                            <a:noAutofit/>
                          </wps:bodyPr>
                        </wps:wsp>
                        <wps:wsp>
                          <wps:cNvPr id="1794" name="Oval 409"/>
                          <wps:cNvSpPr>
                            <a:spLocks noChangeArrowheads="1"/>
                          </wps:cNvSpPr>
                          <wps:spPr bwMode="auto">
                            <a:xfrm>
                              <a:off x="111002250" y="112267200"/>
                              <a:ext cx="36000" cy="36000"/>
                            </a:xfrm>
                            <a:prstGeom prst="ellipse">
                              <a:avLst/>
                            </a:prstGeom>
                            <a:solidFill>
                              <a:srgbClr val="000000"/>
                            </a:solidFill>
                            <a:ln w="9525" algn="in">
                              <a:solidFill>
                                <a:srgbClr val="000000"/>
                              </a:solidFill>
                              <a:round/>
                              <a:headEnd/>
                              <a:tailEnd/>
                            </a:ln>
                            <a:effectLst/>
                            <a:extLst>
                              <a:ext uri="{AF507438-7753-43E0-B8FC-AC1667EBCBE1}">
                                <a14:hiddenEffects xmlns:a14="http://schemas.microsoft.com/office/drawing/2010/main">
                                  <a:effectLst>
                                    <a:outerShdw dist="35921" dir="2700000" algn="ctr" rotWithShape="0">
                                      <a:srgbClr val="CCCCCC"/>
                                    </a:outerShdw>
                                  </a:effectLst>
                                </a14:hiddenEffects>
                              </a:ext>
                            </a:extLst>
                          </wps:spPr>
                          <wps:bodyPr rot="0" vert="horz" wrap="square" lIns="36576" tIns="36576" rIns="36576" bIns="36576" anchor="t" anchorCtr="0" upright="1">
                            <a:noAutofit/>
                          </wps:bodyPr>
                        </wps:wsp>
                        <wps:wsp>
                          <wps:cNvPr id="1795" name="Oval 410"/>
                          <wps:cNvSpPr>
                            <a:spLocks noChangeArrowheads="1"/>
                          </wps:cNvSpPr>
                          <wps:spPr bwMode="auto">
                            <a:xfrm>
                              <a:off x="111146250" y="113527200"/>
                              <a:ext cx="36000" cy="36000"/>
                            </a:xfrm>
                            <a:prstGeom prst="ellipse">
                              <a:avLst/>
                            </a:prstGeom>
                            <a:solidFill>
                              <a:srgbClr val="000000"/>
                            </a:solidFill>
                            <a:ln w="9525" algn="in">
                              <a:solidFill>
                                <a:srgbClr val="000000"/>
                              </a:solidFill>
                              <a:round/>
                              <a:headEnd/>
                              <a:tailEnd/>
                            </a:ln>
                            <a:effectLst/>
                            <a:extLst>
                              <a:ext uri="{AF507438-7753-43E0-B8FC-AC1667EBCBE1}">
                                <a14:hiddenEffects xmlns:a14="http://schemas.microsoft.com/office/drawing/2010/main">
                                  <a:effectLst>
                                    <a:outerShdw dist="35921" dir="2700000" algn="ctr" rotWithShape="0">
                                      <a:srgbClr val="CCCCCC"/>
                                    </a:outerShdw>
                                  </a:effectLst>
                                </a14:hiddenEffects>
                              </a:ext>
                            </a:extLst>
                          </wps:spPr>
                          <wps:bodyPr rot="0" vert="horz" wrap="square" lIns="36576" tIns="36576" rIns="36576" bIns="36576" anchor="t" anchorCtr="0" upright="1">
                            <a:noAutofit/>
                          </wps:bodyPr>
                        </wps:wsp>
                      </wpg:grpSp>
                      <wps:wsp>
                        <wps:cNvPr id="1796" name="Text Box 411"/>
                        <wps:cNvSpPr txBox="1">
                          <a:spLocks noChangeArrowheads="1"/>
                        </wps:cNvSpPr>
                        <wps:spPr bwMode="auto">
                          <a:xfrm>
                            <a:off x="110939775" y="113472150"/>
                            <a:ext cx="288000" cy="252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in">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1F3EAD" w:rsidRDefault="001F3EAD" w:rsidP="00872405">
                              <w:pPr>
                                <w:widowControl w:val="0"/>
                                <w:rPr>
                                  <w:sz w:val="22"/>
                                  <w:szCs w:val="22"/>
                                  <w:lang w:val="es-VE"/>
                                </w:rPr>
                              </w:pPr>
                              <w:r>
                                <w:rPr>
                                  <w:sz w:val="22"/>
                                  <w:szCs w:val="22"/>
                                  <w:lang w:val="es-VE"/>
                                </w:rPr>
                                <w:t>B</w:t>
                              </w:r>
                            </w:p>
                          </w:txbxContent>
                        </wps:txbx>
                        <wps:bodyPr rot="0" vert="horz" wrap="square" lIns="36576" tIns="36576" rIns="36576" bIns="36576"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93" o:spid="_x0000_s1073" style="position:absolute;left:0;text-align:left;margin-left:306pt;margin-top:9.55pt;width:144.55pt;height:130.4pt;z-index:251650560" coordorigin="1107957,1121401" coordsize="18360,165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">
                <v:shape id="Text Box 394" o:spid="_x0000_s1074" type="#_x0000_t202" style="position:absolute;left:1123437;top:1126081;width:2880;height:25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2a+DMIA&#10;AADcAAAADwAAAGRycy9kb3ducmV2LnhtbERPS2sCMRC+C/0PYQreNLstDWVrlD4oeK1KaW/DZrob&#10;upmsm6zG/vpGELzNx/ecxSq5ThxoCNazhnJegCCuvbHcaNht32ePIEJENth5Jg0nCrBa3kwWWBl/&#10;5A86bGIjcgiHCjW0MfaVlKFuyWGY+544cz9+cBgzHBppBjzmcNfJu6JQ0qHl3NBiT68t1b+b0Wl4&#10;S1/7pJS6Hz9Pav9nX8bv0pLW09v0/AQiUopX8cW9Nnl++QDnZ/IFcvk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7Zr4MwgAAANwAAAAPAAAAAAAAAAAAAAAAAJgCAABkcnMvZG93&#10;bnJldi54bWxQSwUGAAAAAAQABAD1AAAAhwMAAAAA&#10;" filled="f" stroked="f" insetpen="t">
                  <v:textbox inset="2.88pt,2.88pt,2.88pt,2.88pt">
                    <w:txbxContent>
                      <w:p w:rsidR="001F3EAD" w:rsidRDefault="001F3EAD" w:rsidP="00872405">
                        <w:pPr>
                          <w:widowControl w:val="0"/>
                          <w:rPr>
                            <w:sz w:val="22"/>
                            <w:szCs w:val="22"/>
                            <w:lang w:val="es-VE"/>
                          </w:rPr>
                        </w:pPr>
                        <w:r>
                          <w:rPr>
                            <w:sz w:val="22"/>
                            <w:szCs w:val="22"/>
                            <w:lang w:val="es-VE"/>
                          </w:rPr>
                          <w:t>D</w:t>
                        </w:r>
                      </w:p>
                    </w:txbxContent>
                  </v:textbox>
                </v:shape>
                <v:shape id="Text Box 395" o:spid="_x0000_s1075" type="#_x0000_t202" style="position:absolute;left:1119668;top:1134912;width:2880;height:25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7Qge8IA&#10;AADcAAAADwAAAGRycy9kb3ducmV2LnhtbERPTWsCMRC9F/ofwhR6q9ltIZTVKNpS6LVaSr0Nm3E3&#10;uJmsm6xGf70RCr3N433ObJFcJ440BOtZQzkpQBDX3lhuNHxvPp5eQYSIbLDzTBrOFGAxv7+bYWX8&#10;ib/ouI6NyCEcKtTQxthXUoa6JYdh4nvizO384DBmODTSDHjK4a6Tz0WhpEPLuaHFnt5aqvfr0Wl4&#10;T7+HpJR6GX/O6nCxq3FbWtL68SEtpyAipfgv/nN/mjy/VHB7Jl8g51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LtCB7wgAAANwAAAAPAAAAAAAAAAAAAAAAAJgCAABkcnMvZG93&#10;bnJldi54bWxQSwUGAAAAAAQABAD1AAAAhwMAAAAA&#10;" filled="f" stroked="f" insetpen="t">
                  <v:textbox inset="2.88pt,2.88pt,2.88pt,2.88pt">
                    <w:txbxContent>
                      <w:p w:rsidR="001F3EAD" w:rsidRDefault="001F3EAD" w:rsidP="00872405">
                        <w:pPr>
                          <w:widowControl w:val="0"/>
                          <w:rPr>
                            <w:sz w:val="22"/>
                            <w:szCs w:val="22"/>
                            <w:lang w:val="es-VE"/>
                          </w:rPr>
                        </w:pPr>
                        <w:r>
                          <w:rPr>
                            <w:sz w:val="22"/>
                            <w:szCs w:val="22"/>
                            <w:lang w:val="es-VE"/>
                          </w:rPr>
                          <w:t>C</w:t>
                        </w:r>
                      </w:p>
                    </w:txbxContent>
                  </v:textbox>
                </v:shape>
                <v:shape id="Text Box 396" o:spid="_x0000_s1076" type="#_x0000_t202" style="position:absolute;left:1121637;top:1130761;width:2880;height:25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PiF4MIA&#10;AADcAAAADwAAAGRycy9kb3ducmV2LnhtbERPS2sCMRC+C/0PYQreNLstxLI1Sh8UvFaltLdhM90N&#10;3UzWTVZjf31TELzNx/ec5Tq5ThxpCNazhnJegCCuvbHcaNjv3mYPIEJENth5Jg1nCrBe3UyWWBl/&#10;4nc6bmMjcgiHCjW0MfaVlKFuyWGY+544c99+cBgzHBppBjzlcNfJu6JQ0qHl3NBiTy8t1T/b0Wl4&#10;TZ+HpJS6Hz/O6vBrn8ev0pLW09v09AgiUopX8cW9MXl+uYD/Z/IFcvU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k+IXgwgAAANwAAAAPAAAAAAAAAAAAAAAAAJgCAABkcnMvZG93&#10;bnJldi54bWxQSwUGAAAAAAQABAD1AAAAhwMAAAAA&#10;" filled="f" stroked="f" insetpen="t">
                  <v:textbox inset="2.88pt,2.88pt,2.88pt,2.88pt">
                    <w:txbxContent>
                      <w:p w:rsidR="001F3EAD" w:rsidRDefault="001F3EAD" w:rsidP="00872405">
                        <w:pPr>
                          <w:widowControl w:val="0"/>
                          <w:rPr>
                            <w:sz w:val="22"/>
                            <w:szCs w:val="22"/>
                            <w:lang w:val="es-VE"/>
                          </w:rPr>
                        </w:pPr>
                        <w:r>
                          <w:rPr>
                            <w:sz w:val="22"/>
                            <w:szCs w:val="22"/>
                            <w:lang w:val="es-VE"/>
                          </w:rPr>
                          <w:t>F</w:t>
                        </w:r>
                      </w:p>
                    </w:txbxContent>
                  </v:textbox>
                </v:shape>
                <v:shape id="Text Box 397" o:spid="_x0000_s1077" type="#_x0000_t202" style="position:absolute;left:1114797;top:1135441;width:2880;height:25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WcRksQA&#10;AADcAAAADwAAAGRycy9kb3ducmV2LnhtbESPQUsDMRCF74L/IYzgzWZXIcjatFRF8GqVordhM+6G&#10;bibbTbZN/fXOQfA2w3vz3jfLdQmDOtKUfGQL9aICRdxG57mz8PH+cnMPKmVkh0NksnCmBOvV5cUS&#10;GxdP/EbHbe6UhHBq0EKf89hondqeAqZFHIlF+45TwCzr1Gk34UnCw6Bvq8rogJ6loceRnnpq99s5&#10;WHgun4dijLmbd2dz+PGP81ftydrrq7J5AJWp5H/z3/WrE/xaaOUZmUCv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VnEZLEAAAA3AAAAA8AAAAAAAAAAAAAAAAAmAIAAGRycy9k&#10;b3ducmV2LnhtbFBLBQYAAAAABAAEAPUAAACJAwAAAAA=&#10;" filled="f" stroked="f" insetpen="t">
                  <v:textbox inset="2.88pt,2.88pt,2.88pt,2.88pt">
                    <w:txbxContent>
                      <w:p w:rsidR="001F3EAD" w:rsidRDefault="001F3EAD" w:rsidP="00872405">
                        <w:pPr>
                          <w:widowControl w:val="0"/>
                          <w:rPr>
                            <w:sz w:val="22"/>
                            <w:szCs w:val="22"/>
                            <w:lang w:val="es-VE"/>
                          </w:rPr>
                        </w:pPr>
                        <w:r>
                          <w:rPr>
                            <w:sz w:val="22"/>
                            <w:szCs w:val="22"/>
                            <w:lang w:val="es-VE"/>
                          </w:rPr>
                          <w:t>E</w:t>
                        </w:r>
                      </w:p>
                    </w:txbxContent>
                  </v:textbox>
                </v:shape>
                <v:shape id="Text Box 398" o:spid="_x0000_s1078" type="#_x0000_t202" style="position:absolute;left:1107957;top:1121401;width:2880;height:25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iu0CcIA&#10;AADcAAAADwAAAGRycy9kb3ducmV2LnhtbERPS2sCMRC+C/0PYQreNLstBLs1Sh8UvFaltLdhM90N&#10;3UzWTVZjf31TELzNx/ec5Tq5ThxpCNazhnJegCCuvbHcaNjv3mYLECEiG+w8k4YzBVivbiZLrIw/&#10;8Tsdt7EROYRDhRraGPtKylC35DDMfU+cuW8/OIwZDo00A55yuOvkXVEo6dBybmixp5eW6p/t6DS8&#10;ps9DUkrdjx9ndfi1z+NXaUnr6W16egQRKcWr+OLemDy/fID/Z/IFcvU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6K7QJwgAAANwAAAAPAAAAAAAAAAAAAAAAAJgCAABkcnMvZG93&#10;bnJldi54bWxQSwUGAAAAAAQABAD1AAAAhwMAAAAA&#10;" filled="f" stroked="f" insetpen="t">
                  <v:textbox inset="2.88pt,2.88pt,2.88pt,2.88pt">
                    <w:txbxContent>
                      <w:p w:rsidR="001F3EAD" w:rsidRDefault="001F3EAD" w:rsidP="00872405">
                        <w:pPr>
                          <w:widowControl w:val="0"/>
                          <w:rPr>
                            <w:sz w:val="22"/>
                            <w:szCs w:val="22"/>
                            <w:lang w:val="es-VE"/>
                          </w:rPr>
                        </w:pPr>
                        <w:r>
                          <w:rPr>
                            <w:sz w:val="22"/>
                            <w:szCs w:val="22"/>
                            <w:lang w:val="es-VE"/>
                          </w:rPr>
                          <w:t>A</w:t>
                        </w:r>
                      </w:p>
                    </w:txbxContent>
                  </v:textbox>
                </v:shape>
                <v:group id="Group 399" o:spid="_x0000_s1079" style="position:absolute;left:1110022;top:1122672;width:13511;height:12960" coordorigin="1110022,1122672" coordsize="13510,129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ABxxjzFAAAA3AAA&#10;AA8AAAAAAAAAAAAAAAAAqgIAAGRycy9kb3ducmV2LnhtbFBLBQYAAAAABAAEAPoAAACcAwAAAAA=&#10;">
                  <v:group id="Group 400" o:spid="_x0000_s1080" style="position:absolute;left:1110241;top:1122879;width:13196;height:12562" coordorigin="1110241,1122879" coordsize="19316,1545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bz1jp8QAAADcAAAA&#10;DwAAAAAAAAAAAAAAAACqAgAAZHJzL2Rvd25yZXYueG1sUEsFBgAAAAAEAAQA+gAAAJsDAAAAAA==&#10;">
                    <v:line id="Line 401" o:spid="_x0000_s1081" style="position:absolute;visibility:visible;mso-wrap-style:square" from="1110241,1122879" to="1112281,11383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yT2gr8AAADcAAAADwAAAGRycy9kb3ducmV2LnhtbERPTYvCMBC9C/6HMMLeNN0uiFTTIguC&#10;11YRvA3NbNu1mZQkavvvzcKCt3m8z9kVo+nFg5zvLCv4XCUgiGurO24UnE+H5QaED8gae8ukYCIP&#10;RT6f7TDT9sklParQiBjCPkMFbQhDJqWvWzLoV3YgjtyPdQZDhK6R2uEzhptepkmylgY7jg0tDvTd&#10;Un2r7kbBV2273/IUyuvGuoumaRqSS6XUx2Lcb0EEGsNb/O8+6jg/TeHvmXiBzF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DyT2gr8AAADcAAAADwAAAAAAAAAAAAAAAACh&#10;AgAAZHJzL2Rvd25yZXYueG1sUEsFBgAAAAAEAAQA+QAAAI0DAAAAAA==&#10;">
                      <v:shadow color="#ccc"/>
                    </v:line>
                    <v:line id="Line 402" o:spid="_x0000_s1082" style="position:absolute;visibility:visible;mso-wrap-style:square" from="1110266,1122910" to="1129557,11289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GhTGb4AAADcAAAADwAAAGRycy9kb3ducmV2LnhtbERPTYvCMBC9C/6HMII3m6qwSNcoIghe&#10;WxfB29DMttVmUpKo7b83guBtHu9z1tvetOJBzjeWFcyTFARxaXXDlYK/02G2AuEDssbWMikYyMN2&#10;Mx6tMdP2yTk9ilCJGMI+QwV1CF0mpS9rMugT2xFH7t86gyFCV0nt8BnDTSsXafojDTYcG2rsaF9T&#10;eSvuRsGytM01P4X8srLurGkYuvRcKDWd9LtfEIH68BV/3Ecd5y+W8H4mXiA3L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BgaFMZvgAAANwAAAAPAAAAAAAAAAAAAAAAAKEC&#10;AABkcnMvZG93bnJldi54bWxQSwUGAAAAAAQABAD5AAAAjAMAAAAA&#10;">
                      <v:shadow color="#ccc"/>
                    </v:line>
                    <v:line id="Line 403" o:spid="_x0000_s1083" style="position:absolute;visibility:visible;mso-wrap-style:square" from="1112277,1138321" to="1123797,11383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4HLbb8AAADcAAAADwAAAGRycy9kb3ducmV2LnhtbERPTYvCMBC9C/6HMII3Ta2ySNdYFkHw&#10;2roI3oZmbLvbTEoStf33ZmHB2zze5+zywXTiQc63lhWslgkI4srqlmsF3+fjYgvCB2SNnWVSMJKH&#10;fD+d7DDT9skFPcpQixjCPkMFTQh9JqWvGjLol7YnjtzNOoMhQldL7fAZw00n0yT5kAZbjg0N9nRo&#10;qPot70bBurLtT3EOxXVr3UXTOPbJpVRqPhu+PkEEGsJb/O8+6Tg/3cDfM/ECuX8B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74HLbb8AAADcAAAADwAAAAAAAAAAAAAAAACh&#10;AgAAZHJzL2Rvd25yZXYueG1sUEsFBgAAAAAEAAQA+QAAAI0DAAAAAA==&#10;">
                      <v:shadow color="#ccc"/>
                    </v:line>
                    <v:line id="Line 404" o:spid="_x0000_s1084" style="position:absolute;flip:x;visibility:visible;mso-wrap-style:square" from="1123797,1128961" to="1129557,11383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ePv5sEAAADcAAAADwAAAGRycy9kb3ducmV2LnhtbERPS2vCQBC+F/wPywi91Y2BVo2uIkqw&#10;xYvv85Adk2B2Nma3mv77riB4m4/vOZNZaypxo8aVlhX0exEI4szqknMFh336MQThPLLGyjIp+CMH&#10;s2nnbYKJtnfe0m3ncxFC2CWooPC+TqR0WUEGXc/WxIE728agD7DJpW7wHsJNJeMo+pIGSw4NBda0&#10;KCi77H6NAtqc9PLqVsf0Z7uKOR/I0TqVSr132/kYhKfWv8RP97cO8+NPeDwTLpDT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94+/mwQAAANwAAAAPAAAAAAAAAAAAAAAA&#10;AKECAABkcnMvZG93bnJldi54bWxQSwUGAAAAAAQABAD5AAAAjwMAAAAA&#10;">
                      <v:shadow color="#ccc"/>
                    </v:line>
                  </v:group>
                  <v:oval id="Oval 405" o:spid="_x0000_s1085" style="position:absolute;left:1115422;top:1135272;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8nHRsIA&#10;AADcAAAADwAAAGRycy9kb3ducmV2LnhtbERPS4vCMBC+L/gfwgjeNLWH4lajqPg6uT4Wlr0NzWxb&#10;bCaliVr/vRGEvc3H95zJrDWVuFHjSssKhoMIBHFmdcm5gu/zuj8C4TyyxsoyKXiQg9m08zHBVNs7&#10;H+l28rkIIexSVFB4X6dSuqwgg25ga+LA/dnGoA+wyaVu8B7CTSXjKEqkwZJDQ4E1LQvKLqerUbCN&#10;V4k9fPJ+9PO13dhf2iyGy1ipXredj0F4av2/+O3e6TA/TuD1TLhATp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PycdGwgAAANwAAAAPAAAAAAAAAAAAAAAAAJgCAABkcnMvZG93&#10;bnJldi54bWxQSwUGAAAAAAQABAD1AAAAhwMAAAAA&#10;" fillcolor="black" insetpen="t">
                    <v:shadow color="#ccc"/>
                    <v:textbox inset="2.88pt,2.88pt,2.88pt,2.88pt"/>
                  </v:oval>
                  <v:oval id="Oval 406" o:spid="_x0000_s1086" style="position:absolute;left:1121277;top:1131481;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IVi3cQA&#10;AADcAAAADwAAAGRycy9kb3ducmV2LnhtbERPTWvCQBC9C/6HZYTezMYcrE1dpYqanrRNC6W3ITtN&#10;gtnZkN2a9N93BcHbPN7nLNeDacSFOldbVjCLYhDEhdU1lwo+P/bTBQjnkTU2lknBHzlYr8ajJaba&#10;9vxOl9yXIoSwS1FB5X2bSumKigy6yLbEgfuxnUEfYFdK3WEfwk0jkzieS4M1h4YKW9pWVJzzX6Mg&#10;S3Zz+/bEx8XXKTvYbzpsZttEqYfJ8PIMwtPg7+Kb+1WH+ckjXJ8JF8jV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CFYt3EAAAA3AAAAA8AAAAAAAAAAAAAAAAAmAIAAGRycy9k&#10;b3ducmV2LnhtbFBLBQYAAAAABAAEAPUAAACJAwAAAAA=&#10;" fillcolor="black" insetpen="t">
                    <v:shadow color="#ccc"/>
                    <v:textbox inset="2.88pt,2.88pt,2.88pt,2.88pt"/>
                  </v:oval>
                  <v:oval id="Oval 407" o:spid="_x0000_s1087" style="position:absolute;left:1119403;top:1135176;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GcqXcQA&#10;AADdAAAADwAAAGRycy9kb3ducmV2LnhtbERPTWvCQBC9C/6HZYTezMY9WE1dxUqrPbWaFoq3ITsm&#10;wexsyG41/feuUOhtHu9zFqveNuJCna8da5gkKQjiwpmaSw1fn6/jGQgfkA02jknDL3lYLYeDBWbG&#10;XflAlzyUIoawz1BDFUKbSemLiiz6xLXEkTu5zmKIsCul6fAaw20jVZpOpcWaY0OFLW0qKs75j9Ww&#10;Uy9Tt5/z++z7Y7d1R9o+TzZK64dRv34CEagP/+I/95uJ8x/nCu7fxBPk8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xnKl3EAAAA3QAAAA8AAAAAAAAAAAAAAAAAmAIAAGRycy9k&#10;b3ducmV2LnhtbFBLBQYAAAAABAAEAPUAAACJAwAAAAA=&#10;" fillcolor="black" insetpen="t">
                    <v:shadow color="#ccc"/>
                    <v:textbox inset="2.88pt,2.88pt,2.88pt,2.88pt"/>
                  </v:oval>
                  <v:oval id="Oval 408" o:spid="_x0000_s1088" style="position:absolute;left:1123173;top:1127616;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yuPxsMA&#10;AADdAAAADwAAAGRycy9kb3ducmV2LnhtbERPS2vCQBC+F/wPywi91Y0pWE1dRcXXSVsVirchOybB&#10;7GzIrhr/vSsUvM3H95zhuDGluFLtCssKup0IBHFqdcGZgsN+8dEH4TyyxtIyKbiTg/Go9TbERNsb&#10;/9J15zMRQtglqCD3vkqkdGlOBl3HVsSBO9naoA+wzqSu8RbCTSnjKOpJgwWHhhwrmuWUnncXo2AV&#10;z3v2Z8Cb/t92tbRHWk67s1ip93Yz+QbhqfEv8b97rcP8r8EnPL8JJ8jR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yuPxsMAAADdAAAADwAAAAAAAAAAAAAAAACYAgAAZHJzL2Rv&#10;d25yZXYueG1sUEsFBgAAAAAEAAQA9QAAAIgDAAAAAA==&#10;" fillcolor="black" insetpen="t">
                    <v:shadow color="#ccc"/>
                    <v:textbox inset="2.88pt,2.88pt,2.88pt,2.88pt"/>
                  </v:oval>
                  <v:oval id="Oval 409" o:spid="_x0000_s1089" style="position:absolute;left:1110022;top:1122672;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MIXssMA&#10;AADdAAAADwAAAGRycy9kb3ducmV2LnhtbERPS2vCQBC+F/wPywi91Y2hWE1dRcXXSVsVirchOybB&#10;7GzIrhr/vSsUvM3H95zhuDGluFLtCssKup0IBHFqdcGZgsN+8dEH4TyyxtIyKbiTg/Go9TbERNsb&#10;/9J15zMRQtglqCD3vkqkdGlOBl3HVsSBO9naoA+wzqSu8RbCTSnjKOpJgwWHhhwrmuWUnncXo2AV&#10;z3v2Z8Cb/t92tbRHWk67s1ip93Yz+QbhqfEv8b97rcP8r8EnPL8JJ8jR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MIXssMAAADdAAAADwAAAAAAAAAAAAAAAACYAgAAZHJzL2Rv&#10;d25yZXYueG1sUEsFBgAAAAAEAAQA9QAAAIgDAAAAAA==&#10;" fillcolor="black" insetpen="t">
                    <v:shadow color="#ccc"/>
                    <v:textbox inset="2.88pt,2.88pt,2.88pt,2.88pt"/>
                  </v:oval>
                  <v:oval id="Oval 410" o:spid="_x0000_s1090" style="position:absolute;left:1111462;top:1135272;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46yKcMA&#10;AADdAAAADwAAAGRycy9kb3ducmV2LnhtbERPS2vCQBC+F/wPywi91Y2BWk1dRcXXSVsVirchOybB&#10;7GzIrhr/vSsUvM3H95zhuDGluFLtCssKup0IBHFqdcGZgsN+8dEH4TyyxtIyKbiTg/Go9TbERNsb&#10;/9J15zMRQtglqCD3vkqkdGlOBl3HVsSBO9naoA+wzqSu8RbCTSnjKOpJgwWHhhwrmuWUnncXo2AV&#10;z3v2Z8Cb/t92tbRHWk67s1ip93Yz+QbhqfEv8b97rcP8r8EnPL8JJ8jR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46yKcMAAADdAAAADwAAAAAAAAAAAAAAAACYAgAAZHJzL2Rv&#10;d25yZXYueG1sUEsFBgAAAAAEAAQA9QAAAIgDAAAAAA==&#10;" fillcolor="black" insetpen="t">
                    <v:shadow color="#ccc"/>
                    <v:textbox inset="2.88pt,2.88pt,2.88pt,2.88pt"/>
                  </v:oval>
                </v:group>
                <v:shape id="Text Box 411" o:spid="_x0000_s1091" type="#_x0000_t202" style="position:absolute;left:1109397;top:1134721;width:2880;height:25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Jh5vsMA&#10;AADdAAAADwAAAGRycy9kb3ducmV2LnhtbERPS2sCMRC+F/ofwhS81awtpHU1Sh8IXmtL0duwGXeD&#10;m8m6yWr01zeFQm/z8T1nvkyuFSfqg/WsYTIuQBBX3liuNXx9ru6fQYSIbLD1TBouFGC5uL2ZY2n8&#10;mT/otIm1yCEcStTQxNiVUoaqIYdh7DvizO197zBm2NfS9HjO4a6VD0WhpEPLuaHBjt4aqg6bwWl4&#10;T9tjUko9Dt8Xdbza12E3saT16C69zEBESvFf/Odemzz/aarg95t8glz8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Jh5vsMAAADdAAAADwAAAAAAAAAAAAAAAACYAgAAZHJzL2Rv&#10;d25yZXYueG1sUEsFBgAAAAAEAAQA9QAAAIgDAAAAAA==&#10;" filled="f" stroked="f" insetpen="t">
                  <v:textbox inset="2.88pt,2.88pt,2.88pt,2.88pt">
                    <w:txbxContent>
                      <w:p w:rsidR="001F3EAD" w:rsidRDefault="001F3EAD" w:rsidP="00872405">
                        <w:pPr>
                          <w:widowControl w:val="0"/>
                          <w:rPr>
                            <w:sz w:val="22"/>
                            <w:szCs w:val="22"/>
                            <w:lang w:val="es-VE"/>
                          </w:rPr>
                        </w:pPr>
                        <w:r>
                          <w:rPr>
                            <w:sz w:val="22"/>
                            <w:szCs w:val="22"/>
                            <w:lang w:val="es-VE"/>
                          </w:rPr>
                          <w:t>B</w:t>
                        </w:r>
                      </w:p>
                    </w:txbxContent>
                  </v:textbox>
                </v:shape>
                <w10:wrap type="square"/>
              </v:group>
            </w:pict>
          </mc:Fallback>
        </mc:AlternateContent>
      </w:r>
    </w:p>
    <w:p w:rsidR="00872405" w:rsidRPr="00DA570A" w:rsidRDefault="00872405" w:rsidP="006B73D3">
      <w:pPr>
        <w:numPr>
          <w:ilvl w:val="0"/>
          <w:numId w:val="20"/>
        </w:numPr>
        <w:tabs>
          <w:tab w:val="num" w:pos="540"/>
        </w:tabs>
        <w:spacing w:before="120" w:line="300" w:lineRule="atLeast"/>
        <w:ind w:left="539" w:hanging="539"/>
        <w:jc w:val="both"/>
        <w:rPr>
          <w:rFonts w:ascii="Arial" w:hAnsi="Arial" w:cs="Arial"/>
          <w:noProof/>
          <w:sz w:val="22"/>
          <w:szCs w:val="22"/>
        </w:rPr>
      </w:pPr>
      <w:r w:rsidRPr="00DA570A">
        <w:rPr>
          <w:rFonts w:ascii="Arial" w:hAnsi="Arial" w:cs="Arial"/>
          <w:noProof/>
          <w:sz w:val="22"/>
          <w:szCs w:val="22"/>
        </w:rPr>
        <w:t>En la figura los puntos E y F son puntos medios de los lados</w:t>
      </w:r>
      <w:r w:rsidR="004209B8" w:rsidRPr="00DA570A">
        <w:rPr>
          <w:rFonts w:ascii="Arial" w:hAnsi="Arial" w:cs="Arial"/>
          <w:noProof/>
          <w:sz w:val="22"/>
          <w:szCs w:val="22"/>
        </w:rPr>
        <w:t xml:space="preserve"> BC y CD respectivamente</w:t>
      </w:r>
      <w:r w:rsidRPr="00DA570A">
        <w:rPr>
          <w:rFonts w:ascii="Arial" w:hAnsi="Arial" w:cs="Arial"/>
          <w:noProof/>
          <w:sz w:val="22"/>
          <w:szCs w:val="22"/>
        </w:rPr>
        <w:t xml:space="preserve">. </w:t>
      </w:r>
    </w:p>
    <w:p w:rsidR="00872405" w:rsidRPr="00872405" w:rsidRDefault="004209B8" w:rsidP="006B73D3">
      <w:pPr>
        <w:spacing w:before="120" w:line="300" w:lineRule="atLeast"/>
        <w:ind w:firstLine="539"/>
        <w:jc w:val="both"/>
        <w:rPr>
          <w:rFonts w:ascii="Arial" w:hAnsi="Arial" w:cs="Arial"/>
          <w:sz w:val="22"/>
          <w:szCs w:val="22"/>
          <w:lang w:val="es-VE"/>
        </w:rPr>
      </w:pPr>
      <w:r>
        <w:rPr>
          <w:rFonts w:ascii="Arial" w:hAnsi="Arial" w:cs="Arial"/>
          <w:sz w:val="22"/>
          <w:szCs w:val="22"/>
          <w:lang w:val="es-VE"/>
        </w:rPr>
        <w:t>Si e</w:t>
      </w:r>
      <w:r w:rsidR="00872405" w:rsidRPr="00872405">
        <w:rPr>
          <w:rFonts w:ascii="Arial" w:hAnsi="Arial" w:cs="Arial"/>
          <w:sz w:val="22"/>
          <w:szCs w:val="22"/>
          <w:lang w:val="es-VE"/>
        </w:rPr>
        <w:t>l área del cuadrilátero AECF es 15 cm</w:t>
      </w:r>
      <w:r w:rsidR="00872405" w:rsidRPr="00872405">
        <w:rPr>
          <w:rFonts w:ascii="Arial" w:hAnsi="Arial" w:cs="Arial"/>
          <w:sz w:val="22"/>
          <w:szCs w:val="22"/>
          <w:vertAlign w:val="superscript"/>
          <w:lang w:val="es-VE"/>
        </w:rPr>
        <w:t>2</w:t>
      </w:r>
      <w:r w:rsidR="00872405" w:rsidRPr="00872405">
        <w:rPr>
          <w:rFonts w:ascii="Arial" w:hAnsi="Arial" w:cs="Arial"/>
          <w:sz w:val="22"/>
          <w:szCs w:val="22"/>
          <w:lang w:val="es-VE"/>
        </w:rPr>
        <w:t xml:space="preserve">. </w:t>
      </w:r>
    </w:p>
    <w:p w:rsidR="00872405" w:rsidRPr="00872405" w:rsidRDefault="00872405" w:rsidP="006B73D3">
      <w:pPr>
        <w:spacing w:before="120" w:line="300" w:lineRule="atLeast"/>
        <w:ind w:firstLine="539"/>
        <w:jc w:val="both"/>
        <w:rPr>
          <w:rFonts w:ascii="Arial" w:hAnsi="Arial" w:cs="Arial"/>
          <w:b/>
          <w:sz w:val="22"/>
          <w:szCs w:val="22"/>
          <w:lang w:val="es-VE"/>
        </w:rPr>
      </w:pPr>
      <w:r w:rsidRPr="00872405">
        <w:rPr>
          <w:rFonts w:ascii="Arial" w:hAnsi="Arial" w:cs="Arial"/>
          <w:b/>
          <w:sz w:val="22"/>
          <w:szCs w:val="22"/>
          <w:lang w:val="es-VE"/>
        </w:rPr>
        <w:t>¿Cuál es el área del cuadrilátero ABCD</w:t>
      </w:r>
      <w:r w:rsidR="004209B8">
        <w:rPr>
          <w:rFonts w:ascii="Arial" w:hAnsi="Arial" w:cs="Arial"/>
          <w:b/>
          <w:sz w:val="22"/>
          <w:szCs w:val="22"/>
          <w:lang w:val="es-VE"/>
        </w:rPr>
        <w:t xml:space="preserve"> en </w:t>
      </w:r>
      <w:r w:rsidR="004209B8" w:rsidRPr="004209B8">
        <w:rPr>
          <w:rFonts w:ascii="Arial" w:hAnsi="Arial" w:cs="Arial"/>
          <w:b/>
          <w:sz w:val="22"/>
          <w:szCs w:val="22"/>
          <w:lang w:val="es-VE"/>
        </w:rPr>
        <w:t>cm</w:t>
      </w:r>
      <w:r w:rsidR="004209B8" w:rsidRPr="004209B8">
        <w:rPr>
          <w:rFonts w:ascii="Arial" w:hAnsi="Arial" w:cs="Arial"/>
          <w:b/>
          <w:sz w:val="22"/>
          <w:szCs w:val="22"/>
          <w:vertAlign w:val="superscript"/>
          <w:lang w:val="es-VE"/>
        </w:rPr>
        <w:t>2</w:t>
      </w:r>
      <w:r w:rsidRPr="00872405">
        <w:rPr>
          <w:rFonts w:ascii="Arial" w:hAnsi="Arial" w:cs="Arial"/>
          <w:b/>
          <w:sz w:val="22"/>
          <w:szCs w:val="22"/>
          <w:lang w:val="es-VE"/>
        </w:rPr>
        <w:t>?</w:t>
      </w:r>
    </w:p>
    <w:p w:rsidR="00872405" w:rsidRDefault="00872405" w:rsidP="006B73D3">
      <w:pPr>
        <w:spacing w:before="120" w:line="300" w:lineRule="atLeast"/>
        <w:ind w:firstLine="539"/>
        <w:jc w:val="both"/>
        <w:rPr>
          <w:rFonts w:ascii="Arial" w:hAnsi="Arial" w:cs="Arial"/>
          <w:sz w:val="22"/>
          <w:szCs w:val="22"/>
          <w:lang w:val="es-VE"/>
        </w:rPr>
      </w:pPr>
    </w:p>
    <w:p w:rsidR="001752D2" w:rsidRPr="00872405" w:rsidRDefault="004209B8" w:rsidP="00D2619E">
      <w:pPr>
        <w:ind w:firstLine="539"/>
        <w:jc w:val="both"/>
        <w:rPr>
          <w:rFonts w:ascii="Arial" w:hAnsi="Arial" w:cs="Arial"/>
          <w:lang w:val="es-VE"/>
        </w:rPr>
      </w:pPr>
      <w:r>
        <w:rPr>
          <w:rFonts w:ascii="Arial" w:hAnsi="Arial" w:cs="Arial"/>
          <w:sz w:val="22"/>
          <w:szCs w:val="22"/>
          <w:lang w:val="es-VE"/>
        </w:rPr>
        <w:t xml:space="preserve"> </w:t>
      </w:r>
    </w:p>
    <w:p w:rsidR="001752D2" w:rsidRDefault="001752D2">
      <w:pPr>
        <w:spacing w:line="320" w:lineRule="exact"/>
        <w:ind w:left="540"/>
        <w:jc w:val="both"/>
        <w:rPr>
          <w:rFonts w:ascii="Arial" w:hAnsi="Arial" w:cs="Arial"/>
        </w:rPr>
      </w:pPr>
    </w:p>
    <w:p w:rsidR="00C03787" w:rsidRPr="00DA570A" w:rsidRDefault="00223CB4" w:rsidP="00D2619E">
      <w:pPr>
        <w:numPr>
          <w:ilvl w:val="0"/>
          <w:numId w:val="20"/>
        </w:numPr>
        <w:tabs>
          <w:tab w:val="num" w:pos="540"/>
        </w:tabs>
        <w:spacing w:before="240" w:line="300" w:lineRule="atLeast"/>
        <w:ind w:left="539" w:hanging="539"/>
        <w:jc w:val="both"/>
        <w:rPr>
          <w:rFonts w:ascii="Arial" w:hAnsi="Arial" w:cs="Arial"/>
          <w:noProof/>
          <w:sz w:val="22"/>
          <w:szCs w:val="22"/>
        </w:rPr>
      </w:pPr>
      <w:r>
        <w:rPr>
          <w:rFonts w:ascii="Arial" w:hAnsi="Arial" w:cs="Arial"/>
          <w:b/>
          <w:noProof/>
        </w:rPr>
        <mc:AlternateContent>
          <mc:Choice Requires="wps">
            <w:drawing>
              <wp:anchor distT="0" distB="0" distL="114300" distR="114300" simplePos="0" relativeHeight="251638272" behindDoc="1" locked="0" layoutInCell="1" allowOverlap="1">
                <wp:simplePos x="0" y="0"/>
                <wp:positionH relativeFrom="column">
                  <wp:posOffset>-114300</wp:posOffset>
                </wp:positionH>
                <wp:positionV relativeFrom="paragraph">
                  <wp:posOffset>106680</wp:posOffset>
                </wp:positionV>
                <wp:extent cx="5829300" cy="1865630"/>
                <wp:effectExtent l="9525" t="11430" r="9525" b="8890"/>
                <wp:wrapNone/>
                <wp:docPr id="113" name="AutoShape 16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829300" cy="1865630"/>
                        </a:xfrm>
                        <a:prstGeom prst="roundRect">
                          <a:avLst>
                            <a:gd name="adj" fmla="val 8102"/>
                          </a:avLst>
                        </a:prstGeom>
                        <a:solidFill>
                          <a:srgbClr val="FFFFFF"/>
                        </a:solidFill>
                        <a:ln w="9525">
                          <a:solidFill>
                            <a:srgbClr val="80808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167" o:spid="_x0000_s1026" style="position:absolute;margin-left:-9pt;margin-top:8.4pt;width:459pt;height:146.9pt;z-index:-251678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5310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" strokecolor="gray"/>
            </w:pict>
          </mc:Fallback>
        </mc:AlternateContent>
      </w:r>
      <w:r w:rsidR="00C03787" w:rsidRPr="00DA570A">
        <w:rPr>
          <w:rFonts w:ascii="Arial" w:hAnsi="Arial" w:cs="Arial"/>
          <w:noProof/>
          <w:sz w:val="22"/>
          <w:szCs w:val="22"/>
        </w:rPr>
        <w:t>¿Qué fracción de</w:t>
      </w:r>
      <w:r w:rsidR="00784EBE" w:rsidRPr="00DA570A">
        <w:rPr>
          <w:rFonts w:ascii="Arial" w:hAnsi="Arial" w:cs="Arial"/>
          <w:noProof/>
          <w:sz w:val="22"/>
          <w:szCs w:val="22"/>
        </w:rPr>
        <w:t>l rectángulo ABCD está sombreada</w:t>
      </w:r>
      <w:r w:rsidR="00C03787" w:rsidRPr="00DA570A">
        <w:rPr>
          <w:rFonts w:ascii="Arial" w:hAnsi="Arial" w:cs="Arial"/>
          <w:noProof/>
          <w:sz w:val="22"/>
          <w:szCs w:val="22"/>
        </w:rPr>
        <w:t>?</w:t>
      </w:r>
    </w:p>
    <w:p w:rsidR="0014784D" w:rsidRDefault="0014784D" w:rsidP="0014784D">
      <w:pPr>
        <w:ind w:firstLine="540"/>
      </w:pPr>
    </w:p>
    <w:p w:rsidR="001752D2" w:rsidRPr="00CB03EC" w:rsidRDefault="00223CB4" w:rsidP="0014784D">
      <w:pPr>
        <w:ind w:firstLine="540"/>
        <w:rPr>
          <w:rFonts w:ascii="Arial" w:hAnsi="Arial" w:cs="Arial"/>
          <w:sz w:val="22"/>
          <w:szCs w:val="22"/>
        </w:rPr>
      </w:pPr>
      <w:r>
        <w:rPr>
          <w:noProof/>
        </w:rPr>
        <mc:AlternateContent>
          <mc:Choice Requires="wps">
            <w:drawing>
              <wp:anchor distT="0" distB="0" distL="114300" distR="114300" simplePos="0" relativeHeight="251651584" behindDoc="0" locked="0" layoutInCell="1" allowOverlap="1">
                <wp:simplePos x="0" y="0"/>
                <wp:positionH relativeFrom="column">
                  <wp:posOffset>3314700</wp:posOffset>
                </wp:positionH>
                <wp:positionV relativeFrom="paragraph">
                  <wp:posOffset>190500</wp:posOffset>
                </wp:positionV>
                <wp:extent cx="1402715" cy="739140"/>
                <wp:effectExtent l="0" t="0" r="0" b="3810"/>
                <wp:wrapSquare wrapText="bothSides"/>
                <wp:docPr id="112" name="Text Box 4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02715" cy="7391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F3EAD" w:rsidRDefault="001F3EAD" w:rsidP="001A719C">
                            <w:pPr>
                              <w:jc w:val="both"/>
                            </w:pPr>
                            <w:r w:rsidRPr="008760E3">
                              <w:rPr>
                                <w:position w:val="-6"/>
                              </w:rPr>
                              <w:object w:dxaOrig="1920" w:dyaOrig="340">
                                <v:shape id="_x0000_i1034" type="#_x0000_t75" style="width:96pt;height:17pt" o:ole="">
                                  <v:imagedata r:id="rId44" o:title=""/>
                                </v:shape>
                                <o:OLEObject Type="Embed" ProgID="Equation.DSMT4" ShapeID="_x0000_i1034" DrawAspect="Content" ObjectID="_1672774764" r:id="rId45"/>
                              </w:object>
                            </w:r>
                          </w:p>
                          <w:p w:rsidR="001F3EAD" w:rsidRDefault="001F3EAD" w:rsidP="001A719C">
                            <w:pPr>
                              <w:jc w:val="both"/>
                            </w:pPr>
                            <w:r w:rsidRPr="008760E3">
                              <w:rPr>
                                <w:position w:val="-6"/>
                              </w:rPr>
                              <w:object w:dxaOrig="1920" w:dyaOrig="340">
                                <v:shape id="_x0000_i1035" type="#_x0000_t75" style="width:96pt;height:17pt" o:ole="">
                                  <v:imagedata r:id="rId46" o:title=""/>
                                </v:shape>
                                <o:OLEObject Type="Embed" ProgID="Equation.DSMT4" ShapeID="_x0000_i1035" DrawAspect="Content" ObjectID="_1672774765" r:id="rId47"/>
                              </w:object>
                            </w:r>
                          </w:p>
                          <w:p w:rsidR="001F3EAD" w:rsidRDefault="001F3EAD" w:rsidP="002223A3">
                            <w:pPr>
                              <w:jc w:val="both"/>
                            </w:pPr>
                            <w:r w:rsidRPr="008760E3">
                              <w:rPr>
                                <w:position w:val="-6"/>
                              </w:rPr>
                              <w:object w:dxaOrig="1920" w:dyaOrig="340">
                                <v:shape id="_x0000_i1036" type="#_x0000_t75" style="width:96pt;height:17pt" o:ole="">
                                  <v:imagedata r:id="rId48" o:title=""/>
                                </v:shape>
                                <o:OLEObject Type="Embed" ProgID="Equation.DSMT4" ShapeID="_x0000_i1036" DrawAspect="Content" ObjectID="_1672774766" r:id="rId49"/>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415" o:spid="_x0000_s1092" type="#_x0000_t202" style="position:absolute;left:0;text-align:left;margin-left:261pt;margin-top:15pt;width:110.45pt;height:58.2pt;z-index:25165158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" filled="f" stroked="f">
                <v:textbox style="mso-fit-shape-to-text:t">
                  <w:txbxContent>
                    <w:p w:rsidR="001F3EAD" w:rsidRDefault="001F3EAD" w:rsidP="001A719C">
                      <w:pPr>
                        <w:jc w:val="both"/>
                      </w:pPr>
                      <w:r w:rsidRPr="008760E3">
                        <w:rPr>
                          <w:position w:val="-6"/>
                        </w:rPr>
                        <w:object w:dxaOrig="1920" w:dyaOrig="340">
                          <v:shape id="_x0000_i1034" type="#_x0000_t75" style="width:96pt;height:17pt" o:ole="">
                            <v:imagedata r:id="rId44" o:title=""/>
                          </v:shape>
                          <o:OLEObject Type="Embed" ProgID="Equation.DSMT4" ShapeID="_x0000_i1034" DrawAspect="Content" ObjectID="_1672774764" r:id="rId50"/>
                        </w:object>
                      </w:r>
                    </w:p>
                    <w:p w:rsidR="001F3EAD" w:rsidRDefault="001F3EAD" w:rsidP="001A719C">
                      <w:pPr>
                        <w:jc w:val="both"/>
                      </w:pPr>
                      <w:r w:rsidRPr="008760E3">
                        <w:rPr>
                          <w:position w:val="-6"/>
                        </w:rPr>
                        <w:object w:dxaOrig="1920" w:dyaOrig="340">
                          <v:shape id="_x0000_i1035" type="#_x0000_t75" style="width:96pt;height:17pt" o:ole="">
                            <v:imagedata r:id="rId46" o:title=""/>
                          </v:shape>
                          <o:OLEObject Type="Embed" ProgID="Equation.DSMT4" ShapeID="_x0000_i1035" DrawAspect="Content" ObjectID="_1672774765" r:id="rId51"/>
                        </w:object>
                      </w:r>
                    </w:p>
                    <w:p w:rsidR="001F3EAD" w:rsidRDefault="001F3EAD" w:rsidP="002223A3">
                      <w:pPr>
                        <w:jc w:val="both"/>
                      </w:pPr>
                      <w:r w:rsidRPr="008760E3">
                        <w:rPr>
                          <w:position w:val="-6"/>
                        </w:rPr>
                        <w:object w:dxaOrig="1920" w:dyaOrig="340">
                          <v:shape id="_x0000_i1036" type="#_x0000_t75" style="width:96pt;height:17pt" o:ole="">
                            <v:imagedata r:id="rId48" o:title=""/>
                          </v:shape>
                          <o:OLEObject Type="Embed" ProgID="Equation.DSMT4" ShapeID="_x0000_i1036" DrawAspect="Content" ObjectID="_1672774766" r:id="rId52"/>
                        </w:object>
                      </w:r>
                    </w:p>
                  </w:txbxContent>
                </v:textbox>
                <w10:wrap type="square"/>
              </v:shape>
            </w:pict>
          </mc:Fallback>
        </mc:AlternateContent>
      </w:r>
      <w:r>
        <w:rPr>
          <w:rFonts w:ascii="Arial" w:hAnsi="Arial" w:cs="Arial"/>
          <w:noProof/>
          <w:sz w:val="22"/>
          <w:szCs w:val="22"/>
        </w:rPr>
        <mc:AlternateContent>
          <mc:Choice Requires="wpc">
            <w:drawing>
              <wp:inline distT="0" distB="0" distL="0" distR="0">
                <wp:extent cx="2139315" cy="1367155"/>
                <wp:effectExtent l="0" t="0" r="3810" b="4445"/>
                <wp:docPr id="1807" name="Lienzo 1807"/>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94" name="Freeform 1808"/>
                        <wps:cNvSpPr>
                          <a:spLocks noEditPoints="1"/>
                        </wps:cNvSpPr>
                        <wps:spPr bwMode="auto">
                          <a:xfrm>
                            <a:off x="121920" y="155575"/>
                            <a:ext cx="1889125" cy="1032510"/>
                          </a:xfrm>
                          <a:custGeom>
                            <a:avLst/>
                            <a:gdLst>
                              <a:gd name="T0" fmla="*/ 2975 w 2975"/>
                              <a:gd name="T1" fmla="*/ 1606 h 1626"/>
                              <a:gd name="T2" fmla="*/ 2961 w 2975"/>
                              <a:gd name="T3" fmla="*/ 1626 h 1626"/>
                              <a:gd name="T4" fmla="*/ 15 w 2975"/>
                              <a:gd name="T5" fmla="*/ 1626 h 1626"/>
                              <a:gd name="T6" fmla="*/ 15 w 2975"/>
                              <a:gd name="T7" fmla="*/ 1587 h 1626"/>
                              <a:gd name="T8" fmla="*/ 2961 w 2975"/>
                              <a:gd name="T9" fmla="*/ 1587 h 1626"/>
                              <a:gd name="T10" fmla="*/ 2975 w 2975"/>
                              <a:gd name="T11" fmla="*/ 1606 h 1626"/>
                              <a:gd name="T12" fmla="*/ 2975 w 2975"/>
                              <a:gd name="T13" fmla="*/ 1606 h 1626"/>
                              <a:gd name="T14" fmla="*/ 2975 w 2975"/>
                              <a:gd name="T15" fmla="*/ 1626 h 1626"/>
                              <a:gd name="T16" fmla="*/ 2961 w 2975"/>
                              <a:gd name="T17" fmla="*/ 1626 h 1626"/>
                              <a:gd name="T18" fmla="*/ 2975 w 2975"/>
                              <a:gd name="T19" fmla="*/ 1606 h 1626"/>
                              <a:gd name="T20" fmla="*/ 2961 w 2975"/>
                              <a:gd name="T21" fmla="*/ 0 h 1626"/>
                              <a:gd name="T22" fmla="*/ 2975 w 2975"/>
                              <a:gd name="T23" fmla="*/ 19 h 1626"/>
                              <a:gd name="T24" fmla="*/ 2975 w 2975"/>
                              <a:gd name="T25" fmla="*/ 1606 h 1626"/>
                              <a:gd name="T26" fmla="*/ 2942 w 2975"/>
                              <a:gd name="T27" fmla="*/ 1606 h 1626"/>
                              <a:gd name="T28" fmla="*/ 2942 w 2975"/>
                              <a:gd name="T29" fmla="*/ 19 h 1626"/>
                              <a:gd name="T30" fmla="*/ 2961 w 2975"/>
                              <a:gd name="T31" fmla="*/ 0 h 1626"/>
                              <a:gd name="T32" fmla="*/ 2961 w 2975"/>
                              <a:gd name="T33" fmla="*/ 0 h 1626"/>
                              <a:gd name="T34" fmla="*/ 2975 w 2975"/>
                              <a:gd name="T35" fmla="*/ 0 h 1626"/>
                              <a:gd name="T36" fmla="*/ 2975 w 2975"/>
                              <a:gd name="T37" fmla="*/ 19 h 1626"/>
                              <a:gd name="T38" fmla="*/ 2961 w 2975"/>
                              <a:gd name="T39" fmla="*/ 0 h 1626"/>
                              <a:gd name="T40" fmla="*/ 0 w 2975"/>
                              <a:gd name="T41" fmla="*/ 19 h 1626"/>
                              <a:gd name="T42" fmla="*/ 15 w 2975"/>
                              <a:gd name="T43" fmla="*/ 0 h 1626"/>
                              <a:gd name="T44" fmla="*/ 2961 w 2975"/>
                              <a:gd name="T45" fmla="*/ 0 h 1626"/>
                              <a:gd name="T46" fmla="*/ 2961 w 2975"/>
                              <a:gd name="T47" fmla="*/ 38 h 1626"/>
                              <a:gd name="T48" fmla="*/ 15 w 2975"/>
                              <a:gd name="T49" fmla="*/ 38 h 1626"/>
                              <a:gd name="T50" fmla="*/ 0 w 2975"/>
                              <a:gd name="T51" fmla="*/ 19 h 1626"/>
                              <a:gd name="T52" fmla="*/ 0 w 2975"/>
                              <a:gd name="T53" fmla="*/ 19 h 1626"/>
                              <a:gd name="T54" fmla="*/ 0 w 2975"/>
                              <a:gd name="T55" fmla="*/ 0 h 1626"/>
                              <a:gd name="T56" fmla="*/ 15 w 2975"/>
                              <a:gd name="T57" fmla="*/ 0 h 1626"/>
                              <a:gd name="T58" fmla="*/ 0 w 2975"/>
                              <a:gd name="T59" fmla="*/ 19 h 1626"/>
                              <a:gd name="T60" fmla="*/ 15 w 2975"/>
                              <a:gd name="T61" fmla="*/ 1626 h 1626"/>
                              <a:gd name="T62" fmla="*/ 0 w 2975"/>
                              <a:gd name="T63" fmla="*/ 1606 h 1626"/>
                              <a:gd name="T64" fmla="*/ 0 w 2975"/>
                              <a:gd name="T65" fmla="*/ 19 h 1626"/>
                              <a:gd name="T66" fmla="*/ 29 w 2975"/>
                              <a:gd name="T67" fmla="*/ 19 h 1626"/>
                              <a:gd name="T68" fmla="*/ 29 w 2975"/>
                              <a:gd name="T69" fmla="*/ 1606 h 1626"/>
                              <a:gd name="T70" fmla="*/ 15 w 2975"/>
                              <a:gd name="T71" fmla="*/ 1626 h 1626"/>
                              <a:gd name="T72" fmla="*/ 15 w 2975"/>
                              <a:gd name="T73" fmla="*/ 1626 h 1626"/>
                              <a:gd name="T74" fmla="*/ 0 w 2975"/>
                              <a:gd name="T75" fmla="*/ 1626 h 1626"/>
                              <a:gd name="T76" fmla="*/ 0 w 2975"/>
                              <a:gd name="T77" fmla="*/ 1606 h 1626"/>
                              <a:gd name="T78" fmla="*/ 15 w 2975"/>
                              <a:gd name="T79" fmla="*/ 1626 h 16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2975" h="1626">
                                <a:moveTo>
                                  <a:pt x="2975" y="1606"/>
                                </a:moveTo>
                                <a:lnTo>
                                  <a:pt x="2961" y="1626"/>
                                </a:lnTo>
                                <a:lnTo>
                                  <a:pt x="15" y="1626"/>
                                </a:lnTo>
                                <a:lnTo>
                                  <a:pt x="15" y="1587"/>
                                </a:lnTo>
                                <a:lnTo>
                                  <a:pt x="2961" y="1587"/>
                                </a:lnTo>
                                <a:lnTo>
                                  <a:pt x="2975" y="1606"/>
                                </a:lnTo>
                                <a:close/>
                                <a:moveTo>
                                  <a:pt x="2975" y="1606"/>
                                </a:moveTo>
                                <a:lnTo>
                                  <a:pt x="2975" y="1626"/>
                                </a:lnTo>
                                <a:lnTo>
                                  <a:pt x="2961" y="1626"/>
                                </a:lnTo>
                                <a:lnTo>
                                  <a:pt x="2975" y="1606"/>
                                </a:lnTo>
                                <a:close/>
                                <a:moveTo>
                                  <a:pt x="2961" y="0"/>
                                </a:moveTo>
                                <a:lnTo>
                                  <a:pt x="2975" y="19"/>
                                </a:lnTo>
                                <a:lnTo>
                                  <a:pt x="2975" y="1606"/>
                                </a:lnTo>
                                <a:lnTo>
                                  <a:pt x="2942" y="1606"/>
                                </a:lnTo>
                                <a:lnTo>
                                  <a:pt x="2942" y="19"/>
                                </a:lnTo>
                                <a:lnTo>
                                  <a:pt x="2961" y="0"/>
                                </a:lnTo>
                                <a:close/>
                                <a:moveTo>
                                  <a:pt x="2961" y="0"/>
                                </a:moveTo>
                                <a:lnTo>
                                  <a:pt x="2975" y="0"/>
                                </a:lnTo>
                                <a:lnTo>
                                  <a:pt x="2975" y="19"/>
                                </a:lnTo>
                                <a:lnTo>
                                  <a:pt x="2961" y="0"/>
                                </a:lnTo>
                                <a:close/>
                                <a:moveTo>
                                  <a:pt x="0" y="19"/>
                                </a:moveTo>
                                <a:lnTo>
                                  <a:pt x="15" y="0"/>
                                </a:lnTo>
                                <a:lnTo>
                                  <a:pt x="2961" y="0"/>
                                </a:lnTo>
                                <a:lnTo>
                                  <a:pt x="2961" y="38"/>
                                </a:lnTo>
                                <a:lnTo>
                                  <a:pt x="15" y="38"/>
                                </a:lnTo>
                                <a:lnTo>
                                  <a:pt x="0" y="19"/>
                                </a:lnTo>
                                <a:close/>
                                <a:moveTo>
                                  <a:pt x="0" y="19"/>
                                </a:moveTo>
                                <a:lnTo>
                                  <a:pt x="0" y="0"/>
                                </a:lnTo>
                                <a:lnTo>
                                  <a:pt x="15" y="0"/>
                                </a:lnTo>
                                <a:lnTo>
                                  <a:pt x="0" y="19"/>
                                </a:lnTo>
                                <a:close/>
                                <a:moveTo>
                                  <a:pt x="15" y="1626"/>
                                </a:moveTo>
                                <a:lnTo>
                                  <a:pt x="0" y="1606"/>
                                </a:lnTo>
                                <a:lnTo>
                                  <a:pt x="0" y="19"/>
                                </a:lnTo>
                                <a:lnTo>
                                  <a:pt x="29" y="19"/>
                                </a:lnTo>
                                <a:lnTo>
                                  <a:pt x="29" y="1606"/>
                                </a:lnTo>
                                <a:lnTo>
                                  <a:pt x="15" y="1626"/>
                                </a:lnTo>
                                <a:close/>
                                <a:moveTo>
                                  <a:pt x="15" y="1626"/>
                                </a:moveTo>
                                <a:lnTo>
                                  <a:pt x="0" y="1626"/>
                                </a:lnTo>
                                <a:lnTo>
                                  <a:pt x="0" y="1606"/>
                                </a:lnTo>
                                <a:lnTo>
                                  <a:pt x="15" y="1626"/>
                                </a:lnTo>
                                <a:close/>
                              </a:path>
                            </a:pathLst>
                          </a:custGeom>
                          <a:solidFill>
                            <a:srgbClr val="1F1A1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5" name="Line 1809"/>
                        <wps:cNvCnPr/>
                        <wps:spPr bwMode="auto">
                          <a:xfrm>
                            <a:off x="415290" y="167640"/>
                            <a:ext cx="635" cy="1007745"/>
                          </a:xfrm>
                          <a:prstGeom prst="line">
                            <a:avLst/>
                          </a:prstGeom>
                          <a:noFill/>
                          <a:ln w="3175">
                            <a:solidFill>
                              <a:srgbClr val="1F1A17"/>
                            </a:solidFill>
                            <a:round/>
                            <a:headEnd/>
                            <a:tailEnd/>
                          </a:ln>
                          <a:extLst>
                            <a:ext uri="{909E8E84-426E-40DD-AFC4-6F175D3DCCD1}">
                              <a14:hiddenFill xmlns:a14="http://schemas.microsoft.com/office/drawing/2010/main">
                                <a:noFill/>
                              </a14:hiddenFill>
                            </a:ext>
                          </a:extLst>
                        </wps:spPr>
                        <wps:bodyPr/>
                      </wps:wsp>
                      <wps:wsp>
                        <wps:cNvPr id="96" name="Line 1810"/>
                        <wps:cNvCnPr/>
                        <wps:spPr bwMode="auto">
                          <a:xfrm>
                            <a:off x="720090" y="176530"/>
                            <a:ext cx="635" cy="1008380"/>
                          </a:xfrm>
                          <a:prstGeom prst="line">
                            <a:avLst/>
                          </a:prstGeom>
                          <a:noFill/>
                          <a:ln w="3175">
                            <a:solidFill>
                              <a:srgbClr val="1F1A17"/>
                            </a:solidFill>
                            <a:round/>
                            <a:headEnd/>
                            <a:tailEnd/>
                          </a:ln>
                          <a:extLst>
                            <a:ext uri="{909E8E84-426E-40DD-AFC4-6F175D3DCCD1}">
                              <a14:hiddenFill xmlns:a14="http://schemas.microsoft.com/office/drawing/2010/main">
                                <a:noFill/>
                              </a14:hiddenFill>
                            </a:ext>
                          </a:extLst>
                        </wps:spPr>
                        <wps:bodyPr/>
                      </wps:wsp>
                      <wps:wsp>
                        <wps:cNvPr id="97" name="Rectangle 1811"/>
                        <wps:cNvSpPr>
                          <a:spLocks noChangeArrowheads="1"/>
                        </wps:cNvSpPr>
                        <wps:spPr bwMode="auto">
                          <a:xfrm>
                            <a:off x="21590" y="1136015"/>
                            <a:ext cx="93345" cy="1606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F3EAD" w:rsidRDefault="001F3EAD">
                              <w:r>
                                <w:rPr>
                                  <w:rFonts w:ascii="Arial" w:hAnsi="Arial" w:cs="Arial"/>
                                  <w:color w:val="1F1A17"/>
                                  <w:sz w:val="22"/>
                                  <w:szCs w:val="22"/>
                                  <w:lang w:val="en-US"/>
                                </w:rPr>
                                <w:t>A</w:t>
                              </w:r>
                            </w:p>
                          </w:txbxContent>
                        </wps:txbx>
                        <wps:bodyPr rot="0" vert="horz" wrap="none" lIns="0" tIns="0" rIns="0" bIns="0" anchor="t" anchorCtr="0" upright="1">
                          <a:spAutoFit/>
                        </wps:bodyPr>
                      </wps:wsp>
                      <wps:wsp>
                        <wps:cNvPr id="98" name="Rectangle 1812"/>
                        <wps:cNvSpPr>
                          <a:spLocks noChangeArrowheads="1"/>
                        </wps:cNvSpPr>
                        <wps:spPr bwMode="auto">
                          <a:xfrm>
                            <a:off x="12065" y="40005"/>
                            <a:ext cx="93345" cy="1606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F3EAD" w:rsidRDefault="001F3EAD">
                              <w:r>
                                <w:rPr>
                                  <w:rFonts w:ascii="Arial" w:hAnsi="Arial" w:cs="Arial"/>
                                  <w:color w:val="1F1A17"/>
                                  <w:sz w:val="22"/>
                                  <w:szCs w:val="22"/>
                                  <w:lang w:val="en-US"/>
                                </w:rPr>
                                <w:t>B</w:t>
                              </w:r>
                            </w:p>
                          </w:txbxContent>
                        </wps:txbx>
                        <wps:bodyPr rot="0" vert="horz" wrap="none" lIns="0" tIns="0" rIns="0" bIns="0" anchor="t" anchorCtr="0" upright="1">
                          <a:spAutoFit/>
                        </wps:bodyPr>
                      </wps:wsp>
                      <wps:wsp>
                        <wps:cNvPr id="99" name="Rectangle 1813"/>
                        <wps:cNvSpPr>
                          <a:spLocks noChangeArrowheads="1"/>
                        </wps:cNvSpPr>
                        <wps:spPr bwMode="auto">
                          <a:xfrm>
                            <a:off x="2026285" y="64135"/>
                            <a:ext cx="100965" cy="1606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F3EAD" w:rsidRDefault="001F3EAD">
                              <w:r>
                                <w:rPr>
                                  <w:rFonts w:ascii="Arial" w:hAnsi="Arial" w:cs="Arial"/>
                                  <w:color w:val="1F1A17"/>
                                  <w:sz w:val="22"/>
                                  <w:szCs w:val="22"/>
                                  <w:lang w:val="en-US"/>
                                </w:rPr>
                                <w:t>C</w:t>
                              </w:r>
                            </w:p>
                          </w:txbxContent>
                        </wps:txbx>
                        <wps:bodyPr rot="0" vert="horz" wrap="none" lIns="0" tIns="0" rIns="0" bIns="0" anchor="t" anchorCtr="0" upright="1">
                          <a:spAutoFit/>
                        </wps:bodyPr>
                      </wps:wsp>
                      <wps:wsp>
                        <wps:cNvPr id="100" name="Rectangle 1814"/>
                        <wps:cNvSpPr>
                          <a:spLocks noChangeArrowheads="1"/>
                        </wps:cNvSpPr>
                        <wps:spPr bwMode="auto">
                          <a:xfrm>
                            <a:off x="2032635" y="1123950"/>
                            <a:ext cx="100965" cy="1606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F3EAD" w:rsidRDefault="001F3EAD">
                              <w:r>
                                <w:rPr>
                                  <w:rFonts w:ascii="Arial" w:hAnsi="Arial" w:cs="Arial"/>
                                  <w:color w:val="1F1A17"/>
                                  <w:sz w:val="22"/>
                                  <w:szCs w:val="22"/>
                                  <w:lang w:val="en-US"/>
                                </w:rPr>
                                <w:t>D</w:t>
                              </w:r>
                            </w:p>
                          </w:txbxContent>
                        </wps:txbx>
                        <wps:bodyPr rot="0" vert="horz" wrap="none" lIns="0" tIns="0" rIns="0" bIns="0" anchor="t" anchorCtr="0" upright="1">
                          <a:spAutoFit/>
                        </wps:bodyPr>
                      </wps:wsp>
                      <wps:wsp>
                        <wps:cNvPr id="101" name="Rectangle 1815"/>
                        <wps:cNvSpPr>
                          <a:spLocks noChangeArrowheads="1"/>
                        </wps:cNvSpPr>
                        <wps:spPr bwMode="auto">
                          <a:xfrm>
                            <a:off x="518795" y="0"/>
                            <a:ext cx="78105" cy="1606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F3EAD" w:rsidRDefault="001F3EAD">
                              <w:r>
                                <w:rPr>
                                  <w:rFonts w:ascii="Arial" w:hAnsi="Arial" w:cs="Arial"/>
                                  <w:color w:val="1F1A17"/>
                                  <w:sz w:val="22"/>
                                  <w:szCs w:val="22"/>
                                  <w:lang w:val="en-US"/>
                                </w:rPr>
                                <w:t>3</w:t>
                              </w:r>
                            </w:p>
                          </w:txbxContent>
                        </wps:txbx>
                        <wps:bodyPr rot="0" vert="horz" wrap="none" lIns="0" tIns="0" rIns="0" bIns="0" anchor="t" anchorCtr="0" upright="1">
                          <a:spAutoFit/>
                        </wps:bodyPr>
                      </wps:wsp>
                      <wps:wsp>
                        <wps:cNvPr id="102" name="Rectangle 1816"/>
                        <wps:cNvSpPr>
                          <a:spLocks noChangeArrowheads="1"/>
                        </wps:cNvSpPr>
                        <wps:spPr bwMode="auto">
                          <a:xfrm>
                            <a:off x="369570" y="1200150"/>
                            <a:ext cx="78105" cy="1606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F3EAD" w:rsidRDefault="001F3EAD">
                              <w:r>
                                <w:rPr>
                                  <w:rFonts w:ascii="Arial" w:hAnsi="Arial" w:cs="Arial"/>
                                  <w:color w:val="1F1A17"/>
                                  <w:sz w:val="22"/>
                                  <w:szCs w:val="22"/>
                                  <w:lang w:val="en-US"/>
                                </w:rPr>
                                <w:t>2</w:t>
                              </w:r>
                            </w:p>
                          </w:txbxContent>
                        </wps:txbx>
                        <wps:bodyPr rot="0" vert="horz" wrap="none" lIns="0" tIns="0" rIns="0" bIns="0" anchor="t" anchorCtr="0" upright="1">
                          <a:spAutoFit/>
                        </wps:bodyPr>
                      </wps:wsp>
                      <wps:wsp>
                        <wps:cNvPr id="103" name="Rectangle 1817"/>
                        <wps:cNvSpPr>
                          <a:spLocks noChangeArrowheads="1"/>
                        </wps:cNvSpPr>
                        <wps:spPr bwMode="auto">
                          <a:xfrm>
                            <a:off x="991870" y="36830"/>
                            <a:ext cx="95250"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F3EAD" w:rsidRDefault="001F3EAD">
                              <w:r>
                                <w:rPr>
                                  <w:rFonts w:ascii="Arial" w:hAnsi="Arial" w:cs="Arial"/>
                                  <w:color w:val="1F1A17"/>
                                  <w:sz w:val="18"/>
                                  <w:szCs w:val="18"/>
                                  <w:lang w:val="en-US"/>
                                </w:rPr>
                                <w:t>M</w:t>
                              </w:r>
                            </w:p>
                          </w:txbxContent>
                        </wps:txbx>
                        <wps:bodyPr rot="0" vert="horz" wrap="none" lIns="0" tIns="0" rIns="0" bIns="0" anchor="t" anchorCtr="0" upright="1">
                          <a:spAutoFit/>
                        </wps:bodyPr>
                      </wps:wsp>
                      <wps:wsp>
                        <wps:cNvPr id="104" name="Rectangle 1818"/>
                        <wps:cNvSpPr>
                          <a:spLocks noChangeArrowheads="1"/>
                        </wps:cNvSpPr>
                        <wps:spPr bwMode="auto">
                          <a:xfrm>
                            <a:off x="1312545" y="1206500"/>
                            <a:ext cx="78105" cy="1606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F3EAD" w:rsidRDefault="001F3EAD">
                              <w:r>
                                <w:rPr>
                                  <w:rFonts w:ascii="Arial" w:hAnsi="Arial" w:cs="Arial"/>
                                  <w:color w:val="1F1A17"/>
                                  <w:sz w:val="22"/>
                                  <w:szCs w:val="22"/>
                                  <w:lang w:val="en-US"/>
                                </w:rPr>
                                <w:t>4</w:t>
                              </w:r>
                            </w:p>
                          </w:txbxContent>
                        </wps:txbx>
                        <wps:bodyPr rot="0" vert="horz" wrap="none" lIns="0" tIns="0" rIns="0" bIns="0" anchor="t" anchorCtr="0" upright="1">
                          <a:spAutoFit/>
                        </wps:bodyPr>
                      </wps:wsp>
                      <wps:wsp>
                        <wps:cNvPr id="105" name="Rectangle 1819"/>
                        <wps:cNvSpPr>
                          <a:spLocks noChangeArrowheads="1"/>
                        </wps:cNvSpPr>
                        <wps:spPr bwMode="auto">
                          <a:xfrm>
                            <a:off x="662305" y="1215390"/>
                            <a:ext cx="82550"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F3EAD" w:rsidRDefault="001F3EAD">
                              <w:r>
                                <w:rPr>
                                  <w:rFonts w:ascii="Arial" w:hAnsi="Arial" w:cs="Arial"/>
                                  <w:color w:val="1F1A17"/>
                                  <w:sz w:val="18"/>
                                  <w:szCs w:val="18"/>
                                  <w:lang w:val="en-US"/>
                                </w:rPr>
                                <w:t>N</w:t>
                              </w:r>
                            </w:p>
                          </w:txbxContent>
                        </wps:txbx>
                        <wps:bodyPr rot="0" vert="horz" wrap="none" lIns="0" tIns="0" rIns="0" bIns="0" anchor="t" anchorCtr="0" upright="1">
                          <a:spAutoFit/>
                        </wps:bodyPr>
                      </wps:wsp>
                      <wps:wsp>
                        <wps:cNvPr id="106" name="Freeform 1820"/>
                        <wps:cNvSpPr>
                          <a:spLocks/>
                        </wps:cNvSpPr>
                        <wps:spPr bwMode="auto">
                          <a:xfrm>
                            <a:off x="137160" y="172085"/>
                            <a:ext cx="903605" cy="998220"/>
                          </a:xfrm>
                          <a:custGeom>
                            <a:avLst/>
                            <a:gdLst>
                              <a:gd name="T0" fmla="*/ 1423 w 1423"/>
                              <a:gd name="T1" fmla="*/ 89 h 1572"/>
                              <a:gd name="T2" fmla="*/ 903 w 1423"/>
                              <a:gd name="T3" fmla="*/ 1569 h 1572"/>
                              <a:gd name="T4" fmla="*/ 0 w 1423"/>
                              <a:gd name="T5" fmla="*/ 1572 h 1572"/>
                              <a:gd name="T6" fmla="*/ 3 w 1423"/>
                              <a:gd name="T7" fmla="*/ 0 h 1572"/>
                              <a:gd name="T8" fmla="*/ 1407 w 1423"/>
                              <a:gd name="T9" fmla="*/ 6 h 1572"/>
                              <a:gd name="T10" fmla="*/ 1423 w 1423"/>
                              <a:gd name="T11" fmla="*/ 89 h 1572"/>
                            </a:gdLst>
                            <a:ahLst/>
                            <a:cxnLst>
                              <a:cxn ang="0">
                                <a:pos x="T0" y="T1"/>
                              </a:cxn>
                              <a:cxn ang="0">
                                <a:pos x="T2" y="T3"/>
                              </a:cxn>
                              <a:cxn ang="0">
                                <a:pos x="T4" y="T5"/>
                              </a:cxn>
                              <a:cxn ang="0">
                                <a:pos x="T6" y="T7"/>
                              </a:cxn>
                              <a:cxn ang="0">
                                <a:pos x="T8" y="T9"/>
                              </a:cxn>
                              <a:cxn ang="0">
                                <a:pos x="T10" y="T11"/>
                              </a:cxn>
                            </a:cxnLst>
                            <a:rect l="0" t="0" r="r" b="b"/>
                            <a:pathLst>
                              <a:path w="1423" h="1572">
                                <a:moveTo>
                                  <a:pt x="1423" y="89"/>
                                </a:moveTo>
                                <a:lnTo>
                                  <a:pt x="903" y="1569"/>
                                </a:lnTo>
                                <a:lnTo>
                                  <a:pt x="0" y="1572"/>
                                </a:lnTo>
                                <a:lnTo>
                                  <a:pt x="3" y="0"/>
                                </a:lnTo>
                                <a:lnTo>
                                  <a:pt x="1407" y="6"/>
                                </a:lnTo>
                                <a:lnTo>
                                  <a:pt x="1423" y="89"/>
                                </a:lnTo>
                                <a:close/>
                              </a:path>
                            </a:pathLst>
                          </a:custGeom>
                          <a:solidFill>
                            <a:srgbClr val="DEDED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7" name="Freeform 1822"/>
                        <wps:cNvSpPr>
                          <a:spLocks/>
                        </wps:cNvSpPr>
                        <wps:spPr bwMode="auto">
                          <a:xfrm>
                            <a:off x="711200" y="170815"/>
                            <a:ext cx="341630" cy="998855"/>
                          </a:xfrm>
                          <a:custGeom>
                            <a:avLst/>
                            <a:gdLst>
                              <a:gd name="T0" fmla="*/ 0 w 538"/>
                              <a:gd name="T1" fmla="*/ 1558 h 1573"/>
                              <a:gd name="T2" fmla="*/ 500 w 538"/>
                              <a:gd name="T3" fmla="*/ 0 h 1573"/>
                              <a:gd name="T4" fmla="*/ 538 w 538"/>
                              <a:gd name="T5" fmla="*/ 14 h 1573"/>
                              <a:gd name="T6" fmla="*/ 38 w 538"/>
                              <a:gd name="T7" fmla="*/ 1573 h 1573"/>
                              <a:gd name="T8" fmla="*/ 0 w 538"/>
                              <a:gd name="T9" fmla="*/ 1558 h 1573"/>
                            </a:gdLst>
                            <a:ahLst/>
                            <a:cxnLst>
                              <a:cxn ang="0">
                                <a:pos x="T0" y="T1"/>
                              </a:cxn>
                              <a:cxn ang="0">
                                <a:pos x="T2" y="T3"/>
                              </a:cxn>
                              <a:cxn ang="0">
                                <a:pos x="T4" y="T5"/>
                              </a:cxn>
                              <a:cxn ang="0">
                                <a:pos x="T6" y="T7"/>
                              </a:cxn>
                              <a:cxn ang="0">
                                <a:pos x="T8" y="T9"/>
                              </a:cxn>
                            </a:cxnLst>
                            <a:rect l="0" t="0" r="r" b="b"/>
                            <a:pathLst>
                              <a:path w="538" h="1573">
                                <a:moveTo>
                                  <a:pt x="0" y="1558"/>
                                </a:moveTo>
                                <a:lnTo>
                                  <a:pt x="500" y="0"/>
                                </a:lnTo>
                                <a:lnTo>
                                  <a:pt x="538" y="14"/>
                                </a:lnTo>
                                <a:lnTo>
                                  <a:pt x="38" y="1573"/>
                                </a:lnTo>
                                <a:lnTo>
                                  <a:pt x="0" y="1558"/>
                                </a:lnTo>
                                <a:close/>
                              </a:path>
                            </a:pathLst>
                          </a:custGeom>
                          <a:solidFill>
                            <a:srgbClr val="1F1A1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8" name="Freeform 1823"/>
                        <wps:cNvSpPr>
                          <a:spLocks/>
                        </wps:cNvSpPr>
                        <wps:spPr bwMode="auto">
                          <a:xfrm>
                            <a:off x="1016000" y="155575"/>
                            <a:ext cx="45720" cy="48260"/>
                          </a:xfrm>
                          <a:custGeom>
                            <a:avLst/>
                            <a:gdLst>
                              <a:gd name="T0" fmla="*/ 34 w 72"/>
                              <a:gd name="T1" fmla="*/ 0 h 76"/>
                              <a:gd name="T2" fmla="*/ 48 w 72"/>
                              <a:gd name="T3" fmla="*/ 4 h 76"/>
                              <a:gd name="T4" fmla="*/ 63 w 72"/>
                              <a:gd name="T5" fmla="*/ 14 h 76"/>
                              <a:gd name="T6" fmla="*/ 72 w 72"/>
                              <a:gd name="T7" fmla="*/ 24 h 76"/>
                              <a:gd name="T8" fmla="*/ 72 w 72"/>
                              <a:gd name="T9" fmla="*/ 38 h 76"/>
                              <a:gd name="T10" fmla="*/ 72 w 72"/>
                              <a:gd name="T11" fmla="*/ 52 h 76"/>
                              <a:gd name="T12" fmla="*/ 63 w 72"/>
                              <a:gd name="T13" fmla="*/ 67 h 76"/>
                              <a:gd name="T14" fmla="*/ 48 w 72"/>
                              <a:gd name="T15" fmla="*/ 72 h 76"/>
                              <a:gd name="T16" fmla="*/ 34 w 72"/>
                              <a:gd name="T17" fmla="*/ 76 h 76"/>
                              <a:gd name="T18" fmla="*/ 20 w 72"/>
                              <a:gd name="T19" fmla="*/ 72 h 76"/>
                              <a:gd name="T20" fmla="*/ 10 w 72"/>
                              <a:gd name="T21" fmla="*/ 67 h 76"/>
                              <a:gd name="T22" fmla="*/ 0 w 72"/>
                              <a:gd name="T23" fmla="*/ 52 h 76"/>
                              <a:gd name="T24" fmla="*/ 0 w 72"/>
                              <a:gd name="T25" fmla="*/ 38 h 76"/>
                              <a:gd name="T26" fmla="*/ 0 w 72"/>
                              <a:gd name="T27" fmla="*/ 24 h 76"/>
                              <a:gd name="T28" fmla="*/ 10 w 72"/>
                              <a:gd name="T29" fmla="*/ 14 h 76"/>
                              <a:gd name="T30" fmla="*/ 20 w 72"/>
                              <a:gd name="T31" fmla="*/ 4 h 76"/>
                              <a:gd name="T32" fmla="*/ 34 w 72"/>
                              <a:gd name="T33" fmla="*/ 0 h 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72" h="76">
                                <a:moveTo>
                                  <a:pt x="34" y="0"/>
                                </a:moveTo>
                                <a:lnTo>
                                  <a:pt x="48" y="4"/>
                                </a:lnTo>
                                <a:lnTo>
                                  <a:pt x="63" y="14"/>
                                </a:lnTo>
                                <a:lnTo>
                                  <a:pt x="72" y="24"/>
                                </a:lnTo>
                                <a:lnTo>
                                  <a:pt x="72" y="38"/>
                                </a:lnTo>
                                <a:lnTo>
                                  <a:pt x="72" y="52"/>
                                </a:lnTo>
                                <a:lnTo>
                                  <a:pt x="63" y="67"/>
                                </a:lnTo>
                                <a:lnTo>
                                  <a:pt x="48" y="72"/>
                                </a:lnTo>
                                <a:lnTo>
                                  <a:pt x="34" y="76"/>
                                </a:lnTo>
                                <a:lnTo>
                                  <a:pt x="20" y="72"/>
                                </a:lnTo>
                                <a:lnTo>
                                  <a:pt x="10" y="67"/>
                                </a:lnTo>
                                <a:lnTo>
                                  <a:pt x="0" y="52"/>
                                </a:lnTo>
                                <a:lnTo>
                                  <a:pt x="0" y="38"/>
                                </a:lnTo>
                                <a:lnTo>
                                  <a:pt x="0" y="24"/>
                                </a:lnTo>
                                <a:lnTo>
                                  <a:pt x="10" y="14"/>
                                </a:lnTo>
                                <a:lnTo>
                                  <a:pt x="20" y="4"/>
                                </a:lnTo>
                                <a:lnTo>
                                  <a:pt x="34" y="0"/>
                                </a:lnTo>
                                <a:close/>
                              </a:path>
                            </a:pathLst>
                          </a:custGeom>
                          <a:solidFill>
                            <a:srgbClr val="1F1A1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9" name="Freeform 1824"/>
                        <wps:cNvSpPr>
                          <a:spLocks/>
                        </wps:cNvSpPr>
                        <wps:spPr bwMode="auto">
                          <a:xfrm>
                            <a:off x="1016000" y="155575"/>
                            <a:ext cx="45720" cy="48260"/>
                          </a:xfrm>
                          <a:custGeom>
                            <a:avLst/>
                            <a:gdLst>
                              <a:gd name="T0" fmla="*/ 34 w 72"/>
                              <a:gd name="T1" fmla="*/ 0 h 76"/>
                              <a:gd name="T2" fmla="*/ 48 w 72"/>
                              <a:gd name="T3" fmla="*/ 4 h 76"/>
                              <a:gd name="T4" fmla="*/ 63 w 72"/>
                              <a:gd name="T5" fmla="*/ 14 h 76"/>
                              <a:gd name="T6" fmla="*/ 72 w 72"/>
                              <a:gd name="T7" fmla="*/ 24 h 76"/>
                              <a:gd name="T8" fmla="*/ 72 w 72"/>
                              <a:gd name="T9" fmla="*/ 38 h 76"/>
                              <a:gd name="T10" fmla="*/ 72 w 72"/>
                              <a:gd name="T11" fmla="*/ 52 h 76"/>
                              <a:gd name="T12" fmla="*/ 63 w 72"/>
                              <a:gd name="T13" fmla="*/ 67 h 76"/>
                              <a:gd name="T14" fmla="*/ 48 w 72"/>
                              <a:gd name="T15" fmla="*/ 72 h 76"/>
                              <a:gd name="T16" fmla="*/ 34 w 72"/>
                              <a:gd name="T17" fmla="*/ 76 h 76"/>
                              <a:gd name="T18" fmla="*/ 20 w 72"/>
                              <a:gd name="T19" fmla="*/ 72 h 76"/>
                              <a:gd name="T20" fmla="*/ 10 w 72"/>
                              <a:gd name="T21" fmla="*/ 67 h 76"/>
                              <a:gd name="T22" fmla="*/ 0 w 72"/>
                              <a:gd name="T23" fmla="*/ 52 h 76"/>
                              <a:gd name="T24" fmla="*/ 0 w 72"/>
                              <a:gd name="T25" fmla="*/ 38 h 76"/>
                              <a:gd name="T26" fmla="*/ 0 w 72"/>
                              <a:gd name="T27" fmla="*/ 24 h 76"/>
                              <a:gd name="T28" fmla="*/ 10 w 72"/>
                              <a:gd name="T29" fmla="*/ 14 h 76"/>
                              <a:gd name="T30" fmla="*/ 20 w 72"/>
                              <a:gd name="T31" fmla="*/ 4 h 76"/>
                              <a:gd name="T32" fmla="*/ 34 w 72"/>
                              <a:gd name="T33" fmla="*/ 0 h 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72" h="76">
                                <a:moveTo>
                                  <a:pt x="34" y="0"/>
                                </a:moveTo>
                                <a:lnTo>
                                  <a:pt x="48" y="4"/>
                                </a:lnTo>
                                <a:lnTo>
                                  <a:pt x="63" y="14"/>
                                </a:lnTo>
                                <a:lnTo>
                                  <a:pt x="72" y="24"/>
                                </a:lnTo>
                                <a:lnTo>
                                  <a:pt x="72" y="38"/>
                                </a:lnTo>
                                <a:lnTo>
                                  <a:pt x="72" y="52"/>
                                </a:lnTo>
                                <a:lnTo>
                                  <a:pt x="63" y="67"/>
                                </a:lnTo>
                                <a:lnTo>
                                  <a:pt x="48" y="72"/>
                                </a:lnTo>
                                <a:lnTo>
                                  <a:pt x="34" y="76"/>
                                </a:lnTo>
                                <a:lnTo>
                                  <a:pt x="20" y="72"/>
                                </a:lnTo>
                                <a:lnTo>
                                  <a:pt x="10" y="67"/>
                                </a:lnTo>
                                <a:lnTo>
                                  <a:pt x="0" y="52"/>
                                </a:lnTo>
                                <a:lnTo>
                                  <a:pt x="0" y="38"/>
                                </a:lnTo>
                                <a:lnTo>
                                  <a:pt x="0" y="24"/>
                                </a:lnTo>
                                <a:lnTo>
                                  <a:pt x="10" y="14"/>
                                </a:lnTo>
                                <a:lnTo>
                                  <a:pt x="20" y="4"/>
                                </a:lnTo>
                                <a:lnTo>
                                  <a:pt x="34" y="0"/>
                                </a:lnTo>
                              </a:path>
                            </a:pathLst>
                          </a:custGeom>
                          <a:noFill/>
                          <a:ln w="3175">
                            <a:solidFill>
                              <a:srgbClr val="1F1A17"/>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0" name="Freeform 1825"/>
                        <wps:cNvSpPr>
                          <a:spLocks/>
                        </wps:cNvSpPr>
                        <wps:spPr bwMode="auto">
                          <a:xfrm>
                            <a:off x="695960" y="1127125"/>
                            <a:ext cx="48895" cy="48260"/>
                          </a:xfrm>
                          <a:custGeom>
                            <a:avLst/>
                            <a:gdLst>
                              <a:gd name="T0" fmla="*/ 38 w 77"/>
                              <a:gd name="T1" fmla="*/ 0 h 76"/>
                              <a:gd name="T2" fmla="*/ 53 w 77"/>
                              <a:gd name="T3" fmla="*/ 4 h 76"/>
                              <a:gd name="T4" fmla="*/ 62 w 77"/>
                              <a:gd name="T5" fmla="*/ 14 h 76"/>
                              <a:gd name="T6" fmla="*/ 72 w 77"/>
                              <a:gd name="T7" fmla="*/ 24 h 76"/>
                              <a:gd name="T8" fmla="*/ 77 w 77"/>
                              <a:gd name="T9" fmla="*/ 38 h 76"/>
                              <a:gd name="T10" fmla="*/ 72 w 77"/>
                              <a:gd name="T11" fmla="*/ 52 h 76"/>
                              <a:gd name="T12" fmla="*/ 62 w 77"/>
                              <a:gd name="T13" fmla="*/ 67 h 76"/>
                              <a:gd name="T14" fmla="*/ 53 w 77"/>
                              <a:gd name="T15" fmla="*/ 72 h 76"/>
                              <a:gd name="T16" fmla="*/ 38 w 77"/>
                              <a:gd name="T17" fmla="*/ 76 h 76"/>
                              <a:gd name="T18" fmla="*/ 24 w 77"/>
                              <a:gd name="T19" fmla="*/ 72 h 76"/>
                              <a:gd name="T20" fmla="*/ 14 w 77"/>
                              <a:gd name="T21" fmla="*/ 67 h 76"/>
                              <a:gd name="T22" fmla="*/ 5 w 77"/>
                              <a:gd name="T23" fmla="*/ 52 h 76"/>
                              <a:gd name="T24" fmla="*/ 0 w 77"/>
                              <a:gd name="T25" fmla="*/ 38 h 76"/>
                              <a:gd name="T26" fmla="*/ 5 w 77"/>
                              <a:gd name="T27" fmla="*/ 24 h 76"/>
                              <a:gd name="T28" fmla="*/ 14 w 77"/>
                              <a:gd name="T29" fmla="*/ 14 h 76"/>
                              <a:gd name="T30" fmla="*/ 24 w 77"/>
                              <a:gd name="T31" fmla="*/ 4 h 76"/>
                              <a:gd name="T32" fmla="*/ 38 w 77"/>
                              <a:gd name="T33" fmla="*/ 0 h 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77" h="76">
                                <a:moveTo>
                                  <a:pt x="38" y="0"/>
                                </a:moveTo>
                                <a:lnTo>
                                  <a:pt x="53" y="4"/>
                                </a:lnTo>
                                <a:lnTo>
                                  <a:pt x="62" y="14"/>
                                </a:lnTo>
                                <a:lnTo>
                                  <a:pt x="72" y="24"/>
                                </a:lnTo>
                                <a:lnTo>
                                  <a:pt x="77" y="38"/>
                                </a:lnTo>
                                <a:lnTo>
                                  <a:pt x="72" y="52"/>
                                </a:lnTo>
                                <a:lnTo>
                                  <a:pt x="62" y="67"/>
                                </a:lnTo>
                                <a:lnTo>
                                  <a:pt x="53" y="72"/>
                                </a:lnTo>
                                <a:lnTo>
                                  <a:pt x="38" y="76"/>
                                </a:lnTo>
                                <a:lnTo>
                                  <a:pt x="24" y="72"/>
                                </a:lnTo>
                                <a:lnTo>
                                  <a:pt x="14" y="67"/>
                                </a:lnTo>
                                <a:lnTo>
                                  <a:pt x="5" y="52"/>
                                </a:lnTo>
                                <a:lnTo>
                                  <a:pt x="0" y="38"/>
                                </a:lnTo>
                                <a:lnTo>
                                  <a:pt x="5" y="24"/>
                                </a:lnTo>
                                <a:lnTo>
                                  <a:pt x="14" y="14"/>
                                </a:lnTo>
                                <a:lnTo>
                                  <a:pt x="24" y="4"/>
                                </a:lnTo>
                                <a:lnTo>
                                  <a:pt x="38" y="0"/>
                                </a:lnTo>
                                <a:close/>
                              </a:path>
                            </a:pathLst>
                          </a:custGeom>
                          <a:solidFill>
                            <a:srgbClr val="1F1A1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1" name="Freeform 1826"/>
                        <wps:cNvSpPr>
                          <a:spLocks/>
                        </wps:cNvSpPr>
                        <wps:spPr bwMode="auto">
                          <a:xfrm>
                            <a:off x="695960" y="1127125"/>
                            <a:ext cx="48895" cy="48260"/>
                          </a:xfrm>
                          <a:custGeom>
                            <a:avLst/>
                            <a:gdLst>
                              <a:gd name="T0" fmla="*/ 38 w 77"/>
                              <a:gd name="T1" fmla="*/ 0 h 76"/>
                              <a:gd name="T2" fmla="*/ 53 w 77"/>
                              <a:gd name="T3" fmla="*/ 4 h 76"/>
                              <a:gd name="T4" fmla="*/ 62 w 77"/>
                              <a:gd name="T5" fmla="*/ 14 h 76"/>
                              <a:gd name="T6" fmla="*/ 72 w 77"/>
                              <a:gd name="T7" fmla="*/ 24 h 76"/>
                              <a:gd name="T8" fmla="*/ 77 w 77"/>
                              <a:gd name="T9" fmla="*/ 38 h 76"/>
                              <a:gd name="T10" fmla="*/ 72 w 77"/>
                              <a:gd name="T11" fmla="*/ 52 h 76"/>
                              <a:gd name="T12" fmla="*/ 62 w 77"/>
                              <a:gd name="T13" fmla="*/ 67 h 76"/>
                              <a:gd name="T14" fmla="*/ 53 w 77"/>
                              <a:gd name="T15" fmla="*/ 72 h 76"/>
                              <a:gd name="T16" fmla="*/ 38 w 77"/>
                              <a:gd name="T17" fmla="*/ 76 h 76"/>
                              <a:gd name="T18" fmla="*/ 24 w 77"/>
                              <a:gd name="T19" fmla="*/ 72 h 76"/>
                              <a:gd name="T20" fmla="*/ 14 w 77"/>
                              <a:gd name="T21" fmla="*/ 67 h 76"/>
                              <a:gd name="T22" fmla="*/ 5 w 77"/>
                              <a:gd name="T23" fmla="*/ 52 h 76"/>
                              <a:gd name="T24" fmla="*/ 0 w 77"/>
                              <a:gd name="T25" fmla="*/ 38 h 76"/>
                              <a:gd name="T26" fmla="*/ 5 w 77"/>
                              <a:gd name="T27" fmla="*/ 24 h 76"/>
                              <a:gd name="T28" fmla="*/ 14 w 77"/>
                              <a:gd name="T29" fmla="*/ 14 h 76"/>
                              <a:gd name="T30" fmla="*/ 24 w 77"/>
                              <a:gd name="T31" fmla="*/ 4 h 76"/>
                              <a:gd name="T32" fmla="*/ 38 w 77"/>
                              <a:gd name="T33" fmla="*/ 0 h 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77" h="76">
                                <a:moveTo>
                                  <a:pt x="38" y="0"/>
                                </a:moveTo>
                                <a:lnTo>
                                  <a:pt x="53" y="4"/>
                                </a:lnTo>
                                <a:lnTo>
                                  <a:pt x="62" y="14"/>
                                </a:lnTo>
                                <a:lnTo>
                                  <a:pt x="72" y="24"/>
                                </a:lnTo>
                                <a:lnTo>
                                  <a:pt x="77" y="38"/>
                                </a:lnTo>
                                <a:lnTo>
                                  <a:pt x="72" y="52"/>
                                </a:lnTo>
                                <a:lnTo>
                                  <a:pt x="62" y="67"/>
                                </a:lnTo>
                                <a:lnTo>
                                  <a:pt x="53" y="72"/>
                                </a:lnTo>
                                <a:lnTo>
                                  <a:pt x="38" y="76"/>
                                </a:lnTo>
                                <a:lnTo>
                                  <a:pt x="24" y="72"/>
                                </a:lnTo>
                                <a:lnTo>
                                  <a:pt x="14" y="67"/>
                                </a:lnTo>
                                <a:lnTo>
                                  <a:pt x="5" y="52"/>
                                </a:lnTo>
                                <a:lnTo>
                                  <a:pt x="0" y="38"/>
                                </a:lnTo>
                                <a:lnTo>
                                  <a:pt x="5" y="24"/>
                                </a:lnTo>
                                <a:lnTo>
                                  <a:pt x="14" y="14"/>
                                </a:lnTo>
                                <a:lnTo>
                                  <a:pt x="24" y="4"/>
                                </a:lnTo>
                                <a:lnTo>
                                  <a:pt x="38" y="0"/>
                                </a:lnTo>
                              </a:path>
                            </a:pathLst>
                          </a:custGeom>
                          <a:noFill/>
                          <a:ln w="3175">
                            <a:solidFill>
                              <a:srgbClr val="1F1A17"/>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c:wpc>
                  </a:graphicData>
                </a:graphic>
              </wp:inline>
            </w:drawing>
          </mc:Choice>
          <mc:Fallback>
            <w:pict>
              <v:group id="Lienzo 1807" o:spid="_x0000_s1093" editas="canvas" style="width:168.45pt;height:107.65pt;mso-position-horizontal-relative:char;mso-position-vertical-relative:line" coordsize="21393,1367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">
                <v:shape id="_x0000_s1094" type="#_x0000_t75" style="position:absolute;width:21393;height:13671;visibility:visible;mso-wrap-style:square">
                  <v:fill o:detectmouseclick="t"/>
                  <v:path o:connecttype="none"/>
                </v:shape>
                <v:shape id="Freeform 1808" o:spid="_x0000_s1095" style="position:absolute;left:1219;top:1555;width:18891;height:10325;visibility:visible;mso-wrap-style:square;v-text-anchor:top" coordsize="2975,16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Ysam8QA&#10;AADbAAAADwAAAGRycy9kb3ducmV2LnhtbESP0WrCQBRE3wv9h+UWfCnNRi1i06xSBVHok8YPuGZv&#10;s6nZuyG7avL3rlDo4zAzZ5h82dtGXKnztWMF4yQFQVw6XXOl4Fhs3uYgfEDW2DgmBQN5WC6en3LM&#10;tLvxnq6HUIkIYZ+hAhNCm0npS0MWfeJa4uj9uM5iiLKrpO7wFuG2kZM0nUmLNccFgy2tDZXnw8Uq&#10;COn3tDibXxqGY7HF1/VpW6xOSo1e+q9PEIH68B/+a++0go93eHyJP0Au7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2LGpvEAAAA2wAAAA8AAAAAAAAAAAAAAAAAmAIAAGRycy9k&#10;b3ducmV2LnhtbFBLBQYAAAAABAAEAPUAAACJAwAAAAA=&#10;" path="m2975,1606r-14,20l15,1626r,-39l2961,1587r14,19xm2975,1606r,20l2961,1626r14,-20xm2961,r14,19l2975,1606r-33,l2942,19,2961,xm2961,r14,l2975,19,2961,xm,19l15,,2961,r,38l15,38,,19xm,19l,,15,,,19xm15,1626l,1606,,19r29,l29,1606r-14,20xm15,1626r-15,l,1606r15,20xe" fillcolor="#1f1a17" stroked="f">
                  <v:path arrowok="t" o:connecttype="custom" o:connectlocs="1889125,1019810;1880235,1032510;9525,1032510;9525,1007745;1880235,1007745;1889125,1019810;1889125,1019810;1889125,1032510;1880235,1032510;1889125,1019810;1880235,0;1889125,12065;1889125,1019810;1868170,1019810;1868170,12065;1880235,0;1880235,0;1889125,0;1889125,12065;1880235,0;0,12065;9525,0;1880235,0;1880235,24130;9525,24130;0,12065;0,12065;0,0;9525,0;0,12065;9525,1032510;0,1019810;0,12065;18415,12065;18415,1019810;9525,1032510;9525,1032510;0,1032510;0,1019810;9525,1032510" o:connectangles="0,0,0,0,0,0,0,0,0,0,0,0,0,0,0,0,0,0,0,0,0,0,0,0,0,0,0,0,0,0,0,0,0,0,0,0,0,0,0,0"/>
                  <o:lock v:ext="edit" verticies="t"/>
                </v:shape>
                <v:line id="Line 1809" o:spid="_x0000_s1096" style="position:absolute;visibility:visible;mso-wrap-style:square" from="4152,1676" to="4159,117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OcQAAADbAAAADwAAAGRycy9kb3ducmV2LnhtbESPT2sCMRTE74LfIbxCL6JZC7a6GsU/&#10;CF61Knp7bJ6bpZuXZRN120/fCILHYWZ+w0xmjS3FjWpfOFbQ7yUgiDOnC84V7L/X3SEIH5A1lo5J&#10;wS95mE3brQmm2t15S7ddyEWEsE9RgQmhSqX0mSGLvucq4uhdXG0xRFnnUtd4j3Bbyo8k+ZQWC44L&#10;BitaGsp+dlerwA/N0i++zsf937VZrQ7bzkmajlLvb818DCJQE17hZ3ujFYwG8PgSf4Cc/g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7/5Y5xAAAANsAAAAPAAAAAAAAAAAA&#10;AAAAAKECAABkcnMvZG93bnJldi54bWxQSwUGAAAAAAQABAD5AAAAkgMAAAAA&#10;" strokecolor="#1f1a17" strokeweight=".25pt"/>
                <v:line id="Line 1810" o:spid="_x0000_s1097" style="position:absolute;visibility:visible;mso-wrap-style:square" from="7200,1765" to="7207,118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y0ITsQAAADbAAAADwAAAGRycy9kb3ducmV2LnhtbESPS4sCMRCE74L/IbTgRTSjBx+zRvGB&#10;sFefuLdm0k4GJ51hEnV2f/1mYcFjUVVfUfNlY0vxpNoXjhUMBwkI4szpgnMFp+OuPwXhA7LG0jEp&#10;+CYPy0W7NcdUuxfv6XkIuYgQ9ikqMCFUqZQ+M2TRD1xFHL2bqy2GKOtc6hpfEW5LOUqSsbRYcFww&#10;WNHGUHY/PKwCPzUbv558XU4/j2a7Pe97V2l6SnU7zeoDRKAmvMP/7U+tYDaGvy/xB8jF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LLQhOxAAAANsAAAAPAAAAAAAAAAAA&#10;AAAAAKECAABkcnMvZG93bnJldi54bWxQSwUGAAAAAAQABAD5AAAAkgMAAAAA&#10;" strokecolor="#1f1a17" strokeweight=".25pt"/>
                <v:rect id="Rectangle 1811" o:spid="_x0000_s1098" style="position:absolute;left:215;top:11360;width:934;height:160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gyNrMEA&#10;AADbAAAADwAAAGRycy9kb3ducmV2LnhtbESPzYoCMRCE7wu+Q2jB25rRg6ujUUQQVPbi6AM0k54f&#10;TDpDknVm394IC3ssquorarMbrBFP8qF1rGA2zUAQl063XCu4346fSxAhIms0jknBLwXYbUcfG8y1&#10;6/lKzyLWIkE45KigibHLpQxlQxbD1HXEyauctxiT9LXUHvsEt0bOs2whLbacFhrs6NBQ+Sh+rAJ5&#10;K479sjA+c5d59W3Op2tFTqnJeNivQUQa4n/4r33SClZf8P6SfoDcv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YMjazBAAAA2wAAAA8AAAAAAAAAAAAAAAAAmAIAAGRycy9kb3du&#10;cmV2LnhtbFBLBQYAAAAABAAEAPUAAACGAwAAAAA=&#10;" filled="f" stroked="f">
                  <v:textbox style="mso-fit-shape-to-text:t" inset="0,0,0,0">
                    <w:txbxContent>
                      <w:p w:rsidR="001F3EAD" w:rsidRDefault="001F3EAD">
                        <w:r>
                          <w:rPr>
                            <w:rFonts w:ascii="Arial" w:hAnsi="Arial" w:cs="Arial"/>
                            <w:color w:val="1F1A17"/>
                            <w:sz w:val="22"/>
                            <w:szCs w:val="22"/>
                            <w:lang w:val="en-US"/>
                          </w:rPr>
                          <w:t>A</w:t>
                        </w:r>
                      </w:p>
                    </w:txbxContent>
                  </v:textbox>
                </v:rect>
                <v:rect id="Rectangle 1812" o:spid="_x0000_s1099" style="position:absolute;left:120;top:400;width:934;height:160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5MZ3r8A&#10;AADbAAAADwAAAGRycy9kb3ducmV2LnhtbERPS2rDMBDdF3IHMYXsarlehNSxEkohkIZu4uQAgzX+&#10;EGlkJMV2bx8tCl0+3r86LNaIiXwYHCt4z3IQxI3TA3cKbtfj2xZEiMgajWNS8EsBDvvVS4WldjNf&#10;aKpjJ1IIhxIV9DGOpZSh6cliyNxInLjWeYsxQd9J7XFO4dbIIs830uLAqaHHkb56au71wyqQ1/o4&#10;b2vjc3cu2h/zfbq05JRavy6fOxCRlvgv/nOftIKPNDZ9ST9A7p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HkxnevwAAANsAAAAPAAAAAAAAAAAAAAAAAJgCAABkcnMvZG93bnJl&#10;di54bWxQSwUGAAAAAAQABAD1AAAAhAMAAAAA&#10;" filled="f" stroked="f">
                  <v:textbox style="mso-fit-shape-to-text:t" inset="0,0,0,0">
                    <w:txbxContent>
                      <w:p w:rsidR="001F3EAD" w:rsidRDefault="001F3EAD">
                        <w:r>
                          <w:rPr>
                            <w:rFonts w:ascii="Arial" w:hAnsi="Arial" w:cs="Arial"/>
                            <w:color w:val="1F1A17"/>
                            <w:sz w:val="22"/>
                            <w:szCs w:val="22"/>
                            <w:lang w:val="en-US"/>
                          </w:rPr>
                          <w:t>B</w:t>
                        </w:r>
                      </w:p>
                    </w:txbxContent>
                  </v:textbox>
                </v:rect>
                <v:rect id="Rectangle 1813" o:spid="_x0000_s1100" style="position:absolute;left:20262;top:641;width:1010;height:160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N+8RcAA&#10;AADbAAAADwAAAGRycy9kb3ducmV2LnhtbESPzYoCMRCE7wu+Q2jB25rRg+hoFBEEV7w4+gDNpOcH&#10;k86QRGf27Y2wsMeiqr6iNrvBGvEiH1rHCmbTDARx6XTLtYL77fi9BBEiskbjmBT8UoDddvS1wVy7&#10;nq/0KmItEoRDjgqaGLtcylA2ZDFMXUecvMp5izFJX0vtsU9wa+Q8yxbSYstpocGODg2Vj+JpFchb&#10;ceyXhfGZO8+ri/k5XStySk3Gw34NItIQ/8N/7ZNWsFrB50v6AXL7B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qN+8RcAAAADbAAAADwAAAAAAAAAAAAAAAACYAgAAZHJzL2Rvd25y&#10;ZXYueG1sUEsFBgAAAAAEAAQA9QAAAIUDAAAAAA==&#10;" filled="f" stroked="f">
                  <v:textbox style="mso-fit-shape-to-text:t" inset="0,0,0,0">
                    <w:txbxContent>
                      <w:p w:rsidR="001F3EAD" w:rsidRDefault="001F3EAD">
                        <w:r>
                          <w:rPr>
                            <w:rFonts w:ascii="Arial" w:hAnsi="Arial" w:cs="Arial"/>
                            <w:color w:val="1F1A17"/>
                            <w:sz w:val="22"/>
                            <w:szCs w:val="22"/>
                            <w:lang w:val="en-US"/>
                          </w:rPr>
                          <w:t>C</w:t>
                        </w:r>
                      </w:p>
                    </w:txbxContent>
                  </v:textbox>
                </v:rect>
                <v:rect id="Rectangle 1814" o:spid="_x0000_s1101" style="position:absolute;left:20326;top:11239;width:1010;height:160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Bu/7sIA&#10;AADcAAAADwAAAGRycy9kb3ducmV2LnhtbESPzWoDMQyE74W8g1Ggt8ZODiVs44QQCKSll2z6AGKt&#10;/aG2vNhOdvv21aHQm8SMZj7tDnPw6kEpD5EtrFcGFHET3cCdha/b+WULKhdkhz4yWfihDIf94mmH&#10;lYsTX+lRl05JCOcKLfSljJXWuekpYF7FkVi0NqaARdbUaZdwkvDg9caYVx1wYGnocaRTT813fQ8W&#10;9K0+T9vaJxM/Nu2nf79cW4rWPi/n4xuoQnP5N/9dX5zgG8GXZ2QCvf8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oG7/uwgAAANwAAAAPAAAAAAAAAAAAAAAAAJgCAABkcnMvZG93&#10;bnJldi54bWxQSwUGAAAAAAQABAD1AAAAhwMAAAAA&#10;" filled="f" stroked="f">
                  <v:textbox style="mso-fit-shape-to-text:t" inset="0,0,0,0">
                    <w:txbxContent>
                      <w:p w:rsidR="001F3EAD" w:rsidRDefault="001F3EAD">
                        <w:r>
                          <w:rPr>
                            <w:rFonts w:ascii="Arial" w:hAnsi="Arial" w:cs="Arial"/>
                            <w:color w:val="1F1A17"/>
                            <w:sz w:val="22"/>
                            <w:szCs w:val="22"/>
                            <w:lang w:val="en-US"/>
                          </w:rPr>
                          <w:t>D</w:t>
                        </w:r>
                      </w:p>
                    </w:txbxContent>
                  </v:textbox>
                </v:rect>
                <v:rect id="Rectangle 1815" o:spid="_x0000_s1102" style="position:absolute;left:5187;width:782;height:160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" filled="f" stroked="f">
                  <v:textbox style="mso-fit-shape-to-text:t" inset="0,0,0,0">
                    <w:txbxContent>
                      <w:p w:rsidR="001F3EAD" w:rsidRDefault="001F3EAD">
                        <w:r>
                          <w:rPr>
                            <w:rFonts w:ascii="Arial" w:hAnsi="Arial" w:cs="Arial"/>
                            <w:color w:val="1F1A17"/>
                            <w:sz w:val="22"/>
                            <w:szCs w:val="22"/>
                            <w:lang w:val="en-US"/>
                          </w:rPr>
                          <w:t>3</w:t>
                        </w:r>
                      </w:p>
                    </w:txbxContent>
                  </v:textbox>
                </v:rect>
                <v:rect id="Rectangle 1816" o:spid="_x0000_s1103" style="position:absolute;left:3695;top:12001;width:781;height:160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4WEAr8A&#10;AADcAAAADwAAAGRycy9kb3ducmV2LnhtbERPzWoCMRC+C32HMIXeNHEPRVajFEHQ4sW1DzBsZn9o&#10;MlmS6G7f3ghCb/Px/c5mNzkr7hRi71nDcqFAENfe9Nxq+Lke5isQMSEbtJ5Jwx9F2G3fZhssjR/5&#10;QvcqtSKHcCxRQ5fSUEoZ644cxoUfiDPX+OAwZRhaaQKOOdxZWSj1KR32nBs6HGjfUf1b3ZwGea0O&#10;46qyQfnvojnb0/HSkNf64336WoNINKV/8ct9NHm+KuD5TL5Abh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3hYQCvwAAANwAAAAPAAAAAAAAAAAAAAAAAJgCAABkcnMvZG93bnJl&#10;di54bWxQSwUGAAAAAAQABAD1AAAAhAMAAAAA&#10;" filled="f" stroked="f">
                  <v:textbox style="mso-fit-shape-to-text:t" inset="0,0,0,0">
                    <w:txbxContent>
                      <w:p w:rsidR="001F3EAD" w:rsidRDefault="001F3EAD">
                        <w:r>
                          <w:rPr>
                            <w:rFonts w:ascii="Arial" w:hAnsi="Arial" w:cs="Arial"/>
                            <w:color w:val="1F1A17"/>
                            <w:sz w:val="22"/>
                            <w:szCs w:val="22"/>
                            <w:lang w:val="en-US"/>
                          </w:rPr>
                          <w:t>2</w:t>
                        </w:r>
                      </w:p>
                    </w:txbxContent>
                  </v:textbox>
                </v:rect>
                <v:rect id="Rectangle 1817" o:spid="_x0000_s1104" style="position:absolute;left:9918;top:368;width:953;height:131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Mkhmb8A&#10;AADcAAAADwAAAGRycy9kb3ducmV2LnhtbERP22oCMRB9F/oPYQp9cxMtiKxGKYKgpS+ufsCwmb3Q&#10;ZLIk0d3+fVMo+DaHc53tfnJWPCjE3rOGRaFAENfe9NxquF2P8zWImJANWs+k4Yci7Hcvsy2Wxo98&#10;oUeVWpFDOJaooUtpKKWMdUcOY+EH4sw1PjhMGYZWmoBjDndWLpVaSYc954YOBzp0VH9Xd6dBXqvj&#10;uK5sUP5z2XzZ8+nSkNf67XX62IBINKWn+N99Mnm+eoe/Z/IFcvcL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YySGZvwAAANwAAAAPAAAAAAAAAAAAAAAAAJgCAABkcnMvZG93bnJl&#10;di54bWxQSwUGAAAAAAQABAD1AAAAhAMAAAAA&#10;" filled="f" stroked="f">
                  <v:textbox style="mso-fit-shape-to-text:t" inset="0,0,0,0">
                    <w:txbxContent>
                      <w:p w:rsidR="001F3EAD" w:rsidRDefault="001F3EAD">
                        <w:r>
                          <w:rPr>
                            <w:rFonts w:ascii="Arial" w:hAnsi="Arial" w:cs="Arial"/>
                            <w:color w:val="1F1A17"/>
                            <w:sz w:val="18"/>
                            <w:szCs w:val="18"/>
                            <w:lang w:val="en-US"/>
                          </w:rPr>
                          <w:t>M</w:t>
                        </w:r>
                      </w:p>
                    </w:txbxContent>
                  </v:textbox>
                </v:rect>
                <v:rect id="Rectangle 1818" o:spid="_x0000_s1105" style="position:absolute;left:13125;top:12065;width:781;height:160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yC57b8A&#10;AADcAAAADwAAAGRycy9kb3ducmV2LnhtbERP22oCMRB9F/oPYQp9cxOliKxGKYKgpS+ufsCwmb3Q&#10;ZLIk0d3+fVMo+DaHc53tfnJWPCjE3rOGRaFAENfe9NxquF2P8zWImJANWs+k4Yci7Hcvsy2Wxo98&#10;oUeVWpFDOJaooUtpKKWMdUcOY+EH4sw1PjhMGYZWmoBjDndWLpVaSYc954YOBzp0VH9Xd6dBXqvj&#10;uK5sUP5z2XzZ8+nSkNf67XX62IBINKWn+N99Mnm+eoe/Z/IFcvcL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XILntvwAAANwAAAAPAAAAAAAAAAAAAAAAAJgCAABkcnMvZG93bnJl&#10;di54bWxQSwUGAAAAAAQABAD1AAAAhAMAAAAA&#10;" filled="f" stroked="f">
                  <v:textbox style="mso-fit-shape-to-text:t" inset="0,0,0,0">
                    <w:txbxContent>
                      <w:p w:rsidR="001F3EAD" w:rsidRDefault="001F3EAD">
                        <w:r>
                          <w:rPr>
                            <w:rFonts w:ascii="Arial" w:hAnsi="Arial" w:cs="Arial"/>
                            <w:color w:val="1F1A17"/>
                            <w:sz w:val="22"/>
                            <w:szCs w:val="22"/>
                            <w:lang w:val="en-US"/>
                          </w:rPr>
                          <w:t>4</w:t>
                        </w:r>
                      </w:p>
                    </w:txbxContent>
                  </v:textbox>
                </v:rect>
                <v:rect id="Rectangle 1819" o:spid="_x0000_s1106" style="position:absolute;left:6623;top:12153;width:825;height:131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Gwcdr8A&#10;AADcAAAADwAAAGRycy9kb3ducmV2LnhtbERP22oCMRB9F/oPYQp9cxOFiqxGKYKgpS+ufsCwmb3Q&#10;ZLIk0d3+fVMo+DaHc53tfnJWPCjE3rOGRaFAENfe9NxquF2P8zWImJANWs+k4Yci7Hcvsy2Wxo98&#10;oUeVWpFDOJaooUtpKKWMdUcOY+EH4sw1PjhMGYZWmoBjDndWLpVaSYc954YOBzp0VH9Xd6dBXqvj&#10;uK5sUP5z2XzZ8+nSkNf67XX62IBINKWn+N99Mnm+eoe/Z/IFcvcL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4bBx2vwAAANwAAAAPAAAAAAAAAAAAAAAAAJgCAABkcnMvZG93bnJl&#10;di54bWxQSwUGAAAAAAQABAD1AAAAhAMAAAAA&#10;" filled="f" stroked="f">
                  <v:textbox style="mso-fit-shape-to-text:t" inset="0,0,0,0">
                    <w:txbxContent>
                      <w:p w:rsidR="001F3EAD" w:rsidRDefault="001F3EAD">
                        <w:r>
                          <w:rPr>
                            <w:rFonts w:ascii="Arial" w:hAnsi="Arial" w:cs="Arial"/>
                            <w:color w:val="1F1A17"/>
                            <w:sz w:val="18"/>
                            <w:szCs w:val="18"/>
                            <w:lang w:val="en-US"/>
                          </w:rPr>
                          <w:t>N</w:t>
                        </w:r>
                      </w:p>
                    </w:txbxContent>
                  </v:textbox>
                </v:rect>
                <v:shape id="Freeform 1820" o:spid="_x0000_s1107" style="position:absolute;left:1371;top:1720;width:9036;height:9983;visibility:visible;mso-wrap-style:square;v-text-anchor:top" coordsize="1423,157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U7M2sIA&#10;AADcAAAADwAAAGRycy9kb3ducmV2LnhtbERPS2sCMRC+C/0PYQq9aVIPPrZGsZZCD4XibsHrsBl3&#10;FzeTkGR1+++bQsHbfHzP2exG24srhdg51vA8UyCIa2c6bjR8V+/TFYiYkA32jknDD0XYbR8mGyyM&#10;u/GRrmVqRA7hWKCGNiVfSBnrlizGmfPEmTu7YDFlGBppAt5yuO3lXKmFtNhxbmjR06Gl+lIOVsPp&#10;01f+dHlbvib1NRwHE9alW2r99DjuX0AkGtNd/O/+MHm+WsDfM/kCuf0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JTszawgAAANwAAAAPAAAAAAAAAAAAAAAAAJgCAABkcnMvZG93&#10;bnJldi54bWxQSwUGAAAAAAQABAD1AAAAhwMAAAAA&#10;" path="m1423,89l903,1569,,1572,3,,1407,6r16,83xe" fillcolor="#dededd" stroked="f">
                  <v:path arrowok="t" o:connecttype="custom" o:connectlocs="903605,56515;573405,996315;0,998220;1905,0;893445,3810;903605,56515" o:connectangles="0,0,0,0,0,0"/>
                </v:shape>
                <v:shape id="Freeform 1822" o:spid="_x0000_s1108" style="position:absolute;left:7112;top:1708;width:3416;height:9988;visibility:visible;mso-wrap-style:square;v-text-anchor:top" coordsize="538,15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0wKNsIA&#10;AADcAAAADwAAAGRycy9kb3ducmV2LnhtbERPTWvCQBC9F/wPywhepG5SbCvRVbRg9Vr14m3cHZNg&#10;djZk1xj7692C0Ns83ufMFp2tREuNLx0rSEcJCGLtTMm5gsN+/ToB4QOywcoxKbiTh8W89zLDzLgb&#10;/1C7C7mIIewzVFCEUGdSel2QRT9yNXHkzq6xGCJscmkavMVwW8m3JPmQFkuODQXW9FWQvuyuVsER&#10;x+Pv9+EkTa+b3+1J6zOt7q1Sg363nIII1IV/8dO9NXF+8gl/z8QL5P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7TAo2wgAAANwAAAAPAAAAAAAAAAAAAAAAAJgCAABkcnMvZG93&#10;bnJldi54bWxQSwUGAAAAAAQABAD1AAAAhwMAAAAA&#10;" path="m,1558l500,r38,14l38,1573,,1558xe" fillcolor="#1f1a17" stroked="f">
                  <v:path arrowok="t" o:connecttype="custom" o:connectlocs="0,989330;317500,0;341630,8890;24130,998855;0,989330" o:connectangles="0,0,0,0,0"/>
                </v:shape>
                <v:shape id="Freeform 1823" o:spid="_x0000_s1109" style="position:absolute;left:10160;top:1555;width:457;height:483;visibility:visible;mso-wrap-style:square;v-text-anchor:top" coordsize="72,7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ZfhhsQA&#10;AADcAAAADwAAAGRycy9kb3ducmV2LnhtbESPT0sDQQzF70K/w5CCNztrQdG10yIFseKpfzx4Czvp&#10;ztKdZLsz7a7f3hwEbwnv5b1fFqsxtuZKfWqEHdzPCjDElfiGaweH/dvdE5iUkT22wuTghxKslpOb&#10;BZZeBt7SdZdroyGcSnQQcu5Ka1MVKGKaSUes2lH6iFnXvra+x0HDY2vnRfFoIzasDQE7WgeqTrtL&#10;dPDw/HmZD3b/JXhGG+RbPrbvG+dup+PrC5hMY/43/11vvOIXSqvP6AR2+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GX4YbEAAAA3AAAAA8AAAAAAAAAAAAAAAAAmAIAAGRycy9k&#10;b3ducmV2LnhtbFBLBQYAAAAABAAEAPUAAACJAwAAAAA=&#10;" path="m34,l48,4,63,14r9,10l72,38r,14l63,67,48,72,34,76,20,72,10,67,,52,,38,,24,10,14,20,4,34,xe" fillcolor="#1f1a17" stroked="f">
                  <v:path arrowok="t" o:connecttype="custom" o:connectlocs="21590,0;30480,2540;40005,8890;45720,15240;45720,24130;45720,33020;40005,42545;30480,45720;21590,48260;12700,45720;6350,42545;0,33020;0,24130;0,15240;6350,8890;12700,2540;21590,0" o:connectangles="0,0,0,0,0,0,0,0,0,0,0,0,0,0,0,0,0"/>
                </v:shape>
                <v:shape id="Freeform 1824" o:spid="_x0000_s1110" style="position:absolute;left:10160;top:1555;width:457;height:483;visibility:visible;mso-wrap-style:square;v-text-anchor:top" coordsize="72,7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RwLmsMA&#10;AADcAAAADwAAAGRycy9kb3ducmV2LnhtbERPTWvCQBC9F/wPywi91Y1SxEZXKZJCWoRi2noes9Mk&#10;mJ2N2W0S/31XELzN433OajOYWnTUusqygukkAkGcW11xoeD76+1pAcJ5ZI21ZVJwIQeb9ehhhbG2&#10;Pe+py3whQgi7GBWU3jexlC4vyaCb2IY4cL+2NegDbAupW+xDuKnlLIrm0mDFoaHEhrYl5afszyjY&#10;JT+DPSUpPh+P54/u8/3g9guj1ON4eF2C8DT4u/jmTnWYH73A9ZlwgVz/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RwLmsMAAADcAAAADwAAAAAAAAAAAAAAAACYAgAAZHJzL2Rv&#10;d25yZXYueG1sUEsFBgAAAAAEAAQA9QAAAIgDAAAAAA==&#10;" path="m34,l48,4,63,14r9,10l72,38r,14l63,67,48,72,34,76,20,72,10,67,,52,,38,,24,10,14,20,4,34,e" filled="f" strokecolor="#1f1a17" strokeweight=".25pt">
                  <v:path arrowok="t" o:connecttype="custom" o:connectlocs="21590,0;30480,2540;40005,8890;45720,15240;45720,24130;45720,33020;40005,42545;30480,45720;21590,48260;12700,45720;6350,42545;0,33020;0,24130;0,15240;6350,8890;12700,2540;21590,0" o:connectangles="0,0,0,0,0,0,0,0,0,0,0,0,0,0,0,0,0"/>
                </v:shape>
                <v:shape id="Freeform 1825" o:spid="_x0000_s1111" style="position:absolute;left:6959;top:11271;width:489;height:482;visibility:visible;mso-wrap-style:square;v-text-anchor:top" coordsize="77,7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JhTsYA&#10;AADcAAAADwAAAGRycy9kb3ducmV2LnhtbESPQWsCMRCF7wX/Qxiht5pVaCtbo1RBqFAEtVC8Dcl0&#10;s3QzWZJUt/31nUOhtxnem/e+WayG0KkLpdxGNjCdVKCIbXQtNwbeTtu7OahckB12kcnAN2VYLUc3&#10;C6xdvPKBLsfSKAnhXKMBX0pfa52tp4B5Enti0T5iClhkTY12Ca8SHjo9q6oHHbBlafDY08aT/Tx+&#10;BQN2vd+nn917dZg97s5b/3pvh9PZmNvx8PwEqtBQ/s1/1y9O8KeCL8/IBHr5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JhTsYAAADcAAAADwAAAAAAAAAAAAAAAACYAgAAZHJz&#10;L2Rvd25yZXYueG1sUEsFBgAAAAAEAAQA9QAAAIsDAAAAAA==&#10;" path="m38,l53,4r9,10l72,24r5,14l72,52,62,67r-9,5l38,76,24,72,14,67,5,52,,38,5,24,14,14,24,4,38,xe" fillcolor="#1f1a17" stroked="f">
                  <v:path arrowok="t" o:connecttype="custom" o:connectlocs="24130,0;33655,2540;39370,8890;45720,15240;48895,24130;45720,33020;39370,42545;33655,45720;24130,48260;15240,45720;8890,42545;3175,33020;0,24130;3175,15240;8890,8890;15240,2540;24130,0" o:connectangles="0,0,0,0,0,0,0,0,0,0,0,0,0,0,0,0,0"/>
                </v:shape>
                <v:shape id="Freeform 1826" o:spid="_x0000_s1112" style="position:absolute;left:6959;top:11271;width:489;height:482;visibility:visible;mso-wrap-style:square;v-text-anchor:top" coordsize="77,7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P1n5cIA&#10;AADcAAAADwAAAGRycy9kb3ducmV2LnhtbERP32vCMBB+H+x/CDfwbaYdw43OKE5wCD7IdHs/m2tT&#10;bC4liW39740w2Nt9fD9vvhxtK3ryoXGsIJ9mIIhLpxuuFfwcN8/vIEJE1tg6JgVXCrBcPD7MsdBu&#10;4G/qD7EWKYRDgQpMjF0hZSgNWQxT1xEnrnLeYkzQ11J7HFK4beVLls2kxYZTg8GO1obK8+FiFexP&#10;w9vv2pw+j+NQfe36sH/1s0qpydO4+gARaYz/4j/3Vqf5eQ73Z9IFcnE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4/WflwgAAANwAAAAPAAAAAAAAAAAAAAAAAJgCAABkcnMvZG93&#10;bnJldi54bWxQSwUGAAAAAAQABAD1AAAAhwMAAAAA&#10;" path="m38,l53,4r9,10l72,24r5,14l72,52,62,67r-9,5l38,76,24,72,14,67,5,52,,38,5,24,14,14,24,4,38,e" filled="f" strokecolor="#1f1a17" strokeweight=".25pt">
                  <v:path arrowok="t" o:connecttype="custom" o:connectlocs="24130,0;33655,2540;39370,8890;45720,15240;48895,24130;45720,33020;39370,42545;33655,45720;24130,48260;15240,45720;8890,42545;3175,33020;0,24130;3175,15240;8890,8890;15240,2540;24130,0" o:connectangles="0,0,0,0,0,0,0,0,0,0,0,0,0,0,0,0,0"/>
                </v:shape>
                <w10:anchorlock/>
              </v:group>
            </w:pict>
          </mc:Fallback>
        </mc:AlternateContent>
      </w:r>
    </w:p>
    <w:p w:rsidR="001A719C" w:rsidRDefault="001A719C" w:rsidP="001A719C">
      <w:pPr>
        <w:jc w:val="both"/>
        <w:rPr>
          <w:rFonts w:ascii="Arial" w:hAnsi="Arial" w:cs="Arial"/>
          <w:sz w:val="22"/>
          <w:szCs w:val="22"/>
        </w:rPr>
      </w:pPr>
    </w:p>
    <w:p w:rsidR="001752D2" w:rsidRPr="00245106" w:rsidRDefault="00223CB4" w:rsidP="00245106">
      <w:pPr>
        <w:numPr>
          <w:ilvl w:val="0"/>
          <w:numId w:val="20"/>
        </w:numPr>
        <w:tabs>
          <w:tab w:val="num" w:pos="540"/>
        </w:tabs>
        <w:spacing w:before="240" w:line="300" w:lineRule="atLeast"/>
        <w:ind w:left="539" w:hanging="539"/>
        <w:jc w:val="both"/>
        <w:rPr>
          <w:rFonts w:ascii="Arial" w:hAnsi="Arial" w:cs="Arial"/>
          <w:noProof/>
          <w:sz w:val="22"/>
          <w:szCs w:val="22"/>
        </w:rPr>
      </w:pPr>
      <w:r>
        <w:rPr>
          <w:rFonts w:ascii="Arial" w:hAnsi="Arial" w:cs="Arial"/>
          <w:noProof/>
          <w:sz w:val="22"/>
          <w:szCs w:val="22"/>
        </w:rPr>
        <mc:AlternateContent>
          <mc:Choice Requires="wps">
            <w:drawing>
              <wp:anchor distT="0" distB="0" distL="114300" distR="114300" simplePos="0" relativeHeight="251639296" behindDoc="1" locked="0" layoutInCell="1" allowOverlap="1">
                <wp:simplePos x="0" y="0"/>
                <wp:positionH relativeFrom="column">
                  <wp:posOffset>-114300</wp:posOffset>
                </wp:positionH>
                <wp:positionV relativeFrom="paragraph">
                  <wp:posOffset>-76200</wp:posOffset>
                </wp:positionV>
                <wp:extent cx="5810885" cy="1983740"/>
                <wp:effectExtent l="9525" t="9525" r="8890" b="6985"/>
                <wp:wrapNone/>
                <wp:docPr id="93" name="AutoShape 16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810885" cy="1983740"/>
                        </a:xfrm>
                        <a:prstGeom prst="roundRect">
                          <a:avLst>
                            <a:gd name="adj" fmla="val 8102"/>
                          </a:avLst>
                        </a:prstGeom>
                        <a:solidFill>
                          <a:srgbClr val="FFFFFF"/>
                        </a:solidFill>
                        <a:ln w="9525">
                          <a:solidFill>
                            <a:srgbClr val="80808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168" o:spid="_x0000_s1026" style="position:absolute;margin-left:-9pt;margin-top:-6pt;width:457.55pt;height:156.2pt;z-index:-251677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5310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" strokecolor="gray"/>
            </w:pict>
          </mc:Fallback>
        </mc:AlternateContent>
      </w:r>
      <w:r>
        <w:rPr>
          <w:rFonts w:ascii="Arial" w:hAnsi="Arial" w:cs="Arial"/>
          <w:noProof/>
          <w:sz w:val="22"/>
          <w:szCs w:val="22"/>
        </w:rPr>
        <mc:AlternateContent>
          <mc:Choice Requires="wps">
            <w:drawing>
              <wp:anchor distT="0" distB="0" distL="114300" distR="114300" simplePos="0" relativeHeight="251653632" behindDoc="0" locked="0" layoutInCell="1" allowOverlap="1">
                <wp:simplePos x="0" y="0"/>
                <wp:positionH relativeFrom="column">
                  <wp:posOffset>3873500</wp:posOffset>
                </wp:positionH>
                <wp:positionV relativeFrom="paragraph">
                  <wp:posOffset>40640</wp:posOffset>
                </wp:positionV>
                <wp:extent cx="1485900" cy="1485900"/>
                <wp:effectExtent l="0" t="2540" r="3175" b="0"/>
                <wp:wrapSquare wrapText="bothSides"/>
                <wp:docPr id="92" name="Text Box 4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85900" cy="1485900"/>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1F3EAD" w:rsidRPr="0089488F" w:rsidRDefault="00223CB4">
                            <w:r>
                              <w:rPr>
                                <w:noProof/>
                              </w:rPr>
                              <w:drawing>
                                <wp:inline distT="0" distB="0" distL="0" distR="0">
                                  <wp:extent cx="1301750" cy="1301750"/>
                                  <wp:effectExtent l="0" t="0" r="0" b="0"/>
                                  <wp:docPr id="15" name="Imagen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1301750" cy="1301750"/>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24" o:spid="_x0000_s1113" type="#_x0000_t202" style="position:absolute;left:0;text-align:left;margin-left:305pt;margin-top:3.2pt;width:117pt;height:117pt;z-index:251653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" stroked="f">
                <v:textbox>
                  <w:txbxContent>
                    <w:p w:rsidR="001F3EAD" w:rsidRPr="0089488F" w:rsidRDefault="00223CB4">
                      <w:r>
                        <w:rPr>
                          <w:noProof/>
                        </w:rPr>
                        <w:drawing>
                          <wp:inline distT="0" distB="0" distL="0" distR="0">
                            <wp:extent cx="1301750" cy="1301750"/>
                            <wp:effectExtent l="0" t="0" r="0" b="0"/>
                            <wp:docPr id="15" name="Imagen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1301750" cy="1301750"/>
                                    </a:xfrm>
                                    <a:prstGeom prst="rect">
                                      <a:avLst/>
                                    </a:prstGeom>
                                    <a:noFill/>
                                    <a:ln>
                                      <a:noFill/>
                                    </a:ln>
                                  </pic:spPr>
                                </pic:pic>
                              </a:graphicData>
                            </a:graphic>
                          </wp:inline>
                        </w:drawing>
                      </w:r>
                    </w:p>
                  </w:txbxContent>
                </v:textbox>
                <w10:wrap type="square"/>
              </v:shape>
            </w:pict>
          </mc:Fallback>
        </mc:AlternateContent>
      </w:r>
      <w:r w:rsidR="007A3CC9" w:rsidRPr="00245106">
        <w:rPr>
          <w:rFonts w:ascii="Arial" w:hAnsi="Arial" w:cs="Arial"/>
          <w:noProof/>
          <w:sz w:val="22"/>
          <w:szCs w:val="22"/>
        </w:rPr>
        <w:t>En la siguiente figura</w:t>
      </w:r>
      <w:r w:rsidR="00BE3FBB" w:rsidRPr="00245106">
        <w:rPr>
          <w:rFonts w:ascii="Arial" w:hAnsi="Arial" w:cs="Arial"/>
          <w:noProof/>
          <w:sz w:val="22"/>
          <w:szCs w:val="22"/>
        </w:rPr>
        <w:t>, los radios de los dos círculos más pequeños son un sexto del radio del círculo más grande. El radio del círculo del círculo de tamaño mediano el doble del radio de los círculos pequeños</w:t>
      </w:r>
      <w:r w:rsidR="001752D2" w:rsidRPr="00245106">
        <w:rPr>
          <w:rFonts w:ascii="Arial" w:hAnsi="Arial" w:cs="Arial"/>
          <w:noProof/>
          <w:sz w:val="22"/>
          <w:szCs w:val="22"/>
        </w:rPr>
        <w:t>.</w:t>
      </w:r>
    </w:p>
    <w:p w:rsidR="001752D2" w:rsidRDefault="001752D2">
      <w:pPr>
        <w:tabs>
          <w:tab w:val="left" w:pos="540"/>
        </w:tabs>
        <w:spacing w:line="320" w:lineRule="exact"/>
        <w:jc w:val="both"/>
        <w:rPr>
          <w:rFonts w:ascii="Arial" w:hAnsi="Arial" w:cs="Arial"/>
        </w:rPr>
      </w:pPr>
    </w:p>
    <w:p w:rsidR="001752D2" w:rsidRDefault="001752D2">
      <w:pPr>
        <w:tabs>
          <w:tab w:val="left" w:pos="540"/>
        </w:tabs>
        <w:ind w:left="540"/>
        <w:jc w:val="center"/>
        <w:rPr>
          <w:rFonts w:ascii="Arial" w:hAnsi="Arial" w:cs="Arial"/>
        </w:rPr>
      </w:pPr>
    </w:p>
    <w:p w:rsidR="001752D2" w:rsidRPr="00F51CBC" w:rsidRDefault="001752D2">
      <w:pPr>
        <w:tabs>
          <w:tab w:val="left" w:pos="540"/>
        </w:tabs>
        <w:spacing w:line="320" w:lineRule="exact"/>
        <w:ind w:left="539"/>
        <w:jc w:val="both"/>
        <w:rPr>
          <w:rFonts w:ascii="Arial" w:hAnsi="Arial" w:cs="Arial"/>
          <w:sz w:val="22"/>
          <w:szCs w:val="22"/>
        </w:rPr>
      </w:pPr>
      <w:r w:rsidRPr="00F51CBC">
        <w:rPr>
          <w:rFonts w:ascii="Arial" w:hAnsi="Arial" w:cs="Arial"/>
          <w:b/>
          <w:sz w:val="22"/>
          <w:szCs w:val="22"/>
        </w:rPr>
        <w:t>¿</w:t>
      </w:r>
      <w:r w:rsidR="00BE3FBB" w:rsidRPr="00F51CBC">
        <w:rPr>
          <w:rFonts w:ascii="Arial" w:hAnsi="Arial" w:cs="Arial"/>
          <w:b/>
          <w:sz w:val="22"/>
          <w:szCs w:val="22"/>
        </w:rPr>
        <w:t xml:space="preserve">Qué fracción del círculo grande está </w:t>
      </w:r>
      <w:r w:rsidR="00F51CBC" w:rsidRPr="00F51CBC">
        <w:rPr>
          <w:rFonts w:ascii="Arial" w:hAnsi="Arial" w:cs="Arial"/>
          <w:b/>
          <w:sz w:val="22"/>
          <w:szCs w:val="22"/>
        </w:rPr>
        <w:t>sombreada</w:t>
      </w:r>
      <w:r w:rsidR="00BE3FBB" w:rsidRPr="00F51CBC">
        <w:rPr>
          <w:rFonts w:ascii="Arial" w:hAnsi="Arial" w:cs="Arial"/>
          <w:b/>
          <w:sz w:val="22"/>
          <w:szCs w:val="22"/>
        </w:rPr>
        <w:t>?</w:t>
      </w:r>
    </w:p>
    <w:p w:rsidR="001752D2" w:rsidRDefault="001752D2">
      <w:pPr>
        <w:tabs>
          <w:tab w:val="left" w:pos="540"/>
        </w:tabs>
        <w:ind w:left="540"/>
        <w:jc w:val="both"/>
        <w:rPr>
          <w:rFonts w:ascii="Arial" w:hAnsi="Arial" w:cs="Arial"/>
        </w:rPr>
      </w:pPr>
    </w:p>
    <w:p w:rsidR="001752D2" w:rsidRDefault="001752D2">
      <w:pPr>
        <w:tabs>
          <w:tab w:val="left" w:pos="540"/>
        </w:tabs>
        <w:ind w:left="540"/>
        <w:jc w:val="both"/>
        <w:rPr>
          <w:rFonts w:ascii="Arial" w:hAnsi="Arial" w:cs="Arial"/>
          <w:sz w:val="16"/>
        </w:rPr>
      </w:pPr>
    </w:p>
    <w:p w:rsidR="00996367" w:rsidRDefault="00996367">
      <w:pPr>
        <w:tabs>
          <w:tab w:val="left" w:pos="540"/>
        </w:tabs>
        <w:ind w:left="540"/>
        <w:jc w:val="both"/>
        <w:rPr>
          <w:rFonts w:ascii="Arial" w:hAnsi="Arial" w:cs="Arial"/>
          <w:sz w:val="16"/>
        </w:rPr>
      </w:pPr>
    </w:p>
    <w:p w:rsidR="00996367" w:rsidRDefault="00996367">
      <w:pPr>
        <w:tabs>
          <w:tab w:val="left" w:pos="540"/>
        </w:tabs>
        <w:ind w:left="540"/>
        <w:jc w:val="both"/>
        <w:rPr>
          <w:rFonts w:ascii="Arial" w:hAnsi="Arial" w:cs="Arial"/>
          <w:sz w:val="16"/>
        </w:rPr>
      </w:pPr>
    </w:p>
    <w:p w:rsidR="00996367" w:rsidRDefault="00996367">
      <w:pPr>
        <w:tabs>
          <w:tab w:val="left" w:pos="540"/>
        </w:tabs>
        <w:ind w:left="540"/>
        <w:jc w:val="both"/>
        <w:rPr>
          <w:rFonts w:ascii="Arial" w:hAnsi="Arial" w:cs="Arial"/>
          <w:sz w:val="16"/>
        </w:rPr>
      </w:pPr>
    </w:p>
    <w:p w:rsidR="006B73D3" w:rsidRDefault="006B73D3">
      <w:pPr>
        <w:tabs>
          <w:tab w:val="left" w:pos="540"/>
        </w:tabs>
        <w:ind w:left="540"/>
        <w:jc w:val="both"/>
        <w:rPr>
          <w:rFonts w:ascii="Arial" w:hAnsi="Arial" w:cs="Arial"/>
          <w:sz w:val="16"/>
        </w:rPr>
      </w:pPr>
    </w:p>
    <w:p w:rsidR="001752D2" w:rsidRDefault="00223CB4">
      <w:pPr>
        <w:tabs>
          <w:tab w:val="left" w:pos="540"/>
        </w:tabs>
        <w:ind w:left="540"/>
        <w:jc w:val="both"/>
        <w:rPr>
          <w:rFonts w:ascii="Arial" w:hAnsi="Arial" w:cs="Arial"/>
        </w:rPr>
      </w:pPr>
      <w:r>
        <w:rPr>
          <w:rFonts w:ascii="Arial" w:hAnsi="Arial" w:cs="Arial"/>
          <w:noProof/>
        </w:rPr>
        <mc:AlternateContent>
          <mc:Choice Requires="wps">
            <w:drawing>
              <wp:anchor distT="0" distB="0" distL="114300" distR="114300" simplePos="0" relativeHeight="251640320" behindDoc="1" locked="0" layoutInCell="1" allowOverlap="1">
                <wp:simplePos x="0" y="0"/>
                <wp:positionH relativeFrom="column">
                  <wp:posOffset>-157480</wp:posOffset>
                </wp:positionH>
                <wp:positionV relativeFrom="paragraph">
                  <wp:posOffset>18415</wp:posOffset>
                </wp:positionV>
                <wp:extent cx="5943600" cy="1894840"/>
                <wp:effectExtent l="13970" t="8890" r="5080" b="10795"/>
                <wp:wrapNone/>
                <wp:docPr id="91" name="AutoShape 16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943600" cy="1894840"/>
                        </a:xfrm>
                        <a:prstGeom prst="roundRect">
                          <a:avLst>
                            <a:gd name="adj" fmla="val 8102"/>
                          </a:avLst>
                        </a:prstGeom>
                        <a:solidFill>
                          <a:srgbClr val="FFFFFF"/>
                        </a:solidFill>
                        <a:ln w="9525">
                          <a:solidFill>
                            <a:srgbClr val="80808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169" o:spid="_x0000_s1026" style="position:absolute;margin-left:-12.4pt;margin-top:1.45pt;width:468pt;height:149.2pt;z-index:-251676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5310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" strokecolor="gray"/>
            </w:pict>
          </mc:Fallback>
        </mc:AlternateContent>
      </w:r>
    </w:p>
    <w:tbl>
      <w:tblPr>
        <w:tblpPr w:leftFromText="141" w:rightFromText="141" w:vertAnchor="text" w:horzAnchor="margin" w:tblpXSpec="right" w:tblpY="58"/>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94"/>
        <w:gridCol w:w="1832"/>
      </w:tblGrid>
      <w:tr w:rsidR="00DC4C7E" w:rsidRPr="00CD6549" w:rsidTr="00CD6549">
        <w:trPr>
          <w:trHeight w:val="902"/>
        </w:trPr>
        <w:tc>
          <w:tcPr>
            <w:tcW w:w="994" w:type="dxa"/>
            <w:shd w:val="clear" w:color="auto" w:fill="auto"/>
            <w:vAlign w:val="center"/>
          </w:tcPr>
          <w:p w:rsidR="00DC4C7E" w:rsidRPr="00CD6549" w:rsidRDefault="00DC4C7E" w:rsidP="00CD6549">
            <w:pPr>
              <w:tabs>
                <w:tab w:val="left" w:pos="540"/>
              </w:tabs>
              <w:jc w:val="center"/>
              <w:rPr>
                <w:rFonts w:ascii="Arial" w:hAnsi="Arial" w:cs="Arial"/>
                <w:b/>
              </w:rPr>
            </w:pPr>
            <w:r w:rsidRPr="00CD6549">
              <w:rPr>
                <w:rFonts w:ascii="Arial" w:hAnsi="Arial" w:cs="Arial"/>
                <w:b/>
              </w:rPr>
              <w:t>6</w:t>
            </w:r>
          </w:p>
        </w:tc>
        <w:tc>
          <w:tcPr>
            <w:tcW w:w="1832" w:type="dxa"/>
            <w:shd w:val="clear" w:color="auto" w:fill="auto"/>
            <w:vAlign w:val="center"/>
          </w:tcPr>
          <w:p w:rsidR="00DC4C7E" w:rsidRPr="00CD6549" w:rsidRDefault="00DC4C7E" w:rsidP="00CD6549">
            <w:pPr>
              <w:tabs>
                <w:tab w:val="left" w:pos="540"/>
              </w:tabs>
              <w:jc w:val="center"/>
              <w:rPr>
                <w:rFonts w:ascii="Arial" w:hAnsi="Arial" w:cs="Arial"/>
                <w:b/>
              </w:rPr>
            </w:pPr>
            <w:r w:rsidRPr="00CD6549">
              <w:rPr>
                <w:rFonts w:ascii="Arial" w:hAnsi="Arial" w:cs="Arial"/>
                <w:b/>
              </w:rPr>
              <w:t>10</w:t>
            </w:r>
          </w:p>
        </w:tc>
      </w:tr>
      <w:tr w:rsidR="00DC4C7E" w:rsidRPr="00CD6549" w:rsidTr="00CD6549">
        <w:trPr>
          <w:trHeight w:val="1068"/>
        </w:trPr>
        <w:tc>
          <w:tcPr>
            <w:tcW w:w="994" w:type="dxa"/>
            <w:shd w:val="clear" w:color="auto" w:fill="auto"/>
            <w:vAlign w:val="center"/>
          </w:tcPr>
          <w:p w:rsidR="00DC4C7E" w:rsidRPr="00CD6549" w:rsidRDefault="00DC4C7E" w:rsidP="00CD6549">
            <w:pPr>
              <w:tabs>
                <w:tab w:val="left" w:pos="540"/>
              </w:tabs>
              <w:jc w:val="center"/>
              <w:rPr>
                <w:rFonts w:ascii="Arial" w:hAnsi="Arial" w:cs="Arial"/>
                <w:b/>
              </w:rPr>
            </w:pPr>
            <w:r w:rsidRPr="00CD6549">
              <w:rPr>
                <w:rFonts w:ascii="Arial" w:hAnsi="Arial" w:cs="Arial"/>
                <w:b/>
              </w:rPr>
              <w:t>9</w:t>
            </w:r>
          </w:p>
        </w:tc>
        <w:tc>
          <w:tcPr>
            <w:tcW w:w="1832" w:type="dxa"/>
            <w:shd w:val="clear" w:color="auto" w:fill="auto"/>
            <w:vAlign w:val="center"/>
          </w:tcPr>
          <w:p w:rsidR="00DC4C7E" w:rsidRPr="00CD6549" w:rsidRDefault="00DC4C7E" w:rsidP="00CD6549">
            <w:pPr>
              <w:tabs>
                <w:tab w:val="left" w:pos="540"/>
              </w:tabs>
              <w:jc w:val="center"/>
              <w:rPr>
                <w:rFonts w:ascii="Arial" w:hAnsi="Arial" w:cs="Arial"/>
                <w:b/>
              </w:rPr>
            </w:pPr>
          </w:p>
        </w:tc>
      </w:tr>
    </w:tbl>
    <w:p w:rsidR="001752D2" w:rsidRPr="00DA570A" w:rsidRDefault="008C2F71" w:rsidP="00DA570A">
      <w:pPr>
        <w:numPr>
          <w:ilvl w:val="0"/>
          <w:numId w:val="20"/>
        </w:numPr>
        <w:tabs>
          <w:tab w:val="num" w:pos="540"/>
        </w:tabs>
        <w:spacing w:before="120" w:line="300" w:lineRule="atLeast"/>
        <w:ind w:left="539" w:hanging="539"/>
        <w:jc w:val="both"/>
        <w:rPr>
          <w:rFonts w:ascii="Arial" w:hAnsi="Arial" w:cs="Arial"/>
          <w:noProof/>
          <w:sz w:val="22"/>
          <w:szCs w:val="22"/>
        </w:rPr>
      </w:pPr>
      <w:r>
        <w:rPr>
          <w:rFonts w:ascii="Arial" w:hAnsi="Arial" w:cs="Arial"/>
          <w:noProof/>
          <w:sz w:val="22"/>
          <w:szCs w:val="22"/>
        </w:rPr>
        <w:t>Un rectángulo es dividido en 4 rectángulos más pequeños como se muestra en la figura.</w:t>
      </w:r>
    </w:p>
    <w:p w:rsidR="001752D2" w:rsidRPr="002A273C" w:rsidRDefault="006B73D3" w:rsidP="006B73D3">
      <w:pPr>
        <w:tabs>
          <w:tab w:val="left" w:pos="540"/>
        </w:tabs>
        <w:spacing w:before="120" w:line="300" w:lineRule="atLeast"/>
        <w:ind w:left="539"/>
        <w:jc w:val="both"/>
        <w:rPr>
          <w:rFonts w:ascii="Arial" w:hAnsi="Arial" w:cs="Arial"/>
          <w:noProof/>
          <w:sz w:val="22"/>
          <w:szCs w:val="22"/>
        </w:rPr>
      </w:pPr>
      <w:r>
        <w:rPr>
          <w:rFonts w:ascii="Arial" w:hAnsi="Arial" w:cs="Arial"/>
          <w:noProof/>
          <w:sz w:val="22"/>
          <w:szCs w:val="22"/>
        </w:rPr>
        <w:tab/>
      </w:r>
      <w:r w:rsidR="008C2F71" w:rsidRPr="002A273C">
        <w:rPr>
          <w:rFonts w:ascii="Arial" w:hAnsi="Arial" w:cs="Arial"/>
          <w:noProof/>
          <w:sz w:val="22"/>
          <w:szCs w:val="22"/>
        </w:rPr>
        <w:t>Cada uno de los tres números dados</w:t>
      </w:r>
      <w:r w:rsidR="00B84B8E" w:rsidRPr="002A273C">
        <w:rPr>
          <w:rFonts w:ascii="Arial" w:hAnsi="Arial" w:cs="Arial"/>
          <w:noProof/>
          <w:sz w:val="22"/>
          <w:szCs w:val="22"/>
        </w:rPr>
        <w:t xml:space="preserve">, </w:t>
      </w:r>
      <w:r w:rsidR="008C2F71" w:rsidRPr="002A273C">
        <w:rPr>
          <w:rFonts w:ascii="Arial" w:hAnsi="Arial" w:cs="Arial"/>
          <w:noProof/>
          <w:sz w:val="22"/>
          <w:szCs w:val="22"/>
        </w:rPr>
        <w:t xml:space="preserve">indican el área en unidades cuadradas del rectángulo </w:t>
      </w:r>
      <w:r w:rsidR="00B84B8E" w:rsidRPr="002A273C">
        <w:rPr>
          <w:rFonts w:ascii="Arial" w:hAnsi="Arial" w:cs="Arial"/>
          <w:noProof/>
          <w:sz w:val="22"/>
          <w:szCs w:val="22"/>
        </w:rPr>
        <w:t>donde se encuentra.</w:t>
      </w:r>
    </w:p>
    <w:p w:rsidR="001752D2" w:rsidRPr="002A273C" w:rsidRDefault="001752D2" w:rsidP="006B73D3">
      <w:pPr>
        <w:tabs>
          <w:tab w:val="left" w:pos="540"/>
        </w:tabs>
        <w:spacing w:before="240" w:line="320" w:lineRule="exact"/>
        <w:ind w:left="539"/>
        <w:jc w:val="both"/>
        <w:rPr>
          <w:rFonts w:ascii="Arial" w:hAnsi="Arial" w:cs="Arial"/>
          <w:b/>
          <w:sz w:val="22"/>
          <w:szCs w:val="22"/>
        </w:rPr>
      </w:pPr>
      <w:r w:rsidRPr="002A273C">
        <w:rPr>
          <w:rFonts w:ascii="Arial" w:hAnsi="Arial" w:cs="Arial"/>
          <w:b/>
          <w:sz w:val="22"/>
          <w:szCs w:val="22"/>
        </w:rPr>
        <w:tab/>
      </w:r>
      <w:r w:rsidR="00B84B8E" w:rsidRPr="002A273C">
        <w:rPr>
          <w:rFonts w:ascii="Arial" w:hAnsi="Arial" w:cs="Arial"/>
          <w:b/>
          <w:sz w:val="22"/>
          <w:szCs w:val="22"/>
        </w:rPr>
        <w:t>Hallar el área del rectángulo grande.</w:t>
      </w:r>
    </w:p>
    <w:p w:rsidR="001752D2" w:rsidRDefault="001752D2" w:rsidP="00AB0414">
      <w:pPr>
        <w:tabs>
          <w:tab w:val="left" w:pos="540"/>
        </w:tabs>
        <w:jc w:val="both"/>
        <w:rPr>
          <w:rFonts w:ascii="Arial" w:hAnsi="Arial" w:cs="Arial"/>
        </w:rPr>
      </w:pPr>
    </w:p>
    <w:p w:rsidR="00996367" w:rsidRDefault="00996367">
      <w:pPr>
        <w:tabs>
          <w:tab w:val="left" w:pos="540"/>
        </w:tabs>
        <w:ind w:left="539"/>
        <w:jc w:val="both"/>
        <w:rPr>
          <w:rFonts w:ascii="Arial" w:hAnsi="Arial" w:cs="Arial"/>
        </w:rPr>
      </w:pPr>
    </w:p>
    <w:p w:rsidR="001752D2" w:rsidRDefault="001752D2">
      <w:pPr>
        <w:tabs>
          <w:tab w:val="left" w:pos="540"/>
        </w:tabs>
        <w:ind w:left="539"/>
        <w:jc w:val="both"/>
        <w:rPr>
          <w:rFonts w:ascii="Arial" w:hAnsi="Arial" w:cs="Arial"/>
        </w:rPr>
      </w:pPr>
    </w:p>
    <w:p w:rsidR="001752D2" w:rsidRDefault="00223CB4">
      <w:pPr>
        <w:tabs>
          <w:tab w:val="left" w:pos="540"/>
        </w:tabs>
        <w:ind w:left="539"/>
        <w:jc w:val="both"/>
        <w:rPr>
          <w:rFonts w:ascii="Arial" w:hAnsi="Arial" w:cs="Arial"/>
        </w:rPr>
      </w:pPr>
      <w:r>
        <w:rPr>
          <w:rFonts w:ascii="Arial" w:hAnsi="Arial" w:cs="Arial"/>
          <w:noProof/>
        </w:rPr>
        <mc:AlternateContent>
          <mc:Choice Requires="wps">
            <w:drawing>
              <wp:anchor distT="0" distB="0" distL="114300" distR="114300" simplePos="0" relativeHeight="251641344" behindDoc="1" locked="0" layoutInCell="1" allowOverlap="1">
                <wp:simplePos x="0" y="0"/>
                <wp:positionH relativeFrom="column">
                  <wp:posOffset>-196215</wp:posOffset>
                </wp:positionH>
                <wp:positionV relativeFrom="paragraph">
                  <wp:posOffset>22225</wp:posOffset>
                </wp:positionV>
                <wp:extent cx="5954395" cy="2244090"/>
                <wp:effectExtent l="13335" t="12700" r="13970" b="10160"/>
                <wp:wrapNone/>
                <wp:docPr id="90" name="AutoShape 17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954395" cy="2244090"/>
                        </a:xfrm>
                        <a:prstGeom prst="roundRect">
                          <a:avLst>
                            <a:gd name="adj" fmla="val 8102"/>
                          </a:avLst>
                        </a:prstGeom>
                        <a:solidFill>
                          <a:srgbClr val="FFFFFF"/>
                        </a:solidFill>
                        <a:ln w="9525">
                          <a:solidFill>
                            <a:srgbClr val="80808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170" o:spid="_x0000_s1026" style="position:absolute;margin-left:-15.45pt;margin-top:1.75pt;width:468.85pt;height:176.7pt;z-index:-251675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5310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" strokecolor="gray"/>
            </w:pict>
          </mc:Fallback>
        </mc:AlternateContent>
      </w:r>
    </w:p>
    <w:p w:rsidR="003C6372" w:rsidRPr="00DA570A" w:rsidRDefault="00223CB4" w:rsidP="00DA570A">
      <w:pPr>
        <w:numPr>
          <w:ilvl w:val="0"/>
          <w:numId w:val="20"/>
        </w:numPr>
        <w:tabs>
          <w:tab w:val="num" w:pos="540"/>
        </w:tabs>
        <w:spacing w:before="120" w:line="300" w:lineRule="atLeast"/>
        <w:ind w:left="539" w:hanging="539"/>
        <w:jc w:val="both"/>
        <w:rPr>
          <w:rFonts w:ascii="Arial" w:hAnsi="Arial" w:cs="Arial"/>
          <w:noProof/>
          <w:sz w:val="22"/>
          <w:szCs w:val="22"/>
        </w:rPr>
      </w:pPr>
      <w:r>
        <w:rPr>
          <w:rFonts w:ascii="Arial" w:hAnsi="Arial" w:cs="Arial"/>
          <w:noProof/>
        </w:rPr>
        <mc:AlternateContent>
          <mc:Choice Requires="wps">
            <w:drawing>
              <wp:anchor distT="0" distB="0" distL="114300" distR="114300" simplePos="0" relativeHeight="251655680" behindDoc="0" locked="0" layoutInCell="1" allowOverlap="1">
                <wp:simplePos x="0" y="0"/>
                <wp:positionH relativeFrom="column">
                  <wp:posOffset>4229100</wp:posOffset>
                </wp:positionH>
                <wp:positionV relativeFrom="paragraph">
                  <wp:posOffset>33655</wp:posOffset>
                </wp:positionV>
                <wp:extent cx="1257300" cy="1739900"/>
                <wp:effectExtent l="0" t="0" r="0" b="0"/>
                <wp:wrapSquare wrapText="bothSides"/>
                <wp:docPr id="89" name="Text Box 4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57300" cy="1739900"/>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1F3EAD" w:rsidRPr="00F968D1" w:rsidRDefault="00223CB4">
                            <w:r>
                              <w:rPr>
                                <w:noProof/>
                              </w:rPr>
                              <w:drawing>
                                <wp:inline distT="0" distB="0" distL="0" distR="0">
                                  <wp:extent cx="1022350" cy="1574800"/>
                                  <wp:effectExtent l="0" t="0" r="6350" b="6350"/>
                                  <wp:docPr id="16" name="Imagen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1022350" cy="1574800"/>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29" o:spid="_x0000_s1114" type="#_x0000_t202" style="position:absolute;left:0;text-align:left;margin-left:333pt;margin-top:2.65pt;width:99pt;height:137pt;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" stroked="f">
                <v:textbox>
                  <w:txbxContent>
                    <w:p w:rsidR="001F3EAD" w:rsidRPr="00F968D1" w:rsidRDefault="00223CB4">
                      <w:r>
                        <w:rPr>
                          <w:noProof/>
                        </w:rPr>
                        <w:drawing>
                          <wp:inline distT="0" distB="0" distL="0" distR="0">
                            <wp:extent cx="1022350" cy="1574800"/>
                            <wp:effectExtent l="0" t="0" r="6350" b="6350"/>
                            <wp:docPr id="16" name="Imagen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1022350" cy="1574800"/>
                                    </a:xfrm>
                                    <a:prstGeom prst="rect">
                                      <a:avLst/>
                                    </a:prstGeom>
                                    <a:noFill/>
                                    <a:ln>
                                      <a:noFill/>
                                    </a:ln>
                                  </pic:spPr>
                                </pic:pic>
                              </a:graphicData>
                            </a:graphic>
                          </wp:inline>
                        </w:drawing>
                      </w:r>
                    </w:p>
                  </w:txbxContent>
                </v:textbox>
                <w10:wrap type="square"/>
              </v:shape>
            </w:pict>
          </mc:Fallback>
        </mc:AlternateContent>
      </w:r>
      <w:r w:rsidR="00B84B8E">
        <w:rPr>
          <w:rFonts w:ascii="Arial" w:hAnsi="Arial" w:cs="Arial"/>
          <w:noProof/>
          <w:sz w:val="22"/>
          <w:szCs w:val="22"/>
        </w:rPr>
        <w:t xml:space="preserve">Tres “cuartos de circunferencia” y un “tres cuartos de circunferencia” – todas de </w:t>
      </w:r>
      <w:smartTag w:uri="urn:schemas-microsoft-com:office:smarttags" w:element="metricconverter">
        <w:smartTagPr>
          <w:attr w:name="ProductID" w:val="10 cent￭metros"/>
        </w:smartTagPr>
        <w:r w:rsidR="00B84B8E">
          <w:rPr>
            <w:rFonts w:ascii="Arial" w:hAnsi="Arial" w:cs="Arial"/>
            <w:noProof/>
            <w:sz w:val="22"/>
            <w:szCs w:val="22"/>
          </w:rPr>
          <w:t>10 centímetros</w:t>
        </w:r>
      </w:smartTag>
      <w:r w:rsidR="00B84B8E">
        <w:rPr>
          <w:rFonts w:ascii="Arial" w:hAnsi="Arial" w:cs="Arial"/>
          <w:noProof/>
          <w:sz w:val="22"/>
          <w:szCs w:val="22"/>
        </w:rPr>
        <w:t xml:space="preserve"> </w:t>
      </w:r>
      <w:r w:rsidR="003C6372">
        <w:rPr>
          <w:rFonts w:ascii="Arial" w:hAnsi="Arial" w:cs="Arial"/>
          <w:noProof/>
          <w:sz w:val="22"/>
          <w:szCs w:val="22"/>
        </w:rPr>
        <w:t>de radio – fo</w:t>
      </w:r>
      <w:r w:rsidR="00DB3BD5">
        <w:rPr>
          <w:rFonts w:ascii="Arial" w:hAnsi="Arial" w:cs="Arial"/>
          <w:noProof/>
          <w:sz w:val="22"/>
          <w:szCs w:val="22"/>
        </w:rPr>
        <w:t>rman esta atractiva forma de jarra.</w:t>
      </w:r>
    </w:p>
    <w:p w:rsidR="0034422F" w:rsidRDefault="003C6372" w:rsidP="003C6372">
      <w:pPr>
        <w:tabs>
          <w:tab w:val="left" w:pos="540"/>
        </w:tabs>
        <w:spacing w:line="320" w:lineRule="exact"/>
        <w:jc w:val="both"/>
        <w:rPr>
          <w:rFonts w:ascii="Arial" w:hAnsi="Arial" w:cs="Arial"/>
          <w:sz w:val="22"/>
          <w:szCs w:val="22"/>
        </w:rPr>
      </w:pPr>
      <w:r w:rsidRPr="003C6372">
        <w:rPr>
          <w:rFonts w:ascii="Arial" w:hAnsi="Arial" w:cs="Arial"/>
          <w:sz w:val="22"/>
          <w:szCs w:val="22"/>
        </w:rPr>
        <w:tab/>
      </w:r>
    </w:p>
    <w:p w:rsidR="0034422F" w:rsidRDefault="0034422F" w:rsidP="003C6372">
      <w:pPr>
        <w:tabs>
          <w:tab w:val="left" w:pos="540"/>
        </w:tabs>
        <w:spacing w:line="320" w:lineRule="exact"/>
        <w:jc w:val="both"/>
        <w:rPr>
          <w:rFonts w:ascii="Arial" w:hAnsi="Arial" w:cs="Arial"/>
          <w:sz w:val="22"/>
          <w:szCs w:val="22"/>
        </w:rPr>
      </w:pPr>
      <w:r>
        <w:rPr>
          <w:rFonts w:ascii="Arial" w:hAnsi="Arial" w:cs="Arial"/>
          <w:sz w:val="22"/>
          <w:szCs w:val="22"/>
        </w:rPr>
        <w:tab/>
      </w:r>
    </w:p>
    <w:p w:rsidR="006B73D3" w:rsidRDefault="0034422F" w:rsidP="003C6372">
      <w:pPr>
        <w:tabs>
          <w:tab w:val="left" w:pos="540"/>
        </w:tabs>
        <w:spacing w:line="320" w:lineRule="exact"/>
        <w:jc w:val="both"/>
        <w:rPr>
          <w:rFonts w:ascii="Arial" w:hAnsi="Arial" w:cs="Arial"/>
          <w:sz w:val="22"/>
          <w:szCs w:val="22"/>
        </w:rPr>
      </w:pPr>
      <w:r>
        <w:rPr>
          <w:rFonts w:ascii="Arial" w:hAnsi="Arial" w:cs="Arial"/>
          <w:sz w:val="22"/>
          <w:szCs w:val="22"/>
        </w:rPr>
        <w:tab/>
      </w:r>
    </w:p>
    <w:p w:rsidR="001752D2" w:rsidRDefault="006B73D3" w:rsidP="003C6372">
      <w:pPr>
        <w:tabs>
          <w:tab w:val="left" w:pos="540"/>
        </w:tabs>
        <w:spacing w:line="320" w:lineRule="exact"/>
        <w:jc w:val="both"/>
        <w:rPr>
          <w:rFonts w:ascii="Arial" w:hAnsi="Arial" w:cs="Arial"/>
          <w:b/>
          <w:sz w:val="22"/>
          <w:szCs w:val="22"/>
        </w:rPr>
      </w:pPr>
      <w:r>
        <w:rPr>
          <w:rFonts w:ascii="Arial" w:hAnsi="Arial" w:cs="Arial"/>
          <w:sz w:val="22"/>
          <w:szCs w:val="22"/>
        </w:rPr>
        <w:tab/>
      </w:r>
      <w:r w:rsidR="001752D2" w:rsidRPr="003C6372">
        <w:rPr>
          <w:rFonts w:ascii="Arial" w:hAnsi="Arial" w:cs="Arial"/>
          <w:b/>
          <w:sz w:val="22"/>
          <w:szCs w:val="22"/>
        </w:rPr>
        <w:t>¿Cuál es</w:t>
      </w:r>
      <w:r w:rsidR="003C6372" w:rsidRPr="003C6372">
        <w:rPr>
          <w:rFonts w:ascii="Arial" w:hAnsi="Arial" w:cs="Arial"/>
          <w:b/>
          <w:sz w:val="22"/>
          <w:szCs w:val="22"/>
        </w:rPr>
        <w:t xml:space="preserve"> su área</w:t>
      </w:r>
      <w:r w:rsidR="00DB3BD5">
        <w:rPr>
          <w:rFonts w:ascii="Arial" w:hAnsi="Arial" w:cs="Arial"/>
          <w:b/>
          <w:sz w:val="22"/>
          <w:szCs w:val="22"/>
        </w:rPr>
        <w:t xml:space="preserve"> en centímetros cuadrados</w:t>
      </w:r>
      <w:r w:rsidR="001752D2" w:rsidRPr="003C6372">
        <w:rPr>
          <w:rFonts w:ascii="Arial" w:hAnsi="Arial" w:cs="Arial"/>
          <w:b/>
          <w:sz w:val="22"/>
          <w:szCs w:val="22"/>
        </w:rPr>
        <w:t>?</w:t>
      </w:r>
    </w:p>
    <w:p w:rsidR="001752D2" w:rsidRDefault="001752D2" w:rsidP="003C6372">
      <w:pPr>
        <w:jc w:val="both"/>
        <w:rPr>
          <w:rFonts w:ascii="Arial" w:hAnsi="Arial" w:cs="Arial"/>
        </w:rPr>
      </w:pPr>
    </w:p>
    <w:p w:rsidR="003C6372" w:rsidRDefault="003C6372" w:rsidP="003C6372">
      <w:pPr>
        <w:jc w:val="both"/>
        <w:rPr>
          <w:rFonts w:ascii="Arial" w:hAnsi="Arial" w:cs="Arial"/>
        </w:rPr>
      </w:pPr>
    </w:p>
    <w:p w:rsidR="003C6372" w:rsidRDefault="003C6372" w:rsidP="003C6372">
      <w:pPr>
        <w:jc w:val="both"/>
        <w:rPr>
          <w:rFonts w:ascii="Arial" w:hAnsi="Arial" w:cs="Arial"/>
        </w:rPr>
      </w:pPr>
    </w:p>
    <w:p w:rsidR="00245106" w:rsidRDefault="00245106" w:rsidP="003C6372">
      <w:pPr>
        <w:jc w:val="both"/>
        <w:rPr>
          <w:rFonts w:ascii="Arial" w:hAnsi="Arial" w:cs="Arial"/>
        </w:rPr>
      </w:pPr>
    </w:p>
    <w:p w:rsidR="00245106" w:rsidRDefault="00245106" w:rsidP="003C6372">
      <w:pPr>
        <w:jc w:val="both"/>
        <w:rPr>
          <w:rFonts w:ascii="Arial" w:hAnsi="Arial" w:cs="Arial"/>
        </w:rPr>
      </w:pPr>
    </w:p>
    <w:p w:rsidR="003C6372" w:rsidRDefault="00223CB4" w:rsidP="003C6372">
      <w:pPr>
        <w:jc w:val="both"/>
        <w:rPr>
          <w:rFonts w:ascii="Arial" w:hAnsi="Arial" w:cs="Arial"/>
        </w:rPr>
      </w:pPr>
      <w:r>
        <w:rPr>
          <w:rFonts w:ascii="Arial" w:hAnsi="Arial" w:cs="Arial"/>
          <w:noProof/>
        </w:rPr>
        <mc:AlternateContent>
          <mc:Choice Requires="wps">
            <w:drawing>
              <wp:anchor distT="0" distB="0" distL="114300" distR="114300" simplePos="0" relativeHeight="251656704" behindDoc="1" locked="0" layoutInCell="1" allowOverlap="1">
                <wp:simplePos x="0" y="0"/>
                <wp:positionH relativeFrom="column">
                  <wp:posOffset>-213360</wp:posOffset>
                </wp:positionH>
                <wp:positionV relativeFrom="paragraph">
                  <wp:posOffset>63500</wp:posOffset>
                </wp:positionV>
                <wp:extent cx="5956300" cy="2212340"/>
                <wp:effectExtent l="5715" t="6350" r="10160" b="10160"/>
                <wp:wrapNone/>
                <wp:docPr id="88" name="AutoShape 43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956300" cy="2212340"/>
                        </a:xfrm>
                        <a:prstGeom prst="roundRect">
                          <a:avLst>
                            <a:gd name="adj" fmla="val 8102"/>
                          </a:avLst>
                        </a:prstGeom>
                        <a:solidFill>
                          <a:srgbClr val="FFFFFF"/>
                        </a:solidFill>
                        <a:ln w="9525">
                          <a:solidFill>
                            <a:srgbClr val="80808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430" o:spid="_x0000_s1026" style="position:absolute;margin-left:-16.8pt;margin-top:5pt;width:469pt;height:174.2pt;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5310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" strokecolor="gray"/>
            </w:pict>
          </mc:Fallback>
        </mc:AlternateContent>
      </w:r>
    </w:p>
    <w:p w:rsidR="0034422F" w:rsidRPr="001B308D" w:rsidRDefault="0034422F" w:rsidP="00DA570A">
      <w:pPr>
        <w:numPr>
          <w:ilvl w:val="0"/>
          <w:numId w:val="20"/>
        </w:numPr>
        <w:tabs>
          <w:tab w:val="num" w:pos="540"/>
        </w:tabs>
        <w:spacing w:before="120" w:line="300" w:lineRule="atLeast"/>
        <w:ind w:left="539" w:hanging="539"/>
        <w:jc w:val="both"/>
        <w:rPr>
          <w:rFonts w:ascii="Arial" w:hAnsi="Arial" w:cs="Arial"/>
          <w:noProof/>
          <w:sz w:val="22"/>
          <w:szCs w:val="22"/>
        </w:rPr>
      </w:pPr>
      <w:r w:rsidRPr="001B308D">
        <w:rPr>
          <w:rFonts w:ascii="Arial" w:hAnsi="Arial" w:cs="Arial"/>
          <w:noProof/>
          <w:sz w:val="22"/>
          <w:szCs w:val="22"/>
        </w:rPr>
        <w:t>Si ABCD es un rectángulo.</w:t>
      </w:r>
    </w:p>
    <w:p w:rsidR="001752D2" w:rsidRPr="005E760F" w:rsidRDefault="00F968D1" w:rsidP="005E760F">
      <w:pPr>
        <w:spacing w:before="120" w:line="320" w:lineRule="exact"/>
        <w:ind w:firstLine="539"/>
        <w:jc w:val="both"/>
        <w:rPr>
          <w:rFonts w:ascii="Arial" w:hAnsi="Arial" w:cs="Arial"/>
          <w:b/>
          <w:sz w:val="22"/>
          <w:szCs w:val="22"/>
        </w:rPr>
      </w:pPr>
      <w:r w:rsidRPr="005E760F">
        <w:rPr>
          <w:rFonts w:ascii="Arial" w:hAnsi="Arial" w:cs="Arial"/>
          <w:b/>
          <w:sz w:val="22"/>
          <w:szCs w:val="22"/>
        </w:rPr>
        <w:t xml:space="preserve">¿Cuál de los </w:t>
      </w:r>
      <w:r w:rsidR="003C6372" w:rsidRPr="005E760F">
        <w:rPr>
          <w:rFonts w:ascii="Arial" w:hAnsi="Arial" w:cs="Arial"/>
          <w:b/>
          <w:sz w:val="22"/>
          <w:szCs w:val="22"/>
        </w:rPr>
        <w:t>rectángulos sombreados tiene mayor área?</w:t>
      </w:r>
    </w:p>
    <w:p w:rsidR="00DB3BD5" w:rsidRDefault="00DB3BD5" w:rsidP="00160E14">
      <w:pPr>
        <w:spacing w:line="320" w:lineRule="exact"/>
        <w:ind w:firstLine="540"/>
        <w:jc w:val="both"/>
        <w:rPr>
          <w:rFonts w:ascii="Arial" w:hAnsi="Arial" w:cs="Arial"/>
        </w:rPr>
      </w:pPr>
    </w:p>
    <w:p w:rsidR="004B4321" w:rsidRPr="0034422F" w:rsidRDefault="00223CB4" w:rsidP="00160E14">
      <w:pPr>
        <w:jc w:val="center"/>
        <w:rPr>
          <w:rFonts w:ascii="Arial" w:hAnsi="Arial" w:cs="Arial"/>
        </w:rPr>
      </w:pPr>
      <w:r>
        <w:rPr>
          <w:noProof/>
        </w:rPr>
        <w:drawing>
          <wp:inline distT="0" distB="0" distL="0" distR="0">
            <wp:extent cx="2171700" cy="1187450"/>
            <wp:effectExtent l="0" t="0" r="0" b="0"/>
            <wp:docPr id="31" name="Imagen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2171700" cy="1187450"/>
                    </a:xfrm>
                    <a:prstGeom prst="rect">
                      <a:avLst/>
                    </a:prstGeom>
                    <a:noFill/>
                    <a:ln>
                      <a:noFill/>
                    </a:ln>
                  </pic:spPr>
                </pic:pic>
              </a:graphicData>
            </a:graphic>
          </wp:inline>
        </w:drawing>
      </w:r>
    </w:p>
    <w:p w:rsidR="001752D2" w:rsidRDefault="001752D2">
      <w:pPr>
        <w:tabs>
          <w:tab w:val="left" w:pos="540"/>
        </w:tabs>
        <w:ind w:left="540" w:hanging="540"/>
        <w:jc w:val="both"/>
        <w:rPr>
          <w:rFonts w:ascii="Arial" w:hAnsi="Arial" w:cs="Arial"/>
        </w:rPr>
      </w:pPr>
    </w:p>
    <w:p w:rsidR="003C6372" w:rsidRDefault="003C6372">
      <w:pPr>
        <w:tabs>
          <w:tab w:val="left" w:pos="540"/>
        </w:tabs>
        <w:ind w:left="540" w:hanging="540"/>
        <w:jc w:val="both"/>
        <w:rPr>
          <w:rFonts w:ascii="Arial" w:hAnsi="Arial" w:cs="Arial"/>
        </w:rPr>
      </w:pPr>
    </w:p>
    <w:p w:rsidR="001752D2" w:rsidRPr="005E760F" w:rsidRDefault="00223CB4">
      <w:pPr>
        <w:pStyle w:val="Ttulo2"/>
        <w:tabs>
          <w:tab w:val="clear" w:pos="540"/>
        </w:tabs>
        <w:spacing w:after="240"/>
        <w:ind w:left="-180"/>
        <w:rPr>
          <w:color w:val="000000"/>
          <w:sz w:val="28"/>
        </w:rPr>
      </w:pPr>
      <w:r>
        <w:rPr>
          <w:rFonts w:ascii="Arial" w:hAnsi="Arial"/>
          <w:b w:val="0"/>
          <w:noProof/>
          <w:color w:val="000000"/>
          <w:sz w:val="20"/>
          <w:u w:val="single"/>
        </w:rPr>
        <mc:AlternateContent>
          <mc:Choice Requires="wps">
            <w:drawing>
              <wp:anchor distT="0" distB="0" distL="114300" distR="114300" simplePos="0" relativeHeight="251644416" behindDoc="1" locked="0" layoutInCell="1" allowOverlap="1">
                <wp:simplePos x="0" y="0"/>
                <wp:positionH relativeFrom="column">
                  <wp:posOffset>-342265</wp:posOffset>
                </wp:positionH>
                <wp:positionV relativeFrom="paragraph">
                  <wp:posOffset>-9609455</wp:posOffset>
                </wp:positionV>
                <wp:extent cx="5828665" cy="8709660"/>
                <wp:effectExtent l="19685" t="20320" r="19050" b="23495"/>
                <wp:wrapNone/>
                <wp:docPr id="87" name="Rectangle 32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828665" cy="8709660"/>
                        </a:xfrm>
                        <a:prstGeom prst="rect">
                          <a:avLst/>
                        </a:prstGeom>
                        <a:noFill/>
                        <a:ln w="28575">
                          <a:solidFill>
                            <a:srgbClr val="B2B2B2"/>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29" o:spid="_x0000_s1026" style="position:absolute;margin-left:-26.95pt;margin-top:-756.65pt;width:458.95pt;height:685.8pt;z-index:-251672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" filled="f" strokecolor="#b2b2b2" strokeweight="2.25pt"/>
            </w:pict>
          </mc:Fallback>
        </mc:AlternateContent>
      </w:r>
      <w:r w:rsidR="001752D2" w:rsidRPr="005E760F">
        <w:rPr>
          <w:color w:val="000000"/>
          <w:sz w:val="28"/>
        </w:rPr>
        <w:t>INVESTIGACIONES MATEMÁTICAS</w:t>
      </w:r>
    </w:p>
    <w:p w:rsidR="001752D2" w:rsidRDefault="00223CB4">
      <w:pPr>
        <w:tabs>
          <w:tab w:val="left" w:pos="540"/>
        </w:tabs>
        <w:ind w:left="540" w:hanging="540"/>
        <w:jc w:val="both"/>
        <w:rPr>
          <w:rFonts w:ascii="Arial" w:hAnsi="Arial" w:cs="Arial"/>
          <w:b/>
          <w:u w:val="single"/>
        </w:rPr>
      </w:pPr>
      <w:r>
        <w:rPr>
          <w:rFonts w:ascii="Arial" w:hAnsi="Arial"/>
          <w:b/>
          <w:noProof/>
          <w:sz w:val="20"/>
          <w:u w:val="single"/>
        </w:rPr>
        <mc:AlternateContent>
          <mc:Choice Requires="wps">
            <w:drawing>
              <wp:anchor distT="0" distB="0" distL="114300" distR="114300" simplePos="0" relativeHeight="251645440" behindDoc="1" locked="0" layoutInCell="1" allowOverlap="1">
                <wp:simplePos x="0" y="0"/>
                <wp:positionH relativeFrom="column">
                  <wp:posOffset>-228600</wp:posOffset>
                </wp:positionH>
                <wp:positionV relativeFrom="paragraph">
                  <wp:posOffset>104775</wp:posOffset>
                </wp:positionV>
                <wp:extent cx="3200400" cy="288925"/>
                <wp:effectExtent l="19050" t="19050" r="19050" b="15875"/>
                <wp:wrapSquare wrapText="bothSides"/>
                <wp:docPr id="86" name="Text Box 3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00400" cy="288925"/>
                        </a:xfrm>
                        <a:prstGeom prst="rect">
                          <a:avLst/>
                        </a:prstGeom>
                        <a:solidFill>
                          <a:srgbClr val="B2B2B2"/>
                        </a:solidFill>
                        <a:ln w="28575">
                          <a:solidFill>
                            <a:srgbClr val="B2B2B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1F3EAD" w:rsidRPr="000625F5" w:rsidRDefault="001F3EAD">
                            <w:pPr>
                              <w:rPr>
                                <w:rFonts w:ascii="Garamond" w:hAnsi="Garamond"/>
                                <w:b/>
                                <w:bCs/>
                                <w:sz w:val="22"/>
                              </w:rPr>
                            </w:pPr>
                            <w:r>
                              <w:rPr>
                                <w:rFonts w:ascii="Garamond" w:hAnsi="Garamond"/>
                                <w:b/>
                                <w:bCs/>
                                <w:sz w:val="22"/>
                              </w:rPr>
                              <w:t xml:space="preserve">INVESTIGACIÓN Nº 1:   LOS PENTOMINÓS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30" o:spid="_x0000_s1115" type="#_x0000_t202" style="position:absolute;left:0;text-align:left;margin-left:-18pt;margin-top:8.25pt;width:252pt;height:22.75pt;z-index:-251671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" fillcolor="#b2b2b2" strokecolor="#b2b2b2" strokeweight="2.25pt">
                <v:textbox>
                  <w:txbxContent>
                    <w:p w:rsidR="001F3EAD" w:rsidRPr="000625F5" w:rsidRDefault="001F3EAD">
                      <w:pPr>
                        <w:rPr>
                          <w:rFonts w:ascii="Garamond" w:hAnsi="Garamond"/>
                          <w:b/>
                          <w:bCs/>
                          <w:sz w:val="22"/>
                        </w:rPr>
                      </w:pPr>
                      <w:r>
                        <w:rPr>
                          <w:rFonts w:ascii="Garamond" w:hAnsi="Garamond"/>
                          <w:b/>
                          <w:bCs/>
                          <w:sz w:val="22"/>
                        </w:rPr>
                        <w:t xml:space="preserve">INVESTIGACIÓN Nº 1:   LOS PENTOMINÓS  </w:t>
                      </w:r>
                    </w:p>
                  </w:txbxContent>
                </v:textbox>
                <w10:wrap type="square"/>
              </v:shape>
            </w:pict>
          </mc:Fallback>
        </mc:AlternateContent>
      </w:r>
    </w:p>
    <w:p w:rsidR="001752D2" w:rsidRDefault="00223CB4">
      <w:pPr>
        <w:tabs>
          <w:tab w:val="left" w:pos="540"/>
        </w:tabs>
        <w:ind w:left="540" w:hanging="540"/>
        <w:jc w:val="both"/>
        <w:rPr>
          <w:rFonts w:ascii="Arial" w:hAnsi="Arial" w:cs="Arial"/>
          <w:b/>
          <w:u w:val="single"/>
        </w:rPr>
      </w:pPr>
      <w:r>
        <w:rPr>
          <w:rFonts w:ascii="Arial" w:hAnsi="Arial" w:cs="Arial"/>
          <w:noProof/>
        </w:rPr>
        <mc:AlternateContent>
          <mc:Choice Requires="wps">
            <w:drawing>
              <wp:anchor distT="0" distB="0" distL="114300" distR="114300" simplePos="0" relativeHeight="251693568" behindDoc="1" locked="0" layoutInCell="1" allowOverlap="1">
                <wp:simplePos x="0" y="0"/>
                <wp:positionH relativeFrom="column">
                  <wp:posOffset>-3329305</wp:posOffset>
                </wp:positionH>
                <wp:positionV relativeFrom="paragraph">
                  <wp:posOffset>158115</wp:posOffset>
                </wp:positionV>
                <wp:extent cx="6096000" cy="8458200"/>
                <wp:effectExtent l="23495" t="15240" r="14605" b="22860"/>
                <wp:wrapNone/>
                <wp:docPr id="85" name="Rectangle 18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096000" cy="8458200"/>
                        </a:xfrm>
                        <a:prstGeom prst="rect">
                          <a:avLst/>
                        </a:prstGeom>
                        <a:noFill/>
                        <a:ln w="28575">
                          <a:solidFill>
                            <a:srgbClr val="B2B2B2"/>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828" o:spid="_x0000_s1026" style="position:absolute;margin-left:-262.15pt;margin-top:12.45pt;width:480pt;height:666pt;z-index:-251622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" filled="f" strokecolor="#b2b2b2" strokeweight="2.25pt"/>
            </w:pict>
          </mc:Fallback>
        </mc:AlternateContent>
      </w:r>
    </w:p>
    <w:p w:rsidR="000625F5" w:rsidRDefault="00223CB4" w:rsidP="00ED6342">
      <w:pPr>
        <w:spacing w:line="320" w:lineRule="exact"/>
        <w:ind w:left="180"/>
        <w:jc w:val="both"/>
        <w:rPr>
          <w:rFonts w:ascii="Arial" w:hAnsi="Arial" w:cs="Arial"/>
          <w:sz w:val="22"/>
        </w:rPr>
      </w:pPr>
      <w:r>
        <w:rPr>
          <w:noProof/>
          <w:color w:val="808080"/>
          <w:sz w:val="28"/>
        </w:rPr>
        <mc:AlternateContent>
          <mc:Choice Requires="wps">
            <w:drawing>
              <wp:anchor distT="0" distB="0" distL="114300" distR="114300" simplePos="0" relativeHeight="251686400" behindDoc="1" locked="0" layoutInCell="1" allowOverlap="1">
                <wp:simplePos x="0" y="0"/>
                <wp:positionH relativeFrom="column">
                  <wp:posOffset>1494155</wp:posOffset>
                </wp:positionH>
                <wp:positionV relativeFrom="paragraph">
                  <wp:posOffset>168910</wp:posOffset>
                </wp:positionV>
                <wp:extent cx="662940" cy="497840"/>
                <wp:effectExtent l="0" t="0" r="0" b="0"/>
                <wp:wrapNone/>
                <wp:docPr id="84" name="Text Box 5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62940" cy="497840"/>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1F3EAD" w:rsidRDefault="00223CB4" w:rsidP="002F6EAA">
                            <w:r>
                              <w:rPr>
                                <w:noProof/>
                              </w:rPr>
                              <w:drawing>
                                <wp:inline distT="0" distB="0" distL="0" distR="0">
                                  <wp:extent cx="482600" cy="406400"/>
                                  <wp:effectExtent l="0" t="0" r="0" b="0"/>
                                  <wp:docPr id="17" name="Imagen 17" descr="Féli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Félix"/>
                                          <pic:cNvPicPr>
                                            <a:picLocks noChangeAspect="1" noChangeArrowheads="1"/>
                                          </pic:cNvPicPr>
                                        </pic:nvPicPr>
                                        <pic:blipFill>
                                          <a:blip r:embed="rId56">
                                            <a:extLst>
                                              <a:ext uri="{28A0092B-C50C-407E-A947-70E740481C1C}">
                                                <a14:useLocalDpi xmlns:a14="http://schemas.microsoft.com/office/drawing/2010/main" val="0"/>
                                              </a:ext>
                                            </a:extLst>
                                          </a:blip>
                                          <a:srcRect l="54306" r="9196" b="67209"/>
                                          <a:stretch>
                                            <a:fillRect/>
                                          </a:stretch>
                                        </pic:blipFill>
                                        <pic:spPr bwMode="auto">
                                          <a:xfrm>
                                            <a:off x="0" y="0"/>
                                            <a:ext cx="482600" cy="406400"/>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542" o:spid="_x0000_s1116" type="#_x0000_t202" style="position:absolute;left:0;text-align:left;margin-left:117.65pt;margin-top:13.3pt;width:52.2pt;height:39.2pt;z-index:-25163008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" stroked="f">
                <v:textbox style="mso-fit-shape-to-text:t">
                  <w:txbxContent>
                    <w:p w:rsidR="001F3EAD" w:rsidRDefault="00223CB4" w:rsidP="002F6EAA">
                      <w:r>
                        <w:rPr>
                          <w:noProof/>
                        </w:rPr>
                        <w:drawing>
                          <wp:inline distT="0" distB="0" distL="0" distR="0">
                            <wp:extent cx="482600" cy="406400"/>
                            <wp:effectExtent l="0" t="0" r="0" b="0"/>
                            <wp:docPr id="17" name="Imagen 17" descr="Féli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Félix"/>
                                    <pic:cNvPicPr>
                                      <a:picLocks noChangeAspect="1" noChangeArrowheads="1"/>
                                    </pic:cNvPicPr>
                                  </pic:nvPicPr>
                                  <pic:blipFill>
                                    <a:blip r:embed="rId56">
                                      <a:extLst>
                                        <a:ext uri="{28A0092B-C50C-407E-A947-70E740481C1C}">
                                          <a14:useLocalDpi xmlns:a14="http://schemas.microsoft.com/office/drawing/2010/main" val="0"/>
                                        </a:ext>
                                      </a:extLst>
                                    </a:blip>
                                    <a:srcRect l="54306" r="9196" b="67209"/>
                                    <a:stretch>
                                      <a:fillRect/>
                                    </a:stretch>
                                  </pic:blipFill>
                                  <pic:spPr bwMode="auto">
                                    <a:xfrm>
                                      <a:off x="0" y="0"/>
                                      <a:ext cx="482600" cy="406400"/>
                                    </a:xfrm>
                                    <a:prstGeom prst="rect">
                                      <a:avLst/>
                                    </a:prstGeom>
                                    <a:noFill/>
                                    <a:ln>
                                      <a:noFill/>
                                    </a:ln>
                                  </pic:spPr>
                                </pic:pic>
                              </a:graphicData>
                            </a:graphic>
                          </wp:inline>
                        </w:drawing>
                      </w:r>
                    </w:p>
                  </w:txbxContent>
                </v:textbox>
              </v:shape>
            </w:pict>
          </mc:Fallback>
        </mc:AlternateContent>
      </w:r>
    </w:p>
    <w:p w:rsidR="001C3801" w:rsidRDefault="00223CB4" w:rsidP="003939A9">
      <w:pPr>
        <w:jc w:val="both"/>
        <w:rPr>
          <w:rFonts w:ascii="Arial" w:hAnsi="Arial" w:cs="Arial"/>
          <w:sz w:val="22"/>
          <w:szCs w:val="22"/>
        </w:rPr>
      </w:pPr>
      <w:r>
        <w:rPr>
          <w:noProof/>
        </w:rPr>
        <mc:AlternateContent>
          <mc:Choice Requires="wps">
            <w:drawing>
              <wp:anchor distT="0" distB="0" distL="114300" distR="114300" simplePos="0" relativeHeight="251683328" behindDoc="1" locked="0" layoutInCell="1" allowOverlap="1">
                <wp:simplePos x="0" y="0"/>
                <wp:positionH relativeFrom="column">
                  <wp:posOffset>342900</wp:posOffset>
                </wp:positionH>
                <wp:positionV relativeFrom="paragraph">
                  <wp:posOffset>0</wp:posOffset>
                </wp:positionV>
                <wp:extent cx="4114800" cy="465455"/>
                <wp:effectExtent l="9525" t="9525" r="152400" b="10795"/>
                <wp:wrapNone/>
                <wp:docPr id="83" name="AutoShape 53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114800" cy="465455"/>
                        </a:xfrm>
                        <a:prstGeom prst="wedgeRectCallout">
                          <a:avLst>
                            <a:gd name="adj1" fmla="val 53134"/>
                            <a:gd name="adj2" fmla="val -24625"/>
                          </a:avLst>
                        </a:prstGeom>
                        <a:solidFill>
                          <a:srgbClr val="CCFFCC"/>
                        </a:solidFill>
                        <a:ln w="12700">
                          <a:solidFill>
                            <a:srgbClr val="C0C0C0"/>
                          </a:solidFill>
                          <a:miter lim="800000"/>
                          <a:headEnd/>
                          <a:tailEnd/>
                        </a:ln>
                      </wps:spPr>
                      <wps:txbx>
                        <w:txbxContent>
                          <w:p w:rsidR="001F3EAD" w:rsidRPr="00840749" w:rsidRDefault="001F3EAD" w:rsidP="00C15B11">
                            <w:pPr>
                              <w:shd w:val="clear" w:color="auto" w:fill="CCFFCC"/>
                              <w:ind w:right="52"/>
                              <w:jc w:val="both"/>
                              <w:rPr>
                                <w:i/>
                                <w:sz w:val="20"/>
                                <w:szCs w:val="20"/>
                              </w:rPr>
                            </w:pPr>
                            <w:r w:rsidRPr="00840749">
                              <w:rPr>
                                <w:i/>
                                <w:sz w:val="20"/>
                                <w:szCs w:val="20"/>
                              </w:rPr>
                              <w:t xml:space="preserve">Se llama </w:t>
                            </w:r>
                            <w:r w:rsidRPr="00840749">
                              <w:rPr>
                                <w:i/>
                                <w:caps/>
                                <w:sz w:val="20"/>
                                <w:szCs w:val="20"/>
                              </w:rPr>
                              <w:t>Pentominó</w:t>
                            </w:r>
                            <w:r w:rsidRPr="00840749">
                              <w:rPr>
                                <w:i/>
                                <w:sz w:val="20"/>
                                <w:szCs w:val="20"/>
                              </w:rPr>
                              <w:t xml:space="preserve"> a una figura geométrica plana formada por </w:t>
                            </w:r>
                            <w:r w:rsidRPr="004D0650">
                              <w:rPr>
                                <w:b/>
                                <w:i/>
                                <w:sz w:val="20"/>
                                <w:szCs w:val="20"/>
                              </w:rPr>
                              <w:t>cinco cuadrados</w:t>
                            </w:r>
                            <w:r w:rsidRPr="00840749">
                              <w:rPr>
                                <w:i/>
                                <w:sz w:val="20"/>
                                <w:szCs w:val="20"/>
                              </w:rPr>
                              <w:t xml:space="preserve"> congruentes unidos, uno con otro, por sus lado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61" coordsize="21600,21600" o:spt="61" adj="1350,25920" path="m,l0@8@12@24,0@9,,21600@6,21600@15@27@7,21600,21600,21600,21600@9@18@30,21600@8,21600,0@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v:handles>
                  <v:h position="#0,#1"/>
                </v:handles>
              </v:shapetype>
              <v:shape id="AutoShape 538" o:spid="_x0000_s1117" type="#_x0000_t61" style="position:absolute;left:0;text-align:left;margin-left:27pt;margin-top:0;width:324pt;height:36.65pt;z-index:-251633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" adj="22277,5481" fillcolor="#cfc" strokecolor="silver" strokeweight="1pt">
                <v:textbox>
                  <w:txbxContent>
                    <w:p w:rsidR="001F3EAD" w:rsidRPr="00840749" w:rsidRDefault="001F3EAD" w:rsidP="00C15B11">
                      <w:pPr>
                        <w:shd w:val="clear" w:color="auto" w:fill="CCFFCC"/>
                        <w:ind w:right="52"/>
                        <w:jc w:val="both"/>
                        <w:rPr>
                          <w:i/>
                          <w:sz w:val="20"/>
                          <w:szCs w:val="20"/>
                        </w:rPr>
                      </w:pPr>
                      <w:r w:rsidRPr="00840749">
                        <w:rPr>
                          <w:i/>
                          <w:sz w:val="20"/>
                          <w:szCs w:val="20"/>
                        </w:rPr>
                        <w:t xml:space="preserve">Se llama </w:t>
                      </w:r>
                      <w:r w:rsidRPr="00840749">
                        <w:rPr>
                          <w:i/>
                          <w:caps/>
                          <w:sz w:val="20"/>
                          <w:szCs w:val="20"/>
                        </w:rPr>
                        <w:t>Pentominó</w:t>
                      </w:r>
                      <w:r w:rsidRPr="00840749">
                        <w:rPr>
                          <w:i/>
                          <w:sz w:val="20"/>
                          <w:szCs w:val="20"/>
                        </w:rPr>
                        <w:t xml:space="preserve"> a una figura geométrica plana formada por </w:t>
                      </w:r>
                      <w:r w:rsidRPr="004D0650">
                        <w:rPr>
                          <w:b/>
                          <w:i/>
                          <w:sz w:val="20"/>
                          <w:szCs w:val="20"/>
                        </w:rPr>
                        <w:t>cinco cuadrados</w:t>
                      </w:r>
                      <w:r w:rsidRPr="00840749">
                        <w:rPr>
                          <w:i/>
                          <w:sz w:val="20"/>
                          <w:szCs w:val="20"/>
                        </w:rPr>
                        <w:t xml:space="preserve"> congruentes unidos, uno con otro, por sus lados.</w:t>
                      </w:r>
                    </w:p>
                  </w:txbxContent>
                </v:textbox>
              </v:shape>
            </w:pict>
          </mc:Fallback>
        </mc:AlternateContent>
      </w:r>
    </w:p>
    <w:p w:rsidR="001C3801" w:rsidRDefault="001C3801" w:rsidP="003939A9">
      <w:pPr>
        <w:jc w:val="both"/>
        <w:rPr>
          <w:rFonts w:ascii="Arial" w:hAnsi="Arial" w:cs="Arial"/>
          <w:sz w:val="22"/>
          <w:szCs w:val="22"/>
        </w:rPr>
      </w:pPr>
    </w:p>
    <w:p w:rsidR="001C3801" w:rsidRDefault="001C3801" w:rsidP="003939A9">
      <w:pPr>
        <w:jc w:val="both"/>
        <w:rPr>
          <w:rFonts w:ascii="Arial" w:hAnsi="Arial" w:cs="Arial"/>
          <w:sz w:val="22"/>
          <w:szCs w:val="22"/>
        </w:rPr>
      </w:pPr>
    </w:p>
    <w:p w:rsidR="001C3801" w:rsidRDefault="001C3801" w:rsidP="003939A9">
      <w:pPr>
        <w:jc w:val="both"/>
        <w:rPr>
          <w:rFonts w:ascii="Arial" w:hAnsi="Arial" w:cs="Arial"/>
          <w:sz w:val="22"/>
          <w:szCs w:val="22"/>
        </w:rPr>
      </w:pPr>
    </w:p>
    <w:p w:rsidR="00AB0414" w:rsidRPr="00401C09" w:rsidRDefault="0008468F" w:rsidP="003939A9">
      <w:pPr>
        <w:jc w:val="both"/>
        <w:rPr>
          <w:rFonts w:ascii="Garamond" w:hAnsi="Garamond" w:cs="Arial"/>
          <w:sz w:val="22"/>
          <w:szCs w:val="22"/>
        </w:rPr>
      </w:pPr>
      <w:r w:rsidRPr="00401C09">
        <w:rPr>
          <w:rFonts w:ascii="Garamond" w:hAnsi="Garamond" w:cs="Arial"/>
          <w:sz w:val="22"/>
          <w:szCs w:val="22"/>
        </w:rPr>
        <w:t>Por ejemplo</w:t>
      </w:r>
      <w:r w:rsidR="00DC10BE" w:rsidRPr="00401C09">
        <w:rPr>
          <w:rFonts w:ascii="Garamond" w:hAnsi="Garamond" w:cs="Arial"/>
          <w:sz w:val="22"/>
          <w:szCs w:val="22"/>
        </w:rPr>
        <w:t>,</w:t>
      </w:r>
      <w:r w:rsidRPr="00401C09">
        <w:rPr>
          <w:rFonts w:ascii="Garamond" w:hAnsi="Garamond" w:cs="Arial"/>
          <w:sz w:val="22"/>
          <w:szCs w:val="22"/>
        </w:rPr>
        <w:t xml:space="preserve"> las siguientes figuras son Pentominós </w:t>
      </w:r>
      <w:r w:rsidR="001C3801" w:rsidRPr="00401C09">
        <w:rPr>
          <w:rFonts w:ascii="Garamond" w:hAnsi="Garamond" w:cs="Arial"/>
          <w:sz w:val="22"/>
          <w:szCs w:val="22"/>
        </w:rPr>
        <w:t xml:space="preserve">y </w:t>
      </w:r>
      <w:r w:rsidR="0041569F" w:rsidRPr="00401C09">
        <w:rPr>
          <w:rFonts w:ascii="Garamond" w:hAnsi="Garamond" w:cs="Arial"/>
          <w:sz w:val="22"/>
          <w:szCs w:val="22"/>
        </w:rPr>
        <w:t xml:space="preserve">se </w:t>
      </w:r>
      <w:r w:rsidR="000F4F48" w:rsidRPr="00401C09">
        <w:rPr>
          <w:rFonts w:ascii="Garamond" w:hAnsi="Garamond" w:cs="Arial"/>
          <w:sz w:val="22"/>
          <w:szCs w:val="22"/>
        </w:rPr>
        <w:t>les identifica con</w:t>
      </w:r>
      <w:r w:rsidR="00DC10BE" w:rsidRPr="00401C09">
        <w:rPr>
          <w:rFonts w:ascii="Garamond" w:hAnsi="Garamond" w:cs="Arial"/>
          <w:sz w:val="22"/>
          <w:szCs w:val="22"/>
        </w:rPr>
        <w:t xml:space="preserve"> el </w:t>
      </w:r>
      <w:r w:rsidRPr="00401C09">
        <w:rPr>
          <w:rFonts w:ascii="Garamond" w:hAnsi="Garamond" w:cs="Arial"/>
          <w:sz w:val="22"/>
          <w:szCs w:val="22"/>
        </w:rPr>
        <w:t>nombr</w:t>
      </w:r>
      <w:r w:rsidR="00DC10BE" w:rsidRPr="00401C09">
        <w:rPr>
          <w:rFonts w:ascii="Garamond" w:hAnsi="Garamond" w:cs="Arial"/>
          <w:sz w:val="22"/>
          <w:szCs w:val="22"/>
        </w:rPr>
        <w:t>e</w:t>
      </w:r>
      <w:r w:rsidRPr="00401C09">
        <w:rPr>
          <w:rFonts w:ascii="Garamond" w:hAnsi="Garamond" w:cs="Arial"/>
          <w:sz w:val="22"/>
          <w:szCs w:val="22"/>
        </w:rPr>
        <w:t xml:space="preserve"> </w:t>
      </w:r>
      <w:r w:rsidR="00DC10BE" w:rsidRPr="00401C09">
        <w:rPr>
          <w:rFonts w:ascii="Garamond" w:hAnsi="Garamond" w:cs="Arial"/>
          <w:sz w:val="22"/>
          <w:szCs w:val="22"/>
        </w:rPr>
        <w:t>de</w:t>
      </w:r>
      <w:r w:rsidRPr="00401C09">
        <w:rPr>
          <w:rFonts w:ascii="Garamond" w:hAnsi="Garamond" w:cs="Arial"/>
          <w:sz w:val="22"/>
          <w:szCs w:val="22"/>
        </w:rPr>
        <w:t xml:space="preserve"> la letra que m</w:t>
      </w:r>
      <w:r w:rsidR="0033439D" w:rsidRPr="00401C09">
        <w:rPr>
          <w:rFonts w:ascii="Garamond" w:hAnsi="Garamond" w:cs="Arial"/>
          <w:sz w:val="22"/>
          <w:szCs w:val="22"/>
        </w:rPr>
        <w:t>ás o menos indica</w:t>
      </w:r>
      <w:r w:rsidRPr="00401C09">
        <w:rPr>
          <w:rFonts w:ascii="Garamond" w:hAnsi="Garamond" w:cs="Arial"/>
          <w:sz w:val="22"/>
          <w:szCs w:val="22"/>
        </w:rPr>
        <w:t xml:space="preserve"> su forma.</w:t>
      </w:r>
    </w:p>
    <w:p w:rsidR="00541F35" w:rsidRDefault="00541F35" w:rsidP="003939A9">
      <w:pPr>
        <w:jc w:val="both"/>
        <w:rPr>
          <w:rFonts w:ascii="Arial" w:hAnsi="Arial" w:cs="Arial"/>
          <w:sz w:val="22"/>
          <w:szCs w:val="22"/>
        </w:rPr>
      </w:pPr>
    </w:p>
    <w:p w:rsidR="003939A9" w:rsidRDefault="00223CB4" w:rsidP="003939A9">
      <w:pPr>
        <w:jc w:val="both"/>
        <w:rPr>
          <w:rFonts w:ascii="Arial" w:hAnsi="Arial" w:cs="Arial"/>
          <w:sz w:val="22"/>
          <w:szCs w:val="22"/>
        </w:rPr>
      </w:pPr>
      <w:r>
        <w:rPr>
          <w:rFonts w:ascii="Arial" w:hAnsi="Arial" w:cs="Arial"/>
          <w:noProof/>
          <w:sz w:val="22"/>
          <w:szCs w:val="22"/>
        </w:rPr>
        <mc:AlternateContent>
          <mc:Choice Requires="wpg">
            <w:drawing>
              <wp:anchor distT="0" distB="0" distL="114300" distR="114300" simplePos="0" relativeHeight="251672064" behindDoc="1" locked="0" layoutInCell="1" allowOverlap="1">
                <wp:simplePos x="0" y="0"/>
                <wp:positionH relativeFrom="column">
                  <wp:posOffset>2857500</wp:posOffset>
                </wp:positionH>
                <wp:positionV relativeFrom="paragraph">
                  <wp:posOffset>144780</wp:posOffset>
                </wp:positionV>
                <wp:extent cx="457200" cy="910590"/>
                <wp:effectExtent l="9525" t="11430" r="9525" b="11430"/>
                <wp:wrapNone/>
                <wp:docPr id="77" name="Group 185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57200" cy="910590"/>
                          <a:chOff x="6201" y="4738"/>
                          <a:chExt cx="720" cy="1434"/>
                        </a:xfrm>
                      </wpg:grpSpPr>
                      <wps:wsp>
                        <wps:cNvPr id="78" name="Rectangle 491"/>
                        <wps:cNvSpPr>
                          <a:spLocks noChangeArrowheads="1"/>
                        </wps:cNvSpPr>
                        <wps:spPr bwMode="auto">
                          <a:xfrm>
                            <a:off x="6201" y="5452"/>
                            <a:ext cx="360" cy="360"/>
                          </a:xfrm>
                          <a:prstGeom prst="rect">
                            <a:avLst/>
                          </a:prstGeom>
                          <a:solidFill>
                            <a:srgbClr val="C0C0C0"/>
                          </a:solidFill>
                          <a:ln w="127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79" name="Rectangle 492"/>
                        <wps:cNvSpPr>
                          <a:spLocks noChangeArrowheads="1"/>
                        </wps:cNvSpPr>
                        <wps:spPr bwMode="auto">
                          <a:xfrm>
                            <a:off x="6201" y="4738"/>
                            <a:ext cx="360" cy="360"/>
                          </a:xfrm>
                          <a:prstGeom prst="rect">
                            <a:avLst/>
                          </a:prstGeom>
                          <a:solidFill>
                            <a:srgbClr val="C0C0C0"/>
                          </a:solidFill>
                          <a:ln w="127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80" name="Rectangle 493"/>
                        <wps:cNvSpPr>
                          <a:spLocks noChangeArrowheads="1"/>
                        </wps:cNvSpPr>
                        <wps:spPr bwMode="auto">
                          <a:xfrm>
                            <a:off x="6201" y="5811"/>
                            <a:ext cx="360" cy="360"/>
                          </a:xfrm>
                          <a:prstGeom prst="rect">
                            <a:avLst/>
                          </a:prstGeom>
                          <a:solidFill>
                            <a:srgbClr val="C0C0C0"/>
                          </a:solidFill>
                          <a:ln w="127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81" name="Rectangle 494"/>
                        <wps:cNvSpPr>
                          <a:spLocks noChangeArrowheads="1"/>
                        </wps:cNvSpPr>
                        <wps:spPr bwMode="auto">
                          <a:xfrm>
                            <a:off x="6201" y="5095"/>
                            <a:ext cx="360" cy="360"/>
                          </a:xfrm>
                          <a:prstGeom prst="rect">
                            <a:avLst/>
                          </a:prstGeom>
                          <a:solidFill>
                            <a:srgbClr val="C0C0C0"/>
                          </a:solidFill>
                          <a:ln w="127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82" name="Rectangle 495"/>
                        <wps:cNvSpPr>
                          <a:spLocks noChangeArrowheads="1"/>
                        </wps:cNvSpPr>
                        <wps:spPr bwMode="auto">
                          <a:xfrm>
                            <a:off x="6561" y="5812"/>
                            <a:ext cx="360" cy="360"/>
                          </a:xfrm>
                          <a:prstGeom prst="rect">
                            <a:avLst/>
                          </a:prstGeom>
                          <a:solidFill>
                            <a:srgbClr val="C0C0C0"/>
                          </a:solidFill>
                          <a:ln w="127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850" o:spid="_x0000_s1026" style="position:absolute;margin-left:225pt;margin-top:11.4pt;width:36pt;height:71.7pt;z-index:-251644416" coordorigin="6201,4738" coordsize="720,143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">
                <v:rect id="Rectangle 491" o:spid="_x0000_s1027" style="position:absolute;left:6201;top:5452;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UxdIMIA&#10;AADbAAAADwAAAGRycy9kb3ducmV2LnhtbERPy2rCQBTdF/oPwy10VycNpZXoGEpB2oUiRsXtJXNN&#10;YjN3wsyYx993FkKXh/Ne5qNpRU/ON5YVvM4SEMSl1Q1XCo6H9cschA/IGlvLpGAiD/nq8WGJmbYD&#10;76kvQiViCPsMFdQhdJmUvqzJoJ/ZjjhyF+sMhghdJbXDIYabVqZJ8i4NNhwbauzoq6byt7gZBefb&#10;aXN132/YbVO5Ps/3fTEdd0o9P42fCxCBxvAvvrt/tIKPODZ+iT9Arv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BTF0gwgAAANsAAAAPAAAAAAAAAAAAAAAAAJgCAABkcnMvZG93&#10;bnJldi54bWxQSwUGAAAAAAQABAD1AAAAhwMAAAAA&#10;" fillcolor="silver" strokeweight="1pt"/>
                <v:rect id="Rectangle 492" o:spid="_x0000_s1028" style="position:absolute;left:6201;top:4738;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gD4u8QA&#10;AADbAAAADwAAAGRycy9kb3ducmV2LnhtbESPQWvCQBSE7wX/w/IEb3WjiLXRVaQg7aFSjBavj+wz&#10;SZt9G3bXGP+9Kwgeh5n5hlmsOlOLlpyvLCsYDRMQxLnVFRcKDvvN6wyED8gaa8uk4EoeVsveywJT&#10;bS+8ozYLhYgQ9ikqKENoUil9XpJBP7QNcfRO1hkMUbpCaoeXCDe1HCfJVBqsOC6U2NBHSfl/djYK&#10;juff7z/3OcFmO5ab42zXZtfDj1KDfreegwjUhWf40f7SCt7e4f4l/gC5v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4A+LvEAAAA2wAAAA8AAAAAAAAAAAAAAAAAmAIAAGRycy9k&#10;b3ducmV2LnhtbFBLBQYAAAAABAAEAPUAAACJAwAAAAA=&#10;" fillcolor="silver" strokeweight="1pt"/>
                <v:rect id="Rectangle 493" o:spid="_x0000_s1029" style="position:absolute;left:6201;top:5811;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u8hAcIA&#10;AADbAAAADwAAAGRycy9kb3ducmV2LnhtbERPyWrDMBC9F/oPYgq91XJDCcaJEkohtIeWEMch18Ga&#10;2E6skZHkJX9fHQo9Pt6+3s6mEyM531pW8JqkIIgrq1uuFZTH3UsGwgdkjZ1lUnAnD9vN48Mac20n&#10;PtBYhFrEEPY5KmhC6HMpfdWQQZ/YnjhyF+sMhghdLbXDKYabTi7SdCkNthwbGuzpo6HqVgxGwXk4&#10;fV/d5xv2Pwu5O2eHsbiXe6Wen+b3FYhAc/gX/7m/tIIsro9f4g+Qm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K7yEBwgAAANsAAAAPAAAAAAAAAAAAAAAAAJgCAABkcnMvZG93&#10;bnJldi54bWxQSwUGAAAAAAQABAD1AAAAhwMAAAAA&#10;" fillcolor="silver" strokeweight="1pt"/>
                <v:rect id="Rectangle 494" o:spid="_x0000_s1030" style="position:absolute;left:6201;top:5095;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aOEmsQA&#10;AADbAAAADwAAAGRycy9kb3ducmV2LnhtbESPQWvCQBSE74L/YXlCb7pRSglpNlIKooeWYpri9ZF9&#10;TaLZt2F3jfHfdwuFHoeZ+YbJt5PpxUjOd5YVrFcJCOLa6o4bBdXnbpmC8AFZY2+ZFNzJw7aYz3LM&#10;tL3xkcYyNCJC2GeooA1hyKT0dUsG/coOxNH7ts5giNI1Uju8Rbjp5SZJnqTBjuNCiwO9tlRfyqtR&#10;cLp+vZ3d/hGH943cndLjWN6rD6UeFtPLM4hAU/gP/7UPWkG6ht8v8QfI4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WjhJrEAAAA2wAAAA8AAAAAAAAAAAAAAAAAmAIAAGRycy9k&#10;b3ducmV2LnhtbFBLBQYAAAAABAAEAPUAAACJAwAAAAA=&#10;" fillcolor="silver" strokeweight="1pt"/>
                <v:rect id="Rectangle 495" o:spid="_x0000_s1031" style="position:absolute;left:6561;top:5812;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XEa7cQA&#10;AADbAAAADwAAAGRycy9kb3ducmV2LnhtbESPQWvCQBSE74X+h+UVequbhlJCdBOkIO2hRYyK10f2&#10;mUSzb8PuGuO/dwuFHoeZ+YZZlJPpxUjOd5YVvM4SEMS11R03Cnbb1UsGwgdkjb1lUnAjD2Xx+LDA&#10;XNsrb2isQiMihH2OCtoQhlxKX7dk0M/sQBy9o3UGQ5SukdrhNcJNL9MkeZcGO44LLQ700VJ9ri5G&#10;weGy/z65zzccflK5OmSbsbrt1ko9P03LOYhAU/gP/7W/tIIshd8v8QfI4g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VxGu3EAAAA2wAAAA8AAAAAAAAAAAAAAAAAmAIAAGRycy9k&#10;b3ducmV2LnhtbFBLBQYAAAAABAAEAPUAAACJAwAAAAA=&#10;" fillcolor="silver" strokeweight="1pt"/>
              </v:group>
            </w:pict>
          </mc:Fallback>
        </mc:AlternateContent>
      </w:r>
      <w:r>
        <w:rPr>
          <w:rFonts w:ascii="Arial" w:hAnsi="Arial" w:cs="Arial"/>
          <w:noProof/>
          <w:sz w:val="22"/>
          <w:szCs w:val="22"/>
        </w:rPr>
        <mc:AlternateContent>
          <mc:Choice Requires="wpg">
            <w:drawing>
              <wp:anchor distT="0" distB="0" distL="114300" distR="114300" simplePos="0" relativeHeight="251670016" behindDoc="1" locked="0" layoutInCell="1" allowOverlap="1">
                <wp:simplePos x="0" y="0"/>
                <wp:positionH relativeFrom="column">
                  <wp:posOffset>677545</wp:posOffset>
                </wp:positionH>
                <wp:positionV relativeFrom="paragraph">
                  <wp:posOffset>92075</wp:posOffset>
                </wp:positionV>
                <wp:extent cx="683895" cy="685165"/>
                <wp:effectExtent l="10795" t="6350" r="10160" b="13335"/>
                <wp:wrapSquare wrapText="bothSides"/>
                <wp:docPr id="71" name="Group 48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83895" cy="685165"/>
                          <a:chOff x="2408" y="4113"/>
                          <a:chExt cx="1077" cy="1079"/>
                        </a:xfrm>
                      </wpg:grpSpPr>
                      <wps:wsp>
                        <wps:cNvPr id="72" name="Rectangle 476"/>
                        <wps:cNvSpPr>
                          <a:spLocks noChangeArrowheads="1"/>
                        </wps:cNvSpPr>
                        <wps:spPr bwMode="auto">
                          <a:xfrm>
                            <a:off x="2768" y="4114"/>
                            <a:ext cx="360" cy="360"/>
                          </a:xfrm>
                          <a:prstGeom prst="rect">
                            <a:avLst/>
                          </a:prstGeom>
                          <a:solidFill>
                            <a:srgbClr val="C0C0C0"/>
                          </a:solidFill>
                          <a:ln w="127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73" name="Rectangle 477"/>
                        <wps:cNvSpPr>
                          <a:spLocks noChangeArrowheads="1"/>
                        </wps:cNvSpPr>
                        <wps:spPr bwMode="auto">
                          <a:xfrm>
                            <a:off x="3125" y="4113"/>
                            <a:ext cx="360" cy="360"/>
                          </a:xfrm>
                          <a:prstGeom prst="rect">
                            <a:avLst/>
                          </a:prstGeom>
                          <a:solidFill>
                            <a:srgbClr val="C0C0C0"/>
                          </a:solidFill>
                          <a:ln w="127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74" name="Rectangle 478"/>
                        <wps:cNvSpPr>
                          <a:spLocks noChangeArrowheads="1"/>
                        </wps:cNvSpPr>
                        <wps:spPr bwMode="auto">
                          <a:xfrm>
                            <a:off x="2768" y="4474"/>
                            <a:ext cx="360" cy="360"/>
                          </a:xfrm>
                          <a:prstGeom prst="rect">
                            <a:avLst/>
                          </a:prstGeom>
                          <a:solidFill>
                            <a:srgbClr val="C0C0C0"/>
                          </a:solidFill>
                          <a:ln w="127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75" name="Rectangle 479"/>
                        <wps:cNvSpPr>
                          <a:spLocks noChangeArrowheads="1"/>
                        </wps:cNvSpPr>
                        <wps:spPr bwMode="auto">
                          <a:xfrm>
                            <a:off x="2408" y="4476"/>
                            <a:ext cx="360" cy="360"/>
                          </a:xfrm>
                          <a:prstGeom prst="rect">
                            <a:avLst/>
                          </a:prstGeom>
                          <a:solidFill>
                            <a:srgbClr val="C0C0C0"/>
                          </a:solidFill>
                          <a:ln w="127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76" name="Rectangle 480"/>
                        <wps:cNvSpPr>
                          <a:spLocks noChangeArrowheads="1"/>
                        </wps:cNvSpPr>
                        <wps:spPr bwMode="auto">
                          <a:xfrm>
                            <a:off x="2768" y="4832"/>
                            <a:ext cx="360" cy="360"/>
                          </a:xfrm>
                          <a:prstGeom prst="rect">
                            <a:avLst/>
                          </a:prstGeom>
                          <a:solidFill>
                            <a:srgbClr val="C0C0C0"/>
                          </a:solidFill>
                          <a:ln w="127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81" o:spid="_x0000_s1026" style="position:absolute;margin-left:53.35pt;margin-top:7.25pt;width:53.85pt;height:53.95pt;z-index:-251646464" coordorigin="2408,4113" coordsize="1077,107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">
                <v:rect id="Rectangle 476" o:spid="_x0000_s1027" style="position:absolute;left:2768;top:411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KRqysQA&#10;AADbAAAADwAAAGRycy9kb3ducmV2LnhtbESPQWvCQBSE74L/YXmF3nTTUFpJXaUIogdFjBavj+wz&#10;ic2+DbtrjP++KxQ8DjPzDTOd96YRHTlfW1bwNk5AEBdW11wqOB6WowkIH5A1NpZJwZ08zGfDwRQz&#10;bW+8py4PpYgQ9hkqqEJoMyl9UZFBP7YtcfTO1hkMUbpSaoe3CDeNTJPkQxqsOS5U2NKiouI3vxoF&#10;p+vP5uJW79huU7k8TfZdfj/ulHp96b+/QATqwzP8315rBZ8pPL7EHyBn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CkasrEAAAA2wAAAA8AAAAAAAAAAAAAAAAAmAIAAGRycy9k&#10;b3ducmV2LnhtbFBLBQYAAAAABAAEAPUAAACJAwAAAAA=&#10;" fillcolor="silver" strokeweight="1pt"/>
                <v:rect id="Rectangle 477" o:spid="_x0000_s1028" style="position:absolute;left:3125;top:4113;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jPUcUA&#10;AADbAAAADwAAAGRycy9kb3ducmV2LnhtbESPQWvCQBSE7wX/w/KE3ppNrVhJXUUEaQ+WYmrJ9ZF9&#10;JrHZt2F3jfHfdwuCx2FmvmEWq8G0oifnG8sKnpMUBHFpdcOVgsP39mkOwgdkja1lUnAlD6vl6GGB&#10;mbYX3lOfh0pECPsMFdQhdJmUvqzJoE9sRxy9o3UGQ5SuktrhJcJNKydpOpMGG44LNXa0qan8zc9G&#10;QXH+2Z3c+xS7z4ncFvN9n18PX0o9jof1G4hAQ7iHb+0PreD1Bf6/xB8gl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P6M9RxQAAANsAAAAPAAAAAAAAAAAAAAAAAJgCAABkcnMv&#10;ZG93bnJldi54bWxQSwUGAAAAAAQABAD1AAAAigMAAAAA&#10;" fillcolor="silver" strokeweight="1pt"/>
                <v:rect id="Rectangle 478" o:spid="_x0000_s1029" style="position:absolute;left:2768;top:447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AFXJcQA&#10;AADbAAAADwAAAGRycy9kb3ducmV2LnhtbESPQWvCQBSE7wX/w/IEb3VTkVZSVymC6EERo+L1kX1N&#10;otm3YXeN8d93hYLHYWa+YabzztSiJecrywo+hgkI4tzqigsFx8PyfQLCB2SNtWVS8CAP81nvbYqp&#10;tnfeU5uFQkQI+xQVlCE0qZQ+L8mgH9qGOHq/1hkMUbpCaof3CDe1HCXJpzRYcVwosaFFSfk1uxkF&#10;59tpc3GrMTbbkVyeJ/s2exx3Sg363c83iEBdeIX/22ut4GsMzy/xB8jZ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ABVyXEAAAA2wAAAA8AAAAAAAAAAAAAAAAAmAIAAGRycy9k&#10;b3ducmV2LnhtbFBLBQYAAAAABAAEAPUAAACJAwAAAAA=&#10;" fillcolor="silver" strokeweight="1pt"/>
                <v:rect id="Rectangle 479" o:spid="_x0000_s1030" style="position:absolute;left:2408;top:4476;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03yvsUA&#10;AADbAAAADwAAAGRycy9kb3ducmV2LnhtbESPQWvCQBSE7wX/w/KE3ppNpVpJXUUEaQ+WYmrJ9ZF9&#10;JrHZt2F3jfHfdwuCx2FmvmEWq8G0oifnG8sKnpMUBHFpdcOVgsP39mkOwgdkja1lUnAlD6vl6GGB&#10;mbYX3lOfh0pECPsMFdQhdJmUvqzJoE9sRxy9o3UGQ5SuktrhJcJNKydpOpMGG44LNXa0qan8zc9G&#10;QXH+2Z3c+wt2nxO5Leb7Pr8evpR6HA/rNxCBhnAP39ofWsHrFP6/xB8gl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vTfK+xQAAANsAAAAPAAAAAAAAAAAAAAAAAJgCAABkcnMv&#10;ZG93bnJldi54bWxQSwUGAAAAAAQABAD1AAAAigMAAAAA&#10;" fillcolor="silver" strokeweight="1pt"/>
                <v:rect id="Rectangle 480" o:spid="_x0000_s1031" style="position:absolute;left:2768;top:4832;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59sycQA&#10;AADbAAAADwAAAGRycy9kb3ducmV2LnhtbESPQWvCQBSE7wX/w/IEb3VTKVZSVymC2IMiRsXrI/ua&#10;RLNvw+4a4793hYLHYWa+YabzztSiJecrywo+hgkI4tzqigsFh/3yfQLCB2SNtWVScCcP81nvbYqp&#10;tjfeUZuFQkQI+xQVlCE0qZQ+L8mgH9qGOHp/1hkMUbpCaoe3CDe1HCXJWBqsOC6U2NCipPySXY2C&#10;0/W4PrvVJzabkVyeJrs2ux+2Sg363c83iEBdeIX/279awdcYnl/iD5Cz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fbMnEAAAA2wAAAA8AAAAAAAAAAAAAAAAAmAIAAGRycy9k&#10;b3ducmV2LnhtbFBLBQYAAAAABAAEAPUAAACJAwAAAAA=&#10;" fillcolor="silver" strokeweight="1pt"/>
                <w10:wrap type="square"/>
              </v:group>
            </w:pict>
          </mc:Fallback>
        </mc:AlternateContent>
      </w:r>
      <w:r>
        <w:rPr>
          <w:rFonts w:ascii="Arial" w:hAnsi="Arial" w:cs="Arial"/>
          <w:noProof/>
          <w:sz w:val="22"/>
          <w:szCs w:val="22"/>
        </w:rPr>
        <mc:AlternateContent>
          <mc:Choice Requires="wpg">
            <w:drawing>
              <wp:anchor distT="0" distB="0" distL="114300" distR="114300" simplePos="0" relativeHeight="251673088" behindDoc="1" locked="0" layoutInCell="1" allowOverlap="1">
                <wp:simplePos x="0" y="0"/>
                <wp:positionH relativeFrom="column">
                  <wp:posOffset>3806190</wp:posOffset>
                </wp:positionH>
                <wp:positionV relativeFrom="paragraph">
                  <wp:posOffset>407670</wp:posOffset>
                </wp:positionV>
                <wp:extent cx="880110" cy="545465"/>
                <wp:effectExtent l="62865" t="64770" r="66675" b="56515"/>
                <wp:wrapSquare wrapText="bothSides"/>
                <wp:docPr id="65" name="Group 50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880110" cy="545465"/>
                          <a:chOff x="6564" y="4610"/>
                          <a:chExt cx="1386" cy="859"/>
                        </a:xfrm>
                      </wpg:grpSpPr>
                      <wps:wsp>
                        <wps:cNvPr id="66" name="Rectangle 499"/>
                        <wps:cNvSpPr>
                          <a:spLocks noChangeArrowheads="1"/>
                        </wps:cNvSpPr>
                        <wps:spPr bwMode="auto">
                          <a:xfrm rot="-2741164">
                            <a:off x="6564" y="4617"/>
                            <a:ext cx="360" cy="360"/>
                          </a:xfrm>
                          <a:prstGeom prst="rect">
                            <a:avLst/>
                          </a:prstGeom>
                          <a:solidFill>
                            <a:srgbClr val="C0C0C0"/>
                          </a:solidFill>
                          <a:ln w="127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67" name="Rectangle 500"/>
                        <wps:cNvSpPr>
                          <a:spLocks noChangeArrowheads="1"/>
                        </wps:cNvSpPr>
                        <wps:spPr bwMode="auto">
                          <a:xfrm rot="-2741164">
                            <a:off x="7590" y="5109"/>
                            <a:ext cx="360" cy="360"/>
                          </a:xfrm>
                          <a:prstGeom prst="rect">
                            <a:avLst/>
                          </a:prstGeom>
                          <a:solidFill>
                            <a:srgbClr val="C0C0C0"/>
                          </a:solidFill>
                          <a:ln w="127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68" name="Rectangle 501"/>
                        <wps:cNvSpPr>
                          <a:spLocks noChangeArrowheads="1"/>
                        </wps:cNvSpPr>
                        <wps:spPr bwMode="auto">
                          <a:xfrm rot="-2741164">
                            <a:off x="7079" y="4610"/>
                            <a:ext cx="360" cy="360"/>
                          </a:xfrm>
                          <a:prstGeom prst="rect">
                            <a:avLst/>
                          </a:prstGeom>
                          <a:solidFill>
                            <a:srgbClr val="C0C0C0"/>
                          </a:solidFill>
                          <a:ln w="127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69" name="Rectangle 503"/>
                        <wps:cNvSpPr>
                          <a:spLocks noChangeArrowheads="1"/>
                        </wps:cNvSpPr>
                        <wps:spPr bwMode="auto">
                          <a:xfrm rot="-2741164">
                            <a:off x="7335" y="4859"/>
                            <a:ext cx="360" cy="360"/>
                          </a:xfrm>
                          <a:prstGeom prst="rect">
                            <a:avLst/>
                          </a:prstGeom>
                          <a:solidFill>
                            <a:srgbClr val="C0C0C0"/>
                          </a:solidFill>
                          <a:ln w="127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70" name="Rectangle 504"/>
                        <wps:cNvSpPr>
                          <a:spLocks noChangeArrowheads="1"/>
                        </wps:cNvSpPr>
                        <wps:spPr bwMode="auto">
                          <a:xfrm rot="-2741164">
                            <a:off x="6825" y="4866"/>
                            <a:ext cx="360" cy="360"/>
                          </a:xfrm>
                          <a:prstGeom prst="rect">
                            <a:avLst/>
                          </a:prstGeom>
                          <a:solidFill>
                            <a:srgbClr val="C0C0C0"/>
                          </a:solidFill>
                          <a:ln w="127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05" o:spid="_x0000_s1026" style="position:absolute;margin-left:299.7pt;margin-top:32.1pt;width:69.3pt;height:42.95pt;z-index:-251643392" coordorigin="6564,4610" coordsize="1386,85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">
                <v:rect id="Rectangle 499" o:spid="_x0000_s1027" style="position:absolute;left:6564;top:4617;width:360;height:360;rotation:-2994082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p0nWsUA&#10;AADbAAAADwAAAGRycy9kb3ducmV2LnhtbESPT2uDQBTE74V+h+UVeinNag4iNpvQPwRCbzGB0tvT&#10;fVGJ+1bcNVo/fTcQyHGYmd8wq81kWnGh3jWWFcSLCARxaXXDlYLjYfuagnAeWWNrmRT8kYPN+vFh&#10;hZm2I+/pkvtKBAi7DBXU3neZlK6syaBb2I44eCfbG/RB9pXUPY4Bblq5jKJEGmw4LNTY0WdN5Tkf&#10;jAIfF/McY/FxKLap/v6Khx/3+6LU89P0/gbC0+Tv4Vt7pxUkCVy/hB8g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2nSdaxQAAANsAAAAPAAAAAAAAAAAAAAAAAJgCAABkcnMv&#10;ZG93bnJldi54bWxQSwUGAAAAAAQABAD1AAAAigMAAAAA&#10;" fillcolor="silver" strokeweight="1pt"/>
                <v:rect id="Rectangle 500" o:spid="_x0000_s1028" style="position:absolute;left:7590;top:5109;width:360;height:360;rotation:-2994082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dGCwcQA&#10;AADbAAAADwAAAGRycy9kb3ducmV2LnhtbESPT4vCMBTE74LfIbyFvYim3YOWapRVEcSbf2DZ22vz&#10;ti3bvJQmavXTG0HwOMzMb5jZojO1uFDrKssK4lEEgji3uuJCwem4GSYgnEfWWFsmBTdysJj3ezNM&#10;tb3yni4HX4gAYZeigtL7JpXS5SUZdCPbEAfvz7YGfZBtIXWL1wA3tfyKorE0WHFYKLGhVUn5/+Fs&#10;FPg4u99jzJbHbJPo3To+/7jfgVKfH933FISnzr/Dr/ZWKxhP4Pkl/AA5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nRgsHEAAAA2wAAAA8AAAAAAAAAAAAAAAAAmAIAAGRycy9k&#10;b3ducmV2LnhtbFBLBQYAAAAABAAEAPUAAACJAwAAAAA=&#10;" fillcolor="silver" strokeweight="1pt"/>
                <v:rect id="Rectangle 501" o:spid="_x0000_s1029" style="position:absolute;left:7079;top:4610;width:360;height:360;rotation:-2994082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E4Ws8EA&#10;AADbAAAADwAAAGRycy9kb3ducmV2LnhtbERPz2vCMBS+C/sfwhN2EU2zg5TOKHMiiDftYOz22jzb&#10;sualNFGrf705CB4/vt+L1WBbcaHeN441qFkCgrh0puFKw0++naYgfEA22DomDTfysFq+jRaYGXfl&#10;A12OoRIxhH2GGuoQukxKX9Zk0c9cRxy5k+sthgj7SpoerzHctvIjSebSYsOxocaOvmsq/49nqyGo&#10;4n5XWKzzYpua/Uadf/3fROv38fD1CSLQEF7ip3tnNMzj2Pgl/gC5fA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hOFrPBAAAA2wAAAA8AAAAAAAAAAAAAAAAAmAIAAGRycy9kb3du&#10;cmV2LnhtbFBLBQYAAAAABAAEAPUAAACGAwAAAAA=&#10;" fillcolor="silver" strokeweight="1pt"/>
                <v:rect id="Rectangle 503" o:spid="_x0000_s1030" style="position:absolute;left:7335;top:4859;width:360;height:360;rotation:-2994082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wKzKMUA&#10;AADbAAAADwAAAGRycy9kb3ducmV2LnhtbESPQWvCQBSE7wX/w/KEXkrdxENIo6tURSjejIXS20v2&#10;mYRm34bsaqK/3i0Uehxm5htmuR5NK67Uu8aygngWgSAurW64UvB52r+mIJxH1thaJgU3crBeTZ6W&#10;mGk78JGuua9EgLDLUEHtfZdJ6cqaDLqZ7YiDd7a9QR9kX0nd4xDgppXzKEqkwYbDQo0dbWsqf/KL&#10;UeDj4n6Psdicin2qD7v48uW+X5R6no7vCxCeRv8f/mt/aAXJG/x+CT9Arh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HArMoxQAAANsAAAAPAAAAAAAAAAAAAAAAAJgCAABkcnMv&#10;ZG93bnJldi54bWxQSwUGAAAAAAQABAD1AAAAigMAAAAA&#10;" fillcolor="silver" strokeweight="1pt"/>
                <v:rect id="Rectangle 504" o:spid="_x0000_s1031" style="position:absolute;left:6825;top:4866;width:360;height:360;rotation:-2994082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GMaMAA&#10;AADbAAAADwAAAGRycy9kb3ducmV2LnhtbERPy4rCMBTdC/5DuIIb0bQuHKlG8YEg7kYFcXfbXNti&#10;c1OaqNWvN4uBWR7Oe75sTSWe1LjSsoJ4FIEgzqwuOVdwPu2GUxDOI2usLJOCNzlYLrqdOSbavviX&#10;nkefixDCLkEFhfd1IqXLCjLoRrYmDtzNNgZ9gE0udYOvEG4qOY6iiTRYcmgosKZNQdn9+DAKfJx+&#10;PjGm61O6m+rDNn5c3HWgVL/XrmYgPLX+X/zn3msFP2F9+BJ+gFx8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0+GMaMAAAADbAAAADwAAAAAAAAAAAAAAAACYAgAAZHJzL2Rvd25y&#10;ZXYueG1sUEsFBgAAAAAEAAQA9QAAAIUDAAAAAA==&#10;" fillcolor="silver" strokeweight="1pt"/>
                <w10:wrap type="square"/>
              </v:group>
            </w:pict>
          </mc:Fallback>
        </mc:AlternateContent>
      </w:r>
      <w:r>
        <w:rPr>
          <w:rFonts w:ascii="Arial" w:hAnsi="Arial" w:cs="Arial"/>
          <w:noProof/>
          <w:sz w:val="22"/>
          <w:szCs w:val="22"/>
        </w:rPr>
        <mc:AlternateContent>
          <mc:Choice Requires="wpg">
            <w:drawing>
              <wp:anchor distT="0" distB="0" distL="114300" distR="114300" simplePos="0" relativeHeight="251671040" behindDoc="1" locked="0" layoutInCell="1" allowOverlap="1">
                <wp:simplePos x="0" y="0"/>
                <wp:positionH relativeFrom="column">
                  <wp:posOffset>1943100</wp:posOffset>
                </wp:positionH>
                <wp:positionV relativeFrom="paragraph">
                  <wp:posOffset>33655</wp:posOffset>
                </wp:positionV>
                <wp:extent cx="228600" cy="1138555"/>
                <wp:effectExtent l="9525" t="14605" r="9525" b="8890"/>
                <wp:wrapSquare wrapText="bothSides"/>
                <wp:docPr id="59" name="Group 48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8600" cy="1138555"/>
                          <a:chOff x="4404" y="4119"/>
                          <a:chExt cx="360" cy="1793"/>
                        </a:xfrm>
                      </wpg:grpSpPr>
                      <wps:wsp>
                        <wps:cNvPr id="60" name="Rectangle 483"/>
                        <wps:cNvSpPr>
                          <a:spLocks noChangeArrowheads="1"/>
                        </wps:cNvSpPr>
                        <wps:spPr bwMode="auto">
                          <a:xfrm>
                            <a:off x="4404" y="4119"/>
                            <a:ext cx="360" cy="360"/>
                          </a:xfrm>
                          <a:prstGeom prst="rect">
                            <a:avLst/>
                          </a:prstGeom>
                          <a:solidFill>
                            <a:srgbClr val="C0C0C0"/>
                          </a:solidFill>
                          <a:ln w="127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61" name="Rectangle 484"/>
                        <wps:cNvSpPr>
                          <a:spLocks noChangeArrowheads="1"/>
                        </wps:cNvSpPr>
                        <wps:spPr bwMode="auto">
                          <a:xfrm>
                            <a:off x="4404" y="5193"/>
                            <a:ext cx="360" cy="360"/>
                          </a:xfrm>
                          <a:prstGeom prst="rect">
                            <a:avLst/>
                          </a:prstGeom>
                          <a:solidFill>
                            <a:srgbClr val="C0C0C0"/>
                          </a:solidFill>
                          <a:ln w="127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62" name="Rectangle 485"/>
                        <wps:cNvSpPr>
                          <a:spLocks noChangeArrowheads="1"/>
                        </wps:cNvSpPr>
                        <wps:spPr bwMode="auto">
                          <a:xfrm>
                            <a:off x="4404" y="4479"/>
                            <a:ext cx="360" cy="360"/>
                          </a:xfrm>
                          <a:prstGeom prst="rect">
                            <a:avLst/>
                          </a:prstGeom>
                          <a:solidFill>
                            <a:srgbClr val="C0C0C0"/>
                          </a:solidFill>
                          <a:ln w="127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63" name="Rectangle 486"/>
                        <wps:cNvSpPr>
                          <a:spLocks noChangeArrowheads="1"/>
                        </wps:cNvSpPr>
                        <wps:spPr bwMode="auto">
                          <a:xfrm>
                            <a:off x="4404" y="5552"/>
                            <a:ext cx="360" cy="360"/>
                          </a:xfrm>
                          <a:prstGeom prst="rect">
                            <a:avLst/>
                          </a:prstGeom>
                          <a:solidFill>
                            <a:srgbClr val="C0C0C0"/>
                          </a:solidFill>
                          <a:ln w="127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64" name="Rectangle 487"/>
                        <wps:cNvSpPr>
                          <a:spLocks noChangeArrowheads="1"/>
                        </wps:cNvSpPr>
                        <wps:spPr bwMode="auto">
                          <a:xfrm>
                            <a:off x="4404" y="4836"/>
                            <a:ext cx="360" cy="360"/>
                          </a:xfrm>
                          <a:prstGeom prst="rect">
                            <a:avLst/>
                          </a:prstGeom>
                          <a:solidFill>
                            <a:srgbClr val="C0C0C0"/>
                          </a:solidFill>
                          <a:ln w="127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88" o:spid="_x0000_s1026" style="position:absolute;margin-left:153pt;margin-top:2.65pt;width:18pt;height:89.65pt;z-index:-251645440" coordorigin="4404,4119" coordsize="360,179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">
                <v:rect id="Rectangle 483" o:spid="_x0000_s1027" style="position:absolute;left:4404;top:4119;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PH+8EA&#10;AADbAAAADwAAAGRycy9kb3ducmV2LnhtbERPy2rCQBTdC/2H4Rbc6aShiKSOIgVpF5VitLi9ZK5J&#10;NHMnzExef99ZFLo8nPdmN5pG9OR8bVnByzIBQVxYXXOp4HI+LNYgfEDW2FgmBRN52G2fZhvMtB34&#10;RH0eShFD2GeooAqhzaT0RUUG/dK2xJG7WWcwROhKqR0OMdw0Mk2SlTRYc2yosKX3iopH3hkF1+7n&#10;6+4+XrE9pvJwXZ/6fLp8KzV/HvdvIAKN4V/85/7UClZxffwSf4Dc/g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rjx/vBAAAA2wAAAA8AAAAAAAAAAAAAAAAAmAIAAGRycy9kb3du&#10;cmV2LnhtbFBLBQYAAAAABAAEAPUAAACGAwAAAAA=&#10;" fillcolor="silver" strokeweight="1pt"/>
                <v:rect id="Rectangle 484" o:spid="_x0000_s1028" style="position:absolute;left:4404;top:5193;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a9iYMMA&#10;AADbAAAADwAAAGRycy9kb3ducmV2LnhtbESPQYvCMBSE7wv+h/AEb2uqiEg1igjiHnZZrIrXR/Ns&#10;q81LSWKt/36zIHgcZuYbZrHqTC1acr6yrGA0TEAQ51ZXXCg4HrafMxA+IGusLZOCJ3lYLXsfC0y1&#10;ffCe2iwUIkLYp6igDKFJpfR5SQb90DbE0btYZzBE6QqpHT4i3NRynCRTabDiuFBiQ5uS8lt2NwrO&#10;99P31e0m2PyM5fY827fZ8/ir1KDfrecgAnXhHX61v7SC6Qj+v8QfIJ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a9iYMMAAADbAAAADwAAAAAAAAAAAAAAAACYAgAAZHJzL2Rv&#10;d25yZXYueG1sUEsFBgAAAAAEAAQA9QAAAIgDAAAAAA==&#10;" fillcolor="silver" strokeweight="1pt"/>
                <v:rect id="Rectangle 485" o:spid="_x0000_s1029" style="position:absolute;left:4404;top:4479;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X38F8MA&#10;AADbAAAADwAAAGRycy9kb3ducmV2LnhtbESPQWvCQBSE7wX/w/IEb3VjEJHoKiKIPbQUU4vXR/aZ&#10;RLNvw+4a47/vFgSPw8x8wyzXvWlER87XlhVMxgkI4sLqmksFx5/d+xyED8gaG8uk4EEe1qvB2xIz&#10;be98oC4PpYgQ9hkqqEJoMyl9UZFBP7YtcfTO1hkMUbpSaof3CDeNTJNkJg3WHBcqbGlbUXHNb0bB&#10;6fb7eXH7KbZfqdyd5ocufxy/lRoN+80CRKA+vMLP9odWMEvh/0v8AXL1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X38F8MAAADbAAAADwAAAAAAAAAAAAAAAACYAgAAZHJzL2Rv&#10;d25yZXYueG1sUEsFBgAAAAAEAAQA9QAAAIgDAAAAAA==&#10;" fillcolor="silver" strokeweight="1pt"/>
                <v:rect id="Rectangle 486" o:spid="_x0000_s1030" style="position:absolute;left:4404;top:5552;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jFZjMQA&#10;AADbAAAADwAAAGRycy9kb3ducmV2LnhtbESPQWvCQBSE7wX/w/IEb3VTKyKpqxRB7EEpRsXrI/ua&#10;RLNvw+4a47/vCoLHYWa+YWaLztSiJecrywo+hgkI4tzqigsFh/3qfQrCB2SNtWVScCcPi3nvbYap&#10;tjfeUZuFQkQI+xQVlCE0qZQ+L8mgH9qGOHp/1hkMUbpCaoe3CDe1HCXJRBqsOC6U2NCypPySXY2C&#10;0/W4Obv1GJvtSK5O012b3Q+/Sg363fcXiEBdeIWf7R+tYPIJjy/xB8j5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oxWYzEAAAA2wAAAA8AAAAAAAAAAAAAAAAAmAIAAGRycy9k&#10;b3ducmV2LnhtbFBLBQYAAAAABAAEAPUAAACJAwAAAAA=&#10;" fillcolor="silver" strokeweight="1pt"/>
                <v:rect id="Rectangle 487" o:spid="_x0000_s1031" style="position:absolute;left:4404;top:4836;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djB+MMA&#10;AADbAAAADwAAAGRycy9kb3ducmV2LnhtbESPQYvCMBSE7wv+h/CEva3piohUo8iC6GFlsSpeH82z&#10;rTYvJYm1/nuzIHgcZuYbZrboTC1acr6yrOB7kIAgzq2uuFBw2K++JiB8QNZYWyYFD/KwmPc+Zphq&#10;e+cdtVkoRISwT1FBGUKTSunzkgz6gW2Io3e2zmCI0hVSO7xHuKnlMEnG0mDFcaHEhn5Kyq/ZzSg4&#10;3Y6/F7ceYbMdytVpsmuzx+FPqc9+t5yCCNSFd/jV3mgF4xH8f4k/QM6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djB+MMAAADbAAAADwAAAAAAAAAAAAAAAACYAgAAZHJzL2Rv&#10;d25yZXYueG1sUEsFBgAAAAAEAAQA9QAAAIgDAAAAAA==&#10;" fillcolor="silver" strokeweight="1pt"/>
                <w10:wrap type="square"/>
              </v:group>
            </w:pict>
          </mc:Fallback>
        </mc:AlternateContent>
      </w:r>
    </w:p>
    <w:p w:rsidR="003939A9" w:rsidRDefault="003939A9" w:rsidP="003939A9">
      <w:pPr>
        <w:jc w:val="both"/>
        <w:rPr>
          <w:rFonts w:ascii="Arial" w:hAnsi="Arial" w:cs="Arial"/>
          <w:sz w:val="22"/>
          <w:szCs w:val="22"/>
        </w:rPr>
      </w:pPr>
    </w:p>
    <w:p w:rsidR="003939A9" w:rsidRPr="003939A9" w:rsidRDefault="003939A9" w:rsidP="003939A9">
      <w:pPr>
        <w:jc w:val="both"/>
        <w:rPr>
          <w:rFonts w:ascii="Arial" w:hAnsi="Arial" w:cs="Arial"/>
          <w:sz w:val="22"/>
          <w:szCs w:val="22"/>
        </w:rPr>
      </w:pPr>
    </w:p>
    <w:p w:rsidR="00AB0414" w:rsidRDefault="00AB0414">
      <w:pPr>
        <w:ind w:left="1980"/>
        <w:jc w:val="both"/>
        <w:rPr>
          <w:rFonts w:ascii="Arial" w:hAnsi="Arial" w:cs="Arial"/>
        </w:rPr>
      </w:pPr>
    </w:p>
    <w:p w:rsidR="00AB0414" w:rsidRDefault="00AB0414">
      <w:pPr>
        <w:ind w:left="1980"/>
        <w:jc w:val="both"/>
        <w:rPr>
          <w:rFonts w:ascii="Arial" w:hAnsi="Arial" w:cs="Arial"/>
        </w:rPr>
      </w:pPr>
    </w:p>
    <w:p w:rsidR="002328AF" w:rsidRDefault="002328AF">
      <w:pPr>
        <w:ind w:left="1980"/>
        <w:jc w:val="both"/>
        <w:rPr>
          <w:rFonts w:ascii="Arial" w:hAnsi="Arial" w:cs="Arial"/>
        </w:rPr>
      </w:pPr>
    </w:p>
    <w:p w:rsidR="00541F35" w:rsidRDefault="00541F35">
      <w:pPr>
        <w:ind w:left="1980"/>
        <w:jc w:val="both"/>
        <w:rPr>
          <w:rFonts w:ascii="Arial" w:hAnsi="Arial" w:cs="Arial"/>
        </w:rPr>
      </w:pPr>
    </w:p>
    <w:p w:rsidR="00DC10BE" w:rsidRDefault="00DC10BE" w:rsidP="00DC10BE">
      <w:pPr>
        <w:tabs>
          <w:tab w:val="left" w:pos="3240"/>
          <w:tab w:val="left" w:pos="4860"/>
          <w:tab w:val="left" w:pos="6660"/>
        </w:tabs>
        <w:ind w:left="1440"/>
        <w:jc w:val="both"/>
        <w:rPr>
          <w:rFonts w:ascii="Bookman Old Style" w:hAnsi="Bookman Old Style" w:cs="Arial"/>
        </w:rPr>
      </w:pPr>
    </w:p>
    <w:p w:rsidR="00541F35" w:rsidRPr="00DC10BE" w:rsidRDefault="00DC10BE" w:rsidP="00DC10BE">
      <w:pPr>
        <w:tabs>
          <w:tab w:val="left" w:pos="3240"/>
          <w:tab w:val="left" w:pos="4860"/>
          <w:tab w:val="left" w:pos="6660"/>
        </w:tabs>
        <w:ind w:left="1440"/>
        <w:jc w:val="both"/>
        <w:rPr>
          <w:rFonts w:ascii="Bookman Old Style" w:hAnsi="Bookman Old Style" w:cs="Arial"/>
        </w:rPr>
      </w:pPr>
      <w:r w:rsidRPr="00DC10BE">
        <w:rPr>
          <w:rFonts w:ascii="Bookman Old Style" w:hAnsi="Bookman Old Style" w:cs="Arial"/>
        </w:rPr>
        <w:t>F</w:t>
      </w:r>
      <w:r w:rsidRPr="00DC10BE">
        <w:rPr>
          <w:rFonts w:ascii="Bookman Old Style" w:hAnsi="Bookman Old Style" w:cs="Arial"/>
        </w:rPr>
        <w:tab/>
        <w:t>I</w:t>
      </w:r>
      <w:r w:rsidRPr="00DC10BE">
        <w:rPr>
          <w:rFonts w:ascii="Bookman Old Style" w:hAnsi="Bookman Old Style" w:cs="Arial"/>
        </w:rPr>
        <w:tab/>
        <w:t>L</w:t>
      </w:r>
      <w:r w:rsidRPr="00DC10BE">
        <w:rPr>
          <w:rFonts w:ascii="Bookman Old Style" w:hAnsi="Bookman Old Style" w:cs="Arial"/>
        </w:rPr>
        <w:tab/>
        <w:t>N</w:t>
      </w:r>
    </w:p>
    <w:p w:rsidR="00541F35" w:rsidRDefault="00541F35" w:rsidP="00541F35">
      <w:pPr>
        <w:jc w:val="both"/>
        <w:rPr>
          <w:rFonts w:ascii="Arial" w:hAnsi="Arial" w:cs="Arial"/>
        </w:rPr>
      </w:pPr>
    </w:p>
    <w:p w:rsidR="0033439D" w:rsidRDefault="00223CB4" w:rsidP="00541F35">
      <w:pPr>
        <w:jc w:val="both"/>
        <w:rPr>
          <w:rFonts w:ascii="Arial" w:hAnsi="Arial" w:cs="Arial"/>
          <w:sz w:val="22"/>
          <w:szCs w:val="22"/>
        </w:rPr>
      </w:pPr>
      <w:r>
        <w:rPr>
          <w:rFonts w:ascii="Arial" w:hAnsi="Arial" w:cs="Arial"/>
          <w:noProof/>
          <w:sz w:val="22"/>
          <w:szCs w:val="22"/>
        </w:rPr>
        <mc:AlternateContent>
          <mc:Choice Requires="wps">
            <w:drawing>
              <wp:anchor distT="0" distB="0" distL="114300" distR="114300" simplePos="0" relativeHeight="251687424" behindDoc="1" locked="0" layoutInCell="1" allowOverlap="1">
                <wp:simplePos x="0" y="0"/>
                <wp:positionH relativeFrom="column">
                  <wp:posOffset>4686300</wp:posOffset>
                </wp:positionH>
                <wp:positionV relativeFrom="paragraph">
                  <wp:posOffset>99060</wp:posOffset>
                </wp:positionV>
                <wp:extent cx="662940" cy="497840"/>
                <wp:effectExtent l="0" t="3810" r="3810" b="3175"/>
                <wp:wrapNone/>
                <wp:docPr id="58" name="Text Box 5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62940" cy="497840"/>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1F3EAD" w:rsidRDefault="00223CB4" w:rsidP="00C15B11">
                            <w:r>
                              <w:rPr>
                                <w:noProof/>
                              </w:rPr>
                              <w:drawing>
                                <wp:inline distT="0" distB="0" distL="0" distR="0">
                                  <wp:extent cx="482600" cy="406400"/>
                                  <wp:effectExtent l="0" t="0" r="0" b="0"/>
                                  <wp:docPr id="18" name="Imagen 18" descr="Féli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Félix"/>
                                          <pic:cNvPicPr>
                                            <a:picLocks noChangeAspect="1" noChangeArrowheads="1"/>
                                          </pic:cNvPicPr>
                                        </pic:nvPicPr>
                                        <pic:blipFill>
                                          <a:blip r:embed="rId56">
                                            <a:extLst>
                                              <a:ext uri="{28A0092B-C50C-407E-A947-70E740481C1C}">
                                                <a14:useLocalDpi xmlns:a14="http://schemas.microsoft.com/office/drawing/2010/main" val="0"/>
                                              </a:ext>
                                            </a:extLst>
                                          </a:blip>
                                          <a:srcRect l="54306" r="9196" b="67209"/>
                                          <a:stretch>
                                            <a:fillRect/>
                                          </a:stretch>
                                        </pic:blipFill>
                                        <pic:spPr bwMode="auto">
                                          <a:xfrm>
                                            <a:off x="0" y="0"/>
                                            <a:ext cx="482600" cy="406400"/>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543" o:spid="_x0000_s1118" type="#_x0000_t202" style="position:absolute;left:0;text-align:left;margin-left:369pt;margin-top:7.8pt;width:52.2pt;height:39.2pt;z-index:-25162905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" stroked="f">
                <v:textbox style="mso-fit-shape-to-text:t">
                  <w:txbxContent>
                    <w:p w:rsidR="001F3EAD" w:rsidRDefault="00223CB4" w:rsidP="00C15B11">
                      <w:r>
                        <w:rPr>
                          <w:noProof/>
                        </w:rPr>
                        <w:drawing>
                          <wp:inline distT="0" distB="0" distL="0" distR="0">
                            <wp:extent cx="482600" cy="406400"/>
                            <wp:effectExtent l="0" t="0" r="0" b="0"/>
                            <wp:docPr id="18" name="Imagen 18" descr="Féli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Félix"/>
                                    <pic:cNvPicPr>
                                      <a:picLocks noChangeAspect="1" noChangeArrowheads="1"/>
                                    </pic:cNvPicPr>
                                  </pic:nvPicPr>
                                  <pic:blipFill>
                                    <a:blip r:embed="rId56">
                                      <a:extLst>
                                        <a:ext uri="{28A0092B-C50C-407E-A947-70E740481C1C}">
                                          <a14:useLocalDpi xmlns:a14="http://schemas.microsoft.com/office/drawing/2010/main" val="0"/>
                                        </a:ext>
                                      </a:extLst>
                                    </a:blip>
                                    <a:srcRect l="54306" r="9196" b="67209"/>
                                    <a:stretch>
                                      <a:fillRect/>
                                    </a:stretch>
                                  </pic:blipFill>
                                  <pic:spPr bwMode="auto">
                                    <a:xfrm>
                                      <a:off x="0" y="0"/>
                                      <a:ext cx="482600" cy="406400"/>
                                    </a:xfrm>
                                    <a:prstGeom prst="rect">
                                      <a:avLst/>
                                    </a:prstGeom>
                                    <a:noFill/>
                                    <a:ln>
                                      <a:noFill/>
                                    </a:ln>
                                  </pic:spPr>
                                </pic:pic>
                              </a:graphicData>
                            </a:graphic>
                          </wp:inline>
                        </w:drawing>
                      </w:r>
                    </w:p>
                  </w:txbxContent>
                </v:textbox>
              </v:shape>
            </w:pict>
          </mc:Fallback>
        </mc:AlternateContent>
      </w:r>
      <w:r>
        <w:rPr>
          <w:noProof/>
        </w:rPr>
        <mc:AlternateContent>
          <mc:Choice Requires="wps">
            <w:drawing>
              <wp:anchor distT="0" distB="0" distL="114300" distR="114300" simplePos="0" relativeHeight="251684352" behindDoc="1" locked="0" layoutInCell="1" allowOverlap="1">
                <wp:simplePos x="0" y="0"/>
                <wp:positionH relativeFrom="column">
                  <wp:posOffset>683895</wp:posOffset>
                </wp:positionH>
                <wp:positionV relativeFrom="paragraph">
                  <wp:posOffset>135255</wp:posOffset>
                </wp:positionV>
                <wp:extent cx="3771900" cy="461645"/>
                <wp:effectExtent l="7620" t="11430" r="182880" b="12700"/>
                <wp:wrapNone/>
                <wp:docPr id="57" name="AutoShape 54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771900" cy="461645"/>
                        </a:xfrm>
                        <a:prstGeom prst="wedgeRectCallout">
                          <a:avLst>
                            <a:gd name="adj1" fmla="val 54292"/>
                            <a:gd name="adj2" fmla="val -16852"/>
                          </a:avLst>
                        </a:prstGeom>
                        <a:solidFill>
                          <a:srgbClr val="CCFFCC"/>
                        </a:solidFill>
                        <a:ln w="9525">
                          <a:solidFill>
                            <a:srgbClr val="808080"/>
                          </a:solidFill>
                          <a:miter lim="800000"/>
                          <a:headEnd/>
                          <a:tailEnd/>
                        </a:ln>
                      </wps:spPr>
                      <wps:txbx>
                        <w:txbxContent>
                          <w:p w:rsidR="001F3EAD" w:rsidRPr="004D0650" w:rsidRDefault="001F3EAD" w:rsidP="005F3D5F">
                            <w:pPr>
                              <w:jc w:val="both"/>
                              <w:rPr>
                                <w:i/>
                                <w:sz w:val="20"/>
                                <w:szCs w:val="20"/>
                              </w:rPr>
                            </w:pPr>
                            <w:r w:rsidRPr="004D0650">
                              <w:rPr>
                                <w:i/>
                                <w:sz w:val="20"/>
                                <w:szCs w:val="20"/>
                              </w:rPr>
                              <w:t xml:space="preserve">Los </w:t>
                            </w:r>
                            <w:r w:rsidRPr="004D0650">
                              <w:rPr>
                                <w:i/>
                                <w:caps/>
                                <w:sz w:val="20"/>
                                <w:szCs w:val="20"/>
                              </w:rPr>
                              <w:t>pentOminós</w:t>
                            </w:r>
                            <w:r w:rsidRPr="004D0650">
                              <w:rPr>
                                <w:i/>
                                <w:sz w:val="20"/>
                                <w:szCs w:val="20"/>
                              </w:rPr>
                              <w:t xml:space="preserve"> obtenidos a partir de otros por </w:t>
                            </w:r>
                            <w:hyperlink r:id="rId57" w:tooltip="Simetría axial" w:history="1">
                              <w:r w:rsidRPr="004D0650">
                                <w:rPr>
                                  <w:rStyle w:val="Hipervnculo"/>
                                  <w:i/>
                                  <w:color w:val="auto"/>
                                  <w:sz w:val="20"/>
                                  <w:szCs w:val="20"/>
                                </w:rPr>
                                <w:t>simetría axial</w:t>
                              </w:r>
                            </w:hyperlink>
                            <w:r w:rsidRPr="004D0650">
                              <w:rPr>
                                <w:i/>
                                <w:sz w:val="20"/>
                                <w:szCs w:val="20"/>
                              </w:rPr>
                              <w:t xml:space="preserve"> o por </w:t>
                            </w:r>
                            <w:hyperlink r:id="rId58" w:tooltip="Rotación" w:history="1">
                              <w:r w:rsidRPr="004D0650">
                                <w:rPr>
                                  <w:rStyle w:val="Hipervnculo"/>
                                  <w:i/>
                                  <w:color w:val="auto"/>
                                  <w:sz w:val="20"/>
                                  <w:szCs w:val="20"/>
                                </w:rPr>
                                <w:t>rotación</w:t>
                              </w:r>
                            </w:hyperlink>
                            <w:r w:rsidRPr="004D0650">
                              <w:rPr>
                                <w:i/>
                                <w:sz w:val="20"/>
                                <w:szCs w:val="20"/>
                              </w:rPr>
                              <w:t xml:space="preserve"> no cuentan como un pentominó diferent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540" o:spid="_x0000_s1119" type="#_x0000_t61" style="position:absolute;left:0;text-align:left;margin-left:53.85pt;margin-top:10.65pt;width:297pt;height:36.35pt;z-index:-251632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" adj="22527,7160" fillcolor="#cfc" strokecolor="gray">
                <v:textbox>
                  <w:txbxContent>
                    <w:p w:rsidR="001F3EAD" w:rsidRPr="004D0650" w:rsidRDefault="001F3EAD" w:rsidP="005F3D5F">
                      <w:pPr>
                        <w:jc w:val="both"/>
                        <w:rPr>
                          <w:i/>
                          <w:sz w:val="20"/>
                          <w:szCs w:val="20"/>
                        </w:rPr>
                      </w:pPr>
                      <w:r w:rsidRPr="004D0650">
                        <w:rPr>
                          <w:i/>
                          <w:sz w:val="20"/>
                          <w:szCs w:val="20"/>
                        </w:rPr>
                        <w:t xml:space="preserve">Los </w:t>
                      </w:r>
                      <w:r w:rsidRPr="004D0650">
                        <w:rPr>
                          <w:i/>
                          <w:caps/>
                          <w:sz w:val="20"/>
                          <w:szCs w:val="20"/>
                        </w:rPr>
                        <w:t>pentOminós</w:t>
                      </w:r>
                      <w:r w:rsidRPr="004D0650">
                        <w:rPr>
                          <w:i/>
                          <w:sz w:val="20"/>
                          <w:szCs w:val="20"/>
                        </w:rPr>
                        <w:t xml:space="preserve"> obtenidos a partir de otros por </w:t>
                      </w:r>
                      <w:hyperlink r:id="rId59" w:tooltip="Simetría axial" w:history="1">
                        <w:r w:rsidRPr="004D0650">
                          <w:rPr>
                            <w:rStyle w:val="Hipervnculo"/>
                            <w:i/>
                            <w:color w:val="auto"/>
                            <w:sz w:val="20"/>
                            <w:szCs w:val="20"/>
                          </w:rPr>
                          <w:t>simetría axial</w:t>
                        </w:r>
                      </w:hyperlink>
                      <w:r w:rsidRPr="004D0650">
                        <w:rPr>
                          <w:i/>
                          <w:sz w:val="20"/>
                          <w:szCs w:val="20"/>
                        </w:rPr>
                        <w:t xml:space="preserve"> o por </w:t>
                      </w:r>
                      <w:hyperlink r:id="rId60" w:tooltip="Rotación" w:history="1">
                        <w:r w:rsidRPr="004D0650">
                          <w:rPr>
                            <w:rStyle w:val="Hipervnculo"/>
                            <w:i/>
                            <w:color w:val="auto"/>
                            <w:sz w:val="20"/>
                            <w:szCs w:val="20"/>
                          </w:rPr>
                          <w:t>rotación</w:t>
                        </w:r>
                      </w:hyperlink>
                      <w:r w:rsidRPr="004D0650">
                        <w:rPr>
                          <w:i/>
                          <w:sz w:val="20"/>
                          <w:szCs w:val="20"/>
                        </w:rPr>
                        <w:t xml:space="preserve"> no cuentan como un pentominó diferente.</w:t>
                      </w:r>
                    </w:p>
                  </w:txbxContent>
                </v:textbox>
              </v:shape>
            </w:pict>
          </mc:Fallback>
        </mc:AlternateContent>
      </w:r>
    </w:p>
    <w:p w:rsidR="0033439D" w:rsidRDefault="0033439D" w:rsidP="00541F35">
      <w:pPr>
        <w:jc w:val="both"/>
        <w:rPr>
          <w:rFonts w:ascii="Arial" w:hAnsi="Arial" w:cs="Arial"/>
          <w:sz w:val="22"/>
          <w:szCs w:val="22"/>
        </w:rPr>
      </w:pPr>
    </w:p>
    <w:p w:rsidR="0033439D" w:rsidRDefault="0033439D" w:rsidP="00541F35">
      <w:pPr>
        <w:jc w:val="both"/>
        <w:rPr>
          <w:rFonts w:ascii="Arial" w:hAnsi="Arial" w:cs="Arial"/>
          <w:sz w:val="22"/>
          <w:szCs w:val="22"/>
        </w:rPr>
      </w:pPr>
    </w:p>
    <w:p w:rsidR="0033439D" w:rsidRDefault="0033439D" w:rsidP="00541F35">
      <w:pPr>
        <w:jc w:val="both"/>
        <w:rPr>
          <w:rFonts w:ascii="Arial" w:hAnsi="Arial" w:cs="Arial"/>
          <w:sz w:val="22"/>
          <w:szCs w:val="22"/>
        </w:rPr>
      </w:pPr>
    </w:p>
    <w:p w:rsidR="0033439D" w:rsidRDefault="0033439D" w:rsidP="00541F35">
      <w:pPr>
        <w:jc w:val="both"/>
        <w:rPr>
          <w:rFonts w:ascii="Arial" w:hAnsi="Arial" w:cs="Arial"/>
          <w:sz w:val="22"/>
          <w:szCs w:val="22"/>
        </w:rPr>
      </w:pPr>
    </w:p>
    <w:p w:rsidR="00162124" w:rsidRPr="00401C09" w:rsidRDefault="00162124" w:rsidP="00541F35">
      <w:pPr>
        <w:jc w:val="both"/>
        <w:rPr>
          <w:rFonts w:ascii="Garamond" w:hAnsi="Garamond" w:cs="Arial"/>
          <w:spacing w:val="-2"/>
          <w:sz w:val="22"/>
          <w:szCs w:val="22"/>
        </w:rPr>
      </w:pPr>
      <w:r w:rsidRPr="00401C09">
        <w:rPr>
          <w:rFonts w:ascii="Garamond" w:hAnsi="Garamond" w:cs="Arial"/>
          <w:spacing w:val="-2"/>
          <w:sz w:val="22"/>
          <w:szCs w:val="22"/>
        </w:rPr>
        <w:t xml:space="preserve">Por ejemplo las </w:t>
      </w:r>
      <w:r w:rsidR="0033439D" w:rsidRPr="00401C09">
        <w:rPr>
          <w:rFonts w:ascii="Garamond" w:hAnsi="Garamond" w:cs="Arial"/>
          <w:spacing w:val="-2"/>
          <w:sz w:val="22"/>
          <w:szCs w:val="22"/>
        </w:rPr>
        <w:t xml:space="preserve">siguientes </w:t>
      </w:r>
      <w:r w:rsidRPr="00401C09">
        <w:rPr>
          <w:rFonts w:ascii="Garamond" w:hAnsi="Garamond" w:cs="Arial"/>
          <w:spacing w:val="-2"/>
          <w:sz w:val="22"/>
          <w:szCs w:val="22"/>
        </w:rPr>
        <w:t>figuras</w:t>
      </w:r>
      <w:r w:rsidR="0033439D" w:rsidRPr="00401C09">
        <w:rPr>
          <w:rFonts w:ascii="Garamond" w:hAnsi="Garamond" w:cs="Arial"/>
          <w:spacing w:val="-2"/>
          <w:sz w:val="22"/>
          <w:szCs w:val="22"/>
        </w:rPr>
        <w:t xml:space="preserve"> se han obtenido volteando (</w:t>
      </w:r>
      <w:r w:rsidR="00401C09">
        <w:rPr>
          <w:rFonts w:ascii="Garamond" w:hAnsi="Garamond" w:cs="Arial"/>
          <w:spacing w:val="-2"/>
          <w:sz w:val="22"/>
          <w:szCs w:val="22"/>
        </w:rPr>
        <w:t>f</w:t>
      </w:r>
      <w:r w:rsidR="0033439D" w:rsidRPr="00401C09">
        <w:rPr>
          <w:rFonts w:ascii="Garamond" w:hAnsi="Garamond" w:cs="Arial"/>
          <w:spacing w:val="-2"/>
          <w:sz w:val="22"/>
          <w:szCs w:val="22"/>
        </w:rPr>
        <w:t>ig</w:t>
      </w:r>
      <w:r w:rsidR="00401C09">
        <w:rPr>
          <w:rFonts w:ascii="Garamond" w:hAnsi="Garamond" w:cs="Arial"/>
          <w:spacing w:val="-2"/>
          <w:sz w:val="22"/>
          <w:szCs w:val="22"/>
        </w:rPr>
        <w:t>.</w:t>
      </w:r>
      <w:r w:rsidR="0033439D" w:rsidRPr="00401C09">
        <w:rPr>
          <w:rFonts w:ascii="Garamond" w:hAnsi="Garamond" w:cs="Arial"/>
          <w:spacing w:val="-2"/>
          <w:sz w:val="22"/>
          <w:szCs w:val="22"/>
        </w:rPr>
        <w:t xml:space="preserve"> 1) o girando (</w:t>
      </w:r>
      <w:r w:rsidR="00401C09">
        <w:rPr>
          <w:rFonts w:ascii="Garamond" w:hAnsi="Garamond" w:cs="Arial"/>
          <w:spacing w:val="-2"/>
          <w:sz w:val="22"/>
          <w:szCs w:val="22"/>
        </w:rPr>
        <w:t>f</w:t>
      </w:r>
      <w:r w:rsidR="0033439D" w:rsidRPr="00401C09">
        <w:rPr>
          <w:rFonts w:ascii="Garamond" w:hAnsi="Garamond" w:cs="Arial"/>
          <w:spacing w:val="-2"/>
          <w:sz w:val="22"/>
          <w:szCs w:val="22"/>
        </w:rPr>
        <w:t>ig</w:t>
      </w:r>
      <w:r w:rsidR="00401C09">
        <w:rPr>
          <w:rFonts w:ascii="Garamond" w:hAnsi="Garamond" w:cs="Arial"/>
          <w:spacing w:val="-2"/>
          <w:sz w:val="22"/>
          <w:szCs w:val="22"/>
        </w:rPr>
        <w:t>.</w:t>
      </w:r>
      <w:r w:rsidR="0033439D" w:rsidRPr="00401C09">
        <w:rPr>
          <w:rFonts w:ascii="Garamond" w:hAnsi="Garamond" w:cs="Arial"/>
          <w:spacing w:val="-2"/>
          <w:sz w:val="22"/>
          <w:szCs w:val="22"/>
        </w:rPr>
        <w:t xml:space="preserve"> 2)</w:t>
      </w:r>
      <w:r w:rsidR="0024506B" w:rsidRPr="00401C09">
        <w:rPr>
          <w:rFonts w:ascii="Garamond" w:hAnsi="Garamond" w:cs="Arial"/>
          <w:spacing w:val="-2"/>
          <w:sz w:val="22"/>
          <w:szCs w:val="22"/>
        </w:rPr>
        <w:t xml:space="preserve"> el Pentominó L.</w:t>
      </w:r>
      <w:r w:rsidR="009F71CB" w:rsidRPr="00401C09">
        <w:rPr>
          <w:rFonts w:ascii="Garamond" w:hAnsi="Garamond" w:cs="Arial"/>
          <w:spacing w:val="-2"/>
          <w:sz w:val="22"/>
          <w:szCs w:val="22"/>
        </w:rPr>
        <w:t xml:space="preserve"> </w:t>
      </w:r>
      <w:r w:rsidR="0033439D" w:rsidRPr="00401C09">
        <w:rPr>
          <w:rFonts w:ascii="Garamond" w:hAnsi="Garamond" w:cs="Arial"/>
          <w:spacing w:val="-2"/>
          <w:sz w:val="22"/>
          <w:szCs w:val="22"/>
        </w:rPr>
        <w:t xml:space="preserve"> </w:t>
      </w:r>
    </w:p>
    <w:p w:rsidR="00162124" w:rsidRDefault="00162124" w:rsidP="00541F35">
      <w:pPr>
        <w:jc w:val="both"/>
        <w:rPr>
          <w:rFonts w:ascii="Arial" w:hAnsi="Arial" w:cs="Arial"/>
          <w:sz w:val="22"/>
          <w:szCs w:val="22"/>
        </w:rPr>
      </w:pPr>
    </w:p>
    <w:p w:rsidR="00162124" w:rsidRDefault="00223CB4" w:rsidP="00541F35">
      <w:pPr>
        <w:jc w:val="both"/>
        <w:rPr>
          <w:rFonts w:ascii="Arial" w:hAnsi="Arial" w:cs="Arial"/>
          <w:sz w:val="22"/>
          <w:szCs w:val="22"/>
        </w:rPr>
      </w:pPr>
      <w:r>
        <w:rPr>
          <w:rFonts w:ascii="Arial" w:hAnsi="Arial" w:cs="Arial"/>
          <w:noProof/>
        </w:rPr>
        <mc:AlternateContent>
          <mc:Choice Requires="wpg">
            <w:drawing>
              <wp:anchor distT="0" distB="0" distL="114300" distR="114300" simplePos="0" relativeHeight="251679232" behindDoc="1" locked="0" layoutInCell="1" allowOverlap="1">
                <wp:simplePos x="0" y="0"/>
                <wp:positionH relativeFrom="column">
                  <wp:posOffset>3018155</wp:posOffset>
                </wp:positionH>
                <wp:positionV relativeFrom="paragraph">
                  <wp:posOffset>81915</wp:posOffset>
                </wp:positionV>
                <wp:extent cx="686435" cy="887095"/>
                <wp:effectExtent l="65405" t="62865" r="67310" b="59690"/>
                <wp:wrapNone/>
                <wp:docPr id="51" name="Group 185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86435" cy="887095"/>
                          <a:chOff x="6454" y="8982"/>
                          <a:chExt cx="1081" cy="1397"/>
                        </a:xfrm>
                      </wpg:grpSpPr>
                      <wps:wsp>
                        <wps:cNvPr id="52" name="Rectangle 516"/>
                        <wps:cNvSpPr>
                          <a:spLocks noChangeArrowheads="1"/>
                        </wps:cNvSpPr>
                        <wps:spPr bwMode="auto">
                          <a:xfrm rot="-8266987">
                            <a:off x="6934" y="9490"/>
                            <a:ext cx="360" cy="360"/>
                          </a:xfrm>
                          <a:prstGeom prst="rect">
                            <a:avLst/>
                          </a:prstGeom>
                          <a:solidFill>
                            <a:srgbClr val="C0C0C0"/>
                          </a:solidFill>
                          <a:ln w="127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3" name="Rectangle 517"/>
                        <wps:cNvSpPr>
                          <a:spLocks noChangeArrowheads="1"/>
                        </wps:cNvSpPr>
                        <wps:spPr bwMode="auto">
                          <a:xfrm rot="-8266987">
                            <a:off x="6454" y="10019"/>
                            <a:ext cx="360" cy="360"/>
                          </a:xfrm>
                          <a:prstGeom prst="rect">
                            <a:avLst/>
                          </a:prstGeom>
                          <a:solidFill>
                            <a:srgbClr val="C0C0C0"/>
                          </a:solidFill>
                          <a:ln w="127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4" name="Rectangle 518"/>
                        <wps:cNvSpPr>
                          <a:spLocks noChangeArrowheads="1"/>
                        </wps:cNvSpPr>
                        <wps:spPr bwMode="auto">
                          <a:xfrm rot="-8266987">
                            <a:off x="7175" y="9224"/>
                            <a:ext cx="360" cy="360"/>
                          </a:xfrm>
                          <a:prstGeom prst="rect">
                            <a:avLst/>
                          </a:prstGeom>
                          <a:solidFill>
                            <a:srgbClr val="C0C0C0"/>
                          </a:solidFill>
                          <a:ln w="127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5" name="Rectangle 519"/>
                        <wps:cNvSpPr>
                          <a:spLocks noChangeArrowheads="1"/>
                        </wps:cNvSpPr>
                        <wps:spPr bwMode="auto">
                          <a:xfrm rot="-8266987">
                            <a:off x="6694" y="9754"/>
                            <a:ext cx="360" cy="360"/>
                          </a:xfrm>
                          <a:prstGeom prst="rect">
                            <a:avLst/>
                          </a:prstGeom>
                          <a:solidFill>
                            <a:srgbClr val="C0C0C0"/>
                          </a:solidFill>
                          <a:ln w="127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6" name="Rectangle 520"/>
                        <wps:cNvSpPr>
                          <a:spLocks noChangeArrowheads="1"/>
                        </wps:cNvSpPr>
                        <wps:spPr bwMode="auto">
                          <a:xfrm rot="-8266987">
                            <a:off x="6909" y="8982"/>
                            <a:ext cx="360" cy="360"/>
                          </a:xfrm>
                          <a:prstGeom prst="rect">
                            <a:avLst/>
                          </a:prstGeom>
                          <a:solidFill>
                            <a:srgbClr val="C0C0C0"/>
                          </a:solidFill>
                          <a:ln w="127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852" o:spid="_x0000_s1026" style="position:absolute;margin-left:237.65pt;margin-top:6.45pt;width:54.05pt;height:69.85pt;z-index:-251637248" coordorigin="6454,8982" coordsize="1081,139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">
                <v:rect id="Rectangle 516" o:spid="_x0000_s1027" style="position:absolute;left:6934;top:9490;width:360;height:360;rotation:-9029754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M9JMQA&#10;AADbAAAADwAAAGRycy9kb3ducmV2LnhtbESP3WrCQBSE74W+w3IK3ummQouk2QQRhNJq8acPcMge&#10;NyHZsyG71cSndwsFL4eZ+YbJisG24kK9rx0reJknIIhLp2s2Cn5Om9kShA/IGlvHpGAkD0X+NMkw&#10;1e7KB7ocgxERwj5FBVUIXSqlLyuy6OeuI47e2fUWQ5S9kbrHa4TbVi6S5E1arDkuVNjRuqKyOf5a&#10;Bbjbm8Zv3Bp329PnON7M1/C9V2r6PKzeQQQawiP83/7QCl4X8Pcl/gCZ3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4TPSTEAAAA2wAAAA8AAAAAAAAAAAAAAAAAmAIAAGRycy9k&#10;b3ducmV2LnhtbFBLBQYAAAAABAAEAPUAAACJAwAAAAA=&#10;" fillcolor="silver" strokeweight="1pt"/>
                <v:rect id="Rectangle 517" o:spid="_x0000_s1028" style="position:absolute;left:6454;top:10019;width:360;height:360;rotation:-9029754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V+Yv8IA&#10;AADbAAAADwAAAGRycy9kb3ducmV2LnhtbESP0YrCMBRE3wX/IdyFfdN0XZSlGkUEQXZVXPUDLs01&#10;LTY3pYna+vVGEHwcZuYMM5k1thRXqn3hWMFXPwFBnDldsFFwPCx7PyB8QNZYOiYFLXmYTbudCaba&#10;3fifrvtgRISwT1FBHkKVSumznCz6vquIo3dytcUQZW2krvEW4baUgyQZSYsFx4UcK1rklJ33F6sA&#10;Nztz9ku3wM368Nu2d/PXbHdKfX408zGIQE14h1/tlVYw/Ibnl/gD5PQ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RX5i/wgAAANsAAAAPAAAAAAAAAAAAAAAAAJgCAABkcnMvZG93&#10;bnJldi54bWxQSwUGAAAAAAQABAD1AAAAhwMAAAAA&#10;" fillcolor="silver" strokeweight="1pt"/>
                <v:rect id="Rectangle 518" o:spid="_x0000_s1029" style="position:absolute;left:7175;top:9224;width:360;height:360;rotation:-9029754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rYAy8IA&#10;AADbAAAADwAAAGRycy9kb3ducmV2LnhtbESP0YrCMBRE3wX/IdyFfdN0ZZWlGkUEQXZVXPUDLs01&#10;LTY3pYna+vVGEHwcZuYMM5k1thRXqn3hWMFXPwFBnDldsFFwPCx7PyB8QNZYOiYFLXmYTbudCaba&#10;3fifrvtgRISwT1FBHkKVSumznCz6vquIo3dytcUQZW2krvEW4baUgyQZSYsFx4UcK1rklJ33F6sA&#10;Nztz9ku3wM368Nu2d/PXbHdKfX408zGIQE14h1/tlVYw/Ibnl/gD5PQ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etgDLwgAAANsAAAAPAAAAAAAAAAAAAAAAAJgCAABkcnMvZG93&#10;bnJldi54bWxQSwUGAAAAAAQABAD1AAAAhwMAAAAA&#10;" fillcolor="silver" strokeweight="1pt"/>
                <v:rect id="Rectangle 519" o:spid="_x0000_s1030" style="position:absolute;left:6694;top:9754;width:360;height:360;rotation:-9029754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fqlUMQA&#10;AADbAAAADwAAAGRycy9kb3ducmV2LnhtbESP0WrCQBRE34X+w3ILfdNNCymSuooEAqVtRGM/4JK9&#10;boLZuyG71aRf3y0IPg4zc4ZZbUbbiQsNvnWs4HmRgCCunW7ZKPg+FvMlCB+QNXaOScFEHjbrh9kK&#10;M+2ufKBLFYyIEPYZKmhC6DMpfd2QRb9wPXH0Tm6wGKIcjNQDXiPcdvIlSV6lxZbjQoM95Q3V5+rH&#10;KsByb86+cDmWX8ePafo1n+Nur9TT47h9AxFoDPfwrf2uFaQp/H+JP0Cu/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H6pVDEAAAA2wAAAA8AAAAAAAAAAAAAAAAAmAIAAGRycy9k&#10;b3ducmV2LnhtbFBLBQYAAAAABAAEAPUAAACJAwAAAAA=&#10;" fillcolor="silver" strokeweight="1pt"/>
                <v:rect id="Rectangle 520" o:spid="_x0000_s1031" style="position:absolute;left:6909;top:8982;width:360;height:360;rotation:-9029754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Sg7J8IA&#10;AADbAAAADwAAAGRycy9kb3ducmV2LnhtbESP0YrCMBRE34X9h3AXfNN0BUW6RhFBWHZVtO4HXJpr&#10;WmxuShO19euNIPg4zMwZZrZobSWu1PjSsYKvYQKCOHe6ZKPg/7geTEH4gKyxckwKOvKwmH/0Zphq&#10;d+MDXbNgRISwT1FBEUKdSunzgiz6oauJo3dyjcUQZWOkbvAW4baSoySZSIslx4UCa1oVlJ+zi1WA&#10;2705+7Vb4XZz/O26u/lrd3ul+p/t8htEoDa8w6/2j1YwnsDzS/wBcv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BKDsnwgAAANsAAAAPAAAAAAAAAAAAAAAAAJgCAABkcnMvZG93&#10;bnJldi54bWxQSwUGAAAAAAQABAD1AAAAhwMAAAAA&#10;" fillcolor="silver" strokeweight="1pt"/>
              </v:group>
            </w:pict>
          </mc:Fallback>
        </mc:AlternateContent>
      </w:r>
      <w:r>
        <w:rPr>
          <w:rFonts w:ascii="Arial" w:hAnsi="Arial" w:cs="Arial"/>
          <w:noProof/>
          <w:sz w:val="22"/>
          <w:szCs w:val="22"/>
        </w:rPr>
        <mc:AlternateContent>
          <mc:Choice Requires="wps">
            <w:drawing>
              <wp:anchor distT="0" distB="0" distL="114300" distR="114300" simplePos="0" relativeHeight="251675136" behindDoc="1" locked="0" layoutInCell="1" allowOverlap="1">
                <wp:simplePos x="0" y="0"/>
                <wp:positionH relativeFrom="column">
                  <wp:posOffset>1714500</wp:posOffset>
                </wp:positionH>
                <wp:positionV relativeFrom="paragraph">
                  <wp:posOffset>139065</wp:posOffset>
                </wp:positionV>
                <wp:extent cx="228600" cy="228600"/>
                <wp:effectExtent l="9525" t="15240" r="9525" b="13335"/>
                <wp:wrapNone/>
                <wp:docPr id="50" name="Rectangle 50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 cy="228600"/>
                        </a:xfrm>
                        <a:prstGeom prst="rect">
                          <a:avLst/>
                        </a:prstGeom>
                        <a:solidFill>
                          <a:srgbClr val="C0C0C0"/>
                        </a:solidFill>
                        <a:ln w="127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509" o:spid="_x0000_s1026" style="position:absolute;margin-left:135pt;margin-top:10.95pt;width:18pt;height:18pt;z-index:-251641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" fillcolor="silver" strokeweight="1pt"/>
            </w:pict>
          </mc:Fallback>
        </mc:AlternateContent>
      </w:r>
    </w:p>
    <w:p w:rsidR="00162124" w:rsidRPr="00162124" w:rsidRDefault="00162124" w:rsidP="00541F35">
      <w:pPr>
        <w:jc w:val="both"/>
        <w:rPr>
          <w:rFonts w:ascii="Arial" w:hAnsi="Arial" w:cs="Arial"/>
          <w:sz w:val="22"/>
          <w:szCs w:val="22"/>
        </w:rPr>
      </w:pPr>
    </w:p>
    <w:p w:rsidR="00AB0414" w:rsidRDefault="00223CB4" w:rsidP="00162124">
      <w:pPr>
        <w:jc w:val="both"/>
        <w:rPr>
          <w:rFonts w:ascii="Arial" w:hAnsi="Arial" w:cs="Arial"/>
        </w:rPr>
      </w:pPr>
      <w:r>
        <w:rPr>
          <w:rFonts w:ascii="Arial" w:hAnsi="Arial" w:cs="Arial"/>
          <w:noProof/>
        </w:rPr>
        <mc:AlternateContent>
          <mc:Choice Requires="wps">
            <w:drawing>
              <wp:anchor distT="0" distB="0" distL="114300" distR="114300" simplePos="0" relativeHeight="251677184" behindDoc="1" locked="0" layoutInCell="1" allowOverlap="1">
                <wp:simplePos x="0" y="0"/>
                <wp:positionH relativeFrom="column">
                  <wp:posOffset>1714500</wp:posOffset>
                </wp:positionH>
                <wp:positionV relativeFrom="paragraph">
                  <wp:posOffset>44450</wp:posOffset>
                </wp:positionV>
                <wp:extent cx="228600" cy="228600"/>
                <wp:effectExtent l="9525" t="15875" r="9525" b="12700"/>
                <wp:wrapNone/>
                <wp:docPr id="49" name="Rectangle 51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 cy="228600"/>
                        </a:xfrm>
                        <a:prstGeom prst="rect">
                          <a:avLst/>
                        </a:prstGeom>
                        <a:solidFill>
                          <a:srgbClr val="C0C0C0"/>
                        </a:solidFill>
                        <a:ln w="127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511" o:spid="_x0000_s1026" style="position:absolute;margin-left:135pt;margin-top:3.5pt;width:18pt;height:18pt;z-index:-251639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" fillcolor="silver" strokeweight="1pt"/>
            </w:pict>
          </mc:Fallback>
        </mc:AlternateContent>
      </w:r>
    </w:p>
    <w:p w:rsidR="00AB0414" w:rsidRDefault="00223CB4" w:rsidP="00162124">
      <w:pPr>
        <w:jc w:val="both"/>
        <w:rPr>
          <w:rFonts w:ascii="Arial" w:hAnsi="Arial" w:cs="Arial"/>
        </w:rPr>
      </w:pPr>
      <w:r>
        <w:rPr>
          <w:rFonts w:ascii="Arial" w:hAnsi="Arial" w:cs="Arial"/>
          <w:noProof/>
        </w:rPr>
        <mc:AlternateContent>
          <mc:Choice Requires="wps">
            <w:drawing>
              <wp:anchor distT="0" distB="0" distL="114300" distR="114300" simplePos="0" relativeHeight="251674112" behindDoc="1" locked="0" layoutInCell="1" allowOverlap="1">
                <wp:simplePos x="0" y="0"/>
                <wp:positionH relativeFrom="column">
                  <wp:posOffset>1714500</wp:posOffset>
                </wp:positionH>
                <wp:positionV relativeFrom="paragraph">
                  <wp:posOffset>95885</wp:posOffset>
                </wp:positionV>
                <wp:extent cx="228600" cy="228600"/>
                <wp:effectExtent l="9525" t="10160" r="9525" b="8890"/>
                <wp:wrapNone/>
                <wp:docPr id="48" name="Rectangle 50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 cy="228600"/>
                        </a:xfrm>
                        <a:prstGeom prst="rect">
                          <a:avLst/>
                        </a:prstGeom>
                        <a:solidFill>
                          <a:srgbClr val="C0C0C0"/>
                        </a:solidFill>
                        <a:ln w="127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508" o:spid="_x0000_s1026" style="position:absolute;margin-left:135pt;margin-top:7.55pt;width:18pt;height:18pt;z-index:-251642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" fillcolor="silver" strokeweight="1pt"/>
            </w:pict>
          </mc:Fallback>
        </mc:AlternateContent>
      </w:r>
    </w:p>
    <w:p w:rsidR="00AB0414" w:rsidRDefault="00223CB4" w:rsidP="00162124">
      <w:pPr>
        <w:jc w:val="both"/>
        <w:rPr>
          <w:rFonts w:ascii="Arial" w:hAnsi="Arial" w:cs="Arial"/>
        </w:rPr>
      </w:pPr>
      <w:r>
        <w:rPr>
          <w:rFonts w:ascii="Arial" w:hAnsi="Arial" w:cs="Arial"/>
          <w:noProof/>
        </w:rPr>
        <mc:AlternateContent>
          <mc:Choice Requires="wps">
            <w:drawing>
              <wp:anchor distT="0" distB="0" distL="114300" distR="114300" simplePos="0" relativeHeight="251678208" behindDoc="1" locked="0" layoutInCell="1" allowOverlap="1">
                <wp:simplePos x="0" y="0"/>
                <wp:positionH relativeFrom="column">
                  <wp:posOffset>1485900</wp:posOffset>
                </wp:positionH>
                <wp:positionV relativeFrom="paragraph">
                  <wp:posOffset>149225</wp:posOffset>
                </wp:positionV>
                <wp:extent cx="228600" cy="228600"/>
                <wp:effectExtent l="9525" t="6350" r="9525" b="12700"/>
                <wp:wrapNone/>
                <wp:docPr id="47" name="Rectangle 51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 cy="228600"/>
                        </a:xfrm>
                        <a:prstGeom prst="rect">
                          <a:avLst/>
                        </a:prstGeom>
                        <a:solidFill>
                          <a:srgbClr val="C0C0C0"/>
                        </a:solidFill>
                        <a:ln w="127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512" o:spid="_x0000_s1026" style="position:absolute;margin-left:117pt;margin-top:11.75pt;width:18pt;height:18pt;z-index:-251638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" fillcolor="silver" strokeweight="1pt"/>
            </w:pict>
          </mc:Fallback>
        </mc:AlternateContent>
      </w:r>
      <w:r>
        <w:rPr>
          <w:rFonts w:ascii="Arial" w:hAnsi="Arial" w:cs="Arial"/>
          <w:noProof/>
        </w:rPr>
        <mc:AlternateContent>
          <mc:Choice Requires="wps">
            <w:drawing>
              <wp:anchor distT="0" distB="0" distL="114300" distR="114300" simplePos="0" relativeHeight="251676160" behindDoc="1" locked="0" layoutInCell="1" allowOverlap="1">
                <wp:simplePos x="0" y="0"/>
                <wp:positionH relativeFrom="column">
                  <wp:posOffset>1714500</wp:posOffset>
                </wp:positionH>
                <wp:positionV relativeFrom="paragraph">
                  <wp:posOffset>148590</wp:posOffset>
                </wp:positionV>
                <wp:extent cx="228600" cy="228600"/>
                <wp:effectExtent l="9525" t="15240" r="9525" b="13335"/>
                <wp:wrapNone/>
                <wp:docPr id="46" name="Rectangle 51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 cy="228600"/>
                        </a:xfrm>
                        <a:prstGeom prst="rect">
                          <a:avLst/>
                        </a:prstGeom>
                        <a:solidFill>
                          <a:srgbClr val="C0C0C0"/>
                        </a:solidFill>
                        <a:ln w="127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510" o:spid="_x0000_s1026" style="position:absolute;margin-left:135pt;margin-top:11.7pt;width:18pt;height:18pt;z-index:-251640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" fillcolor="silver" strokeweight="1pt"/>
            </w:pict>
          </mc:Fallback>
        </mc:AlternateContent>
      </w:r>
    </w:p>
    <w:p w:rsidR="002328AF" w:rsidRDefault="002328AF" w:rsidP="00162124">
      <w:pPr>
        <w:jc w:val="both"/>
        <w:rPr>
          <w:rFonts w:ascii="Arial" w:hAnsi="Arial" w:cs="Arial"/>
        </w:rPr>
      </w:pPr>
    </w:p>
    <w:p w:rsidR="002328AF" w:rsidRDefault="002328AF" w:rsidP="00162124">
      <w:pPr>
        <w:jc w:val="both"/>
        <w:rPr>
          <w:rFonts w:ascii="Arial" w:hAnsi="Arial" w:cs="Arial"/>
        </w:rPr>
      </w:pPr>
    </w:p>
    <w:p w:rsidR="002328AF" w:rsidRPr="00401C09" w:rsidRDefault="00FB1845">
      <w:pPr>
        <w:ind w:left="1980"/>
        <w:jc w:val="both"/>
        <w:rPr>
          <w:rFonts w:ascii="Garamond" w:hAnsi="Garamond" w:cs="Arial"/>
          <w:sz w:val="22"/>
          <w:szCs w:val="22"/>
        </w:rPr>
      </w:pPr>
      <w:r w:rsidRPr="00FB1845">
        <w:rPr>
          <w:rFonts w:ascii="Arial" w:hAnsi="Arial" w:cs="Arial"/>
          <w:sz w:val="22"/>
          <w:szCs w:val="22"/>
        </w:rPr>
        <w:tab/>
      </w:r>
      <w:r>
        <w:rPr>
          <w:rFonts w:ascii="Arial" w:hAnsi="Arial" w:cs="Arial"/>
          <w:sz w:val="22"/>
          <w:szCs w:val="22"/>
        </w:rPr>
        <w:t xml:space="preserve">   </w:t>
      </w:r>
      <w:r w:rsidRPr="00401C09">
        <w:rPr>
          <w:rFonts w:ascii="Garamond" w:hAnsi="Garamond" w:cs="Arial"/>
          <w:sz w:val="22"/>
          <w:szCs w:val="22"/>
        </w:rPr>
        <w:t>(</w:t>
      </w:r>
      <w:r w:rsidR="00401C09" w:rsidRPr="00401C09">
        <w:rPr>
          <w:rFonts w:ascii="Garamond" w:hAnsi="Garamond" w:cs="Arial"/>
          <w:sz w:val="22"/>
          <w:szCs w:val="22"/>
        </w:rPr>
        <w:t>f</w:t>
      </w:r>
      <w:r w:rsidRPr="00401C09">
        <w:rPr>
          <w:rFonts w:ascii="Garamond" w:hAnsi="Garamond" w:cs="Arial"/>
          <w:sz w:val="22"/>
          <w:szCs w:val="22"/>
        </w:rPr>
        <w:t>ig</w:t>
      </w:r>
      <w:r w:rsidR="00401C09" w:rsidRPr="00401C09">
        <w:rPr>
          <w:rFonts w:ascii="Garamond" w:hAnsi="Garamond" w:cs="Arial"/>
          <w:sz w:val="22"/>
          <w:szCs w:val="22"/>
        </w:rPr>
        <w:t>. 1</w:t>
      </w:r>
      <w:r w:rsidRPr="00401C09">
        <w:rPr>
          <w:rFonts w:ascii="Garamond" w:hAnsi="Garamond" w:cs="Arial"/>
          <w:sz w:val="22"/>
          <w:szCs w:val="22"/>
        </w:rPr>
        <w:t>)</w:t>
      </w:r>
      <w:r w:rsidRPr="00401C09">
        <w:rPr>
          <w:rFonts w:ascii="Garamond" w:hAnsi="Garamond" w:cs="Arial"/>
          <w:sz w:val="22"/>
          <w:szCs w:val="22"/>
        </w:rPr>
        <w:tab/>
      </w:r>
      <w:r w:rsidRPr="00401C09">
        <w:rPr>
          <w:rFonts w:ascii="Garamond" w:hAnsi="Garamond" w:cs="Arial"/>
          <w:sz w:val="22"/>
          <w:szCs w:val="22"/>
        </w:rPr>
        <w:tab/>
        <w:t xml:space="preserve">   (</w:t>
      </w:r>
      <w:r w:rsidR="00401C09" w:rsidRPr="00401C09">
        <w:rPr>
          <w:rFonts w:ascii="Garamond" w:hAnsi="Garamond" w:cs="Arial"/>
          <w:sz w:val="22"/>
          <w:szCs w:val="22"/>
        </w:rPr>
        <w:t>f</w:t>
      </w:r>
      <w:r w:rsidRPr="00401C09">
        <w:rPr>
          <w:rFonts w:ascii="Garamond" w:hAnsi="Garamond" w:cs="Arial"/>
          <w:sz w:val="22"/>
          <w:szCs w:val="22"/>
        </w:rPr>
        <w:t>ig</w:t>
      </w:r>
      <w:r w:rsidR="00401C09" w:rsidRPr="00401C09">
        <w:rPr>
          <w:rFonts w:ascii="Garamond" w:hAnsi="Garamond" w:cs="Arial"/>
          <w:sz w:val="22"/>
          <w:szCs w:val="22"/>
        </w:rPr>
        <w:t>.</w:t>
      </w:r>
      <w:r w:rsidRPr="00401C09">
        <w:rPr>
          <w:rFonts w:ascii="Garamond" w:hAnsi="Garamond" w:cs="Arial"/>
          <w:sz w:val="22"/>
          <w:szCs w:val="22"/>
        </w:rPr>
        <w:t xml:space="preserve"> 2)</w:t>
      </w:r>
    </w:p>
    <w:p w:rsidR="00162124" w:rsidRDefault="00162124" w:rsidP="00A31635">
      <w:pPr>
        <w:jc w:val="both"/>
        <w:rPr>
          <w:rFonts w:ascii="Arial" w:hAnsi="Arial" w:cs="Arial"/>
        </w:rPr>
      </w:pPr>
    </w:p>
    <w:p w:rsidR="00162124" w:rsidRPr="00401C09" w:rsidRDefault="009F71CB" w:rsidP="00694B87">
      <w:pPr>
        <w:jc w:val="both"/>
        <w:rPr>
          <w:rFonts w:ascii="Garamond" w:hAnsi="Garamond" w:cs="Arial"/>
          <w:sz w:val="22"/>
          <w:szCs w:val="22"/>
        </w:rPr>
      </w:pPr>
      <w:r w:rsidRPr="00401C09">
        <w:rPr>
          <w:rFonts w:ascii="Garamond" w:hAnsi="Garamond" w:cs="Arial"/>
          <w:sz w:val="22"/>
          <w:szCs w:val="22"/>
        </w:rPr>
        <w:t>Luego las figuras 1 y 2 son iguales al Pentominó L.</w:t>
      </w:r>
    </w:p>
    <w:p w:rsidR="000D53AC" w:rsidRDefault="000D53AC" w:rsidP="00FB1845">
      <w:pPr>
        <w:jc w:val="both"/>
        <w:rPr>
          <w:rFonts w:ascii="Arial" w:hAnsi="Arial" w:cs="Arial"/>
        </w:rPr>
      </w:pPr>
    </w:p>
    <w:p w:rsidR="00162124" w:rsidRDefault="00223CB4" w:rsidP="00FB1845">
      <w:pPr>
        <w:jc w:val="both"/>
        <w:rPr>
          <w:rFonts w:ascii="Arial" w:hAnsi="Arial" w:cs="Arial"/>
        </w:rPr>
      </w:pPr>
      <w:r>
        <w:rPr>
          <w:noProof/>
        </w:rPr>
        <mc:AlternateContent>
          <mc:Choice Requires="wps">
            <w:drawing>
              <wp:anchor distT="0" distB="0" distL="114300" distR="114300" simplePos="0" relativeHeight="251685376" behindDoc="1" locked="0" layoutInCell="1" allowOverlap="1">
                <wp:simplePos x="0" y="0"/>
                <wp:positionH relativeFrom="column">
                  <wp:posOffset>1028700</wp:posOffset>
                </wp:positionH>
                <wp:positionV relativeFrom="paragraph">
                  <wp:posOffset>146050</wp:posOffset>
                </wp:positionV>
                <wp:extent cx="4457700" cy="481330"/>
                <wp:effectExtent l="161925" t="12700" r="9525" b="10795"/>
                <wp:wrapNone/>
                <wp:docPr id="45" name="AutoShape 54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457700" cy="481330"/>
                        </a:xfrm>
                        <a:prstGeom prst="wedgeRectCallout">
                          <a:avLst>
                            <a:gd name="adj1" fmla="val -53190"/>
                            <a:gd name="adj2" fmla="val -30079"/>
                          </a:avLst>
                        </a:prstGeom>
                        <a:solidFill>
                          <a:srgbClr val="CCFFCC"/>
                        </a:solidFill>
                        <a:ln w="9525">
                          <a:solidFill>
                            <a:srgbClr val="808080"/>
                          </a:solidFill>
                          <a:miter lim="800000"/>
                          <a:headEnd/>
                          <a:tailEnd/>
                        </a:ln>
                      </wps:spPr>
                      <wps:txbx>
                        <w:txbxContent>
                          <w:p w:rsidR="001F3EAD" w:rsidRPr="004D0650" w:rsidRDefault="001F3EAD" w:rsidP="005F3D5F">
                            <w:pPr>
                              <w:jc w:val="both"/>
                              <w:rPr>
                                <w:i/>
                                <w:sz w:val="20"/>
                                <w:szCs w:val="20"/>
                              </w:rPr>
                            </w:pPr>
                            <w:r w:rsidRPr="004D0650">
                              <w:rPr>
                                <w:i/>
                                <w:sz w:val="20"/>
                                <w:szCs w:val="20"/>
                              </w:rPr>
                              <w:t>Nótese que los cinco cuadrados congruentes que forman el Pentominó, deben estar unidos, uno con otr</w:t>
                            </w:r>
                            <w:r w:rsidR="004D0650">
                              <w:rPr>
                                <w:i/>
                                <w:sz w:val="20"/>
                                <w:szCs w:val="20"/>
                              </w:rPr>
                              <w:t>,</w:t>
                            </w:r>
                            <w:r w:rsidRPr="004D0650">
                              <w:rPr>
                                <w:i/>
                                <w:sz w:val="20"/>
                                <w:szCs w:val="20"/>
                              </w:rPr>
                              <w:t>o por medio de un lado.</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541" o:spid="_x0000_s1120" type="#_x0000_t61" style="position:absolute;left:0;text-align:left;margin-left:81pt;margin-top:11.5pt;width:351pt;height:37.9pt;z-index:-251631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" adj="-689,4303" fillcolor="#cfc" strokecolor="gray">
                <v:textbox>
                  <w:txbxContent>
                    <w:p w:rsidR="001F3EAD" w:rsidRPr="004D0650" w:rsidRDefault="001F3EAD" w:rsidP="005F3D5F">
                      <w:pPr>
                        <w:jc w:val="both"/>
                        <w:rPr>
                          <w:i/>
                          <w:sz w:val="20"/>
                          <w:szCs w:val="20"/>
                        </w:rPr>
                      </w:pPr>
                      <w:r w:rsidRPr="004D0650">
                        <w:rPr>
                          <w:i/>
                          <w:sz w:val="20"/>
                          <w:szCs w:val="20"/>
                        </w:rPr>
                        <w:t>Nótese que los cinco cuadrados congruentes que forman el Pentominó, deben estar unidos, uno con otr</w:t>
                      </w:r>
                      <w:r w:rsidR="004D0650">
                        <w:rPr>
                          <w:i/>
                          <w:sz w:val="20"/>
                          <w:szCs w:val="20"/>
                        </w:rPr>
                        <w:t>,</w:t>
                      </w:r>
                      <w:r w:rsidRPr="004D0650">
                        <w:rPr>
                          <w:i/>
                          <w:sz w:val="20"/>
                          <w:szCs w:val="20"/>
                        </w:rPr>
                        <w:t>o por medio de un lado.</w:t>
                      </w:r>
                    </w:p>
                  </w:txbxContent>
                </v:textbox>
              </v:shape>
            </w:pict>
          </mc:Fallback>
        </mc:AlternateContent>
      </w:r>
      <w:r>
        <w:rPr>
          <w:noProof/>
        </w:rPr>
        <mc:AlternateContent>
          <mc:Choice Requires="wps">
            <w:drawing>
              <wp:anchor distT="0" distB="0" distL="114300" distR="114300" simplePos="0" relativeHeight="251688448" behindDoc="1" locked="0" layoutInCell="1" allowOverlap="1">
                <wp:simplePos x="0" y="0"/>
                <wp:positionH relativeFrom="column">
                  <wp:posOffset>137160</wp:posOffset>
                </wp:positionH>
                <wp:positionV relativeFrom="paragraph">
                  <wp:posOffset>91440</wp:posOffset>
                </wp:positionV>
                <wp:extent cx="662940" cy="497840"/>
                <wp:effectExtent l="3810" t="0" r="0" b="1270"/>
                <wp:wrapNone/>
                <wp:docPr id="44" name="Text Box 5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62940" cy="497840"/>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1F3EAD" w:rsidRDefault="00223CB4" w:rsidP="000D53AC">
                            <w:r>
                              <w:rPr>
                                <w:noProof/>
                              </w:rPr>
                              <w:drawing>
                                <wp:inline distT="0" distB="0" distL="0" distR="0">
                                  <wp:extent cx="482600" cy="406400"/>
                                  <wp:effectExtent l="0" t="0" r="0" b="0"/>
                                  <wp:docPr id="19" name="Imagen 19" descr="Féli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Félix"/>
                                          <pic:cNvPicPr>
                                            <a:picLocks noChangeAspect="1" noChangeArrowheads="1"/>
                                          </pic:cNvPicPr>
                                        </pic:nvPicPr>
                                        <pic:blipFill>
                                          <a:blip r:embed="rId56">
                                            <a:extLst>
                                              <a:ext uri="{28A0092B-C50C-407E-A947-70E740481C1C}">
                                                <a14:useLocalDpi xmlns:a14="http://schemas.microsoft.com/office/drawing/2010/main" val="0"/>
                                              </a:ext>
                                            </a:extLst>
                                          </a:blip>
                                          <a:srcRect l="54306" r="9196" b="67209"/>
                                          <a:stretch>
                                            <a:fillRect/>
                                          </a:stretch>
                                        </pic:blipFill>
                                        <pic:spPr bwMode="auto">
                                          <a:xfrm>
                                            <a:off x="0" y="0"/>
                                            <a:ext cx="482600" cy="406400"/>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544" o:spid="_x0000_s1121" type="#_x0000_t202" style="position:absolute;left:0;text-align:left;margin-left:10.8pt;margin-top:7.2pt;width:52.2pt;height:39.2pt;z-index:-25162803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" stroked="f">
                <v:textbox style="mso-fit-shape-to-text:t">
                  <w:txbxContent>
                    <w:p w:rsidR="001F3EAD" w:rsidRDefault="00223CB4" w:rsidP="000D53AC">
                      <w:r>
                        <w:rPr>
                          <w:noProof/>
                        </w:rPr>
                        <w:drawing>
                          <wp:inline distT="0" distB="0" distL="0" distR="0">
                            <wp:extent cx="482600" cy="406400"/>
                            <wp:effectExtent l="0" t="0" r="0" b="0"/>
                            <wp:docPr id="19" name="Imagen 19" descr="Féli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Félix"/>
                                    <pic:cNvPicPr>
                                      <a:picLocks noChangeAspect="1" noChangeArrowheads="1"/>
                                    </pic:cNvPicPr>
                                  </pic:nvPicPr>
                                  <pic:blipFill>
                                    <a:blip r:embed="rId56">
                                      <a:extLst>
                                        <a:ext uri="{28A0092B-C50C-407E-A947-70E740481C1C}">
                                          <a14:useLocalDpi xmlns:a14="http://schemas.microsoft.com/office/drawing/2010/main" val="0"/>
                                        </a:ext>
                                      </a:extLst>
                                    </a:blip>
                                    <a:srcRect l="54306" r="9196" b="67209"/>
                                    <a:stretch>
                                      <a:fillRect/>
                                    </a:stretch>
                                  </pic:blipFill>
                                  <pic:spPr bwMode="auto">
                                    <a:xfrm>
                                      <a:off x="0" y="0"/>
                                      <a:ext cx="482600" cy="406400"/>
                                    </a:xfrm>
                                    <a:prstGeom prst="rect">
                                      <a:avLst/>
                                    </a:prstGeom>
                                    <a:noFill/>
                                    <a:ln>
                                      <a:noFill/>
                                    </a:ln>
                                  </pic:spPr>
                                </pic:pic>
                              </a:graphicData>
                            </a:graphic>
                          </wp:inline>
                        </w:drawing>
                      </w:r>
                    </w:p>
                  </w:txbxContent>
                </v:textbox>
              </v:shape>
            </w:pict>
          </mc:Fallback>
        </mc:AlternateContent>
      </w:r>
    </w:p>
    <w:p w:rsidR="00A31635" w:rsidRDefault="00A31635" w:rsidP="00FB1845">
      <w:pPr>
        <w:jc w:val="both"/>
        <w:rPr>
          <w:rFonts w:ascii="Arial" w:hAnsi="Arial" w:cs="Arial"/>
        </w:rPr>
      </w:pPr>
    </w:p>
    <w:p w:rsidR="00E145B4" w:rsidRDefault="00E145B4" w:rsidP="00FB1845">
      <w:pPr>
        <w:jc w:val="both"/>
        <w:rPr>
          <w:rFonts w:ascii="Arial" w:hAnsi="Arial" w:cs="Arial"/>
          <w:sz w:val="22"/>
          <w:szCs w:val="22"/>
        </w:rPr>
      </w:pPr>
      <w:r>
        <w:rPr>
          <w:rFonts w:ascii="Arial" w:hAnsi="Arial" w:cs="Arial"/>
          <w:sz w:val="22"/>
          <w:szCs w:val="22"/>
        </w:rPr>
        <w:t xml:space="preserve"> </w:t>
      </w:r>
    </w:p>
    <w:p w:rsidR="0041569F" w:rsidRDefault="0041569F" w:rsidP="00FB1845">
      <w:pPr>
        <w:jc w:val="both"/>
        <w:rPr>
          <w:rFonts w:ascii="Arial" w:hAnsi="Arial" w:cs="Arial"/>
          <w:sz w:val="22"/>
          <w:szCs w:val="22"/>
        </w:rPr>
      </w:pPr>
    </w:p>
    <w:p w:rsidR="0041569F" w:rsidRDefault="0041569F" w:rsidP="00FB1845">
      <w:pPr>
        <w:jc w:val="both"/>
        <w:rPr>
          <w:rFonts w:ascii="Arial" w:hAnsi="Arial" w:cs="Arial"/>
          <w:sz w:val="22"/>
          <w:szCs w:val="22"/>
        </w:rPr>
      </w:pPr>
    </w:p>
    <w:p w:rsidR="00E145B4" w:rsidRPr="00401C09" w:rsidRDefault="00E145B4" w:rsidP="00FB1845">
      <w:pPr>
        <w:jc w:val="both"/>
        <w:rPr>
          <w:rFonts w:ascii="Garamond" w:hAnsi="Garamond" w:cs="Arial"/>
          <w:sz w:val="22"/>
          <w:szCs w:val="22"/>
        </w:rPr>
      </w:pPr>
      <w:r w:rsidRPr="00401C09">
        <w:rPr>
          <w:rFonts w:ascii="Garamond" w:hAnsi="Garamond" w:cs="Arial"/>
          <w:sz w:val="22"/>
          <w:szCs w:val="22"/>
        </w:rPr>
        <w:t xml:space="preserve">Por ejemplo las siguientes figuras </w:t>
      </w:r>
      <w:r w:rsidRPr="00401C09">
        <w:rPr>
          <w:rFonts w:ascii="Garamond" w:hAnsi="Garamond" w:cs="Arial"/>
          <w:b/>
          <w:sz w:val="22"/>
          <w:szCs w:val="22"/>
        </w:rPr>
        <w:t>no</w:t>
      </w:r>
      <w:r w:rsidRPr="00401C09">
        <w:rPr>
          <w:rFonts w:ascii="Garamond" w:hAnsi="Garamond" w:cs="Arial"/>
          <w:sz w:val="22"/>
          <w:szCs w:val="22"/>
        </w:rPr>
        <w:t xml:space="preserve"> son Pentominós:</w:t>
      </w:r>
    </w:p>
    <w:p w:rsidR="00E145B4" w:rsidRDefault="00223CB4" w:rsidP="00FB1845">
      <w:pPr>
        <w:jc w:val="both"/>
        <w:rPr>
          <w:rFonts w:ascii="Arial" w:hAnsi="Arial" w:cs="Arial"/>
          <w:sz w:val="22"/>
          <w:szCs w:val="22"/>
        </w:rPr>
      </w:pPr>
      <w:r>
        <w:rPr>
          <w:rFonts w:ascii="Arial" w:hAnsi="Arial" w:cs="Arial"/>
          <w:noProof/>
        </w:rPr>
        <mc:AlternateContent>
          <mc:Choice Requires="wpg">
            <w:drawing>
              <wp:anchor distT="0" distB="0" distL="114300" distR="114300" simplePos="0" relativeHeight="251680256" behindDoc="1" locked="0" layoutInCell="1" allowOverlap="1">
                <wp:simplePos x="0" y="0"/>
                <wp:positionH relativeFrom="column">
                  <wp:posOffset>1602105</wp:posOffset>
                </wp:positionH>
                <wp:positionV relativeFrom="paragraph">
                  <wp:posOffset>154940</wp:posOffset>
                </wp:positionV>
                <wp:extent cx="683895" cy="906145"/>
                <wp:effectExtent l="11430" t="12065" r="9525" b="15240"/>
                <wp:wrapSquare wrapText="bothSides"/>
                <wp:docPr id="38" name="Group 52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83895" cy="906145"/>
                          <a:chOff x="2421" y="12114"/>
                          <a:chExt cx="1077" cy="1427"/>
                        </a:xfrm>
                      </wpg:grpSpPr>
                      <wps:wsp>
                        <wps:cNvPr id="39" name="Rectangle 522"/>
                        <wps:cNvSpPr>
                          <a:spLocks noChangeArrowheads="1"/>
                        </wps:cNvSpPr>
                        <wps:spPr bwMode="auto">
                          <a:xfrm>
                            <a:off x="2781" y="12115"/>
                            <a:ext cx="360" cy="360"/>
                          </a:xfrm>
                          <a:prstGeom prst="rect">
                            <a:avLst/>
                          </a:prstGeom>
                          <a:solidFill>
                            <a:srgbClr val="C0C0C0"/>
                          </a:solidFill>
                          <a:ln w="127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40" name="Rectangle 523"/>
                        <wps:cNvSpPr>
                          <a:spLocks noChangeArrowheads="1"/>
                        </wps:cNvSpPr>
                        <wps:spPr bwMode="auto">
                          <a:xfrm>
                            <a:off x="3138" y="12114"/>
                            <a:ext cx="360" cy="360"/>
                          </a:xfrm>
                          <a:prstGeom prst="rect">
                            <a:avLst/>
                          </a:prstGeom>
                          <a:solidFill>
                            <a:srgbClr val="C0C0C0"/>
                          </a:solidFill>
                          <a:ln w="127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41" name="Rectangle 524"/>
                        <wps:cNvSpPr>
                          <a:spLocks noChangeArrowheads="1"/>
                        </wps:cNvSpPr>
                        <wps:spPr bwMode="auto">
                          <a:xfrm>
                            <a:off x="2781" y="12475"/>
                            <a:ext cx="360" cy="360"/>
                          </a:xfrm>
                          <a:prstGeom prst="rect">
                            <a:avLst/>
                          </a:prstGeom>
                          <a:solidFill>
                            <a:srgbClr val="C0C0C0"/>
                          </a:solidFill>
                          <a:ln w="127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42" name="Rectangle 525"/>
                        <wps:cNvSpPr>
                          <a:spLocks noChangeArrowheads="1"/>
                        </wps:cNvSpPr>
                        <wps:spPr bwMode="auto">
                          <a:xfrm>
                            <a:off x="2421" y="13181"/>
                            <a:ext cx="360" cy="360"/>
                          </a:xfrm>
                          <a:prstGeom prst="rect">
                            <a:avLst/>
                          </a:prstGeom>
                          <a:solidFill>
                            <a:srgbClr val="C0C0C0"/>
                          </a:solidFill>
                          <a:ln w="127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43" name="Rectangle 526"/>
                        <wps:cNvSpPr>
                          <a:spLocks noChangeArrowheads="1"/>
                        </wps:cNvSpPr>
                        <wps:spPr bwMode="auto">
                          <a:xfrm>
                            <a:off x="2781" y="12838"/>
                            <a:ext cx="360" cy="360"/>
                          </a:xfrm>
                          <a:prstGeom prst="rect">
                            <a:avLst/>
                          </a:prstGeom>
                          <a:solidFill>
                            <a:srgbClr val="C0C0C0"/>
                          </a:solidFill>
                          <a:ln w="127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27" o:spid="_x0000_s1026" style="position:absolute;margin-left:126.15pt;margin-top:12.2pt;width:53.85pt;height:71.35pt;z-index:-251636224" coordorigin="2421,12114" coordsize="1077,142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">
                <v:rect id="Rectangle 522" o:spid="_x0000_s1027" style="position:absolute;left:2781;top:12115;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GpBe8UA&#10;AADbAAAADwAAAGRycy9kb3ducmV2LnhtbESPT2vCQBTE7wW/w/IEb3XjH4qNriIFaQ+VYrR4fWSf&#10;Sdrs27C7xvjtXUHwOMzMb5jFqjO1aMn5yrKC0TABQZxbXXGh4LDfvM5A+ICssbZMCq7kYbXsvSww&#10;1fbCO2qzUIgIYZ+igjKEJpXS5yUZ9EPbEEfvZJ3BEKUrpHZ4iXBTy3GSvEmDFceFEhv6KCn/z85G&#10;wfH8+/3nPqfYbMdyc5zt2ux6+FFq0O/WcxCBuvAMP9pfWsHkHe5f4g+Qy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4akF7xQAAANsAAAAPAAAAAAAAAAAAAAAAAJgCAABkcnMv&#10;ZG93bnJldi54bWxQSwUGAAAAAAQABAD1AAAAigMAAAAA&#10;" fillcolor="silver" strokeweight="1pt"/>
                <v:rect id="Rectangle 523" o:spid="_x0000_s1028" style="position:absolute;left:3138;top:1211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Vabm8EA&#10;AADbAAAADwAAAGRycy9kb3ducmV2LnhtbERPy2rCQBTdF/oPwy10VydKKBIdpQiii0pJVNxeMrdJ&#10;2sydMDPm8ffOotDl4bzX29G0oifnG8sK5rMEBHFpdcOVgst5/7YE4QOyxtYyKZjIw3bz/LTGTNuB&#10;c+qLUIkYwj5DBXUIXSalL2sy6Ge2I47ct3UGQ4SuktrhEMNNKxdJ8i4NNhwbauxoV1P5W9yNgtv9&#10;+vnjDil2p4Xc35Z5X0yXL6VeX8aPFYhAY/gX/7mPWkEa18cv8QfIz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FWm5vBAAAA2wAAAA8AAAAAAAAAAAAAAAAAmAIAAGRycy9kb3du&#10;cmV2LnhtbFBLBQYAAAAABAAEAPUAAACGAwAAAAA=&#10;" fillcolor="silver" strokeweight="1pt"/>
                <v:rect id="Rectangle 524" o:spid="_x0000_s1029" style="position:absolute;left:2781;top:12475;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ho+AMMA&#10;AADbAAAADwAAAGRycy9kb3ducmV2LnhtbESPQYvCMBSE7wv+h/AEb2uqyCLVKCKIe1gRq+L10Tzb&#10;avNSkljrvzcLC3scZuYbZr7sTC1acr6yrGA0TEAQ51ZXXCg4HTefUxA+IGusLZOCF3lYLnofc0y1&#10;ffKB2iwUIkLYp6igDKFJpfR5SQb90DbE0btaZzBE6QqpHT4j3NRynCRf0mDFcaHEhtYl5ffsYRRc&#10;Huefm9tOsNmN5eYyPbTZ67RXatDvVjMQgbrwH/5rf2sFkxH8fok/QC7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ho+AMMAAADbAAAADwAAAAAAAAAAAAAAAACYAgAAZHJzL2Rv&#10;d25yZXYueG1sUEsFBgAAAAAEAAQA9QAAAIgDAAAAAA==&#10;" fillcolor="silver" strokeweight="1pt"/>
                <v:rect id="Rectangle 525" o:spid="_x0000_s1030" style="position:absolute;left:2421;top:13181;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sigd8MA&#10;AADbAAAADwAAAGRycy9kb3ducmV2LnhtbESPQWvCQBSE74L/YXlCb7oxiEjqKqUg9tBSjIrXR/Y1&#10;iWbfht01xn/fFQSPw8x8wyzXvWlER87XlhVMJwkI4sLqmksFh/1mvADhA7LGxjIpuJOH9Wo4WGKm&#10;7Y131OWhFBHCPkMFVQhtJqUvKjLoJ7Yljt6fdQZDlK6U2uEtwk0j0ySZS4M1x4UKW/qsqLjkV6Pg&#10;dD1+n912hu1PKjenxa7L74dfpd5G/cc7iEB9eIWf7S+tYJbC40v8AXL1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sigd8MAAADbAAAADwAAAAAAAAAAAAAAAACYAgAAZHJzL2Rv&#10;d25yZXYueG1sUEsFBgAAAAAEAAQA9QAAAIgDAAAAAA==&#10;" fillcolor="silver" strokeweight="1pt"/>
                <v:rect id="Rectangle 526" o:spid="_x0000_s1031" style="position:absolute;left:2781;top:12838;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YQF7MQA&#10;AADbAAAADwAAAGRycy9kb3ducmV2LnhtbESPQWvCQBSE7wX/w/IEb3VTK0VSVymC2IMiRsXrI/ua&#10;RLNvw+4a4793hYLHYWa+YabzztSiJecrywo+hgkI4tzqigsFh/3yfQLCB2SNtWVScCcP81nvbYqp&#10;tjfeUZuFQkQI+xQVlCE0qZQ+L8mgH9qGOHp/1hkMUbpCaoe3CDe1HCXJlzRYcVwosaFFSfkluxoF&#10;p+txfXarMTabkVyeJrs2ux+2Sg363c83iEBdeIX/279awfgTnl/iD5Cz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GEBezEAAAA2wAAAA8AAAAAAAAAAAAAAAAAmAIAAGRycy9k&#10;b3ducmV2LnhtbFBLBQYAAAAABAAEAPUAAACJAwAAAAA=&#10;" fillcolor="silver" strokeweight="1pt"/>
                <w10:wrap type="square"/>
              </v:group>
            </w:pict>
          </mc:Fallback>
        </mc:AlternateContent>
      </w:r>
    </w:p>
    <w:p w:rsidR="00B11016" w:rsidRDefault="00223CB4" w:rsidP="00FB1845">
      <w:pPr>
        <w:jc w:val="both"/>
        <w:rPr>
          <w:rFonts w:ascii="Arial" w:hAnsi="Arial" w:cs="Arial"/>
          <w:sz w:val="22"/>
          <w:szCs w:val="22"/>
        </w:rPr>
      </w:pPr>
      <w:r>
        <w:rPr>
          <w:rFonts w:ascii="Arial" w:hAnsi="Arial" w:cs="Arial"/>
          <w:noProof/>
          <w:sz w:val="22"/>
          <w:szCs w:val="22"/>
        </w:rPr>
        <mc:AlternateContent>
          <mc:Choice Requires="wpg">
            <w:drawing>
              <wp:anchor distT="0" distB="0" distL="114300" distR="114300" simplePos="0" relativeHeight="251681280" behindDoc="1" locked="0" layoutInCell="1" allowOverlap="1">
                <wp:simplePos x="0" y="0"/>
                <wp:positionH relativeFrom="column">
                  <wp:posOffset>3202305</wp:posOffset>
                </wp:positionH>
                <wp:positionV relativeFrom="paragraph">
                  <wp:posOffset>108585</wp:posOffset>
                </wp:positionV>
                <wp:extent cx="455295" cy="735330"/>
                <wp:effectExtent l="68580" t="13335" r="9525" b="60960"/>
                <wp:wrapSquare wrapText="bothSides"/>
                <wp:docPr id="28" name="Group 53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55295" cy="735330"/>
                          <a:chOff x="6744" y="14034"/>
                          <a:chExt cx="717" cy="1158"/>
                        </a:xfrm>
                      </wpg:grpSpPr>
                      <wps:wsp>
                        <wps:cNvPr id="30" name="Rectangle 529"/>
                        <wps:cNvSpPr>
                          <a:spLocks noChangeArrowheads="1"/>
                        </wps:cNvSpPr>
                        <wps:spPr bwMode="auto">
                          <a:xfrm>
                            <a:off x="6744" y="14035"/>
                            <a:ext cx="360" cy="360"/>
                          </a:xfrm>
                          <a:prstGeom prst="rect">
                            <a:avLst/>
                          </a:prstGeom>
                          <a:solidFill>
                            <a:srgbClr val="C0C0C0"/>
                          </a:solidFill>
                          <a:ln w="127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34" name="Rectangle 530"/>
                        <wps:cNvSpPr>
                          <a:spLocks noChangeArrowheads="1"/>
                        </wps:cNvSpPr>
                        <wps:spPr bwMode="auto">
                          <a:xfrm>
                            <a:off x="7101" y="14034"/>
                            <a:ext cx="360" cy="360"/>
                          </a:xfrm>
                          <a:prstGeom prst="rect">
                            <a:avLst/>
                          </a:prstGeom>
                          <a:solidFill>
                            <a:srgbClr val="C0C0C0"/>
                          </a:solidFill>
                          <a:ln w="127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35" name="Rectangle 531"/>
                        <wps:cNvSpPr>
                          <a:spLocks noChangeArrowheads="1"/>
                        </wps:cNvSpPr>
                        <wps:spPr bwMode="auto">
                          <a:xfrm>
                            <a:off x="6744" y="14395"/>
                            <a:ext cx="360" cy="360"/>
                          </a:xfrm>
                          <a:prstGeom prst="rect">
                            <a:avLst/>
                          </a:prstGeom>
                          <a:solidFill>
                            <a:srgbClr val="C0C0C0"/>
                          </a:solidFill>
                          <a:ln w="127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36" name="Rectangle 532"/>
                        <wps:cNvSpPr>
                          <a:spLocks noChangeArrowheads="1"/>
                        </wps:cNvSpPr>
                        <wps:spPr bwMode="auto">
                          <a:xfrm>
                            <a:off x="7101" y="14394"/>
                            <a:ext cx="360" cy="360"/>
                          </a:xfrm>
                          <a:prstGeom prst="rect">
                            <a:avLst/>
                          </a:prstGeom>
                          <a:solidFill>
                            <a:srgbClr val="C0C0C0"/>
                          </a:solidFill>
                          <a:ln w="127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37" name="Rectangle 533"/>
                        <wps:cNvSpPr>
                          <a:spLocks noChangeArrowheads="1"/>
                        </wps:cNvSpPr>
                        <wps:spPr bwMode="auto">
                          <a:xfrm rot="-2592605">
                            <a:off x="6744" y="14832"/>
                            <a:ext cx="360" cy="360"/>
                          </a:xfrm>
                          <a:prstGeom prst="rect">
                            <a:avLst/>
                          </a:prstGeom>
                          <a:solidFill>
                            <a:srgbClr val="C0C0C0"/>
                          </a:solidFill>
                          <a:ln w="127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39" o:spid="_x0000_s1026" style="position:absolute;margin-left:252.15pt;margin-top:8.55pt;width:35.85pt;height:57.9pt;z-index:-251635200" coordorigin="6744,14034" coordsize="717,115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">
                <v:rect id="Rectangle 529" o:spid="_x0000_s1027" style="position:absolute;left:6744;top:14035;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VDo5sIA&#10;AADbAAAADwAAAGRycy9kb3ducmV2LnhtbERPy2rCQBTdF/oPwy10VydNS5HoGEpB2oUiRsXtJXNN&#10;YjN3wsyYx993FkKXh/Ne5qNpRU/ON5YVvM4SEMSl1Q1XCo6H9cschA/IGlvLpGAiD/nq8WGJmbYD&#10;76kvQiViCPsMFdQhdJmUvqzJoJ/ZjjhyF+sMhghdJbXDIYabVqZJ8iENNhwbauzoq6byt7gZBefb&#10;aXN13+/YbVO5Ps/3fTEdd0o9P42fCxCBxvAvvrt/tIK3uD5+iT9Arv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pUOjmwgAAANsAAAAPAAAAAAAAAAAAAAAAAJgCAABkcnMvZG93&#10;bnJldi54bWxQSwUGAAAAAAQABAD1AAAAhwMAAAAA&#10;" fillcolor="silver" strokeweight="1pt"/>
                <v:rect id="Rectangle 530" o:spid="_x0000_s1028" style="position:absolute;left:7101;top:1403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mvu5cQA&#10;AADbAAAADwAAAGRycy9kb3ducmV2LnhtbESPQWvCQBSE7wX/w/IEb3VTK0VSVymC2IMiRsXrI/ua&#10;RLNvw+4a4793hYLHYWa+YabzztSiJecrywo+hgkI4tzqigsFh/3yfQLCB2SNtWVScCcP81nvbYqp&#10;tjfeUZuFQkQI+xQVlCE0qZQ+L8mgH9qGOHp/1hkMUbpCaoe3CDe1HCXJlzRYcVwosaFFSfkluxoF&#10;p+txfXarMTabkVyeJrs2ux+2Sg363c83iEBdeIX/279awecYnl/iD5Cz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Zr7uXEAAAA2wAAAA8AAAAAAAAAAAAAAAAAmAIAAGRycy9k&#10;b3ducmV2LnhtbFBLBQYAAAAABAAEAPUAAACJAwAAAAA=&#10;" fillcolor="silver" strokeweight="1pt"/>
                <v:rect id="Rectangle 531" o:spid="_x0000_s1029" style="position:absolute;left:6744;top:14395;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dLfsUA&#10;AADbAAAADwAAAGRycy9kb3ducmV2LnhtbESPQWvCQBSE7wX/w/KE3ppNrRZJXUUEaQ+WYmrJ9ZF9&#10;JrHZt2F3jfHfdwuCx2FmvmEWq8G0oifnG8sKnpMUBHFpdcOVgsP39mkOwgdkja1lUnAlD6vl6GGB&#10;mbYX3lOfh0pECPsMFdQhdJmUvqzJoE9sRxy9o3UGQ5SuktrhJcJNKydp+ioNNhwXauxoU1P5m5+N&#10;guL8szu59yl2nxO5Leb7Pr8evpR6HA/rNxCBhnAP39ofWsHLDP6/xB8gl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5J0t+xQAAANsAAAAPAAAAAAAAAAAAAAAAAJgCAABkcnMv&#10;ZG93bnJldi54bWxQSwUGAAAAAAQABAD1AAAAigMAAAAA&#10;" fillcolor="silver" strokeweight="1pt"/>
                <v:rect id="Rectangle 532" o:spid="_x0000_s1030" style="position:absolute;left:7101;top:1439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fXVCcQA&#10;AADbAAAADwAAAGRycy9kb3ducmV2LnhtbESPQWvCQBSE7wX/w/IEb3VTKyKpqxRB7EEpRsXrI/ua&#10;RLNvw+4a47/vCoLHYWa+YWaLztSiJecrywo+hgkI4tzqigsFh/3qfQrCB2SNtWVScCcPi3nvbYap&#10;tjfeUZuFQkQI+xQVlCE0qZQ+L8mgH9qGOHp/1hkMUbpCaoe3CDe1HCXJRBqsOC6U2NCypPySXY2C&#10;0/W4Obv1GJvtSK5O012b3Q+/Sg363fcXiEBdeIWf7R+t4HMCjy/xB8j5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n11QnEAAAA2wAAAA8AAAAAAAAAAAAAAAAAmAIAAGRycy9k&#10;b3ducmV2LnhtbFBLBQYAAAAABAAEAPUAAACJAwAAAAA=&#10;" fillcolor="silver" strokeweight="1pt"/>
                <v:rect id="Rectangle 533" o:spid="_x0000_s1031" style="position:absolute;left:6744;top:14832;width:360;height:360;rotation:-2831816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WXNqsQA&#10;AADbAAAADwAAAGRycy9kb3ducmV2LnhtbESPQWvCQBSE70L/w/IK3nRTBTWpq1RBEHvSCqW3Z/Y1&#10;Cc2+jburJv/eLQgeh5n5hpkvW1OLKzlfWVbwNkxAEOdWV1woOH5tBjMQPiBrrC2Tgo48LBcvvTlm&#10;2t54T9dDKESEsM9QQRlCk0np85IM+qFtiKP3a53BEKUrpHZ4i3BTy1GSTKTBiuNCiQ2tS8r/Dhej&#10;4Dz7Se2ndPk3r3an9HTs9D7tlOq/th/vIAK14Rl+tLdawXgK/1/iD5CL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VlzarEAAAA2wAAAA8AAAAAAAAAAAAAAAAAmAIAAGRycy9k&#10;b3ducmV2LnhtbFBLBQYAAAAABAAEAPUAAACJAwAAAAA=&#10;" fillcolor="silver" strokeweight="1pt"/>
                <w10:wrap type="square"/>
              </v:group>
            </w:pict>
          </mc:Fallback>
        </mc:AlternateContent>
      </w:r>
    </w:p>
    <w:p w:rsidR="00B11016" w:rsidRDefault="00B11016" w:rsidP="00FB1845">
      <w:pPr>
        <w:jc w:val="both"/>
        <w:rPr>
          <w:rFonts w:ascii="Arial" w:hAnsi="Arial" w:cs="Arial"/>
          <w:sz w:val="22"/>
          <w:szCs w:val="22"/>
        </w:rPr>
      </w:pPr>
    </w:p>
    <w:p w:rsidR="00B11016" w:rsidRDefault="00B11016" w:rsidP="00FB1845">
      <w:pPr>
        <w:jc w:val="both"/>
        <w:rPr>
          <w:rFonts w:ascii="Arial" w:hAnsi="Arial" w:cs="Arial"/>
          <w:sz w:val="22"/>
          <w:szCs w:val="22"/>
        </w:rPr>
      </w:pPr>
    </w:p>
    <w:p w:rsidR="00B11016" w:rsidRDefault="00B11016" w:rsidP="00FB1845">
      <w:pPr>
        <w:jc w:val="both"/>
        <w:rPr>
          <w:rFonts w:ascii="Arial" w:hAnsi="Arial" w:cs="Arial"/>
          <w:sz w:val="22"/>
          <w:szCs w:val="22"/>
        </w:rPr>
      </w:pPr>
    </w:p>
    <w:p w:rsidR="00B11016" w:rsidRDefault="00B11016" w:rsidP="00FB1845">
      <w:pPr>
        <w:jc w:val="both"/>
        <w:rPr>
          <w:rFonts w:ascii="Arial" w:hAnsi="Arial" w:cs="Arial"/>
          <w:sz w:val="22"/>
          <w:szCs w:val="22"/>
        </w:rPr>
      </w:pPr>
    </w:p>
    <w:p w:rsidR="00162124" w:rsidRPr="001A5973" w:rsidRDefault="00E145B4" w:rsidP="00FB1845">
      <w:pPr>
        <w:jc w:val="both"/>
        <w:rPr>
          <w:rFonts w:ascii="Arial" w:hAnsi="Arial" w:cs="Arial"/>
          <w:sz w:val="22"/>
          <w:szCs w:val="22"/>
        </w:rPr>
      </w:pPr>
      <w:r>
        <w:rPr>
          <w:rFonts w:ascii="Arial" w:hAnsi="Arial" w:cs="Arial"/>
          <w:sz w:val="22"/>
          <w:szCs w:val="22"/>
        </w:rPr>
        <w:t xml:space="preserve"> </w:t>
      </w:r>
    </w:p>
    <w:p w:rsidR="00162124" w:rsidRDefault="00162124" w:rsidP="00FB1845">
      <w:pPr>
        <w:jc w:val="both"/>
        <w:rPr>
          <w:rFonts w:ascii="Arial" w:hAnsi="Arial" w:cs="Arial"/>
        </w:rPr>
      </w:pPr>
    </w:p>
    <w:p w:rsidR="003123DB" w:rsidRDefault="003123DB" w:rsidP="00FB1845">
      <w:pPr>
        <w:jc w:val="both"/>
        <w:rPr>
          <w:rFonts w:ascii="Arial" w:hAnsi="Arial" w:cs="Arial"/>
        </w:rPr>
      </w:pPr>
    </w:p>
    <w:p w:rsidR="00162124" w:rsidRPr="00401C09" w:rsidRDefault="00223CB4" w:rsidP="003123DB">
      <w:pPr>
        <w:ind w:left="180"/>
        <w:jc w:val="both"/>
        <w:rPr>
          <w:rFonts w:ascii="Garamond" w:hAnsi="Garamond" w:cs="Arial"/>
          <w:b/>
          <w:sz w:val="28"/>
          <w:szCs w:val="28"/>
        </w:rPr>
      </w:pPr>
      <w:r>
        <w:rPr>
          <w:rFonts w:ascii="Garamond" w:hAnsi="Garamond" w:cs="Arial"/>
          <w:noProof/>
        </w:rPr>
        <mc:AlternateContent>
          <mc:Choice Requires="wps">
            <w:drawing>
              <wp:anchor distT="0" distB="0" distL="114300" distR="114300" simplePos="0" relativeHeight="251682304" behindDoc="1" locked="0" layoutInCell="1" allowOverlap="1">
                <wp:simplePos x="0" y="0"/>
                <wp:positionH relativeFrom="column">
                  <wp:posOffset>-228600</wp:posOffset>
                </wp:positionH>
                <wp:positionV relativeFrom="paragraph">
                  <wp:posOffset>-114300</wp:posOffset>
                </wp:positionV>
                <wp:extent cx="6094730" cy="7505700"/>
                <wp:effectExtent l="19050" t="19050" r="20320" b="19050"/>
                <wp:wrapNone/>
                <wp:docPr id="27" name="Rectangle 53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094730" cy="7505700"/>
                        </a:xfrm>
                        <a:prstGeom prst="rect">
                          <a:avLst/>
                        </a:prstGeom>
                        <a:noFill/>
                        <a:ln w="28575">
                          <a:solidFill>
                            <a:srgbClr val="B2B2B2"/>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537" o:spid="_x0000_s1026" style="position:absolute;margin-left:-18pt;margin-top:-9pt;width:479.9pt;height:591pt;z-index:-251634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" filled="f" strokecolor="#b2b2b2" strokeweight="2.25pt"/>
            </w:pict>
          </mc:Fallback>
        </mc:AlternateContent>
      </w:r>
      <w:r w:rsidR="00B11016" w:rsidRPr="00401C09">
        <w:rPr>
          <w:rFonts w:ascii="Garamond" w:hAnsi="Garamond" w:cs="Arial"/>
          <w:b/>
          <w:sz w:val="28"/>
          <w:szCs w:val="28"/>
        </w:rPr>
        <w:t>Investigar:</w:t>
      </w:r>
    </w:p>
    <w:p w:rsidR="000F4F48" w:rsidRPr="00401C09" w:rsidRDefault="000F4F48" w:rsidP="003123DB">
      <w:pPr>
        <w:ind w:left="180"/>
        <w:jc w:val="both"/>
        <w:rPr>
          <w:rFonts w:ascii="Garamond" w:hAnsi="Garamond" w:cs="Arial"/>
          <w:b/>
          <w:sz w:val="22"/>
          <w:szCs w:val="22"/>
        </w:rPr>
      </w:pPr>
    </w:p>
    <w:p w:rsidR="00B11016" w:rsidRPr="00B56272" w:rsidRDefault="00B11016" w:rsidP="00401C09">
      <w:pPr>
        <w:numPr>
          <w:ilvl w:val="2"/>
          <w:numId w:val="1"/>
        </w:numPr>
        <w:spacing w:before="120"/>
        <w:ind w:left="900"/>
        <w:jc w:val="both"/>
        <w:rPr>
          <w:rFonts w:ascii="Garamond" w:hAnsi="Garamond" w:cs="Arial"/>
          <w:b/>
          <w:sz w:val="22"/>
          <w:szCs w:val="22"/>
        </w:rPr>
      </w:pPr>
      <w:r w:rsidRPr="00B56272">
        <w:rPr>
          <w:rFonts w:ascii="Garamond" w:hAnsi="Garamond" w:cs="Arial"/>
          <w:b/>
          <w:sz w:val="22"/>
          <w:szCs w:val="22"/>
        </w:rPr>
        <w:t>¿Cuántos Pentominós diferentes existen?</w:t>
      </w:r>
      <w:r w:rsidR="00401C09" w:rsidRPr="00B56272">
        <w:rPr>
          <w:rFonts w:ascii="Garamond" w:hAnsi="Garamond" w:cs="Arial"/>
          <w:b/>
          <w:sz w:val="22"/>
          <w:szCs w:val="22"/>
        </w:rPr>
        <w:t xml:space="preserve"> </w:t>
      </w:r>
      <w:r w:rsidRPr="00B56272">
        <w:rPr>
          <w:rFonts w:ascii="Garamond" w:hAnsi="Garamond" w:cs="Arial"/>
          <w:b/>
          <w:sz w:val="22"/>
          <w:szCs w:val="22"/>
        </w:rPr>
        <w:t>Hacer un diagrama de cada uno de ellos.</w:t>
      </w:r>
    </w:p>
    <w:p w:rsidR="003123DB" w:rsidRPr="00B56272" w:rsidRDefault="003123DB" w:rsidP="003123DB">
      <w:pPr>
        <w:ind w:left="540"/>
        <w:jc w:val="both"/>
        <w:rPr>
          <w:rFonts w:ascii="Garamond" w:hAnsi="Garamond" w:cs="Arial"/>
          <w:b/>
          <w:sz w:val="22"/>
          <w:szCs w:val="22"/>
        </w:rPr>
      </w:pPr>
    </w:p>
    <w:p w:rsidR="000F4F48" w:rsidRPr="00B56272" w:rsidRDefault="000F4F48" w:rsidP="003123DB">
      <w:pPr>
        <w:ind w:left="540"/>
        <w:jc w:val="both"/>
        <w:rPr>
          <w:rFonts w:ascii="Garamond" w:hAnsi="Garamond" w:cs="Arial"/>
          <w:b/>
          <w:sz w:val="22"/>
          <w:szCs w:val="22"/>
        </w:rPr>
      </w:pPr>
    </w:p>
    <w:p w:rsidR="00B11016" w:rsidRPr="00B56272" w:rsidRDefault="00A31635" w:rsidP="0029246D">
      <w:pPr>
        <w:numPr>
          <w:ilvl w:val="2"/>
          <w:numId w:val="1"/>
        </w:numPr>
        <w:spacing w:line="300" w:lineRule="atLeast"/>
        <w:ind w:left="896" w:right="329" w:hanging="357"/>
        <w:jc w:val="both"/>
        <w:rPr>
          <w:rFonts w:ascii="Garamond" w:hAnsi="Garamond" w:cs="Arial"/>
          <w:b/>
          <w:sz w:val="22"/>
          <w:szCs w:val="22"/>
        </w:rPr>
      </w:pPr>
      <w:r w:rsidRPr="00B56272">
        <w:rPr>
          <w:rFonts w:ascii="Garamond" w:hAnsi="Garamond" w:cs="Arial"/>
          <w:b/>
          <w:sz w:val="22"/>
          <w:szCs w:val="22"/>
        </w:rPr>
        <w:t>Usando cada Pentominó diferente una sola vez re</w:t>
      </w:r>
      <w:r w:rsidR="00DF65EA" w:rsidRPr="00B56272">
        <w:rPr>
          <w:rFonts w:ascii="Garamond" w:hAnsi="Garamond" w:cs="Arial"/>
          <w:b/>
          <w:sz w:val="22"/>
          <w:szCs w:val="22"/>
        </w:rPr>
        <w:t xml:space="preserve">cubre </w:t>
      </w:r>
      <w:r w:rsidRPr="00B56272">
        <w:rPr>
          <w:rFonts w:ascii="Garamond" w:hAnsi="Garamond" w:cs="Arial"/>
          <w:b/>
          <w:sz w:val="22"/>
          <w:szCs w:val="22"/>
        </w:rPr>
        <w:t xml:space="preserve">exactamente </w:t>
      </w:r>
      <w:r w:rsidR="00DF65EA" w:rsidRPr="00B56272">
        <w:rPr>
          <w:rFonts w:ascii="Garamond" w:hAnsi="Garamond" w:cs="Arial"/>
          <w:b/>
          <w:sz w:val="22"/>
          <w:szCs w:val="22"/>
        </w:rPr>
        <w:t>el área de los siguientes rectángulos:</w:t>
      </w:r>
    </w:p>
    <w:p w:rsidR="00DF65EA" w:rsidRDefault="00DF65EA" w:rsidP="003123DB">
      <w:pPr>
        <w:ind w:left="180"/>
        <w:jc w:val="both"/>
        <w:rPr>
          <w:rFonts w:ascii="Arial" w:hAnsi="Arial" w:cs="Arial"/>
          <w:sz w:val="22"/>
          <w:szCs w:val="22"/>
        </w:rPr>
      </w:pPr>
    </w:p>
    <w:p w:rsidR="00A31635" w:rsidRDefault="00A31635" w:rsidP="00DF65EA">
      <w:pPr>
        <w:ind w:left="540"/>
        <w:jc w:val="both"/>
        <w:rPr>
          <w:rFonts w:ascii="Arial" w:hAnsi="Arial" w:cs="Arial"/>
          <w:sz w:val="22"/>
          <w:szCs w:val="22"/>
        </w:rPr>
      </w:pPr>
    </w:p>
    <w:p w:rsidR="00F8133F" w:rsidRPr="00401C09" w:rsidRDefault="00DF65EA" w:rsidP="00F8133F">
      <w:pPr>
        <w:ind w:firstLine="708"/>
        <w:jc w:val="both"/>
        <w:rPr>
          <w:rFonts w:ascii="Garamond" w:hAnsi="Garamond" w:cs="Arial"/>
          <w:smallCaps/>
          <w:sz w:val="22"/>
          <w:szCs w:val="22"/>
        </w:rPr>
      </w:pPr>
      <w:r w:rsidRPr="00401C09">
        <w:rPr>
          <w:rFonts w:ascii="Garamond" w:hAnsi="Garamond" w:cs="Arial"/>
          <w:b/>
          <w:smallCaps/>
          <w:sz w:val="22"/>
          <w:szCs w:val="22"/>
        </w:rPr>
        <w:t>Caso 1:</w:t>
      </w:r>
      <w:r w:rsidR="00F8133F" w:rsidRPr="00401C09">
        <w:rPr>
          <w:rFonts w:ascii="Garamond" w:hAnsi="Garamond" w:cs="Arial"/>
          <w:smallCaps/>
          <w:sz w:val="22"/>
          <w:szCs w:val="22"/>
        </w:rPr>
        <w:t xml:space="preserve"> </w:t>
      </w:r>
      <w:r w:rsidR="00F8133F" w:rsidRPr="00401C09">
        <w:rPr>
          <w:rFonts w:ascii="Garamond" w:hAnsi="Garamond" w:cs="Arial"/>
          <w:smallCaps/>
          <w:sz w:val="22"/>
          <w:szCs w:val="22"/>
        </w:rPr>
        <w:tab/>
      </w:r>
      <w:r w:rsidR="00F8133F" w:rsidRPr="00401C09">
        <w:rPr>
          <w:rFonts w:ascii="Garamond" w:hAnsi="Garamond" w:cs="Arial"/>
          <w:b/>
          <w:smallCaps/>
          <w:sz w:val="22"/>
          <w:szCs w:val="22"/>
        </w:rPr>
        <w:t>20 × 3</w:t>
      </w:r>
    </w:p>
    <w:p w:rsidR="00DF65EA" w:rsidRPr="00401C09" w:rsidRDefault="00DF65EA" w:rsidP="00DF65EA">
      <w:pPr>
        <w:ind w:left="540"/>
        <w:jc w:val="both"/>
        <w:rPr>
          <w:rFonts w:ascii="Arial" w:hAnsi="Arial" w:cs="Arial"/>
          <w:b/>
          <w:sz w:val="16"/>
          <w:szCs w:val="16"/>
        </w:rPr>
      </w:pPr>
    </w:p>
    <w:tbl>
      <w:tblPr>
        <w:tblW w:w="0" w:type="auto"/>
        <w:tblInd w:w="857"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1E0" w:firstRow="1" w:lastRow="1" w:firstColumn="1" w:lastColumn="1" w:noHBand="0" w:noVBand="0"/>
      </w:tblPr>
      <w:tblGrid>
        <w:gridCol w:w="340"/>
        <w:gridCol w:w="340"/>
        <w:gridCol w:w="340"/>
        <w:gridCol w:w="340"/>
        <w:gridCol w:w="340"/>
        <w:gridCol w:w="340"/>
        <w:gridCol w:w="340"/>
        <w:gridCol w:w="340"/>
        <w:gridCol w:w="340"/>
        <w:gridCol w:w="340"/>
        <w:gridCol w:w="340"/>
        <w:gridCol w:w="340"/>
        <w:gridCol w:w="340"/>
        <w:gridCol w:w="340"/>
        <w:gridCol w:w="340"/>
        <w:gridCol w:w="340"/>
        <w:gridCol w:w="340"/>
        <w:gridCol w:w="340"/>
        <w:gridCol w:w="340"/>
        <w:gridCol w:w="340"/>
      </w:tblGrid>
      <w:tr w:rsidR="00DF65EA" w:rsidRPr="00CD6549" w:rsidTr="00CD6549">
        <w:trPr>
          <w:trHeight w:val="340"/>
        </w:trPr>
        <w:tc>
          <w:tcPr>
            <w:tcW w:w="340" w:type="dxa"/>
            <w:shd w:val="clear" w:color="auto" w:fill="auto"/>
          </w:tcPr>
          <w:p w:rsidR="00DF65EA" w:rsidRPr="00CD6549" w:rsidRDefault="00DF65EA" w:rsidP="00CD6549">
            <w:pPr>
              <w:jc w:val="both"/>
              <w:rPr>
                <w:rFonts w:ascii="Arial" w:hAnsi="Arial" w:cs="Arial"/>
                <w:sz w:val="22"/>
                <w:szCs w:val="22"/>
              </w:rPr>
            </w:pPr>
          </w:p>
        </w:tc>
        <w:tc>
          <w:tcPr>
            <w:tcW w:w="340" w:type="dxa"/>
            <w:shd w:val="clear" w:color="auto" w:fill="auto"/>
          </w:tcPr>
          <w:p w:rsidR="00DF65EA" w:rsidRPr="00CD6549" w:rsidRDefault="00DF65EA" w:rsidP="00CD6549">
            <w:pPr>
              <w:jc w:val="both"/>
              <w:rPr>
                <w:rFonts w:ascii="Arial" w:hAnsi="Arial" w:cs="Arial"/>
                <w:sz w:val="22"/>
                <w:szCs w:val="22"/>
              </w:rPr>
            </w:pPr>
          </w:p>
        </w:tc>
        <w:tc>
          <w:tcPr>
            <w:tcW w:w="340" w:type="dxa"/>
            <w:shd w:val="clear" w:color="auto" w:fill="auto"/>
          </w:tcPr>
          <w:p w:rsidR="00DF65EA" w:rsidRPr="00CD6549" w:rsidRDefault="00DF65EA" w:rsidP="00CD6549">
            <w:pPr>
              <w:jc w:val="both"/>
              <w:rPr>
                <w:rFonts w:ascii="Arial" w:hAnsi="Arial" w:cs="Arial"/>
                <w:sz w:val="22"/>
                <w:szCs w:val="22"/>
              </w:rPr>
            </w:pPr>
          </w:p>
        </w:tc>
        <w:tc>
          <w:tcPr>
            <w:tcW w:w="340" w:type="dxa"/>
            <w:shd w:val="clear" w:color="auto" w:fill="auto"/>
          </w:tcPr>
          <w:p w:rsidR="00DF65EA" w:rsidRPr="00CD6549" w:rsidRDefault="00DF65EA" w:rsidP="00CD6549">
            <w:pPr>
              <w:jc w:val="both"/>
              <w:rPr>
                <w:rFonts w:ascii="Arial" w:hAnsi="Arial" w:cs="Arial"/>
                <w:sz w:val="22"/>
                <w:szCs w:val="22"/>
              </w:rPr>
            </w:pPr>
          </w:p>
        </w:tc>
        <w:tc>
          <w:tcPr>
            <w:tcW w:w="340" w:type="dxa"/>
            <w:shd w:val="clear" w:color="auto" w:fill="auto"/>
          </w:tcPr>
          <w:p w:rsidR="00DF65EA" w:rsidRPr="00CD6549" w:rsidRDefault="00DF65EA" w:rsidP="00CD6549">
            <w:pPr>
              <w:jc w:val="both"/>
              <w:rPr>
                <w:rFonts w:ascii="Arial" w:hAnsi="Arial" w:cs="Arial"/>
                <w:sz w:val="22"/>
                <w:szCs w:val="22"/>
              </w:rPr>
            </w:pPr>
          </w:p>
        </w:tc>
        <w:tc>
          <w:tcPr>
            <w:tcW w:w="340" w:type="dxa"/>
            <w:shd w:val="clear" w:color="auto" w:fill="auto"/>
          </w:tcPr>
          <w:p w:rsidR="00DF65EA" w:rsidRPr="00CD6549" w:rsidRDefault="00DF65EA" w:rsidP="00CD6549">
            <w:pPr>
              <w:jc w:val="both"/>
              <w:rPr>
                <w:rFonts w:ascii="Arial" w:hAnsi="Arial" w:cs="Arial"/>
                <w:sz w:val="22"/>
                <w:szCs w:val="22"/>
              </w:rPr>
            </w:pPr>
          </w:p>
        </w:tc>
        <w:tc>
          <w:tcPr>
            <w:tcW w:w="340" w:type="dxa"/>
            <w:shd w:val="clear" w:color="auto" w:fill="auto"/>
          </w:tcPr>
          <w:p w:rsidR="00DF65EA" w:rsidRPr="00CD6549" w:rsidRDefault="00DF65EA" w:rsidP="00CD6549">
            <w:pPr>
              <w:jc w:val="both"/>
              <w:rPr>
                <w:rFonts w:ascii="Arial" w:hAnsi="Arial" w:cs="Arial"/>
                <w:sz w:val="22"/>
                <w:szCs w:val="22"/>
              </w:rPr>
            </w:pPr>
          </w:p>
        </w:tc>
        <w:tc>
          <w:tcPr>
            <w:tcW w:w="340" w:type="dxa"/>
            <w:shd w:val="clear" w:color="auto" w:fill="auto"/>
          </w:tcPr>
          <w:p w:rsidR="00DF65EA" w:rsidRPr="00CD6549" w:rsidRDefault="00DF65EA" w:rsidP="00CD6549">
            <w:pPr>
              <w:jc w:val="both"/>
              <w:rPr>
                <w:rFonts w:ascii="Arial" w:hAnsi="Arial" w:cs="Arial"/>
                <w:sz w:val="22"/>
                <w:szCs w:val="22"/>
              </w:rPr>
            </w:pPr>
          </w:p>
        </w:tc>
        <w:tc>
          <w:tcPr>
            <w:tcW w:w="340" w:type="dxa"/>
            <w:shd w:val="clear" w:color="auto" w:fill="auto"/>
          </w:tcPr>
          <w:p w:rsidR="00DF65EA" w:rsidRPr="00CD6549" w:rsidRDefault="00DF65EA" w:rsidP="00CD6549">
            <w:pPr>
              <w:jc w:val="both"/>
              <w:rPr>
                <w:rFonts w:ascii="Arial" w:hAnsi="Arial" w:cs="Arial"/>
                <w:sz w:val="22"/>
                <w:szCs w:val="22"/>
              </w:rPr>
            </w:pPr>
          </w:p>
        </w:tc>
        <w:tc>
          <w:tcPr>
            <w:tcW w:w="340" w:type="dxa"/>
            <w:shd w:val="clear" w:color="auto" w:fill="auto"/>
          </w:tcPr>
          <w:p w:rsidR="00DF65EA" w:rsidRPr="00CD6549" w:rsidRDefault="00DF65EA" w:rsidP="00CD6549">
            <w:pPr>
              <w:jc w:val="both"/>
              <w:rPr>
                <w:rFonts w:ascii="Arial" w:hAnsi="Arial" w:cs="Arial"/>
                <w:sz w:val="22"/>
                <w:szCs w:val="22"/>
              </w:rPr>
            </w:pPr>
          </w:p>
        </w:tc>
        <w:tc>
          <w:tcPr>
            <w:tcW w:w="340" w:type="dxa"/>
            <w:shd w:val="clear" w:color="auto" w:fill="auto"/>
          </w:tcPr>
          <w:p w:rsidR="00DF65EA" w:rsidRPr="00CD6549" w:rsidRDefault="00DF65EA" w:rsidP="00CD6549">
            <w:pPr>
              <w:jc w:val="both"/>
              <w:rPr>
                <w:rFonts w:ascii="Arial" w:hAnsi="Arial" w:cs="Arial"/>
                <w:sz w:val="22"/>
                <w:szCs w:val="22"/>
              </w:rPr>
            </w:pPr>
          </w:p>
        </w:tc>
        <w:tc>
          <w:tcPr>
            <w:tcW w:w="340" w:type="dxa"/>
            <w:shd w:val="clear" w:color="auto" w:fill="auto"/>
          </w:tcPr>
          <w:p w:rsidR="00DF65EA" w:rsidRPr="00CD6549" w:rsidRDefault="00DF65EA" w:rsidP="00CD6549">
            <w:pPr>
              <w:jc w:val="both"/>
              <w:rPr>
                <w:rFonts w:ascii="Arial" w:hAnsi="Arial" w:cs="Arial"/>
                <w:sz w:val="22"/>
                <w:szCs w:val="22"/>
              </w:rPr>
            </w:pPr>
          </w:p>
        </w:tc>
        <w:tc>
          <w:tcPr>
            <w:tcW w:w="340" w:type="dxa"/>
            <w:shd w:val="clear" w:color="auto" w:fill="auto"/>
          </w:tcPr>
          <w:p w:rsidR="00DF65EA" w:rsidRPr="00CD6549" w:rsidRDefault="00DF65EA" w:rsidP="00CD6549">
            <w:pPr>
              <w:jc w:val="both"/>
              <w:rPr>
                <w:rFonts w:ascii="Arial" w:hAnsi="Arial" w:cs="Arial"/>
                <w:sz w:val="22"/>
                <w:szCs w:val="22"/>
              </w:rPr>
            </w:pPr>
          </w:p>
        </w:tc>
        <w:tc>
          <w:tcPr>
            <w:tcW w:w="340" w:type="dxa"/>
            <w:shd w:val="clear" w:color="auto" w:fill="auto"/>
          </w:tcPr>
          <w:p w:rsidR="00DF65EA" w:rsidRPr="00CD6549" w:rsidRDefault="00DF65EA" w:rsidP="00CD6549">
            <w:pPr>
              <w:jc w:val="both"/>
              <w:rPr>
                <w:rFonts w:ascii="Arial" w:hAnsi="Arial" w:cs="Arial"/>
                <w:sz w:val="22"/>
                <w:szCs w:val="22"/>
              </w:rPr>
            </w:pPr>
          </w:p>
        </w:tc>
        <w:tc>
          <w:tcPr>
            <w:tcW w:w="340" w:type="dxa"/>
            <w:shd w:val="clear" w:color="auto" w:fill="auto"/>
          </w:tcPr>
          <w:p w:rsidR="00DF65EA" w:rsidRPr="00CD6549" w:rsidRDefault="00DF65EA" w:rsidP="00CD6549">
            <w:pPr>
              <w:jc w:val="both"/>
              <w:rPr>
                <w:rFonts w:ascii="Arial" w:hAnsi="Arial" w:cs="Arial"/>
                <w:sz w:val="22"/>
                <w:szCs w:val="22"/>
              </w:rPr>
            </w:pPr>
          </w:p>
        </w:tc>
        <w:tc>
          <w:tcPr>
            <w:tcW w:w="340" w:type="dxa"/>
            <w:shd w:val="clear" w:color="auto" w:fill="auto"/>
          </w:tcPr>
          <w:p w:rsidR="00DF65EA" w:rsidRPr="00CD6549" w:rsidRDefault="00DF65EA" w:rsidP="00CD6549">
            <w:pPr>
              <w:jc w:val="both"/>
              <w:rPr>
                <w:rFonts w:ascii="Arial" w:hAnsi="Arial" w:cs="Arial"/>
                <w:sz w:val="22"/>
                <w:szCs w:val="22"/>
              </w:rPr>
            </w:pPr>
          </w:p>
        </w:tc>
        <w:tc>
          <w:tcPr>
            <w:tcW w:w="340" w:type="dxa"/>
            <w:shd w:val="clear" w:color="auto" w:fill="auto"/>
          </w:tcPr>
          <w:p w:rsidR="00DF65EA" w:rsidRPr="00CD6549" w:rsidRDefault="00DF65EA" w:rsidP="00CD6549">
            <w:pPr>
              <w:jc w:val="both"/>
              <w:rPr>
                <w:rFonts w:ascii="Arial" w:hAnsi="Arial" w:cs="Arial"/>
                <w:sz w:val="22"/>
                <w:szCs w:val="22"/>
              </w:rPr>
            </w:pPr>
          </w:p>
        </w:tc>
        <w:tc>
          <w:tcPr>
            <w:tcW w:w="340" w:type="dxa"/>
            <w:shd w:val="clear" w:color="auto" w:fill="auto"/>
          </w:tcPr>
          <w:p w:rsidR="00DF65EA" w:rsidRPr="00CD6549" w:rsidRDefault="00DF65EA" w:rsidP="00CD6549">
            <w:pPr>
              <w:jc w:val="both"/>
              <w:rPr>
                <w:rFonts w:ascii="Arial" w:hAnsi="Arial" w:cs="Arial"/>
                <w:sz w:val="22"/>
                <w:szCs w:val="22"/>
              </w:rPr>
            </w:pPr>
          </w:p>
        </w:tc>
        <w:tc>
          <w:tcPr>
            <w:tcW w:w="340" w:type="dxa"/>
            <w:shd w:val="clear" w:color="auto" w:fill="auto"/>
          </w:tcPr>
          <w:p w:rsidR="00DF65EA" w:rsidRPr="00CD6549" w:rsidRDefault="00DF65EA" w:rsidP="00CD6549">
            <w:pPr>
              <w:jc w:val="both"/>
              <w:rPr>
                <w:rFonts w:ascii="Arial" w:hAnsi="Arial" w:cs="Arial"/>
                <w:sz w:val="22"/>
                <w:szCs w:val="22"/>
              </w:rPr>
            </w:pPr>
          </w:p>
        </w:tc>
        <w:tc>
          <w:tcPr>
            <w:tcW w:w="340" w:type="dxa"/>
            <w:shd w:val="clear" w:color="auto" w:fill="auto"/>
          </w:tcPr>
          <w:p w:rsidR="00DF65EA" w:rsidRPr="00CD6549" w:rsidRDefault="00DF65EA" w:rsidP="00CD6549">
            <w:pPr>
              <w:jc w:val="both"/>
              <w:rPr>
                <w:rFonts w:ascii="Arial" w:hAnsi="Arial" w:cs="Arial"/>
                <w:sz w:val="22"/>
                <w:szCs w:val="22"/>
              </w:rPr>
            </w:pPr>
          </w:p>
        </w:tc>
      </w:tr>
      <w:tr w:rsidR="00DF65EA" w:rsidRPr="00CD6549" w:rsidTr="00CD6549">
        <w:trPr>
          <w:trHeight w:val="340"/>
        </w:trPr>
        <w:tc>
          <w:tcPr>
            <w:tcW w:w="340" w:type="dxa"/>
            <w:shd w:val="clear" w:color="auto" w:fill="auto"/>
          </w:tcPr>
          <w:p w:rsidR="00DF65EA" w:rsidRPr="00CD6549" w:rsidRDefault="00DF65EA" w:rsidP="00CD6549">
            <w:pPr>
              <w:jc w:val="both"/>
              <w:rPr>
                <w:rFonts w:ascii="Arial" w:hAnsi="Arial" w:cs="Arial"/>
                <w:sz w:val="22"/>
                <w:szCs w:val="22"/>
              </w:rPr>
            </w:pPr>
          </w:p>
        </w:tc>
        <w:tc>
          <w:tcPr>
            <w:tcW w:w="340" w:type="dxa"/>
            <w:shd w:val="clear" w:color="auto" w:fill="auto"/>
          </w:tcPr>
          <w:p w:rsidR="00DF65EA" w:rsidRPr="00CD6549" w:rsidRDefault="00DF65EA" w:rsidP="00CD6549">
            <w:pPr>
              <w:jc w:val="both"/>
              <w:rPr>
                <w:rFonts w:ascii="Arial" w:hAnsi="Arial" w:cs="Arial"/>
                <w:sz w:val="22"/>
                <w:szCs w:val="22"/>
              </w:rPr>
            </w:pPr>
          </w:p>
        </w:tc>
        <w:tc>
          <w:tcPr>
            <w:tcW w:w="340" w:type="dxa"/>
            <w:shd w:val="clear" w:color="auto" w:fill="auto"/>
          </w:tcPr>
          <w:p w:rsidR="00DF65EA" w:rsidRPr="00CD6549" w:rsidRDefault="00DF65EA" w:rsidP="00CD6549">
            <w:pPr>
              <w:jc w:val="both"/>
              <w:rPr>
                <w:rFonts w:ascii="Arial" w:hAnsi="Arial" w:cs="Arial"/>
                <w:sz w:val="22"/>
                <w:szCs w:val="22"/>
              </w:rPr>
            </w:pPr>
          </w:p>
        </w:tc>
        <w:tc>
          <w:tcPr>
            <w:tcW w:w="340" w:type="dxa"/>
            <w:shd w:val="clear" w:color="auto" w:fill="auto"/>
          </w:tcPr>
          <w:p w:rsidR="00DF65EA" w:rsidRPr="00CD6549" w:rsidRDefault="00DF65EA" w:rsidP="00CD6549">
            <w:pPr>
              <w:jc w:val="both"/>
              <w:rPr>
                <w:rFonts w:ascii="Arial" w:hAnsi="Arial" w:cs="Arial"/>
                <w:sz w:val="22"/>
                <w:szCs w:val="22"/>
              </w:rPr>
            </w:pPr>
          </w:p>
        </w:tc>
        <w:tc>
          <w:tcPr>
            <w:tcW w:w="340" w:type="dxa"/>
            <w:shd w:val="clear" w:color="auto" w:fill="auto"/>
          </w:tcPr>
          <w:p w:rsidR="00DF65EA" w:rsidRPr="00CD6549" w:rsidRDefault="00DF65EA" w:rsidP="00CD6549">
            <w:pPr>
              <w:jc w:val="both"/>
              <w:rPr>
                <w:rFonts w:ascii="Arial" w:hAnsi="Arial" w:cs="Arial"/>
                <w:sz w:val="22"/>
                <w:szCs w:val="22"/>
              </w:rPr>
            </w:pPr>
          </w:p>
        </w:tc>
        <w:tc>
          <w:tcPr>
            <w:tcW w:w="340" w:type="dxa"/>
            <w:shd w:val="clear" w:color="auto" w:fill="auto"/>
          </w:tcPr>
          <w:p w:rsidR="00DF65EA" w:rsidRPr="00CD6549" w:rsidRDefault="00DF65EA" w:rsidP="00CD6549">
            <w:pPr>
              <w:jc w:val="both"/>
              <w:rPr>
                <w:rFonts w:ascii="Arial" w:hAnsi="Arial" w:cs="Arial"/>
                <w:sz w:val="22"/>
                <w:szCs w:val="22"/>
              </w:rPr>
            </w:pPr>
          </w:p>
        </w:tc>
        <w:tc>
          <w:tcPr>
            <w:tcW w:w="340" w:type="dxa"/>
            <w:shd w:val="clear" w:color="auto" w:fill="auto"/>
          </w:tcPr>
          <w:p w:rsidR="00DF65EA" w:rsidRPr="00CD6549" w:rsidRDefault="00DF65EA" w:rsidP="00CD6549">
            <w:pPr>
              <w:jc w:val="both"/>
              <w:rPr>
                <w:rFonts w:ascii="Arial" w:hAnsi="Arial" w:cs="Arial"/>
                <w:sz w:val="22"/>
                <w:szCs w:val="22"/>
              </w:rPr>
            </w:pPr>
          </w:p>
        </w:tc>
        <w:tc>
          <w:tcPr>
            <w:tcW w:w="340" w:type="dxa"/>
            <w:shd w:val="clear" w:color="auto" w:fill="auto"/>
          </w:tcPr>
          <w:p w:rsidR="00DF65EA" w:rsidRPr="00CD6549" w:rsidRDefault="00DF65EA" w:rsidP="00CD6549">
            <w:pPr>
              <w:jc w:val="both"/>
              <w:rPr>
                <w:rFonts w:ascii="Arial" w:hAnsi="Arial" w:cs="Arial"/>
                <w:sz w:val="22"/>
                <w:szCs w:val="22"/>
              </w:rPr>
            </w:pPr>
          </w:p>
        </w:tc>
        <w:tc>
          <w:tcPr>
            <w:tcW w:w="340" w:type="dxa"/>
            <w:shd w:val="clear" w:color="auto" w:fill="auto"/>
          </w:tcPr>
          <w:p w:rsidR="00DF65EA" w:rsidRPr="00CD6549" w:rsidRDefault="00DF65EA" w:rsidP="00CD6549">
            <w:pPr>
              <w:jc w:val="both"/>
              <w:rPr>
                <w:rFonts w:ascii="Arial" w:hAnsi="Arial" w:cs="Arial"/>
                <w:sz w:val="22"/>
                <w:szCs w:val="22"/>
              </w:rPr>
            </w:pPr>
          </w:p>
        </w:tc>
        <w:tc>
          <w:tcPr>
            <w:tcW w:w="340" w:type="dxa"/>
            <w:shd w:val="clear" w:color="auto" w:fill="auto"/>
          </w:tcPr>
          <w:p w:rsidR="00DF65EA" w:rsidRPr="00CD6549" w:rsidRDefault="00DF65EA" w:rsidP="00CD6549">
            <w:pPr>
              <w:jc w:val="both"/>
              <w:rPr>
                <w:rFonts w:ascii="Arial" w:hAnsi="Arial" w:cs="Arial"/>
                <w:sz w:val="22"/>
                <w:szCs w:val="22"/>
              </w:rPr>
            </w:pPr>
          </w:p>
        </w:tc>
        <w:tc>
          <w:tcPr>
            <w:tcW w:w="340" w:type="dxa"/>
            <w:shd w:val="clear" w:color="auto" w:fill="auto"/>
          </w:tcPr>
          <w:p w:rsidR="00DF65EA" w:rsidRPr="00CD6549" w:rsidRDefault="00DF65EA" w:rsidP="00CD6549">
            <w:pPr>
              <w:jc w:val="both"/>
              <w:rPr>
                <w:rFonts w:ascii="Arial" w:hAnsi="Arial" w:cs="Arial"/>
                <w:sz w:val="22"/>
                <w:szCs w:val="22"/>
              </w:rPr>
            </w:pPr>
          </w:p>
        </w:tc>
        <w:tc>
          <w:tcPr>
            <w:tcW w:w="340" w:type="dxa"/>
            <w:shd w:val="clear" w:color="auto" w:fill="auto"/>
          </w:tcPr>
          <w:p w:rsidR="00DF65EA" w:rsidRPr="00CD6549" w:rsidRDefault="00DF65EA" w:rsidP="00CD6549">
            <w:pPr>
              <w:jc w:val="both"/>
              <w:rPr>
                <w:rFonts w:ascii="Arial" w:hAnsi="Arial" w:cs="Arial"/>
                <w:sz w:val="22"/>
                <w:szCs w:val="22"/>
              </w:rPr>
            </w:pPr>
          </w:p>
        </w:tc>
        <w:tc>
          <w:tcPr>
            <w:tcW w:w="340" w:type="dxa"/>
            <w:shd w:val="clear" w:color="auto" w:fill="auto"/>
          </w:tcPr>
          <w:p w:rsidR="00DF65EA" w:rsidRPr="00CD6549" w:rsidRDefault="00DF65EA" w:rsidP="00CD6549">
            <w:pPr>
              <w:jc w:val="both"/>
              <w:rPr>
                <w:rFonts w:ascii="Arial" w:hAnsi="Arial" w:cs="Arial"/>
                <w:sz w:val="22"/>
                <w:szCs w:val="22"/>
              </w:rPr>
            </w:pPr>
          </w:p>
        </w:tc>
        <w:tc>
          <w:tcPr>
            <w:tcW w:w="340" w:type="dxa"/>
            <w:shd w:val="clear" w:color="auto" w:fill="auto"/>
          </w:tcPr>
          <w:p w:rsidR="00DF65EA" w:rsidRPr="00CD6549" w:rsidRDefault="00DF65EA" w:rsidP="00CD6549">
            <w:pPr>
              <w:jc w:val="both"/>
              <w:rPr>
                <w:rFonts w:ascii="Arial" w:hAnsi="Arial" w:cs="Arial"/>
                <w:sz w:val="22"/>
                <w:szCs w:val="22"/>
              </w:rPr>
            </w:pPr>
          </w:p>
        </w:tc>
        <w:tc>
          <w:tcPr>
            <w:tcW w:w="340" w:type="dxa"/>
            <w:shd w:val="clear" w:color="auto" w:fill="auto"/>
          </w:tcPr>
          <w:p w:rsidR="00DF65EA" w:rsidRPr="00CD6549" w:rsidRDefault="00DF65EA" w:rsidP="00CD6549">
            <w:pPr>
              <w:jc w:val="both"/>
              <w:rPr>
                <w:rFonts w:ascii="Arial" w:hAnsi="Arial" w:cs="Arial"/>
                <w:sz w:val="22"/>
                <w:szCs w:val="22"/>
              </w:rPr>
            </w:pPr>
          </w:p>
        </w:tc>
        <w:tc>
          <w:tcPr>
            <w:tcW w:w="340" w:type="dxa"/>
            <w:shd w:val="clear" w:color="auto" w:fill="auto"/>
          </w:tcPr>
          <w:p w:rsidR="00DF65EA" w:rsidRPr="00CD6549" w:rsidRDefault="00DF65EA" w:rsidP="00CD6549">
            <w:pPr>
              <w:jc w:val="both"/>
              <w:rPr>
                <w:rFonts w:ascii="Arial" w:hAnsi="Arial" w:cs="Arial"/>
                <w:sz w:val="22"/>
                <w:szCs w:val="22"/>
              </w:rPr>
            </w:pPr>
          </w:p>
        </w:tc>
        <w:tc>
          <w:tcPr>
            <w:tcW w:w="340" w:type="dxa"/>
            <w:shd w:val="clear" w:color="auto" w:fill="auto"/>
          </w:tcPr>
          <w:p w:rsidR="00DF65EA" w:rsidRPr="00CD6549" w:rsidRDefault="00DF65EA" w:rsidP="00CD6549">
            <w:pPr>
              <w:jc w:val="both"/>
              <w:rPr>
                <w:rFonts w:ascii="Arial" w:hAnsi="Arial" w:cs="Arial"/>
                <w:sz w:val="22"/>
                <w:szCs w:val="22"/>
              </w:rPr>
            </w:pPr>
          </w:p>
        </w:tc>
        <w:tc>
          <w:tcPr>
            <w:tcW w:w="340" w:type="dxa"/>
            <w:shd w:val="clear" w:color="auto" w:fill="auto"/>
          </w:tcPr>
          <w:p w:rsidR="00DF65EA" w:rsidRPr="00CD6549" w:rsidRDefault="00DF65EA" w:rsidP="00CD6549">
            <w:pPr>
              <w:jc w:val="both"/>
              <w:rPr>
                <w:rFonts w:ascii="Arial" w:hAnsi="Arial" w:cs="Arial"/>
                <w:sz w:val="22"/>
                <w:szCs w:val="22"/>
              </w:rPr>
            </w:pPr>
          </w:p>
        </w:tc>
        <w:tc>
          <w:tcPr>
            <w:tcW w:w="340" w:type="dxa"/>
            <w:shd w:val="clear" w:color="auto" w:fill="auto"/>
          </w:tcPr>
          <w:p w:rsidR="00DF65EA" w:rsidRPr="00CD6549" w:rsidRDefault="00DF65EA" w:rsidP="00CD6549">
            <w:pPr>
              <w:jc w:val="both"/>
              <w:rPr>
                <w:rFonts w:ascii="Arial" w:hAnsi="Arial" w:cs="Arial"/>
                <w:sz w:val="22"/>
                <w:szCs w:val="22"/>
              </w:rPr>
            </w:pPr>
          </w:p>
        </w:tc>
        <w:tc>
          <w:tcPr>
            <w:tcW w:w="340" w:type="dxa"/>
            <w:shd w:val="clear" w:color="auto" w:fill="auto"/>
          </w:tcPr>
          <w:p w:rsidR="00DF65EA" w:rsidRPr="00CD6549" w:rsidRDefault="00DF65EA" w:rsidP="00CD6549">
            <w:pPr>
              <w:jc w:val="both"/>
              <w:rPr>
                <w:rFonts w:ascii="Arial" w:hAnsi="Arial" w:cs="Arial"/>
                <w:sz w:val="22"/>
                <w:szCs w:val="22"/>
              </w:rPr>
            </w:pPr>
          </w:p>
        </w:tc>
      </w:tr>
      <w:tr w:rsidR="00DF65EA" w:rsidRPr="00CD6549" w:rsidTr="00CD6549">
        <w:trPr>
          <w:trHeight w:val="340"/>
        </w:trPr>
        <w:tc>
          <w:tcPr>
            <w:tcW w:w="340" w:type="dxa"/>
            <w:shd w:val="clear" w:color="auto" w:fill="auto"/>
          </w:tcPr>
          <w:p w:rsidR="00DF65EA" w:rsidRPr="00CD6549" w:rsidRDefault="00DF65EA" w:rsidP="00CD6549">
            <w:pPr>
              <w:jc w:val="both"/>
              <w:rPr>
                <w:rFonts w:ascii="Arial" w:hAnsi="Arial" w:cs="Arial"/>
                <w:sz w:val="22"/>
                <w:szCs w:val="22"/>
              </w:rPr>
            </w:pPr>
          </w:p>
        </w:tc>
        <w:tc>
          <w:tcPr>
            <w:tcW w:w="340" w:type="dxa"/>
            <w:shd w:val="clear" w:color="auto" w:fill="auto"/>
          </w:tcPr>
          <w:p w:rsidR="00DF65EA" w:rsidRPr="00CD6549" w:rsidRDefault="00DF65EA" w:rsidP="00CD6549">
            <w:pPr>
              <w:jc w:val="both"/>
              <w:rPr>
                <w:rFonts w:ascii="Arial" w:hAnsi="Arial" w:cs="Arial"/>
                <w:sz w:val="22"/>
                <w:szCs w:val="22"/>
              </w:rPr>
            </w:pPr>
          </w:p>
        </w:tc>
        <w:tc>
          <w:tcPr>
            <w:tcW w:w="340" w:type="dxa"/>
            <w:shd w:val="clear" w:color="auto" w:fill="auto"/>
          </w:tcPr>
          <w:p w:rsidR="00DF65EA" w:rsidRPr="00CD6549" w:rsidRDefault="00DF65EA" w:rsidP="00CD6549">
            <w:pPr>
              <w:jc w:val="both"/>
              <w:rPr>
                <w:rFonts w:ascii="Arial" w:hAnsi="Arial" w:cs="Arial"/>
                <w:sz w:val="22"/>
                <w:szCs w:val="22"/>
              </w:rPr>
            </w:pPr>
          </w:p>
        </w:tc>
        <w:tc>
          <w:tcPr>
            <w:tcW w:w="340" w:type="dxa"/>
            <w:shd w:val="clear" w:color="auto" w:fill="auto"/>
          </w:tcPr>
          <w:p w:rsidR="00DF65EA" w:rsidRPr="00CD6549" w:rsidRDefault="00DF65EA" w:rsidP="00CD6549">
            <w:pPr>
              <w:jc w:val="both"/>
              <w:rPr>
                <w:rFonts w:ascii="Arial" w:hAnsi="Arial" w:cs="Arial"/>
                <w:sz w:val="22"/>
                <w:szCs w:val="22"/>
              </w:rPr>
            </w:pPr>
          </w:p>
        </w:tc>
        <w:tc>
          <w:tcPr>
            <w:tcW w:w="340" w:type="dxa"/>
            <w:shd w:val="clear" w:color="auto" w:fill="auto"/>
          </w:tcPr>
          <w:p w:rsidR="00DF65EA" w:rsidRPr="00CD6549" w:rsidRDefault="00DF65EA" w:rsidP="00CD6549">
            <w:pPr>
              <w:jc w:val="both"/>
              <w:rPr>
                <w:rFonts w:ascii="Arial" w:hAnsi="Arial" w:cs="Arial"/>
                <w:sz w:val="22"/>
                <w:szCs w:val="22"/>
              </w:rPr>
            </w:pPr>
          </w:p>
        </w:tc>
        <w:tc>
          <w:tcPr>
            <w:tcW w:w="340" w:type="dxa"/>
            <w:shd w:val="clear" w:color="auto" w:fill="auto"/>
          </w:tcPr>
          <w:p w:rsidR="00DF65EA" w:rsidRPr="00CD6549" w:rsidRDefault="00DF65EA" w:rsidP="00CD6549">
            <w:pPr>
              <w:jc w:val="both"/>
              <w:rPr>
                <w:rFonts w:ascii="Arial" w:hAnsi="Arial" w:cs="Arial"/>
                <w:sz w:val="22"/>
                <w:szCs w:val="22"/>
              </w:rPr>
            </w:pPr>
          </w:p>
        </w:tc>
        <w:tc>
          <w:tcPr>
            <w:tcW w:w="340" w:type="dxa"/>
            <w:shd w:val="clear" w:color="auto" w:fill="auto"/>
          </w:tcPr>
          <w:p w:rsidR="00DF65EA" w:rsidRPr="00CD6549" w:rsidRDefault="00DF65EA" w:rsidP="00CD6549">
            <w:pPr>
              <w:jc w:val="both"/>
              <w:rPr>
                <w:rFonts w:ascii="Arial" w:hAnsi="Arial" w:cs="Arial"/>
                <w:sz w:val="22"/>
                <w:szCs w:val="22"/>
              </w:rPr>
            </w:pPr>
          </w:p>
        </w:tc>
        <w:tc>
          <w:tcPr>
            <w:tcW w:w="340" w:type="dxa"/>
            <w:shd w:val="clear" w:color="auto" w:fill="auto"/>
          </w:tcPr>
          <w:p w:rsidR="00DF65EA" w:rsidRPr="00CD6549" w:rsidRDefault="00DF65EA" w:rsidP="00CD6549">
            <w:pPr>
              <w:jc w:val="both"/>
              <w:rPr>
                <w:rFonts w:ascii="Arial" w:hAnsi="Arial" w:cs="Arial"/>
                <w:sz w:val="22"/>
                <w:szCs w:val="22"/>
              </w:rPr>
            </w:pPr>
          </w:p>
        </w:tc>
        <w:tc>
          <w:tcPr>
            <w:tcW w:w="340" w:type="dxa"/>
            <w:shd w:val="clear" w:color="auto" w:fill="auto"/>
          </w:tcPr>
          <w:p w:rsidR="00DF65EA" w:rsidRPr="00CD6549" w:rsidRDefault="00DF65EA" w:rsidP="00CD6549">
            <w:pPr>
              <w:jc w:val="both"/>
              <w:rPr>
                <w:rFonts w:ascii="Arial" w:hAnsi="Arial" w:cs="Arial"/>
                <w:sz w:val="22"/>
                <w:szCs w:val="22"/>
              </w:rPr>
            </w:pPr>
          </w:p>
        </w:tc>
        <w:tc>
          <w:tcPr>
            <w:tcW w:w="340" w:type="dxa"/>
            <w:shd w:val="clear" w:color="auto" w:fill="auto"/>
          </w:tcPr>
          <w:p w:rsidR="00DF65EA" w:rsidRPr="00CD6549" w:rsidRDefault="00DF65EA" w:rsidP="00CD6549">
            <w:pPr>
              <w:jc w:val="both"/>
              <w:rPr>
                <w:rFonts w:ascii="Arial" w:hAnsi="Arial" w:cs="Arial"/>
                <w:sz w:val="22"/>
                <w:szCs w:val="22"/>
              </w:rPr>
            </w:pPr>
          </w:p>
        </w:tc>
        <w:tc>
          <w:tcPr>
            <w:tcW w:w="340" w:type="dxa"/>
            <w:shd w:val="clear" w:color="auto" w:fill="auto"/>
          </w:tcPr>
          <w:p w:rsidR="00DF65EA" w:rsidRPr="00CD6549" w:rsidRDefault="00DF65EA" w:rsidP="00CD6549">
            <w:pPr>
              <w:jc w:val="both"/>
              <w:rPr>
                <w:rFonts w:ascii="Arial" w:hAnsi="Arial" w:cs="Arial"/>
                <w:sz w:val="22"/>
                <w:szCs w:val="22"/>
              </w:rPr>
            </w:pPr>
          </w:p>
        </w:tc>
        <w:tc>
          <w:tcPr>
            <w:tcW w:w="340" w:type="dxa"/>
            <w:shd w:val="clear" w:color="auto" w:fill="auto"/>
          </w:tcPr>
          <w:p w:rsidR="00DF65EA" w:rsidRPr="00CD6549" w:rsidRDefault="00DF65EA" w:rsidP="00CD6549">
            <w:pPr>
              <w:jc w:val="both"/>
              <w:rPr>
                <w:rFonts w:ascii="Arial" w:hAnsi="Arial" w:cs="Arial"/>
                <w:sz w:val="22"/>
                <w:szCs w:val="22"/>
              </w:rPr>
            </w:pPr>
          </w:p>
        </w:tc>
        <w:tc>
          <w:tcPr>
            <w:tcW w:w="340" w:type="dxa"/>
            <w:shd w:val="clear" w:color="auto" w:fill="auto"/>
          </w:tcPr>
          <w:p w:rsidR="00DF65EA" w:rsidRPr="00CD6549" w:rsidRDefault="00DF65EA" w:rsidP="00CD6549">
            <w:pPr>
              <w:jc w:val="both"/>
              <w:rPr>
                <w:rFonts w:ascii="Arial" w:hAnsi="Arial" w:cs="Arial"/>
                <w:sz w:val="22"/>
                <w:szCs w:val="22"/>
              </w:rPr>
            </w:pPr>
          </w:p>
        </w:tc>
        <w:tc>
          <w:tcPr>
            <w:tcW w:w="340" w:type="dxa"/>
            <w:shd w:val="clear" w:color="auto" w:fill="auto"/>
          </w:tcPr>
          <w:p w:rsidR="00DF65EA" w:rsidRPr="00CD6549" w:rsidRDefault="00DF65EA" w:rsidP="00CD6549">
            <w:pPr>
              <w:jc w:val="both"/>
              <w:rPr>
                <w:rFonts w:ascii="Arial" w:hAnsi="Arial" w:cs="Arial"/>
                <w:sz w:val="22"/>
                <w:szCs w:val="22"/>
              </w:rPr>
            </w:pPr>
          </w:p>
        </w:tc>
        <w:tc>
          <w:tcPr>
            <w:tcW w:w="340" w:type="dxa"/>
            <w:shd w:val="clear" w:color="auto" w:fill="auto"/>
          </w:tcPr>
          <w:p w:rsidR="00DF65EA" w:rsidRPr="00CD6549" w:rsidRDefault="00DF65EA" w:rsidP="00CD6549">
            <w:pPr>
              <w:jc w:val="both"/>
              <w:rPr>
                <w:rFonts w:ascii="Arial" w:hAnsi="Arial" w:cs="Arial"/>
                <w:sz w:val="22"/>
                <w:szCs w:val="22"/>
              </w:rPr>
            </w:pPr>
          </w:p>
        </w:tc>
        <w:tc>
          <w:tcPr>
            <w:tcW w:w="340" w:type="dxa"/>
            <w:shd w:val="clear" w:color="auto" w:fill="auto"/>
          </w:tcPr>
          <w:p w:rsidR="00DF65EA" w:rsidRPr="00CD6549" w:rsidRDefault="00DF65EA" w:rsidP="00CD6549">
            <w:pPr>
              <w:jc w:val="both"/>
              <w:rPr>
                <w:rFonts w:ascii="Arial" w:hAnsi="Arial" w:cs="Arial"/>
                <w:sz w:val="22"/>
                <w:szCs w:val="22"/>
              </w:rPr>
            </w:pPr>
          </w:p>
        </w:tc>
        <w:tc>
          <w:tcPr>
            <w:tcW w:w="340" w:type="dxa"/>
            <w:shd w:val="clear" w:color="auto" w:fill="auto"/>
          </w:tcPr>
          <w:p w:rsidR="00DF65EA" w:rsidRPr="00CD6549" w:rsidRDefault="00DF65EA" w:rsidP="00CD6549">
            <w:pPr>
              <w:jc w:val="both"/>
              <w:rPr>
                <w:rFonts w:ascii="Arial" w:hAnsi="Arial" w:cs="Arial"/>
                <w:sz w:val="22"/>
                <w:szCs w:val="22"/>
              </w:rPr>
            </w:pPr>
          </w:p>
        </w:tc>
        <w:tc>
          <w:tcPr>
            <w:tcW w:w="340" w:type="dxa"/>
            <w:shd w:val="clear" w:color="auto" w:fill="auto"/>
          </w:tcPr>
          <w:p w:rsidR="00DF65EA" w:rsidRPr="00CD6549" w:rsidRDefault="00DF65EA" w:rsidP="00CD6549">
            <w:pPr>
              <w:jc w:val="both"/>
              <w:rPr>
                <w:rFonts w:ascii="Arial" w:hAnsi="Arial" w:cs="Arial"/>
                <w:sz w:val="22"/>
                <w:szCs w:val="22"/>
              </w:rPr>
            </w:pPr>
          </w:p>
        </w:tc>
        <w:tc>
          <w:tcPr>
            <w:tcW w:w="340" w:type="dxa"/>
            <w:shd w:val="clear" w:color="auto" w:fill="auto"/>
          </w:tcPr>
          <w:p w:rsidR="00DF65EA" w:rsidRPr="00CD6549" w:rsidRDefault="00DF65EA" w:rsidP="00CD6549">
            <w:pPr>
              <w:jc w:val="both"/>
              <w:rPr>
                <w:rFonts w:ascii="Arial" w:hAnsi="Arial" w:cs="Arial"/>
                <w:sz w:val="22"/>
                <w:szCs w:val="22"/>
              </w:rPr>
            </w:pPr>
          </w:p>
        </w:tc>
        <w:tc>
          <w:tcPr>
            <w:tcW w:w="340" w:type="dxa"/>
            <w:shd w:val="clear" w:color="auto" w:fill="auto"/>
          </w:tcPr>
          <w:p w:rsidR="00DF65EA" w:rsidRPr="00CD6549" w:rsidRDefault="00DF65EA" w:rsidP="00CD6549">
            <w:pPr>
              <w:jc w:val="both"/>
              <w:rPr>
                <w:rFonts w:ascii="Arial" w:hAnsi="Arial" w:cs="Arial"/>
                <w:sz w:val="22"/>
                <w:szCs w:val="22"/>
              </w:rPr>
            </w:pPr>
          </w:p>
        </w:tc>
      </w:tr>
    </w:tbl>
    <w:p w:rsidR="003123DB" w:rsidRDefault="003123DB" w:rsidP="003123DB">
      <w:pPr>
        <w:ind w:left="540"/>
        <w:jc w:val="both"/>
        <w:rPr>
          <w:rFonts w:ascii="Arial" w:hAnsi="Arial" w:cs="Arial"/>
          <w:sz w:val="22"/>
          <w:szCs w:val="22"/>
        </w:rPr>
      </w:pPr>
    </w:p>
    <w:p w:rsidR="000F4F48" w:rsidRDefault="000F4F48" w:rsidP="003123DB">
      <w:pPr>
        <w:ind w:left="540"/>
        <w:jc w:val="both"/>
        <w:rPr>
          <w:rFonts w:ascii="Arial" w:hAnsi="Arial" w:cs="Arial"/>
          <w:sz w:val="22"/>
          <w:szCs w:val="22"/>
        </w:rPr>
      </w:pPr>
    </w:p>
    <w:p w:rsidR="000F4F48" w:rsidRDefault="000F4F48" w:rsidP="003123DB">
      <w:pPr>
        <w:ind w:left="540"/>
        <w:jc w:val="both"/>
        <w:rPr>
          <w:rFonts w:ascii="Arial" w:hAnsi="Arial" w:cs="Arial"/>
          <w:sz w:val="22"/>
          <w:szCs w:val="22"/>
        </w:rPr>
      </w:pPr>
    </w:p>
    <w:p w:rsidR="00F8133F" w:rsidRPr="00401C09" w:rsidRDefault="003123DB" w:rsidP="00F8133F">
      <w:pPr>
        <w:ind w:firstLine="708"/>
        <w:jc w:val="both"/>
        <w:rPr>
          <w:rFonts w:ascii="Garamond" w:hAnsi="Garamond" w:cs="Arial"/>
          <w:b/>
          <w:smallCaps/>
          <w:sz w:val="22"/>
          <w:szCs w:val="22"/>
        </w:rPr>
      </w:pPr>
      <w:r w:rsidRPr="00401C09">
        <w:rPr>
          <w:rFonts w:ascii="Garamond" w:hAnsi="Garamond" w:cs="Arial"/>
          <w:b/>
          <w:smallCaps/>
          <w:sz w:val="22"/>
          <w:szCs w:val="22"/>
        </w:rPr>
        <w:t>Caso 2:</w:t>
      </w:r>
      <w:r w:rsidR="00F8133F" w:rsidRPr="00401C09">
        <w:rPr>
          <w:rFonts w:ascii="Garamond" w:hAnsi="Garamond" w:cs="Arial"/>
          <w:b/>
          <w:smallCaps/>
          <w:sz w:val="22"/>
          <w:szCs w:val="22"/>
        </w:rPr>
        <w:t xml:space="preserve"> </w:t>
      </w:r>
      <w:r w:rsidR="00F8133F" w:rsidRPr="00401C09">
        <w:rPr>
          <w:rFonts w:ascii="Garamond" w:hAnsi="Garamond" w:cs="Arial"/>
          <w:b/>
          <w:smallCaps/>
          <w:sz w:val="22"/>
          <w:szCs w:val="22"/>
        </w:rPr>
        <w:tab/>
        <w:t>15 × 4</w:t>
      </w:r>
    </w:p>
    <w:p w:rsidR="003123DB" w:rsidRPr="00401C09" w:rsidRDefault="003123DB" w:rsidP="003123DB">
      <w:pPr>
        <w:ind w:left="540"/>
        <w:jc w:val="both"/>
        <w:rPr>
          <w:rFonts w:ascii="Arial" w:hAnsi="Arial" w:cs="Arial"/>
          <w:b/>
          <w:sz w:val="16"/>
          <w:szCs w:val="16"/>
        </w:rPr>
      </w:pPr>
    </w:p>
    <w:tbl>
      <w:tblPr>
        <w:tblW w:w="0" w:type="auto"/>
        <w:tblInd w:w="720"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1E0" w:firstRow="1" w:lastRow="1" w:firstColumn="1" w:lastColumn="1" w:noHBand="0" w:noVBand="0"/>
      </w:tblPr>
      <w:tblGrid>
        <w:gridCol w:w="340"/>
        <w:gridCol w:w="340"/>
        <w:gridCol w:w="340"/>
        <w:gridCol w:w="340"/>
        <w:gridCol w:w="340"/>
        <w:gridCol w:w="340"/>
        <w:gridCol w:w="340"/>
        <w:gridCol w:w="340"/>
        <w:gridCol w:w="340"/>
        <w:gridCol w:w="340"/>
        <w:gridCol w:w="340"/>
        <w:gridCol w:w="340"/>
        <w:gridCol w:w="340"/>
        <w:gridCol w:w="340"/>
        <w:gridCol w:w="340"/>
      </w:tblGrid>
      <w:tr w:rsidR="000A3E8D" w:rsidRPr="00CD6549" w:rsidTr="00CD6549">
        <w:trPr>
          <w:trHeight w:val="340"/>
        </w:trPr>
        <w:tc>
          <w:tcPr>
            <w:tcW w:w="340" w:type="dxa"/>
            <w:shd w:val="clear" w:color="auto" w:fill="auto"/>
          </w:tcPr>
          <w:p w:rsidR="000A3E8D" w:rsidRPr="00CD6549" w:rsidRDefault="000A3E8D" w:rsidP="00CD6549">
            <w:pPr>
              <w:jc w:val="both"/>
              <w:rPr>
                <w:rFonts w:ascii="Arial" w:hAnsi="Arial" w:cs="Arial"/>
                <w:sz w:val="22"/>
                <w:szCs w:val="22"/>
              </w:rPr>
            </w:pPr>
          </w:p>
        </w:tc>
        <w:tc>
          <w:tcPr>
            <w:tcW w:w="340" w:type="dxa"/>
            <w:shd w:val="clear" w:color="auto" w:fill="auto"/>
          </w:tcPr>
          <w:p w:rsidR="000A3E8D" w:rsidRPr="00CD6549" w:rsidRDefault="000A3E8D" w:rsidP="00CD6549">
            <w:pPr>
              <w:jc w:val="both"/>
              <w:rPr>
                <w:rFonts w:ascii="Arial" w:hAnsi="Arial" w:cs="Arial"/>
                <w:sz w:val="22"/>
                <w:szCs w:val="22"/>
              </w:rPr>
            </w:pPr>
          </w:p>
        </w:tc>
        <w:tc>
          <w:tcPr>
            <w:tcW w:w="340" w:type="dxa"/>
            <w:shd w:val="clear" w:color="auto" w:fill="auto"/>
          </w:tcPr>
          <w:p w:rsidR="000A3E8D" w:rsidRPr="00CD6549" w:rsidRDefault="000A3E8D" w:rsidP="00CD6549">
            <w:pPr>
              <w:jc w:val="both"/>
              <w:rPr>
                <w:rFonts w:ascii="Arial" w:hAnsi="Arial" w:cs="Arial"/>
                <w:sz w:val="22"/>
                <w:szCs w:val="22"/>
              </w:rPr>
            </w:pPr>
          </w:p>
        </w:tc>
        <w:tc>
          <w:tcPr>
            <w:tcW w:w="340" w:type="dxa"/>
            <w:shd w:val="clear" w:color="auto" w:fill="auto"/>
          </w:tcPr>
          <w:p w:rsidR="000A3E8D" w:rsidRPr="00CD6549" w:rsidRDefault="000A3E8D" w:rsidP="00CD6549">
            <w:pPr>
              <w:jc w:val="both"/>
              <w:rPr>
                <w:rFonts w:ascii="Arial" w:hAnsi="Arial" w:cs="Arial"/>
                <w:sz w:val="22"/>
                <w:szCs w:val="22"/>
              </w:rPr>
            </w:pPr>
          </w:p>
        </w:tc>
        <w:tc>
          <w:tcPr>
            <w:tcW w:w="340" w:type="dxa"/>
            <w:shd w:val="clear" w:color="auto" w:fill="auto"/>
          </w:tcPr>
          <w:p w:rsidR="000A3E8D" w:rsidRPr="00CD6549" w:rsidRDefault="000A3E8D" w:rsidP="00CD6549">
            <w:pPr>
              <w:jc w:val="both"/>
              <w:rPr>
                <w:rFonts w:ascii="Arial" w:hAnsi="Arial" w:cs="Arial"/>
                <w:sz w:val="22"/>
                <w:szCs w:val="22"/>
              </w:rPr>
            </w:pPr>
          </w:p>
        </w:tc>
        <w:tc>
          <w:tcPr>
            <w:tcW w:w="340" w:type="dxa"/>
            <w:shd w:val="clear" w:color="auto" w:fill="auto"/>
          </w:tcPr>
          <w:p w:rsidR="000A3E8D" w:rsidRPr="00CD6549" w:rsidRDefault="000A3E8D" w:rsidP="00CD6549">
            <w:pPr>
              <w:jc w:val="both"/>
              <w:rPr>
                <w:rFonts w:ascii="Arial" w:hAnsi="Arial" w:cs="Arial"/>
                <w:sz w:val="22"/>
                <w:szCs w:val="22"/>
              </w:rPr>
            </w:pPr>
          </w:p>
        </w:tc>
        <w:tc>
          <w:tcPr>
            <w:tcW w:w="340" w:type="dxa"/>
            <w:shd w:val="clear" w:color="auto" w:fill="auto"/>
          </w:tcPr>
          <w:p w:rsidR="000A3E8D" w:rsidRPr="00CD6549" w:rsidRDefault="000A3E8D" w:rsidP="00CD6549">
            <w:pPr>
              <w:jc w:val="both"/>
              <w:rPr>
                <w:rFonts w:ascii="Arial" w:hAnsi="Arial" w:cs="Arial"/>
                <w:sz w:val="22"/>
                <w:szCs w:val="22"/>
              </w:rPr>
            </w:pPr>
          </w:p>
        </w:tc>
        <w:tc>
          <w:tcPr>
            <w:tcW w:w="340" w:type="dxa"/>
            <w:shd w:val="clear" w:color="auto" w:fill="auto"/>
          </w:tcPr>
          <w:p w:rsidR="000A3E8D" w:rsidRPr="00CD6549" w:rsidRDefault="000A3E8D" w:rsidP="00CD6549">
            <w:pPr>
              <w:jc w:val="both"/>
              <w:rPr>
                <w:rFonts w:ascii="Arial" w:hAnsi="Arial" w:cs="Arial"/>
                <w:sz w:val="22"/>
                <w:szCs w:val="22"/>
              </w:rPr>
            </w:pPr>
          </w:p>
        </w:tc>
        <w:tc>
          <w:tcPr>
            <w:tcW w:w="340" w:type="dxa"/>
            <w:shd w:val="clear" w:color="auto" w:fill="auto"/>
          </w:tcPr>
          <w:p w:rsidR="000A3E8D" w:rsidRPr="00CD6549" w:rsidRDefault="000A3E8D" w:rsidP="00CD6549">
            <w:pPr>
              <w:jc w:val="both"/>
              <w:rPr>
                <w:rFonts w:ascii="Arial" w:hAnsi="Arial" w:cs="Arial"/>
                <w:sz w:val="22"/>
                <w:szCs w:val="22"/>
              </w:rPr>
            </w:pPr>
          </w:p>
        </w:tc>
        <w:tc>
          <w:tcPr>
            <w:tcW w:w="340" w:type="dxa"/>
            <w:shd w:val="clear" w:color="auto" w:fill="auto"/>
          </w:tcPr>
          <w:p w:rsidR="000A3E8D" w:rsidRPr="00CD6549" w:rsidRDefault="000A3E8D" w:rsidP="00CD6549">
            <w:pPr>
              <w:jc w:val="both"/>
              <w:rPr>
                <w:rFonts w:ascii="Arial" w:hAnsi="Arial" w:cs="Arial"/>
                <w:sz w:val="22"/>
                <w:szCs w:val="22"/>
              </w:rPr>
            </w:pPr>
          </w:p>
        </w:tc>
        <w:tc>
          <w:tcPr>
            <w:tcW w:w="340" w:type="dxa"/>
            <w:shd w:val="clear" w:color="auto" w:fill="auto"/>
          </w:tcPr>
          <w:p w:rsidR="000A3E8D" w:rsidRPr="00CD6549" w:rsidRDefault="000A3E8D" w:rsidP="00CD6549">
            <w:pPr>
              <w:jc w:val="both"/>
              <w:rPr>
                <w:rFonts w:ascii="Arial" w:hAnsi="Arial" w:cs="Arial"/>
                <w:sz w:val="22"/>
                <w:szCs w:val="22"/>
              </w:rPr>
            </w:pPr>
          </w:p>
        </w:tc>
        <w:tc>
          <w:tcPr>
            <w:tcW w:w="340" w:type="dxa"/>
            <w:shd w:val="clear" w:color="auto" w:fill="auto"/>
          </w:tcPr>
          <w:p w:rsidR="000A3E8D" w:rsidRPr="00CD6549" w:rsidRDefault="000A3E8D" w:rsidP="00CD6549">
            <w:pPr>
              <w:jc w:val="both"/>
              <w:rPr>
                <w:rFonts w:ascii="Arial" w:hAnsi="Arial" w:cs="Arial"/>
                <w:sz w:val="22"/>
                <w:szCs w:val="22"/>
              </w:rPr>
            </w:pPr>
          </w:p>
        </w:tc>
        <w:tc>
          <w:tcPr>
            <w:tcW w:w="340" w:type="dxa"/>
            <w:shd w:val="clear" w:color="auto" w:fill="auto"/>
          </w:tcPr>
          <w:p w:rsidR="000A3E8D" w:rsidRPr="00CD6549" w:rsidRDefault="000A3E8D" w:rsidP="00CD6549">
            <w:pPr>
              <w:jc w:val="both"/>
              <w:rPr>
                <w:rFonts w:ascii="Arial" w:hAnsi="Arial" w:cs="Arial"/>
                <w:sz w:val="22"/>
                <w:szCs w:val="22"/>
              </w:rPr>
            </w:pPr>
          </w:p>
        </w:tc>
        <w:tc>
          <w:tcPr>
            <w:tcW w:w="340" w:type="dxa"/>
            <w:shd w:val="clear" w:color="auto" w:fill="auto"/>
          </w:tcPr>
          <w:p w:rsidR="000A3E8D" w:rsidRPr="00CD6549" w:rsidRDefault="000A3E8D" w:rsidP="00CD6549">
            <w:pPr>
              <w:jc w:val="both"/>
              <w:rPr>
                <w:rFonts w:ascii="Arial" w:hAnsi="Arial" w:cs="Arial"/>
                <w:sz w:val="22"/>
                <w:szCs w:val="22"/>
              </w:rPr>
            </w:pPr>
          </w:p>
        </w:tc>
        <w:tc>
          <w:tcPr>
            <w:tcW w:w="340" w:type="dxa"/>
            <w:shd w:val="clear" w:color="auto" w:fill="auto"/>
          </w:tcPr>
          <w:p w:rsidR="000A3E8D" w:rsidRPr="00CD6549" w:rsidRDefault="000A3E8D" w:rsidP="00CD6549">
            <w:pPr>
              <w:jc w:val="both"/>
              <w:rPr>
                <w:rFonts w:ascii="Arial" w:hAnsi="Arial" w:cs="Arial"/>
                <w:sz w:val="22"/>
                <w:szCs w:val="22"/>
              </w:rPr>
            </w:pPr>
          </w:p>
        </w:tc>
      </w:tr>
      <w:tr w:rsidR="000A3E8D" w:rsidRPr="00CD6549" w:rsidTr="00CD6549">
        <w:trPr>
          <w:trHeight w:val="340"/>
        </w:trPr>
        <w:tc>
          <w:tcPr>
            <w:tcW w:w="340" w:type="dxa"/>
            <w:shd w:val="clear" w:color="auto" w:fill="auto"/>
          </w:tcPr>
          <w:p w:rsidR="000A3E8D" w:rsidRPr="00CD6549" w:rsidRDefault="000A3E8D" w:rsidP="00CD6549">
            <w:pPr>
              <w:jc w:val="both"/>
              <w:rPr>
                <w:rFonts w:ascii="Arial" w:hAnsi="Arial" w:cs="Arial"/>
                <w:sz w:val="22"/>
                <w:szCs w:val="22"/>
              </w:rPr>
            </w:pPr>
          </w:p>
        </w:tc>
        <w:tc>
          <w:tcPr>
            <w:tcW w:w="340" w:type="dxa"/>
            <w:shd w:val="clear" w:color="auto" w:fill="auto"/>
          </w:tcPr>
          <w:p w:rsidR="000A3E8D" w:rsidRPr="00CD6549" w:rsidRDefault="000A3E8D" w:rsidP="00CD6549">
            <w:pPr>
              <w:jc w:val="both"/>
              <w:rPr>
                <w:rFonts w:ascii="Arial" w:hAnsi="Arial" w:cs="Arial"/>
                <w:sz w:val="22"/>
                <w:szCs w:val="22"/>
              </w:rPr>
            </w:pPr>
          </w:p>
        </w:tc>
        <w:tc>
          <w:tcPr>
            <w:tcW w:w="340" w:type="dxa"/>
            <w:shd w:val="clear" w:color="auto" w:fill="auto"/>
          </w:tcPr>
          <w:p w:rsidR="000A3E8D" w:rsidRPr="00CD6549" w:rsidRDefault="000A3E8D" w:rsidP="00CD6549">
            <w:pPr>
              <w:jc w:val="both"/>
              <w:rPr>
                <w:rFonts w:ascii="Arial" w:hAnsi="Arial" w:cs="Arial"/>
                <w:sz w:val="22"/>
                <w:szCs w:val="22"/>
              </w:rPr>
            </w:pPr>
          </w:p>
        </w:tc>
        <w:tc>
          <w:tcPr>
            <w:tcW w:w="340" w:type="dxa"/>
            <w:shd w:val="clear" w:color="auto" w:fill="auto"/>
          </w:tcPr>
          <w:p w:rsidR="000A3E8D" w:rsidRPr="00CD6549" w:rsidRDefault="000A3E8D" w:rsidP="00CD6549">
            <w:pPr>
              <w:jc w:val="both"/>
              <w:rPr>
                <w:rFonts w:ascii="Arial" w:hAnsi="Arial" w:cs="Arial"/>
                <w:sz w:val="22"/>
                <w:szCs w:val="22"/>
              </w:rPr>
            </w:pPr>
          </w:p>
        </w:tc>
        <w:tc>
          <w:tcPr>
            <w:tcW w:w="340" w:type="dxa"/>
            <w:shd w:val="clear" w:color="auto" w:fill="auto"/>
          </w:tcPr>
          <w:p w:rsidR="000A3E8D" w:rsidRPr="00CD6549" w:rsidRDefault="000A3E8D" w:rsidP="00CD6549">
            <w:pPr>
              <w:jc w:val="both"/>
              <w:rPr>
                <w:rFonts w:ascii="Arial" w:hAnsi="Arial" w:cs="Arial"/>
                <w:sz w:val="22"/>
                <w:szCs w:val="22"/>
              </w:rPr>
            </w:pPr>
          </w:p>
        </w:tc>
        <w:tc>
          <w:tcPr>
            <w:tcW w:w="340" w:type="dxa"/>
            <w:shd w:val="clear" w:color="auto" w:fill="auto"/>
          </w:tcPr>
          <w:p w:rsidR="000A3E8D" w:rsidRPr="00CD6549" w:rsidRDefault="000A3E8D" w:rsidP="00CD6549">
            <w:pPr>
              <w:jc w:val="both"/>
              <w:rPr>
                <w:rFonts w:ascii="Arial" w:hAnsi="Arial" w:cs="Arial"/>
                <w:sz w:val="22"/>
                <w:szCs w:val="22"/>
              </w:rPr>
            </w:pPr>
          </w:p>
        </w:tc>
        <w:tc>
          <w:tcPr>
            <w:tcW w:w="340" w:type="dxa"/>
            <w:shd w:val="clear" w:color="auto" w:fill="auto"/>
          </w:tcPr>
          <w:p w:rsidR="000A3E8D" w:rsidRPr="00CD6549" w:rsidRDefault="000A3E8D" w:rsidP="00CD6549">
            <w:pPr>
              <w:jc w:val="both"/>
              <w:rPr>
                <w:rFonts w:ascii="Arial" w:hAnsi="Arial" w:cs="Arial"/>
                <w:sz w:val="22"/>
                <w:szCs w:val="22"/>
              </w:rPr>
            </w:pPr>
          </w:p>
        </w:tc>
        <w:tc>
          <w:tcPr>
            <w:tcW w:w="340" w:type="dxa"/>
            <w:shd w:val="clear" w:color="auto" w:fill="auto"/>
          </w:tcPr>
          <w:p w:rsidR="000A3E8D" w:rsidRPr="00CD6549" w:rsidRDefault="000A3E8D" w:rsidP="00CD6549">
            <w:pPr>
              <w:jc w:val="both"/>
              <w:rPr>
                <w:rFonts w:ascii="Arial" w:hAnsi="Arial" w:cs="Arial"/>
                <w:sz w:val="22"/>
                <w:szCs w:val="22"/>
              </w:rPr>
            </w:pPr>
          </w:p>
        </w:tc>
        <w:tc>
          <w:tcPr>
            <w:tcW w:w="340" w:type="dxa"/>
            <w:shd w:val="clear" w:color="auto" w:fill="auto"/>
          </w:tcPr>
          <w:p w:rsidR="000A3E8D" w:rsidRPr="00CD6549" w:rsidRDefault="000A3E8D" w:rsidP="00CD6549">
            <w:pPr>
              <w:jc w:val="both"/>
              <w:rPr>
                <w:rFonts w:ascii="Arial" w:hAnsi="Arial" w:cs="Arial"/>
                <w:sz w:val="22"/>
                <w:szCs w:val="22"/>
              </w:rPr>
            </w:pPr>
          </w:p>
        </w:tc>
        <w:tc>
          <w:tcPr>
            <w:tcW w:w="340" w:type="dxa"/>
            <w:shd w:val="clear" w:color="auto" w:fill="auto"/>
          </w:tcPr>
          <w:p w:rsidR="000A3E8D" w:rsidRPr="00CD6549" w:rsidRDefault="000A3E8D" w:rsidP="00CD6549">
            <w:pPr>
              <w:jc w:val="both"/>
              <w:rPr>
                <w:rFonts w:ascii="Arial" w:hAnsi="Arial" w:cs="Arial"/>
                <w:sz w:val="22"/>
                <w:szCs w:val="22"/>
              </w:rPr>
            </w:pPr>
          </w:p>
        </w:tc>
        <w:tc>
          <w:tcPr>
            <w:tcW w:w="340" w:type="dxa"/>
            <w:shd w:val="clear" w:color="auto" w:fill="auto"/>
          </w:tcPr>
          <w:p w:rsidR="000A3E8D" w:rsidRPr="00CD6549" w:rsidRDefault="000A3E8D" w:rsidP="00CD6549">
            <w:pPr>
              <w:jc w:val="both"/>
              <w:rPr>
                <w:rFonts w:ascii="Arial" w:hAnsi="Arial" w:cs="Arial"/>
                <w:sz w:val="22"/>
                <w:szCs w:val="22"/>
              </w:rPr>
            </w:pPr>
          </w:p>
        </w:tc>
        <w:tc>
          <w:tcPr>
            <w:tcW w:w="340" w:type="dxa"/>
            <w:shd w:val="clear" w:color="auto" w:fill="auto"/>
          </w:tcPr>
          <w:p w:rsidR="000A3E8D" w:rsidRPr="00CD6549" w:rsidRDefault="000A3E8D" w:rsidP="00CD6549">
            <w:pPr>
              <w:jc w:val="both"/>
              <w:rPr>
                <w:rFonts w:ascii="Arial" w:hAnsi="Arial" w:cs="Arial"/>
                <w:sz w:val="22"/>
                <w:szCs w:val="22"/>
              </w:rPr>
            </w:pPr>
          </w:p>
        </w:tc>
        <w:tc>
          <w:tcPr>
            <w:tcW w:w="340" w:type="dxa"/>
            <w:shd w:val="clear" w:color="auto" w:fill="auto"/>
          </w:tcPr>
          <w:p w:rsidR="000A3E8D" w:rsidRPr="00CD6549" w:rsidRDefault="000A3E8D" w:rsidP="00CD6549">
            <w:pPr>
              <w:jc w:val="both"/>
              <w:rPr>
                <w:rFonts w:ascii="Arial" w:hAnsi="Arial" w:cs="Arial"/>
                <w:sz w:val="22"/>
                <w:szCs w:val="22"/>
              </w:rPr>
            </w:pPr>
          </w:p>
        </w:tc>
        <w:tc>
          <w:tcPr>
            <w:tcW w:w="340" w:type="dxa"/>
            <w:shd w:val="clear" w:color="auto" w:fill="auto"/>
          </w:tcPr>
          <w:p w:rsidR="000A3E8D" w:rsidRPr="00CD6549" w:rsidRDefault="000A3E8D" w:rsidP="00CD6549">
            <w:pPr>
              <w:jc w:val="both"/>
              <w:rPr>
                <w:rFonts w:ascii="Arial" w:hAnsi="Arial" w:cs="Arial"/>
                <w:sz w:val="22"/>
                <w:szCs w:val="22"/>
              </w:rPr>
            </w:pPr>
          </w:p>
        </w:tc>
        <w:tc>
          <w:tcPr>
            <w:tcW w:w="340" w:type="dxa"/>
            <w:shd w:val="clear" w:color="auto" w:fill="auto"/>
          </w:tcPr>
          <w:p w:rsidR="000A3E8D" w:rsidRPr="00CD6549" w:rsidRDefault="000A3E8D" w:rsidP="00CD6549">
            <w:pPr>
              <w:jc w:val="both"/>
              <w:rPr>
                <w:rFonts w:ascii="Arial" w:hAnsi="Arial" w:cs="Arial"/>
                <w:sz w:val="22"/>
                <w:szCs w:val="22"/>
              </w:rPr>
            </w:pPr>
          </w:p>
        </w:tc>
      </w:tr>
      <w:tr w:rsidR="000A3E8D" w:rsidRPr="00CD6549" w:rsidTr="00CD6549">
        <w:trPr>
          <w:trHeight w:val="340"/>
        </w:trPr>
        <w:tc>
          <w:tcPr>
            <w:tcW w:w="340" w:type="dxa"/>
            <w:shd w:val="clear" w:color="auto" w:fill="auto"/>
          </w:tcPr>
          <w:p w:rsidR="000A3E8D" w:rsidRPr="00CD6549" w:rsidRDefault="000A3E8D" w:rsidP="00CD6549">
            <w:pPr>
              <w:jc w:val="both"/>
              <w:rPr>
                <w:rFonts w:ascii="Arial" w:hAnsi="Arial" w:cs="Arial"/>
                <w:sz w:val="22"/>
                <w:szCs w:val="22"/>
              </w:rPr>
            </w:pPr>
          </w:p>
        </w:tc>
        <w:tc>
          <w:tcPr>
            <w:tcW w:w="340" w:type="dxa"/>
            <w:shd w:val="clear" w:color="auto" w:fill="auto"/>
          </w:tcPr>
          <w:p w:rsidR="000A3E8D" w:rsidRPr="00CD6549" w:rsidRDefault="000A3E8D" w:rsidP="00CD6549">
            <w:pPr>
              <w:jc w:val="both"/>
              <w:rPr>
                <w:rFonts w:ascii="Arial" w:hAnsi="Arial" w:cs="Arial"/>
                <w:sz w:val="22"/>
                <w:szCs w:val="22"/>
              </w:rPr>
            </w:pPr>
          </w:p>
        </w:tc>
        <w:tc>
          <w:tcPr>
            <w:tcW w:w="340" w:type="dxa"/>
            <w:shd w:val="clear" w:color="auto" w:fill="auto"/>
          </w:tcPr>
          <w:p w:rsidR="000A3E8D" w:rsidRPr="00CD6549" w:rsidRDefault="000A3E8D" w:rsidP="00CD6549">
            <w:pPr>
              <w:jc w:val="both"/>
              <w:rPr>
                <w:rFonts w:ascii="Arial" w:hAnsi="Arial" w:cs="Arial"/>
                <w:sz w:val="22"/>
                <w:szCs w:val="22"/>
              </w:rPr>
            </w:pPr>
          </w:p>
        </w:tc>
        <w:tc>
          <w:tcPr>
            <w:tcW w:w="340" w:type="dxa"/>
            <w:shd w:val="clear" w:color="auto" w:fill="auto"/>
          </w:tcPr>
          <w:p w:rsidR="000A3E8D" w:rsidRPr="00CD6549" w:rsidRDefault="000A3E8D" w:rsidP="00CD6549">
            <w:pPr>
              <w:jc w:val="both"/>
              <w:rPr>
                <w:rFonts w:ascii="Arial" w:hAnsi="Arial" w:cs="Arial"/>
                <w:sz w:val="22"/>
                <w:szCs w:val="22"/>
              </w:rPr>
            </w:pPr>
          </w:p>
        </w:tc>
        <w:tc>
          <w:tcPr>
            <w:tcW w:w="340" w:type="dxa"/>
            <w:shd w:val="clear" w:color="auto" w:fill="auto"/>
          </w:tcPr>
          <w:p w:rsidR="000A3E8D" w:rsidRPr="00CD6549" w:rsidRDefault="000A3E8D" w:rsidP="00CD6549">
            <w:pPr>
              <w:jc w:val="both"/>
              <w:rPr>
                <w:rFonts w:ascii="Arial" w:hAnsi="Arial" w:cs="Arial"/>
                <w:sz w:val="22"/>
                <w:szCs w:val="22"/>
              </w:rPr>
            </w:pPr>
          </w:p>
        </w:tc>
        <w:tc>
          <w:tcPr>
            <w:tcW w:w="340" w:type="dxa"/>
            <w:shd w:val="clear" w:color="auto" w:fill="auto"/>
          </w:tcPr>
          <w:p w:rsidR="000A3E8D" w:rsidRPr="00CD6549" w:rsidRDefault="000A3E8D" w:rsidP="00CD6549">
            <w:pPr>
              <w:jc w:val="both"/>
              <w:rPr>
                <w:rFonts w:ascii="Arial" w:hAnsi="Arial" w:cs="Arial"/>
                <w:sz w:val="22"/>
                <w:szCs w:val="22"/>
              </w:rPr>
            </w:pPr>
          </w:p>
        </w:tc>
        <w:tc>
          <w:tcPr>
            <w:tcW w:w="340" w:type="dxa"/>
            <w:shd w:val="clear" w:color="auto" w:fill="auto"/>
          </w:tcPr>
          <w:p w:rsidR="000A3E8D" w:rsidRPr="00CD6549" w:rsidRDefault="000A3E8D" w:rsidP="00CD6549">
            <w:pPr>
              <w:jc w:val="both"/>
              <w:rPr>
                <w:rFonts w:ascii="Arial" w:hAnsi="Arial" w:cs="Arial"/>
                <w:sz w:val="22"/>
                <w:szCs w:val="22"/>
              </w:rPr>
            </w:pPr>
          </w:p>
        </w:tc>
        <w:tc>
          <w:tcPr>
            <w:tcW w:w="340" w:type="dxa"/>
            <w:shd w:val="clear" w:color="auto" w:fill="auto"/>
          </w:tcPr>
          <w:p w:rsidR="000A3E8D" w:rsidRPr="00CD6549" w:rsidRDefault="000A3E8D" w:rsidP="00CD6549">
            <w:pPr>
              <w:jc w:val="both"/>
              <w:rPr>
                <w:rFonts w:ascii="Arial" w:hAnsi="Arial" w:cs="Arial"/>
                <w:sz w:val="22"/>
                <w:szCs w:val="22"/>
              </w:rPr>
            </w:pPr>
          </w:p>
        </w:tc>
        <w:tc>
          <w:tcPr>
            <w:tcW w:w="340" w:type="dxa"/>
            <w:shd w:val="clear" w:color="auto" w:fill="auto"/>
          </w:tcPr>
          <w:p w:rsidR="000A3E8D" w:rsidRPr="00CD6549" w:rsidRDefault="000A3E8D" w:rsidP="00CD6549">
            <w:pPr>
              <w:jc w:val="both"/>
              <w:rPr>
                <w:rFonts w:ascii="Arial" w:hAnsi="Arial" w:cs="Arial"/>
                <w:sz w:val="22"/>
                <w:szCs w:val="22"/>
              </w:rPr>
            </w:pPr>
          </w:p>
        </w:tc>
        <w:tc>
          <w:tcPr>
            <w:tcW w:w="340" w:type="dxa"/>
            <w:shd w:val="clear" w:color="auto" w:fill="auto"/>
          </w:tcPr>
          <w:p w:rsidR="000A3E8D" w:rsidRPr="00CD6549" w:rsidRDefault="000A3E8D" w:rsidP="00CD6549">
            <w:pPr>
              <w:jc w:val="both"/>
              <w:rPr>
                <w:rFonts w:ascii="Arial" w:hAnsi="Arial" w:cs="Arial"/>
                <w:sz w:val="22"/>
                <w:szCs w:val="22"/>
              </w:rPr>
            </w:pPr>
          </w:p>
        </w:tc>
        <w:tc>
          <w:tcPr>
            <w:tcW w:w="340" w:type="dxa"/>
            <w:shd w:val="clear" w:color="auto" w:fill="auto"/>
          </w:tcPr>
          <w:p w:rsidR="000A3E8D" w:rsidRPr="00CD6549" w:rsidRDefault="000A3E8D" w:rsidP="00CD6549">
            <w:pPr>
              <w:jc w:val="both"/>
              <w:rPr>
                <w:rFonts w:ascii="Arial" w:hAnsi="Arial" w:cs="Arial"/>
                <w:sz w:val="22"/>
                <w:szCs w:val="22"/>
              </w:rPr>
            </w:pPr>
          </w:p>
        </w:tc>
        <w:tc>
          <w:tcPr>
            <w:tcW w:w="340" w:type="dxa"/>
            <w:shd w:val="clear" w:color="auto" w:fill="auto"/>
          </w:tcPr>
          <w:p w:rsidR="000A3E8D" w:rsidRPr="00CD6549" w:rsidRDefault="000A3E8D" w:rsidP="00CD6549">
            <w:pPr>
              <w:jc w:val="both"/>
              <w:rPr>
                <w:rFonts w:ascii="Arial" w:hAnsi="Arial" w:cs="Arial"/>
                <w:sz w:val="22"/>
                <w:szCs w:val="22"/>
              </w:rPr>
            </w:pPr>
          </w:p>
        </w:tc>
        <w:tc>
          <w:tcPr>
            <w:tcW w:w="340" w:type="dxa"/>
            <w:shd w:val="clear" w:color="auto" w:fill="auto"/>
          </w:tcPr>
          <w:p w:rsidR="000A3E8D" w:rsidRPr="00CD6549" w:rsidRDefault="000A3E8D" w:rsidP="00CD6549">
            <w:pPr>
              <w:jc w:val="both"/>
              <w:rPr>
                <w:rFonts w:ascii="Arial" w:hAnsi="Arial" w:cs="Arial"/>
                <w:sz w:val="22"/>
                <w:szCs w:val="22"/>
              </w:rPr>
            </w:pPr>
          </w:p>
        </w:tc>
        <w:tc>
          <w:tcPr>
            <w:tcW w:w="340" w:type="dxa"/>
            <w:shd w:val="clear" w:color="auto" w:fill="auto"/>
          </w:tcPr>
          <w:p w:rsidR="000A3E8D" w:rsidRPr="00CD6549" w:rsidRDefault="000A3E8D" w:rsidP="00CD6549">
            <w:pPr>
              <w:jc w:val="both"/>
              <w:rPr>
                <w:rFonts w:ascii="Arial" w:hAnsi="Arial" w:cs="Arial"/>
                <w:sz w:val="22"/>
                <w:szCs w:val="22"/>
              </w:rPr>
            </w:pPr>
          </w:p>
        </w:tc>
        <w:tc>
          <w:tcPr>
            <w:tcW w:w="340" w:type="dxa"/>
            <w:shd w:val="clear" w:color="auto" w:fill="auto"/>
          </w:tcPr>
          <w:p w:rsidR="000A3E8D" w:rsidRPr="00CD6549" w:rsidRDefault="000A3E8D" w:rsidP="00CD6549">
            <w:pPr>
              <w:jc w:val="both"/>
              <w:rPr>
                <w:rFonts w:ascii="Arial" w:hAnsi="Arial" w:cs="Arial"/>
                <w:sz w:val="22"/>
                <w:szCs w:val="22"/>
              </w:rPr>
            </w:pPr>
          </w:p>
        </w:tc>
      </w:tr>
      <w:tr w:rsidR="000A3E8D" w:rsidRPr="00CD6549" w:rsidTr="00CD6549">
        <w:trPr>
          <w:trHeight w:val="340"/>
        </w:trPr>
        <w:tc>
          <w:tcPr>
            <w:tcW w:w="340" w:type="dxa"/>
            <w:shd w:val="clear" w:color="auto" w:fill="auto"/>
          </w:tcPr>
          <w:p w:rsidR="000A3E8D" w:rsidRPr="00CD6549" w:rsidRDefault="000A3E8D" w:rsidP="00CD6549">
            <w:pPr>
              <w:jc w:val="both"/>
              <w:rPr>
                <w:rFonts w:ascii="Arial" w:hAnsi="Arial" w:cs="Arial"/>
                <w:sz w:val="22"/>
                <w:szCs w:val="22"/>
              </w:rPr>
            </w:pPr>
          </w:p>
        </w:tc>
        <w:tc>
          <w:tcPr>
            <w:tcW w:w="340" w:type="dxa"/>
            <w:shd w:val="clear" w:color="auto" w:fill="auto"/>
          </w:tcPr>
          <w:p w:rsidR="000A3E8D" w:rsidRPr="00CD6549" w:rsidRDefault="000A3E8D" w:rsidP="00CD6549">
            <w:pPr>
              <w:jc w:val="both"/>
              <w:rPr>
                <w:rFonts w:ascii="Arial" w:hAnsi="Arial" w:cs="Arial"/>
                <w:sz w:val="22"/>
                <w:szCs w:val="22"/>
              </w:rPr>
            </w:pPr>
          </w:p>
        </w:tc>
        <w:tc>
          <w:tcPr>
            <w:tcW w:w="340" w:type="dxa"/>
            <w:shd w:val="clear" w:color="auto" w:fill="auto"/>
          </w:tcPr>
          <w:p w:rsidR="000A3E8D" w:rsidRPr="00CD6549" w:rsidRDefault="000A3E8D" w:rsidP="00CD6549">
            <w:pPr>
              <w:jc w:val="both"/>
              <w:rPr>
                <w:rFonts w:ascii="Arial" w:hAnsi="Arial" w:cs="Arial"/>
                <w:sz w:val="22"/>
                <w:szCs w:val="22"/>
              </w:rPr>
            </w:pPr>
          </w:p>
        </w:tc>
        <w:tc>
          <w:tcPr>
            <w:tcW w:w="340" w:type="dxa"/>
            <w:shd w:val="clear" w:color="auto" w:fill="auto"/>
          </w:tcPr>
          <w:p w:rsidR="000A3E8D" w:rsidRPr="00CD6549" w:rsidRDefault="000A3E8D" w:rsidP="00CD6549">
            <w:pPr>
              <w:jc w:val="both"/>
              <w:rPr>
                <w:rFonts w:ascii="Arial" w:hAnsi="Arial" w:cs="Arial"/>
                <w:sz w:val="22"/>
                <w:szCs w:val="22"/>
              </w:rPr>
            </w:pPr>
          </w:p>
        </w:tc>
        <w:tc>
          <w:tcPr>
            <w:tcW w:w="340" w:type="dxa"/>
            <w:shd w:val="clear" w:color="auto" w:fill="auto"/>
          </w:tcPr>
          <w:p w:rsidR="000A3E8D" w:rsidRPr="00CD6549" w:rsidRDefault="000A3E8D" w:rsidP="00CD6549">
            <w:pPr>
              <w:jc w:val="both"/>
              <w:rPr>
                <w:rFonts w:ascii="Arial" w:hAnsi="Arial" w:cs="Arial"/>
                <w:sz w:val="22"/>
                <w:szCs w:val="22"/>
              </w:rPr>
            </w:pPr>
          </w:p>
        </w:tc>
        <w:tc>
          <w:tcPr>
            <w:tcW w:w="340" w:type="dxa"/>
            <w:shd w:val="clear" w:color="auto" w:fill="auto"/>
          </w:tcPr>
          <w:p w:rsidR="000A3E8D" w:rsidRPr="00CD6549" w:rsidRDefault="000A3E8D" w:rsidP="00CD6549">
            <w:pPr>
              <w:jc w:val="both"/>
              <w:rPr>
                <w:rFonts w:ascii="Arial" w:hAnsi="Arial" w:cs="Arial"/>
                <w:sz w:val="22"/>
                <w:szCs w:val="22"/>
              </w:rPr>
            </w:pPr>
          </w:p>
        </w:tc>
        <w:tc>
          <w:tcPr>
            <w:tcW w:w="340" w:type="dxa"/>
            <w:shd w:val="clear" w:color="auto" w:fill="auto"/>
          </w:tcPr>
          <w:p w:rsidR="000A3E8D" w:rsidRPr="00CD6549" w:rsidRDefault="000A3E8D" w:rsidP="00CD6549">
            <w:pPr>
              <w:jc w:val="both"/>
              <w:rPr>
                <w:rFonts w:ascii="Arial" w:hAnsi="Arial" w:cs="Arial"/>
                <w:sz w:val="22"/>
                <w:szCs w:val="22"/>
              </w:rPr>
            </w:pPr>
          </w:p>
        </w:tc>
        <w:tc>
          <w:tcPr>
            <w:tcW w:w="340" w:type="dxa"/>
            <w:shd w:val="clear" w:color="auto" w:fill="auto"/>
          </w:tcPr>
          <w:p w:rsidR="000A3E8D" w:rsidRPr="00CD6549" w:rsidRDefault="000A3E8D" w:rsidP="00CD6549">
            <w:pPr>
              <w:jc w:val="both"/>
              <w:rPr>
                <w:rFonts w:ascii="Arial" w:hAnsi="Arial" w:cs="Arial"/>
                <w:sz w:val="22"/>
                <w:szCs w:val="22"/>
              </w:rPr>
            </w:pPr>
          </w:p>
        </w:tc>
        <w:tc>
          <w:tcPr>
            <w:tcW w:w="340" w:type="dxa"/>
            <w:shd w:val="clear" w:color="auto" w:fill="auto"/>
          </w:tcPr>
          <w:p w:rsidR="000A3E8D" w:rsidRPr="00CD6549" w:rsidRDefault="000A3E8D" w:rsidP="00CD6549">
            <w:pPr>
              <w:jc w:val="both"/>
              <w:rPr>
                <w:rFonts w:ascii="Arial" w:hAnsi="Arial" w:cs="Arial"/>
                <w:sz w:val="22"/>
                <w:szCs w:val="22"/>
              </w:rPr>
            </w:pPr>
          </w:p>
        </w:tc>
        <w:tc>
          <w:tcPr>
            <w:tcW w:w="340" w:type="dxa"/>
            <w:shd w:val="clear" w:color="auto" w:fill="auto"/>
          </w:tcPr>
          <w:p w:rsidR="000A3E8D" w:rsidRPr="00CD6549" w:rsidRDefault="000A3E8D" w:rsidP="00CD6549">
            <w:pPr>
              <w:jc w:val="both"/>
              <w:rPr>
                <w:rFonts w:ascii="Arial" w:hAnsi="Arial" w:cs="Arial"/>
                <w:sz w:val="22"/>
                <w:szCs w:val="22"/>
              </w:rPr>
            </w:pPr>
          </w:p>
        </w:tc>
        <w:tc>
          <w:tcPr>
            <w:tcW w:w="340" w:type="dxa"/>
            <w:shd w:val="clear" w:color="auto" w:fill="auto"/>
          </w:tcPr>
          <w:p w:rsidR="000A3E8D" w:rsidRPr="00CD6549" w:rsidRDefault="000A3E8D" w:rsidP="00CD6549">
            <w:pPr>
              <w:jc w:val="both"/>
              <w:rPr>
                <w:rFonts w:ascii="Arial" w:hAnsi="Arial" w:cs="Arial"/>
                <w:sz w:val="22"/>
                <w:szCs w:val="22"/>
              </w:rPr>
            </w:pPr>
          </w:p>
        </w:tc>
        <w:tc>
          <w:tcPr>
            <w:tcW w:w="340" w:type="dxa"/>
            <w:shd w:val="clear" w:color="auto" w:fill="auto"/>
          </w:tcPr>
          <w:p w:rsidR="000A3E8D" w:rsidRPr="00CD6549" w:rsidRDefault="000A3E8D" w:rsidP="00CD6549">
            <w:pPr>
              <w:jc w:val="both"/>
              <w:rPr>
                <w:rFonts w:ascii="Arial" w:hAnsi="Arial" w:cs="Arial"/>
                <w:sz w:val="22"/>
                <w:szCs w:val="22"/>
              </w:rPr>
            </w:pPr>
          </w:p>
        </w:tc>
        <w:tc>
          <w:tcPr>
            <w:tcW w:w="340" w:type="dxa"/>
            <w:shd w:val="clear" w:color="auto" w:fill="auto"/>
          </w:tcPr>
          <w:p w:rsidR="000A3E8D" w:rsidRPr="00CD6549" w:rsidRDefault="000A3E8D" w:rsidP="00CD6549">
            <w:pPr>
              <w:jc w:val="both"/>
              <w:rPr>
                <w:rFonts w:ascii="Arial" w:hAnsi="Arial" w:cs="Arial"/>
                <w:sz w:val="22"/>
                <w:szCs w:val="22"/>
              </w:rPr>
            </w:pPr>
          </w:p>
        </w:tc>
        <w:tc>
          <w:tcPr>
            <w:tcW w:w="340" w:type="dxa"/>
            <w:shd w:val="clear" w:color="auto" w:fill="auto"/>
          </w:tcPr>
          <w:p w:rsidR="000A3E8D" w:rsidRPr="00CD6549" w:rsidRDefault="000A3E8D" w:rsidP="00CD6549">
            <w:pPr>
              <w:jc w:val="both"/>
              <w:rPr>
                <w:rFonts w:ascii="Arial" w:hAnsi="Arial" w:cs="Arial"/>
                <w:sz w:val="22"/>
                <w:szCs w:val="22"/>
              </w:rPr>
            </w:pPr>
          </w:p>
        </w:tc>
        <w:tc>
          <w:tcPr>
            <w:tcW w:w="340" w:type="dxa"/>
            <w:shd w:val="clear" w:color="auto" w:fill="auto"/>
          </w:tcPr>
          <w:p w:rsidR="000A3E8D" w:rsidRPr="00CD6549" w:rsidRDefault="000A3E8D" w:rsidP="00CD6549">
            <w:pPr>
              <w:jc w:val="both"/>
              <w:rPr>
                <w:rFonts w:ascii="Arial" w:hAnsi="Arial" w:cs="Arial"/>
                <w:sz w:val="22"/>
                <w:szCs w:val="22"/>
              </w:rPr>
            </w:pPr>
          </w:p>
        </w:tc>
      </w:tr>
    </w:tbl>
    <w:p w:rsidR="003123DB" w:rsidRDefault="003123DB" w:rsidP="003123DB">
      <w:pPr>
        <w:ind w:left="540"/>
        <w:jc w:val="both"/>
        <w:rPr>
          <w:rFonts w:ascii="Arial" w:hAnsi="Arial" w:cs="Arial"/>
          <w:sz w:val="22"/>
          <w:szCs w:val="22"/>
        </w:rPr>
      </w:pPr>
    </w:p>
    <w:p w:rsidR="000F4F48" w:rsidRDefault="000F4F48" w:rsidP="003123DB">
      <w:pPr>
        <w:ind w:left="540"/>
        <w:jc w:val="both"/>
        <w:rPr>
          <w:rFonts w:ascii="Arial" w:hAnsi="Arial" w:cs="Arial"/>
          <w:sz w:val="22"/>
          <w:szCs w:val="22"/>
        </w:rPr>
      </w:pPr>
    </w:p>
    <w:p w:rsidR="000F4F48" w:rsidRDefault="000F4F48" w:rsidP="003123DB">
      <w:pPr>
        <w:ind w:left="540"/>
        <w:jc w:val="both"/>
        <w:rPr>
          <w:rFonts w:ascii="Arial" w:hAnsi="Arial" w:cs="Arial"/>
          <w:sz w:val="22"/>
          <w:szCs w:val="22"/>
        </w:rPr>
      </w:pPr>
    </w:p>
    <w:p w:rsidR="00F8133F" w:rsidRPr="00401C09" w:rsidRDefault="003123DB" w:rsidP="0029246D">
      <w:pPr>
        <w:ind w:firstLine="708"/>
        <w:jc w:val="both"/>
        <w:rPr>
          <w:rFonts w:ascii="Garamond" w:hAnsi="Garamond" w:cs="Arial"/>
          <w:b/>
          <w:smallCaps/>
          <w:sz w:val="22"/>
          <w:szCs w:val="22"/>
        </w:rPr>
      </w:pPr>
      <w:r w:rsidRPr="00401C09">
        <w:rPr>
          <w:rFonts w:ascii="Garamond" w:hAnsi="Garamond" w:cs="Arial"/>
          <w:b/>
          <w:smallCaps/>
          <w:sz w:val="22"/>
          <w:szCs w:val="22"/>
        </w:rPr>
        <w:t>Caso 3:</w:t>
      </w:r>
      <w:r w:rsidR="00F8133F" w:rsidRPr="00401C09">
        <w:rPr>
          <w:rFonts w:ascii="Garamond" w:hAnsi="Garamond" w:cs="Arial"/>
          <w:b/>
          <w:smallCaps/>
          <w:sz w:val="22"/>
          <w:szCs w:val="22"/>
        </w:rPr>
        <w:t xml:space="preserve"> </w:t>
      </w:r>
      <w:r w:rsidR="00F8133F" w:rsidRPr="00401C09">
        <w:rPr>
          <w:rFonts w:ascii="Garamond" w:hAnsi="Garamond" w:cs="Arial"/>
          <w:b/>
          <w:smallCaps/>
          <w:sz w:val="22"/>
          <w:szCs w:val="22"/>
        </w:rPr>
        <w:tab/>
        <w:t>12 × 5</w:t>
      </w:r>
    </w:p>
    <w:p w:rsidR="003123DB" w:rsidRPr="00401C09" w:rsidRDefault="003123DB" w:rsidP="003123DB">
      <w:pPr>
        <w:ind w:left="540"/>
        <w:jc w:val="both"/>
        <w:rPr>
          <w:rFonts w:ascii="Arial" w:hAnsi="Arial" w:cs="Arial"/>
          <w:b/>
          <w:sz w:val="16"/>
          <w:szCs w:val="16"/>
        </w:rPr>
      </w:pPr>
    </w:p>
    <w:tbl>
      <w:tblPr>
        <w:tblW w:w="0" w:type="auto"/>
        <w:tblInd w:w="720"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1E0" w:firstRow="1" w:lastRow="1" w:firstColumn="1" w:lastColumn="1" w:noHBand="0" w:noVBand="0"/>
      </w:tblPr>
      <w:tblGrid>
        <w:gridCol w:w="340"/>
        <w:gridCol w:w="340"/>
        <w:gridCol w:w="340"/>
        <w:gridCol w:w="340"/>
        <w:gridCol w:w="340"/>
        <w:gridCol w:w="340"/>
        <w:gridCol w:w="340"/>
        <w:gridCol w:w="340"/>
        <w:gridCol w:w="340"/>
        <w:gridCol w:w="340"/>
        <w:gridCol w:w="340"/>
        <w:gridCol w:w="340"/>
      </w:tblGrid>
      <w:tr w:rsidR="000A3E8D" w:rsidRPr="00CD6549" w:rsidTr="00CD6549">
        <w:trPr>
          <w:trHeight w:val="340"/>
        </w:trPr>
        <w:tc>
          <w:tcPr>
            <w:tcW w:w="340" w:type="dxa"/>
            <w:shd w:val="clear" w:color="auto" w:fill="auto"/>
          </w:tcPr>
          <w:p w:rsidR="000A3E8D" w:rsidRPr="00CD6549" w:rsidRDefault="000A3E8D" w:rsidP="00CD6549">
            <w:pPr>
              <w:jc w:val="both"/>
              <w:rPr>
                <w:rFonts w:ascii="Arial" w:hAnsi="Arial" w:cs="Arial"/>
                <w:sz w:val="22"/>
                <w:szCs w:val="22"/>
              </w:rPr>
            </w:pPr>
          </w:p>
        </w:tc>
        <w:tc>
          <w:tcPr>
            <w:tcW w:w="340" w:type="dxa"/>
            <w:shd w:val="clear" w:color="auto" w:fill="auto"/>
          </w:tcPr>
          <w:p w:rsidR="000A3E8D" w:rsidRPr="00CD6549" w:rsidRDefault="000A3E8D" w:rsidP="00CD6549">
            <w:pPr>
              <w:jc w:val="both"/>
              <w:rPr>
                <w:rFonts w:ascii="Arial" w:hAnsi="Arial" w:cs="Arial"/>
                <w:sz w:val="22"/>
                <w:szCs w:val="22"/>
              </w:rPr>
            </w:pPr>
          </w:p>
        </w:tc>
        <w:tc>
          <w:tcPr>
            <w:tcW w:w="340" w:type="dxa"/>
            <w:shd w:val="clear" w:color="auto" w:fill="auto"/>
          </w:tcPr>
          <w:p w:rsidR="000A3E8D" w:rsidRPr="00CD6549" w:rsidRDefault="000A3E8D" w:rsidP="00CD6549">
            <w:pPr>
              <w:jc w:val="both"/>
              <w:rPr>
                <w:rFonts w:ascii="Arial" w:hAnsi="Arial" w:cs="Arial"/>
                <w:sz w:val="22"/>
                <w:szCs w:val="22"/>
              </w:rPr>
            </w:pPr>
          </w:p>
        </w:tc>
        <w:tc>
          <w:tcPr>
            <w:tcW w:w="340" w:type="dxa"/>
            <w:shd w:val="clear" w:color="auto" w:fill="auto"/>
          </w:tcPr>
          <w:p w:rsidR="000A3E8D" w:rsidRPr="00CD6549" w:rsidRDefault="000A3E8D" w:rsidP="00CD6549">
            <w:pPr>
              <w:jc w:val="both"/>
              <w:rPr>
                <w:rFonts w:ascii="Arial" w:hAnsi="Arial" w:cs="Arial"/>
                <w:sz w:val="22"/>
                <w:szCs w:val="22"/>
              </w:rPr>
            </w:pPr>
          </w:p>
        </w:tc>
        <w:tc>
          <w:tcPr>
            <w:tcW w:w="340" w:type="dxa"/>
            <w:shd w:val="clear" w:color="auto" w:fill="auto"/>
          </w:tcPr>
          <w:p w:rsidR="000A3E8D" w:rsidRPr="00CD6549" w:rsidRDefault="000A3E8D" w:rsidP="00CD6549">
            <w:pPr>
              <w:jc w:val="both"/>
              <w:rPr>
                <w:rFonts w:ascii="Arial" w:hAnsi="Arial" w:cs="Arial"/>
                <w:sz w:val="22"/>
                <w:szCs w:val="22"/>
              </w:rPr>
            </w:pPr>
          </w:p>
        </w:tc>
        <w:tc>
          <w:tcPr>
            <w:tcW w:w="340" w:type="dxa"/>
            <w:shd w:val="clear" w:color="auto" w:fill="auto"/>
          </w:tcPr>
          <w:p w:rsidR="000A3E8D" w:rsidRPr="00CD6549" w:rsidRDefault="000A3E8D" w:rsidP="00CD6549">
            <w:pPr>
              <w:jc w:val="both"/>
              <w:rPr>
                <w:rFonts w:ascii="Arial" w:hAnsi="Arial" w:cs="Arial"/>
                <w:sz w:val="22"/>
                <w:szCs w:val="22"/>
              </w:rPr>
            </w:pPr>
          </w:p>
        </w:tc>
        <w:tc>
          <w:tcPr>
            <w:tcW w:w="340" w:type="dxa"/>
            <w:shd w:val="clear" w:color="auto" w:fill="auto"/>
          </w:tcPr>
          <w:p w:rsidR="000A3E8D" w:rsidRPr="00CD6549" w:rsidRDefault="000A3E8D" w:rsidP="00CD6549">
            <w:pPr>
              <w:jc w:val="both"/>
              <w:rPr>
                <w:rFonts w:ascii="Arial" w:hAnsi="Arial" w:cs="Arial"/>
                <w:sz w:val="22"/>
                <w:szCs w:val="22"/>
              </w:rPr>
            </w:pPr>
          </w:p>
        </w:tc>
        <w:tc>
          <w:tcPr>
            <w:tcW w:w="340" w:type="dxa"/>
            <w:shd w:val="clear" w:color="auto" w:fill="auto"/>
          </w:tcPr>
          <w:p w:rsidR="000A3E8D" w:rsidRPr="00CD6549" w:rsidRDefault="000A3E8D" w:rsidP="00CD6549">
            <w:pPr>
              <w:jc w:val="both"/>
              <w:rPr>
                <w:rFonts w:ascii="Arial" w:hAnsi="Arial" w:cs="Arial"/>
                <w:sz w:val="22"/>
                <w:szCs w:val="22"/>
              </w:rPr>
            </w:pPr>
          </w:p>
        </w:tc>
        <w:tc>
          <w:tcPr>
            <w:tcW w:w="340" w:type="dxa"/>
            <w:shd w:val="clear" w:color="auto" w:fill="auto"/>
          </w:tcPr>
          <w:p w:rsidR="000A3E8D" w:rsidRPr="00CD6549" w:rsidRDefault="000A3E8D" w:rsidP="00CD6549">
            <w:pPr>
              <w:jc w:val="both"/>
              <w:rPr>
                <w:rFonts w:ascii="Arial" w:hAnsi="Arial" w:cs="Arial"/>
                <w:sz w:val="22"/>
                <w:szCs w:val="22"/>
              </w:rPr>
            </w:pPr>
          </w:p>
        </w:tc>
        <w:tc>
          <w:tcPr>
            <w:tcW w:w="340" w:type="dxa"/>
            <w:shd w:val="clear" w:color="auto" w:fill="auto"/>
          </w:tcPr>
          <w:p w:rsidR="000A3E8D" w:rsidRPr="00CD6549" w:rsidRDefault="000A3E8D" w:rsidP="00CD6549">
            <w:pPr>
              <w:jc w:val="both"/>
              <w:rPr>
                <w:rFonts w:ascii="Arial" w:hAnsi="Arial" w:cs="Arial"/>
                <w:sz w:val="22"/>
                <w:szCs w:val="22"/>
              </w:rPr>
            </w:pPr>
          </w:p>
        </w:tc>
        <w:tc>
          <w:tcPr>
            <w:tcW w:w="340" w:type="dxa"/>
            <w:shd w:val="clear" w:color="auto" w:fill="auto"/>
          </w:tcPr>
          <w:p w:rsidR="000A3E8D" w:rsidRPr="00CD6549" w:rsidRDefault="000A3E8D" w:rsidP="00CD6549">
            <w:pPr>
              <w:jc w:val="both"/>
              <w:rPr>
                <w:rFonts w:ascii="Arial" w:hAnsi="Arial" w:cs="Arial"/>
                <w:sz w:val="22"/>
                <w:szCs w:val="22"/>
              </w:rPr>
            </w:pPr>
          </w:p>
        </w:tc>
        <w:tc>
          <w:tcPr>
            <w:tcW w:w="340" w:type="dxa"/>
            <w:shd w:val="clear" w:color="auto" w:fill="auto"/>
          </w:tcPr>
          <w:p w:rsidR="000A3E8D" w:rsidRPr="00CD6549" w:rsidRDefault="000A3E8D" w:rsidP="00CD6549">
            <w:pPr>
              <w:jc w:val="both"/>
              <w:rPr>
                <w:rFonts w:ascii="Arial" w:hAnsi="Arial" w:cs="Arial"/>
                <w:sz w:val="22"/>
                <w:szCs w:val="22"/>
              </w:rPr>
            </w:pPr>
          </w:p>
        </w:tc>
      </w:tr>
      <w:tr w:rsidR="000A3E8D" w:rsidRPr="00CD6549" w:rsidTr="00CD6549">
        <w:trPr>
          <w:trHeight w:val="340"/>
        </w:trPr>
        <w:tc>
          <w:tcPr>
            <w:tcW w:w="340" w:type="dxa"/>
            <w:shd w:val="clear" w:color="auto" w:fill="auto"/>
          </w:tcPr>
          <w:p w:rsidR="000A3E8D" w:rsidRPr="00CD6549" w:rsidRDefault="000A3E8D" w:rsidP="00CD6549">
            <w:pPr>
              <w:jc w:val="both"/>
              <w:rPr>
                <w:rFonts w:ascii="Arial" w:hAnsi="Arial" w:cs="Arial"/>
                <w:sz w:val="22"/>
                <w:szCs w:val="22"/>
              </w:rPr>
            </w:pPr>
          </w:p>
        </w:tc>
        <w:tc>
          <w:tcPr>
            <w:tcW w:w="340" w:type="dxa"/>
            <w:shd w:val="clear" w:color="auto" w:fill="auto"/>
          </w:tcPr>
          <w:p w:rsidR="000A3E8D" w:rsidRPr="00CD6549" w:rsidRDefault="000A3E8D" w:rsidP="00CD6549">
            <w:pPr>
              <w:jc w:val="both"/>
              <w:rPr>
                <w:rFonts w:ascii="Arial" w:hAnsi="Arial" w:cs="Arial"/>
                <w:sz w:val="22"/>
                <w:szCs w:val="22"/>
              </w:rPr>
            </w:pPr>
          </w:p>
        </w:tc>
        <w:tc>
          <w:tcPr>
            <w:tcW w:w="340" w:type="dxa"/>
            <w:shd w:val="clear" w:color="auto" w:fill="auto"/>
          </w:tcPr>
          <w:p w:rsidR="000A3E8D" w:rsidRPr="00CD6549" w:rsidRDefault="000A3E8D" w:rsidP="00CD6549">
            <w:pPr>
              <w:jc w:val="both"/>
              <w:rPr>
                <w:rFonts w:ascii="Arial" w:hAnsi="Arial" w:cs="Arial"/>
                <w:sz w:val="22"/>
                <w:szCs w:val="22"/>
              </w:rPr>
            </w:pPr>
          </w:p>
        </w:tc>
        <w:tc>
          <w:tcPr>
            <w:tcW w:w="340" w:type="dxa"/>
            <w:shd w:val="clear" w:color="auto" w:fill="auto"/>
          </w:tcPr>
          <w:p w:rsidR="000A3E8D" w:rsidRPr="00CD6549" w:rsidRDefault="000A3E8D" w:rsidP="00CD6549">
            <w:pPr>
              <w:jc w:val="both"/>
              <w:rPr>
                <w:rFonts w:ascii="Arial" w:hAnsi="Arial" w:cs="Arial"/>
                <w:sz w:val="22"/>
                <w:szCs w:val="22"/>
              </w:rPr>
            </w:pPr>
          </w:p>
        </w:tc>
        <w:tc>
          <w:tcPr>
            <w:tcW w:w="340" w:type="dxa"/>
            <w:shd w:val="clear" w:color="auto" w:fill="auto"/>
          </w:tcPr>
          <w:p w:rsidR="000A3E8D" w:rsidRPr="00CD6549" w:rsidRDefault="000A3E8D" w:rsidP="00CD6549">
            <w:pPr>
              <w:jc w:val="both"/>
              <w:rPr>
                <w:rFonts w:ascii="Arial" w:hAnsi="Arial" w:cs="Arial"/>
                <w:sz w:val="22"/>
                <w:szCs w:val="22"/>
              </w:rPr>
            </w:pPr>
          </w:p>
        </w:tc>
        <w:tc>
          <w:tcPr>
            <w:tcW w:w="340" w:type="dxa"/>
            <w:shd w:val="clear" w:color="auto" w:fill="auto"/>
          </w:tcPr>
          <w:p w:rsidR="000A3E8D" w:rsidRPr="00CD6549" w:rsidRDefault="000A3E8D" w:rsidP="00CD6549">
            <w:pPr>
              <w:jc w:val="both"/>
              <w:rPr>
                <w:rFonts w:ascii="Arial" w:hAnsi="Arial" w:cs="Arial"/>
                <w:sz w:val="22"/>
                <w:szCs w:val="22"/>
              </w:rPr>
            </w:pPr>
          </w:p>
        </w:tc>
        <w:tc>
          <w:tcPr>
            <w:tcW w:w="340" w:type="dxa"/>
            <w:shd w:val="clear" w:color="auto" w:fill="auto"/>
          </w:tcPr>
          <w:p w:rsidR="000A3E8D" w:rsidRPr="00CD6549" w:rsidRDefault="000A3E8D" w:rsidP="00CD6549">
            <w:pPr>
              <w:jc w:val="both"/>
              <w:rPr>
                <w:rFonts w:ascii="Arial" w:hAnsi="Arial" w:cs="Arial"/>
                <w:sz w:val="22"/>
                <w:szCs w:val="22"/>
              </w:rPr>
            </w:pPr>
          </w:p>
        </w:tc>
        <w:tc>
          <w:tcPr>
            <w:tcW w:w="340" w:type="dxa"/>
            <w:shd w:val="clear" w:color="auto" w:fill="auto"/>
          </w:tcPr>
          <w:p w:rsidR="000A3E8D" w:rsidRPr="00CD6549" w:rsidRDefault="000A3E8D" w:rsidP="00CD6549">
            <w:pPr>
              <w:jc w:val="both"/>
              <w:rPr>
                <w:rFonts w:ascii="Arial" w:hAnsi="Arial" w:cs="Arial"/>
                <w:sz w:val="22"/>
                <w:szCs w:val="22"/>
              </w:rPr>
            </w:pPr>
          </w:p>
        </w:tc>
        <w:tc>
          <w:tcPr>
            <w:tcW w:w="340" w:type="dxa"/>
            <w:shd w:val="clear" w:color="auto" w:fill="auto"/>
          </w:tcPr>
          <w:p w:rsidR="000A3E8D" w:rsidRPr="00CD6549" w:rsidRDefault="000A3E8D" w:rsidP="00CD6549">
            <w:pPr>
              <w:jc w:val="both"/>
              <w:rPr>
                <w:rFonts w:ascii="Arial" w:hAnsi="Arial" w:cs="Arial"/>
                <w:sz w:val="22"/>
                <w:szCs w:val="22"/>
              </w:rPr>
            </w:pPr>
          </w:p>
        </w:tc>
        <w:tc>
          <w:tcPr>
            <w:tcW w:w="340" w:type="dxa"/>
            <w:shd w:val="clear" w:color="auto" w:fill="auto"/>
          </w:tcPr>
          <w:p w:rsidR="000A3E8D" w:rsidRPr="00CD6549" w:rsidRDefault="000A3E8D" w:rsidP="00CD6549">
            <w:pPr>
              <w:jc w:val="both"/>
              <w:rPr>
                <w:rFonts w:ascii="Arial" w:hAnsi="Arial" w:cs="Arial"/>
                <w:sz w:val="22"/>
                <w:szCs w:val="22"/>
              </w:rPr>
            </w:pPr>
          </w:p>
        </w:tc>
        <w:tc>
          <w:tcPr>
            <w:tcW w:w="340" w:type="dxa"/>
            <w:shd w:val="clear" w:color="auto" w:fill="auto"/>
          </w:tcPr>
          <w:p w:rsidR="000A3E8D" w:rsidRPr="00CD6549" w:rsidRDefault="000A3E8D" w:rsidP="00CD6549">
            <w:pPr>
              <w:jc w:val="both"/>
              <w:rPr>
                <w:rFonts w:ascii="Arial" w:hAnsi="Arial" w:cs="Arial"/>
                <w:sz w:val="22"/>
                <w:szCs w:val="22"/>
              </w:rPr>
            </w:pPr>
          </w:p>
        </w:tc>
        <w:tc>
          <w:tcPr>
            <w:tcW w:w="340" w:type="dxa"/>
            <w:shd w:val="clear" w:color="auto" w:fill="auto"/>
          </w:tcPr>
          <w:p w:rsidR="000A3E8D" w:rsidRPr="00CD6549" w:rsidRDefault="000A3E8D" w:rsidP="00CD6549">
            <w:pPr>
              <w:jc w:val="both"/>
              <w:rPr>
                <w:rFonts w:ascii="Arial" w:hAnsi="Arial" w:cs="Arial"/>
                <w:sz w:val="22"/>
                <w:szCs w:val="22"/>
              </w:rPr>
            </w:pPr>
          </w:p>
        </w:tc>
      </w:tr>
      <w:tr w:rsidR="000A3E8D" w:rsidRPr="00CD6549" w:rsidTr="00CD6549">
        <w:trPr>
          <w:trHeight w:val="340"/>
        </w:trPr>
        <w:tc>
          <w:tcPr>
            <w:tcW w:w="340" w:type="dxa"/>
            <w:shd w:val="clear" w:color="auto" w:fill="auto"/>
          </w:tcPr>
          <w:p w:rsidR="000A3E8D" w:rsidRPr="00CD6549" w:rsidRDefault="000A3E8D" w:rsidP="00CD6549">
            <w:pPr>
              <w:jc w:val="both"/>
              <w:rPr>
                <w:rFonts w:ascii="Arial" w:hAnsi="Arial" w:cs="Arial"/>
                <w:sz w:val="22"/>
                <w:szCs w:val="22"/>
              </w:rPr>
            </w:pPr>
          </w:p>
        </w:tc>
        <w:tc>
          <w:tcPr>
            <w:tcW w:w="340" w:type="dxa"/>
            <w:shd w:val="clear" w:color="auto" w:fill="auto"/>
          </w:tcPr>
          <w:p w:rsidR="000A3E8D" w:rsidRPr="00CD6549" w:rsidRDefault="000A3E8D" w:rsidP="00CD6549">
            <w:pPr>
              <w:jc w:val="both"/>
              <w:rPr>
                <w:rFonts w:ascii="Arial" w:hAnsi="Arial" w:cs="Arial"/>
                <w:sz w:val="22"/>
                <w:szCs w:val="22"/>
              </w:rPr>
            </w:pPr>
          </w:p>
        </w:tc>
        <w:tc>
          <w:tcPr>
            <w:tcW w:w="340" w:type="dxa"/>
            <w:shd w:val="clear" w:color="auto" w:fill="auto"/>
          </w:tcPr>
          <w:p w:rsidR="000A3E8D" w:rsidRPr="00CD6549" w:rsidRDefault="000A3E8D" w:rsidP="00CD6549">
            <w:pPr>
              <w:jc w:val="both"/>
              <w:rPr>
                <w:rFonts w:ascii="Arial" w:hAnsi="Arial" w:cs="Arial"/>
                <w:sz w:val="22"/>
                <w:szCs w:val="22"/>
              </w:rPr>
            </w:pPr>
          </w:p>
        </w:tc>
        <w:tc>
          <w:tcPr>
            <w:tcW w:w="340" w:type="dxa"/>
            <w:shd w:val="clear" w:color="auto" w:fill="auto"/>
          </w:tcPr>
          <w:p w:rsidR="000A3E8D" w:rsidRPr="00CD6549" w:rsidRDefault="000A3E8D" w:rsidP="00CD6549">
            <w:pPr>
              <w:jc w:val="both"/>
              <w:rPr>
                <w:rFonts w:ascii="Arial" w:hAnsi="Arial" w:cs="Arial"/>
                <w:sz w:val="22"/>
                <w:szCs w:val="22"/>
              </w:rPr>
            </w:pPr>
          </w:p>
        </w:tc>
        <w:tc>
          <w:tcPr>
            <w:tcW w:w="340" w:type="dxa"/>
            <w:shd w:val="clear" w:color="auto" w:fill="auto"/>
          </w:tcPr>
          <w:p w:rsidR="000A3E8D" w:rsidRPr="00CD6549" w:rsidRDefault="000A3E8D" w:rsidP="00CD6549">
            <w:pPr>
              <w:jc w:val="both"/>
              <w:rPr>
                <w:rFonts w:ascii="Arial" w:hAnsi="Arial" w:cs="Arial"/>
                <w:sz w:val="22"/>
                <w:szCs w:val="22"/>
              </w:rPr>
            </w:pPr>
          </w:p>
        </w:tc>
        <w:tc>
          <w:tcPr>
            <w:tcW w:w="340" w:type="dxa"/>
            <w:shd w:val="clear" w:color="auto" w:fill="auto"/>
          </w:tcPr>
          <w:p w:rsidR="000A3E8D" w:rsidRPr="00CD6549" w:rsidRDefault="000A3E8D" w:rsidP="00CD6549">
            <w:pPr>
              <w:jc w:val="both"/>
              <w:rPr>
                <w:rFonts w:ascii="Arial" w:hAnsi="Arial" w:cs="Arial"/>
                <w:sz w:val="22"/>
                <w:szCs w:val="22"/>
              </w:rPr>
            </w:pPr>
          </w:p>
        </w:tc>
        <w:tc>
          <w:tcPr>
            <w:tcW w:w="340" w:type="dxa"/>
            <w:shd w:val="clear" w:color="auto" w:fill="auto"/>
          </w:tcPr>
          <w:p w:rsidR="000A3E8D" w:rsidRPr="00CD6549" w:rsidRDefault="000A3E8D" w:rsidP="00CD6549">
            <w:pPr>
              <w:jc w:val="both"/>
              <w:rPr>
                <w:rFonts w:ascii="Arial" w:hAnsi="Arial" w:cs="Arial"/>
                <w:sz w:val="22"/>
                <w:szCs w:val="22"/>
              </w:rPr>
            </w:pPr>
          </w:p>
        </w:tc>
        <w:tc>
          <w:tcPr>
            <w:tcW w:w="340" w:type="dxa"/>
            <w:shd w:val="clear" w:color="auto" w:fill="auto"/>
          </w:tcPr>
          <w:p w:rsidR="000A3E8D" w:rsidRPr="00CD6549" w:rsidRDefault="000A3E8D" w:rsidP="00CD6549">
            <w:pPr>
              <w:jc w:val="both"/>
              <w:rPr>
                <w:rFonts w:ascii="Arial" w:hAnsi="Arial" w:cs="Arial"/>
                <w:sz w:val="22"/>
                <w:szCs w:val="22"/>
              </w:rPr>
            </w:pPr>
          </w:p>
        </w:tc>
        <w:tc>
          <w:tcPr>
            <w:tcW w:w="340" w:type="dxa"/>
            <w:shd w:val="clear" w:color="auto" w:fill="auto"/>
          </w:tcPr>
          <w:p w:rsidR="000A3E8D" w:rsidRPr="00CD6549" w:rsidRDefault="000A3E8D" w:rsidP="00CD6549">
            <w:pPr>
              <w:jc w:val="both"/>
              <w:rPr>
                <w:rFonts w:ascii="Arial" w:hAnsi="Arial" w:cs="Arial"/>
                <w:sz w:val="22"/>
                <w:szCs w:val="22"/>
              </w:rPr>
            </w:pPr>
          </w:p>
        </w:tc>
        <w:tc>
          <w:tcPr>
            <w:tcW w:w="340" w:type="dxa"/>
            <w:shd w:val="clear" w:color="auto" w:fill="auto"/>
          </w:tcPr>
          <w:p w:rsidR="000A3E8D" w:rsidRPr="00CD6549" w:rsidRDefault="000A3E8D" w:rsidP="00CD6549">
            <w:pPr>
              <w:jc w:val="both"/>
              <w:rPr>
                <w:rFonts w:ascii="Arial" w:hAnsi="Arial" w:cs="Arial"/>
                <w:sz w:val="22"/>
                <w:szCs w:val="22"/>
              </w:rPr>
            </w:pPr>
          </w:p>
        </w:tc>
        <w:tc>
          <w:tcPr>
            <w:tcW w:w="340" w:type="dxa"/>
            <w:shd w:val="clear" w:color="auto" w:fill="auto"/>
          </w:tcPr>
          <w:p w:rsidR="000A3E8D" w:rsidRPr="00CD6549" w:rsidRDefault="000A3E8D" w:rsidP="00CD6549">
            <w:pPr>
              <w:jc w:val="both"/>
              <w:rPr>
                <w:rFonts w:ascii="Arial" w:hAnsi="Arial" w:cs="Arial"/>
                <w:sz w:val="22"/>
                <w:szCs w:val="22"/>
              </w:rPr>
            </w:pPr>
          </w:p>
        </w:tc>
        <w:tc>
          <w:tcPr>
            <w:tcW w:w="340" w:type="dxa"/>
            <w:shd w:val="clear" w:color="auto" w:fill="auto"/>
          </w:tcPr>
          <w:p w:rsidR="000A3E8D" w:rsidRPr="00CD6549" w:rsidRDefault="000A3E8D" w:rsidP="00CD6549">
            <w:pPr>
              <w:jc w:val="both"/>
              <w:rPr>
                <w:rFonts w:ascii="Arial" w:hAnsi="Arial" w:cs="Arial"/>
                <w:sz w:val="22"/>
                <w:szCs w:val="22"/>
              </w:rPr>
            </w:pPr>
          </w:p>
        </w:tc>
      </w:tr>
      <w:tr w:rsidR="000A3E8D" w:rsidRPr="00CD6549" w:rsidTr="00CD6549">
        <w:trPr>
          <w:trHeight w:val="340"/>
        </w:trPr>
        <w:tc>
          <w:tcPr>
            <w:tcW w:w="340" w:type="dxa"/>
            <w:shd w:val="clear" w:color="auto" w:fill="auto"/>
          </w:tcPr>
          <w:p w:rsidR="000A3E8D" w:rsidRPr="00CD6549" w:rsidRDefault="000A3E8D" w:rsidP="00CD6549">
            <w:pPr>
              <w:jc w:val="both"/>
              <w:rPr>
                <w:rFonts w:ascii="Arial" w:hAnsi="Arial" w:cs="Arial"/>
                <w:sz w:val="22"/>
                <w:szCs w:val="22"/>
              </w:rPr>
            </w:pPr>
          </w:p>
        </w:tc>
        <w:tc>
          <w:tcPr>
            <w:tcW w:w="340" w:type="dxa"/>
            <w:shd w:val="clear" w:color="auto" w:fill="auto"/>
          </w:tcPr>
          <w:p w:rsidR="000A3E8D" w:rsidRPr="00CD6549" w:rsidRDefault="000A3E8D" w:rsidP="00CD6549">
            <w:pPr>
              <w:jc w:val="both"/>
              <w:rPr>
                <w:rFonts w:ascii="Arial" w:hAnsi="Arial" w:cs="Arial"/>
                <w:sz w:val="22"/>
                <w:szCs w:val="22"/>
              </w:rPr>
            </w:pPr>
          </w:p>
        </w:tc>
        <w:tc>
          <w:tcPr>
            <w:tcW w:w="340" w:type="dxa"/>
            <w:shd w:val="clear" w:color="auto" w:fill="auto"/>
          </w:tcPr>
          <w:p w:rsidR="000A3E8D" w:rsidRPr="00CD6549" w:rsidRDefault="000A3E8D" w:rsidP="00CD6549">
            <w:pPr>
              <w:jc w:val="both"/>
              <w:rPr>
                <w:rFonts w:ascii="Arial" w:hAnsi="Arial" w:cs="Arial"/>
                <w:sz w:val="22"/>
                <w:szCs w:val="22"/>
              </w:rPr>
            </w:pPr>
          </w:p>
        </w:tc>
        <w:tc>
          <w:tcPr>
            <w:tcW w:w="340" w:type="dxa"/>
            <w:shd w:val="clear" w:color="auto" w:fill="auto"/>
          </w:tcPr>
          <w:p w:rsidR="000A3E8D" w:rsidRPr="00CD6549" w:rsidRDefault="000A3E8D" w:rsidP="00CD6549">
            <w:pPr>
              <w:jc w:val="both"/>
              <w:rPr>
                <w:rFonts w:ascii="Arial" w:hAnsi="Arial" w:cs="Arial"/>
                <w:sz w:val="22"/>
                <w:szCs w:val="22"/>
              </w:rPr>
            </w:pPr>
          </w:p>
        </w:tc>
        <w:tc>
          <w:tcPr>
            <w:tcW w:w="340" w:type="dxa"/>
            <w:shd w:val="clear" w:color="auto" w:fill="auto"/>
          </w:tcPr>
          <w:p w:rsidR="000A3E8D" w:rsidRPr="00CD6549" w:rsidRDefault="000A3E8D" w:rsidP="00CD6549">
            <w:pPr>
              <w:jc w:val="both"/>
              <w:rPr>
                <w:rFonts w:ascii="Arial" w:hAnsi="Arial" w:cs="Arial"/>
                <w:sz w:val="22"/>
                <w:szCs w:val="22"/>
              </w:rPr>
            </w:pPr>
          </w:p>
        </w:tc>
        <w:tc>
          <w:tcPr>
            <w:tcW w:w="340" w:type="dxa"/>
            <w:shd w:val="clear" w:color="auto" w:fill="auto"/>
          </w:tcPr>
          <w:p w:rsidR="000A3E8D" w:rsidRPr="00CD6549" w:rsidRDefault="000A3E8D" w:rsidP="00CD6549">
            <w:pPr>
              <w:jc w:val="both"/>
              <w:rPr>
                <w:rFonts w:ascii="Arial" w:hAnsi="Arial" w:cs="Arial"/>
                <w:sz w:val="22"/>
                <w:szCs w:val="22"/>
              </w:rPr>
            </w:pPr>
          </w:p>
        </w:tc>
        <w:tc>
          <w:tcPr>
            <w:tcW w:w="340" w:type="dxa"/>
            <w:shd w:val="clear" w:color="auto" w:fill="auto"/>
          </w:tcPr>
          <w:p w:rsidR="000A3E8D" w:rsidRPr="00CD6549" w:rsidRDefault="000A3E8D" w:rsidP="00CD6549">
            <w:pPr>
              <w:jc w:val="both"/>
              <w:rPr>
                <w:rFonts w:ascii="Arial" w:hAnsi="Arial" w:cs="Arial"/>
                <w:sz w:val="22"/>
                <w:szCs w:val="22"/>
              </w:rPr>
            </w:pPr>
          </w:p>
        </w:tc>
        <w:tc>
          <w:tcPr>
            <w:tcW w:w="340" w:type="dxa"/>
            <w:shd w:val="clear" w:color="auto" w:fill="auto"/>
          </w:tcPr>
          <w:p w:rsidR="000A3E8D" w:rsidRPr="00CD6549" w:rsidRDefault="000A3E8D" w:rsidP="00CD6549">
            <w:pPr>
              <w:jc w:val="both"/>
              <w:rPr>
                <w:rFonts w:ascii="Arial" w:hAnsi="Arial" w:cs="Arial"/>
                <w:sz w:val="22"/>
                <w:szCs w:val="22"/>
              </w:rPr>
            </w:pPr>
          </w:p>
        </w:tc>
        <w:tc>
          <w:tcPr>
            <w:tcW w:w="340" w:type="dxa"/>
            <w:shd w:val="clear" w:color="auto" w:fill="auto"/>
          </w:tcPr>
          <w:p w:rsidR="000A3E8D" w:rsidRPr="00CD6549" w:rsidRDefault="000A3E8D" w:rsidP="00CD6549">
            <w:pPr>
              <w:jc w:val="both"/>
              <w:rPr>
                <w:rFonts w:ascii="Arial" w:hAnsi="Arial" w:cs="Arial"/>
                <w:sz w:val="22"/>
                <w:szCs w:val="22"/>
              </w:rPr>
            </w:pPr>
          </w:p>
        </w:tc>
        <w:tc>
          <w:tcPr>
            <w:tcW w:w="340" w:type="dxa"/>
            <w:shd w:val="clear" w:color="auto" w:fill="auto"/>
          </w:tcPr>
          <w:p w:rsidR="000A3E8D" w:rsidRPr="00CD6549" w:rsidRDefault="000A3E8D" w:rsidP="00CD6549">
            <w:pPr>
              <w:jc w:val="both"/>
              <w:rPr>
                <w:rFonts w:ascii="Arial" w:hAnsi="Arial" w:cs="Arial"/>
                <w:sz w:val="22"/>
                <w:szCs w:val="22"/>
              </w:rPr>
            </w:pPr>
          </w:p>
        </w:tc>
        <w:tc>
          <w:tcPr>
            <w:tcW w:w="340" w:type="dxa"/>
            <w:shd w:val="clear" w:color="auto" w:fill="auto"/>
          </w:tcPr>
          <w:p w:rsidR="000A3E8D" w:rsidRPr="00CD6549" w:rsidRDefault="000A3E8D" w:rsidP="00CD6549">
            <w:pPr>
              <w:jc w:val="both"/>
              <w:rPr>
                <w:rFonts w:ascii="Arial" w:hAnsi="Arial" w:cs="Arial"/>
                <w:sz w:val="22"/>
                <w:szCs w:val="22"/>
              </w:rPr>
            </w:pPr>
          </w:p>
        </w:tc>
        <w:tc>
          <w:tcPr>
            <w:tcW w:w="340" w:type="dxa"/>
            <w:shd w:val="clear" w:color="auto" w:fill="auto"/>
          </w:tcPr>
          <w:p w:rsidR="000A3E8D" w:rsidRPr="00CD6549" w:rsidRDefault="000A3E8D" w:rsidP="00CD6549">
            <w:pPr>
              <w:jc w:val="both"/>
              <w:rPr>
                <w:rFonts w:ascii="Arial" w:hAnsi="Arial" w:cs="Arial"/>
                <w:sz w:val="22"/>
                <w:szCs w:val="22"/>
              </w:rPr>
            </w:pPr>
          </w:p>
        </w:tc>
      </w:tr>
      <w:tr w:rsidR="000A3E8D" w:rsidRPr="00CD6549" w:rsidTr="00CD6549">
        <w:trPr>
          <w:trHeight w:val="340"/>
        </w:trPr>
        <w:tc>
          <w:tcPr>
            <w:tcW w:w="340" w:type="dxa"/>
            <w:shd w:val="clear" w:color="auto" w:fill="auto"/>
          </w:tcPr>
          <w:p w:rsidR="000A3E8D" w:rsidRPr="00CD6549" w:rsidRDefault="000A3E8D" w:rsidP="00CD6549">
            <w:pPr>
              <w:jc w:val="both"/>
              <w:rPr>
                <w:rFonts w:ascii="Arial" w:hAnsi="Arial" w:cs="Arial"/>
                <w:sz w:val="22"/>
                <w:szCs w:val="22"/>
              </w:rPr>
            </w:pPr>
          </w:p>
        </w:tc>
        <w:tc>
          <w:tcPr>
            <w:tcW w:w="340" w:type="dxa"/>
            <w:shd w:val="clear" w:color="auto" w:fill="auto"/>
          </w:tcPr>
          <w:p w:rsidR="000A3E8D" w:rsidRPr="00CD6549" w:rsidRDefault="000A3E8D" w:rsidP="00CD6549">
            <w:pPr>
              <w:jc w:val="both"/>
              <w:rPr>
                <w:rFonts w:ascii="Arial" w:hAnsi="Arial" w:cs="Arial"/>
                <w:sz w:val="22"/>
                <w:szCs w:val="22"/>
              </w:rPr>
            </w:pPr>
          </w:p>
        </w:tc>
        <w:tc>
          <w:tcPr>
            <w:tcW w:w="340" w:type="dxa"/>
            <w:shd w:val="clear" w:color="auto" w:fill="auto"/>
          </w:tcPr>
          <w:p w:rsidR="000A3E8D" w:rsidRPr="00CD6549" w:rsidRDefault="000A3E8D" w:rsidP="00CD6549">
            <w:pPr>
              <w:jc w:val="both"/>
              <w:rPr>
                <w:rFonts w:ascii="Arial" w:hAnsi="Arial" w:cs="Arial"/>
                <w:sz w:val="22"/>
                <w:szCs w:val="22"/>
              </w:rPr>
            </w:pPr>
          </w:p>
        </w:tc>
        <w:tc>
          <w:tcPr>
            <w:tcW w:w="340" w:type="dxa"/>
            <w:shd w:val="clear" w:color="auto" w:fill="auto"/>
          </w:tcPr>
          <w:p w:rsidR="000A3E8D" w:rsidRPr="00CD6549" w:rsidRDefault="000A3E8D" w:rsidP="00CD6549">
            <w:pPr>
              <w:jc w:val="both"/>
              <w:rPr>
                <w:rFonts w:ascii="Arial" w:hAnsi="Arial" w:cs="Arial"/>
                <w:sz w:val="22"/>
                <w:szCs w:val="22"/>
              </w:rPr>
            </w:pPr>
          </w:p>
        </w:tc>
        <w:tc>
          <w:tcPr>
            <w:tcW w:w="340" w:type="dxa"/>
            <w:shd w:val="clear" w:color="auto" w:fill="auto"/>
          </w:tcPr>
          <w:p w:rsidR="000A3E8D" w:rsidRPr="00CD6549" w:rsidRDefault="000A3E8D" w:rsidP="00CD6549">
            <w:pPr>
              <w:jc w:val="both"/>
              <w:rPr>
                <w:rFonts w:ascii="Arial" w:hAnsi="Arial" w:cs="Arial"/>
                <w:sz w:val="22"/>
                <w:szCs w:val="22"/>
              </w:rPr>
            </w:pPr>
          </w:p>
        </w:tc>
        <w:tc>
          <w:tcPr>
            <w:tcW w:w="340" w:type="dxa"/>
            <w:shd w:val="clear" w:color="auto" w:fill="auto"/>
          </w:tcPr>
          <w:p w:rsidR="000A3E8D" w:rsidRPr="00CD6549" w:rsidRDefault="000A3E8D" w:rsidP="00CD6549">
            <w:pPr>
              <w:jc w:val="both"/>
              <w:rPr>
                <w:rFonts w:ascii="Arial" w:hAnsi="Arial" w:cs="Arial"/>
                <w:sz w:val="22"/>
                <w:szCs w:val="22"/>
              </w:rPr>
            </w:pPr>
          </w:p>
        </w:tc>
        <w:tc>
          <w:tcPr>
            <w:tcW w:w="340" w:type="dxa"/>
            <w:shd w:val="clear" w:color="auto" w:fill="auto"/>
          </w:tcPr>
          <w:p w:rsidR="000A3E8D" w:rsidRPr="00CD6549" w:rsidRDefault="000A3E8D" w:rsidP="00CD6549">
            <w:pPr>
              <w:jc w:val="both"/>
              <w:rPr>
                <w:rFonts w:ascii="Arial" w:hAnsi="Arial" w:cs="Arial"/>
                <w:sz w:val="22"/>
                <w:szCs w:val="22"/>
              </w:rPr>
            </w:pPr>
          </w:p>
        </w:tc>
        <w:tc>
          <w:tcPr>
            <w:tcW w:w="340" w:type="dxa"/>
            <w:shd w:val="clear" w:color="auto" w:fill="auto"/>
          </w:tcPr>
          <w:p w:rsidR="000A3E8D" w:rsidRPr="00CD6549" w:rsidRDefault="000A3E8D" w:rsidP="00CD6549">
            <w:pPr>
              <w:jc w:val="both"/>
              <w:rPr>
                <w:rFonts w:ascii="Arial" w:hAnsi="Arial" w:cs="Arial"/>
                <w:sz w:val="22"/>
                <w:szCs w:val="22"/>
              </w:rPr>
            </w:pPr>
          </w:p>
        </w:tc>
        <w:tc>
          <w:tcPr>
            <w:tcW w:w="340" w:type="dxa"/>
            <w:shd w:val="clear" w:color="auto" w:fill="auto"/>
          </w:tcPr>
          <w:p w:rsidR="000A3E8D" w:rsidRPr="00CD6549" w:rsidRDefault="000A3E8D" w:rsidP="00CD6549">
            <w:pPr>
              <w:jc w:val="both"/>
              <w:rPr>
                <w:rFonts w:ascii="Arial" w:hAnsi="Arial" w:cs="Arial"/>
                <w:sz w:val="22"/>
                <w:szCs w:val="22"/>
              </w:rPr>
            </w:pPr>
          </w:p>
        </w:tc>
        <w:tc>
          <w:tcPr>
            <w:tcW w:w="340" w:type="dxa"/>
            <w:shd w:val="clear" w:color="auto" w:fill="auto"/>
          </w:tcPr>
          <w:p w:rsidR="000A3E8D" w:rsidRPr="00CD6549" w:rsidRDefault="000A3E8D" w:rsidP="00CD6549">
            <w:pPr>
              <w:jc w:val="both"/>
              <w:rPr>
                <w:rFonts w:ascii="Arial" w:hAnsi="Arial" w:cs="Arial"/>
                <w:sz w:val="22"/>
                <w:szCs w:val="22"/>
              </w:rPr>
            </w:pPr>
          </w:p>
        </w:tc>
        <w:tc>
          <w:tcPr>
            <w:tcW w:w="340" w:type="dxa"/>
            <w:shd w:val="clear" w:color="auto" w:fill="auto"/>
          </w:tcPr>
          <w:p w:rsidR="000A3E8D" w:rsidRPr="00CD6549" w:rsidRDefault="000A3E8D" w:rsidP="00CD6549">
            <w:pPr>
              <w:jc w:val="both"/>
              <w:rPr>
                <w:rFonts w:ascii="Arial" w:hAnsi="Arial" w:cs="Arial"/>
                <w:sz w:val="22"/>
                <w:szCs w:val="22"/>
              </w:rPr>
            </w:pPr>
          </w:p>
        </w:tc>
        <w:tc>
          <w:tcPr>
            <w:tcW w:w="340" w:type="dxa"/>
            <w:shd w:val="clear" w:color="auto" w:fill="auto"/>
          </w:tcPr>
          <w:p w:rsidR="000A3E8D" w:rsidRPr="00CD6549" w:rsidRDefault="000A3E8D" w:rsidP="00CD6549">
            <w:pPr>
              <w:jc w:val="both"/>
              <w:rPr>
                <w:rFonts w:ascii="Arial" w:hAnsi="Arial" w:cs="Arial"/>
                <w:sz w:val="22"/>
                <w:szCs w:val="22"/>
              </w:rPr>
            </w:pPr>
          </w:p>
        </w:tc>
      </w:tr>
    </w:tbl>
    <w:p w:rsidR="00A31635" w:rsidRDefault="00A31635" w:rsidP="00DF65EA">
      <w:pPr>
        <w:jc w:val="both"/>
        <w:rPr>
          <w:rFonts w:ascii="Arial" w:hAnsi="Arial" w:cs="Arial"/>
          <w:sz w:val="22"/>
          <w:szCs w:val="22"/>
        </w:rPr>
      </w:pPr>
    </w:p>
    <w:p w:rsidR="00A31635" w:rsidRDefault="00A31635" w:rsidP="00DF65EA">
      <w:pPr>
        <w:jc w:val="both"/>
        <w:rPr>
          <w:rFonts w:ascii="Arial" w:hAnsi="Arial" w:cs="Arial"/>
          <w:sz w:val="22"/>
          <w:szCs w:val="22"/>
        </w:rPr>
      </w:pPr>
    </w:p>
    <w:p w:rsidR="000A3E8D" w:rsidRDefault="000A3E8D" w:rsidP="00DF65EA">
      <w:pPr>
        <w:jc w:val="both"/>
        <w:rPr>
          <w:rFonts w:ascii="Arial" w:hAnsi="Arial" w:cs="Arial"/>
          <w:sz w:val="22"/>
          <w:szCs w:val="22"/>
        </w:rPr>
      </w:pPr>
    </w:p>
    <w:p w:rsidR="00A31635" w:rsidRDefault="00A31635" w:rsidP="00DF65EA">
      <w:pPr>
        <w:jc w:val="both"/>
        <w:rPr>
          <w:rFonts w:ascii="Arial" w:hAnsi="Arial" w:cs="Arial"/>
          <w:sz w:val="22"/>
          <w:szCs w:val="22"/>
        </w:rPr>
      </w:pPr>
    </w:p>
    <w:p w:rsidR="000A3E8D" w:rsidRDefault="000A3E8D" w:rsidP="00DF65EA">
      <w:pPr>
        <w:jc w:val="both"/>
        <w:rPr>
          <w:rFonts w:ascii="Arial" w:hAnsi="Arial" w:cs="Arial"/>
          <w:sz w:val="22"/>
          <w:szCs w:val="22"/>
        </w:rPr>
      </w:pPr>
    </w:p>
    <w:p w:rsidR="000A3E8D" w:rsidRDefault="000A3E8D" w:rsidP="00DF65EA">
      <w:pPr>
        <w:jc w:val="both"/>
        <w:rPr>
          <w:rFonts w:ascii="Arial" w:hAnsi="Arial" w:cs="Arial"/>
          <w:sz w:val="22"/>
          <w:szCs w:val="22"/>
        </w:rPr>
      </w:pPr>
    </w:p>
    <w:p w:rsidR="0055306D" w:rsidRPr="008B78FB" w:rsidRDefault="004D0650" w:rsidP="00E62E51">
      <w:pPr>
        <w:jc w:val="both"/>
        <w:rPr>
          <w:rFonts w:ascii="Arial" w:hAnsi="Arial" w:cs="Arial"/>
          <w:noProof/>
          <w:sz w:val="22"/>
          <w:szCs w:val="22"/>
        </w:rPr>
      </w:pPr>
      <w:r>
        <w:rPr>
          <w:rFonts w:ascii="Arial" w:hAnsi="Arial" w:cs="Arial"/>
          <w:sz w:val="22"/>
          <w:szCs w:val="22"/>
        </w:rPr>
        <w:br w:type="page"/>
      </w:r>
    </w:p>
    <w:p w:rsidR="00F07ACE" w:rsidRPr="00146655" w:rsidRDefault="00223CB4" w:rsidP="008B78FB">
      <w:pPr>
        <w:pStyle w:val="parraff"/>
        <w:keepNext w:val="0"/>
        <w:tabs>
          <w:tab w:val="left" w:pos="8460"/>
        </w:tabs>
        <w:spacing w:after="0" w:line="300" w:lineRule="atLeast"/>
        <w:ind w:left="360" w:right="327"/>
        <w:outlineLvl w:val="9"/>
        <w:rPr>
          <w:rFonts w:ascii="Garamond" w:hAnsi="Garamond"/>
          <w:b/>
          <w:noProof/>
          <w:sz w:val="22"/>
          <w:szCs w:val="22"/>
        </w:rPr>
      </w:pPr>
      <w:r>
        <w:rPr>
          <w:b/>
          <w:noProof/>
          <w:sz w:val="22"/>
          <w:szCs w:val="22"/>
        </w:rPr>
        <mc:AlternateContent>
          <mc:Choice Requires="wpg">
            <w:drawing>
              <wp:anchor distT="0" distB="0" distL="114300" distR="114300" simplePos="0" relativeHeight="251646464" behindDoc="1" locked="0" layoutInCell="1" allowOverlap="1">
                <wp:simplePos x="0" y="0"/>
                <wp:positionH relativeFrom="column">
                  <wp:posOffset>-228600</wp:posOffset>
                </wp:positionH>
                <wp:positionV relativeFrom="paragraph">
                  <wp:posOffset>-389255</wp:posOffset>
                </wp:positionV>
                <wp:extent cx="5829300" cy="9486900"/>
                <wp:effectExtent l="19050" t="20320" r="19050" b="17780"/>
                <wp:wrapNone/>
                <wp:docPr id="23" name="Group 183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829300" cy="9486900"/>
                          <a:chOff x="1521" y="1228"/>
                          <a:chExt cx="9180" cy="14126"/>
                        </a:xfrm>
                      </wpg:grpSpPr>
                      <wps:wsp>
                        <wps:cNvPr id="24" name="Rectangle 331"/>
                        <wps:cNvSpPr>
                          <a:spLocks noChangeArrowheads="1"/>
                        </wps:cNvSpPr>
                        <wps:spPr bwMode="auto">
                          <a:xfrm>
                            <a:off x="1522" y="1438"/>
                            <a:ext cx="9179" cy="13916"/>
                          </a:xfrm>
                          <a:prstGeom prst="rect">
                            <a:avLst/>
                          </a:prstGeom>
                          <a:noFill/>
                          <a:ln w="28575">
                            <a:solidFill>
                              <a:srgbClr val="B2B2B2"/>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6" name="Text Box 332"/>
                        <wps:cNvSpPr txBox="1">
                          <a:spLocks noChangeArrowheads="1"/>
                        </wps:cNvSpPr>
                        <wps:spPr bwMode="auto">
                          <a:xfrm>
                            <a:off x="1521" y="1228"/>
                            <a:ext cx="7380" cy="425"/>
                          </a:xfrm>
                          <a:prstGeom prst="rect">
                            <a:avLst/>
                          </a:prstGeom>
                          <a:solidFill>
                            <a:srgbClr val="B2B2B2"/>
                          </a:solidFill>
                          <a:ln w="28575">
                            <a:solidFill>
                              <a:srgbClr val="B2B2B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1F3EAD" w:rsidRDefault="001F3EAD">
                              <w:pPr>
                                <w:rPr>
                                  <w:rFonts w:ascii="Garamond" w:hAnsi="Garamond"/>
                                  <w:b/>
                                  <w:bCs/>
                                  <w:sz w:val="22"/>
                                </w:rPr>
                              </w:pPr>
                              <w:r>
                                <w:rPr>
                                  <w:rFonts w:ascii="Garamond" w:hAnsi="Garamond"/>
                                  <w:b/>
                                  <w:bCs/>
                                  <w:sz w:val="22"/>
                                </w:rPr>
                                <w:t xml:space="preserve">INVESTIGACIÓN Nº 2:   MATEMÁTICAS EN LAS NOTICIAS </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832" o:spid="_x0000_s1122" style="position:absolute;left:0;text-align:left;margin-left:-18pt;margin-top:-30.65pt;width:459pt;height:747pt;z-index:-251670016;mso-position-horizontal-relative:text;mso-position-vertical-relative:text" coordorigin="1521,1228" coordsize="9180,1412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">
                <v:rect id="Rectangle 331" o:spid="_x0000_s1123" style="position:absolute;left:1522;top:1438;width:9179;height:139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JLm68MA&#10;AADbAAAADwAAAGRycy9kb3ducmV2LnhtbESP0WrCQBRE34X+w3ILvpmNEoLEbEQsiuTN1A+4Zm+T&#10;tNm7Ibtq2q93C4U+DjNzhsm3k+nFnUbXWVawjGIQxLXVHTcKLu+HxRqE88gae8uk4JscbIuXWY6Z&#10;tg8+073yjQgQdhkqaL0fMild3ZJBF9mBOHgfdjTogxwbqUd8BLjp5SqOU2mw47DQ4kD7luqv6mYU&#10;JP1uSW8/+3J9GD67qzumZRqXSs1fp90GhKfJ/4f/2ietYJXA75fwA2TxB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JLm68MAAADbAAAADwAAAAAAAAAAAAAAAACYAgAAZHJzL2Rv&#10;d25yZXYueG1sUEsFBgAAAAAEAAQA9QAAAIgDAAAAAA==&#10;" filled="f" strokecolor="#b2b2b2" strokeweight="2.25pt"/>
                <v:shape id="Text Box 332" o:spid="_x0000_s1124" type="#_x0000_t202" style="position:absolute;left:1521;top:1228;width:7380;height:4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KY9dMMA&#10;AADbAAAADwAAAGRycy9kb3ducmV2LnhtbESPQWvCQBSE70L/w/IKvelGhVCim6CCIh5KG/X+yD6T&#10;aPZtyG5i+u+7hUKPw8x8w6yz0TRioM7VlhXMZxEI4sLqmksFl/N++g7CeWSNjWVS8E0OsvRlssZE&#10;2yd/0ZD7UgQIuwQVVN63iZSuqMigm9mWOHg32xn0QXal1B0+A9w0chFFsTRYc1iosKVdRcUj742C&#10;uD24j4M/uc/+dD/O99tlJK+s1NvruFmB8DT6//Bf+6gVLGL4/RJ+gE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KY9dMMAAADbAAAADwAAAAAAAAAAAAAAAACYAgAAZHJzL2Rv&#10;d25yZXYueG1sUEsFBgAAAAAEAAQA9QAAAIgDAAAAAA==&#10;" fillcolor="#b2b2b2" strokecolor="#b2b2b2" strokeweight="2.25pt">
                  <v:textbox>
                    <w:txbxContent>
                      <w:p w:rsidR="001F3EAD" w:rsidRDefault="001F3EAD">
                        <w:pPr>
                          <w:rPr>
                            <w:rFonts w:ascii="Garamond" w:hAnsi="Garamond"/>
                            <w:b/>
                            <w:bCs/>
                            <w:sz w:val="22"/>
                          </w:rPr>
                        </w:pPr>
                        <w:r>
                          <w:rPr>
                            <w:rFonts w:ascii="Garamond" w:hAnsi="Garamond"/>
                            <w:b/>
                            <w:bCs/>
                            <w:sz w:val="22"/>
                          </w:rPr>
                          <w:t xml:space="preserve">INVESTIGACIÓN Nº 2:   MATEMÁTICAS EN LAS NOTICIAS </w:t>
                        </w:r>
                      </w:p>
                    </w:txbxContent>
                  </v:textbox>
                </v:shape>
              </v:group>
            </w:pict>
          </mc:Fallback>
        </mc:AlternateContent>
      </w:r>
      <w:r w:rsidR="00F07ACE" w:rsidRPr="00146655">
        <w:rPr>
          <w:rFonts w:ascii="Garamond" w:hAnsi="Garamond"/>
          <w:b/>
          <w:noProof/>
          <w:sz w:val="22"/>
          <w:szCs w:val="22"/>
        </w:rPr>
        <w:t>Cada Institución Educativa debe enviar los recortes de dos noticias publicadas en periódicos y/o revistas y por cada una de estas noticas debe proponerse, por lo menos, tres problemas.</w:t>
      </w:r>
    </w:p>
    <w:p w:rsidR="00E1312C" w:rsidRPr="00401C09" w:rsidRDefault="0055306D" w:rsidP="00401C09">
      <w:pPr>
        <w:pStyle w:val="parraff"/>
        <w:keepNext w:val="0"/>
        <w:tabs>
          <w:tab w:val="left" w:pos="8460"/>
        </w:tabs>
        <w:spacing w:before="200" w:after="0" w:line="300" w:lineRule="atLeast"/>
        <w:ind w:left="357" w:right="329"/>
        <w:outlineLvl w:val="9"/>
        <w:rPr>
          <w:rFonts w:ascii="Garamond" w:hAnsi="Garamond"/>
          <w:noProof/>
          <w:sz w:val="22"/>
          <w:szCs w:val="22"/>
        </w:rPr>
      </w:pPr>
      <w:r w:rsidRPr="00401C09">
        <w:rPr>
          <w:rFonts w:ascii="Garamond" w:hAnsi="Garamond"/>
          <w:noProof/>
          <w:sz w:val="22"/>
          <w:szCs w:val="22"/>
        </w:rPr>
        <w:t>A continuación damos dos ejemplos de cómo se podrían proponer problemas de diferentes niveles en base a los datos dados en</w:t>
      </w:r>
      <w:r w:rsidR="00F07A18" w:rsidRPr="00401C09">
        <w:rPr>
          <w:rFonts w:ascii="Garamond" w:hAnsi="Garamond"/>
          <w:noProof/>
          <w:sz w:val="22"/>
          <w:szCs w:val="22"/>
        </w:rPr>
        <w:t xml:space="preserve"> </w:t>
      </w:r>
      <w:r w:rsidRPr="00401C09">
        <w:rPr>
          <w:rFonts w:ascii="Garamond" w:hAnsi="Garamond"/>
          <w:noProof/>
          <w:sz w:val="22"/>
          <w:szCs w:val="22"/>
        </w:rPr>
        <w:t>las noticias publicadas en los periódicos y/o revistas:</w:t>
      </w:r>
      <w:r w:rsidR="00F15F2B" w:rsidRPr="00401C09">
        <w:rPr>
          <w:rFonts w:ascii="Garamond" w:hAnsi="Garamond"/>
          <w:noProof/>
          <w:sz w:val="22"/>
          <w:szCs w:val="22"/>
        </w:rPr>
        <w:t xml:space="preserve"> </w:t>
      </w:r>
    </w:p>
    <w:p w:rsidR="00E62E51" w:rsidRPr="00582F32" w:rsidRDefault="0055306D" w:rsidP="008B78FB">
      <w:pPr>
        <w:pStyle w:val="parraff"/>
        <w:keepNext w:val="0"/>
        <w:spacing w:before="240" w:after="0" w:line="240" w:lineRule="auto"/>
        <w:ind w:left="357"/>
        <w:outlineLvl w:val="9"/>
        <w:rPr>
          <w:rFonts w:ascii="Garamond" w:hAnsi="Garamond"/>
          <w:b/>
          <w:noProof/>
          <w:sz w:val="22"/>
          <w:szCs w:val="22"/>
          <w:u w:val="single"/>
        </w:rPr>
      </w:pPr>
      <w:r w:rsidRPr="00582F32">
        <w:rPr>
          <w:rFonts w:ascii="Garamond" w:hAnsi="Garamond"/>
          <w:b/>
          <w:noProof/>
          <w:sz w:val="22"/>
          <w:szCs w:val="22"/>
          <w:u w:val="single"/>
        </w:rPr>
        <w:t>Ejemplo</w:t>
      </w:r>
      <w:r w:rsidR="00E62E51" w:rsidRPr="00582F32">
        <w:rPr>
          <w:rFonts w:ascii="Garamond" w:hAnsi="Garamond"/>
          <w:b/>
          <w:noProof/>
          <w:sz w:val="22"/>
          <w:szCs w:val="22"/>
          <w:u w:val="single"/>
        </w:rPr>
        <w:t xml:space="preserve"> 1</w:t>
      </w:r>
    </w:p>
    <w:p w:rsidR="000A532C" w:rsidRDefault="00223CB4" w:rsidP="00E62E51">
      <w:pPr>
        <w:pStyle w:val="parraff"/>
        <w:keepNext w:val="0"/>
        <w:spacing w:after="0" w:line="240" w:lineRule="auto"/>
        <w:jc w:val="center"/>
        <w:outlineLvl w:val="9"/>
        <w:rPr>
          <w:noProof/>
        </w:rPr>
      </w:pPr>
      <w:r>
        <w:rPr>
          <w:noProof/>
        </w:rPr>
        <mc:AlternateContent>
          <mc:Choice Requires="wps">
            <w:drawing>
              <wp:anchor distT="0" distB="0" distL="114300" distR="114300" simplePos="0" relativeHeight="251706880" behindDoc="0" locked="0" layoutInCell="1" allowOverlap="1">
                <wp:simplePos x="0" y="0"/>
                <wp:positionH relativeFrom="column">
                  <wp:posOffset>428625</wp:posOffset>
                </wp:positionH>
                <wp:positionV relativeFrom="paragraph">
                  <wp:posOffset>12700</wp:posOffset>
                </wp:positionV>
                <wp:extent cx="4686300" cy="2628900"/>
                <wp:effectExtent l="9525" t="12700" r="9525" b="6350"/>
                <wp:wrapNone/>
                <wp:docPr id="22" name="Rectangle 194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686300" cy="2628900"/>
                        </a:xfrm>
                        <a:prstGeom prst="rect">
                          <a:avLst/>
                        </a:prstGeom>
                        <a:noFill/>
                        <a:ln w="9525">
                          <a:solidFill>
                            <a:srgbClr val="80808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940" o:spid="_x0000_s1026" style="position:absolute;margin-left:33.75pt;margin-top:1pt;width:369pt;height:207pt;z-index:251706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" filled="f" strokecolor="gray"/>
            </w:pict>
          </mc:Fallback>
        </mc:AlternateContent>
      </w:r>
      <w:r>
        <w:rPr>
          <w:noProof/>
        </w:rPr>
        <w:drawing>
          <wp:inline distT="0" distB="0" distL="0" distR="0">
            <wp:extent cx="4648200" cy="2641600"/>
            <wp:effectExtent l="0" t="0" r="0" b="6350"/>
            <wp:docPr id="32" name="Imagen 32" descr="Not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Noti"/>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4648200" cy="2641600"/>
                    </a:xfrm>
                    <a:prstGeom prst="rect">
                      <a:avLst/>
                    </a:prstGeom>
                    <a:noFill/>
                    <a:ln>
                      <a:noFill/>
                    </a:ln>
                  </pic:spPr>
                </pic:pic>
              </a:graphicData>
            </a:graphic>
          </wp:inline>
        </w:drawing>
      </w:r>
    </w:p>
    <w:p w:rsidR="000A532C" w:rsidRPr="00401C09" w:rsidRDefault="00827874" w:rsidP="00146655">
      <w:pPr>
        <w:pStyle w:val="parraff"/>
        <w:keepNext w:val="0"/>
        <w:numPr>
          <w:ilvl w:val="0"/>
          <w:numId w:val="44"/>
        </w:numPr>
        <w:tabs>
          <w:tab w:val="num" w:pos="1260"/>
        </w:tabs>
        <w:spacing w:before="120" w:after="60" w:line="240" w:lineRule="auto"/>
        <w:ind w:left="1259" w:right="505" w:hanging="357"/>
        <w:outlineLvl w:val="9"/>
        <w:rPr>
          <w:rFonts w:ascii="Times New Roman" w:hAnsi="Times New Roman" w:cs="Times New Roman"/>
          <w:i/>
          <w:noProof/>
        </w:rPr>
      </w:pPr>
      <w:r w:rsidRPr="00401C09">
        <w:rPr>
          <w:rFonts w:ascii="Times New Roman" w:hAnsi="Times New Roman" w:cs="Times New Roman"/>
          <w:i/>
          <w:noProof/>
        </w:rPr>
        <w:t>Si todos los sacos de arroz tienen el mismo peso</w:t>
      </w:r>
      <w:r w:rsidR="008B78FB" w:rsidRPr="00401C09">
        <w:rPr>
          <w:rFonts w:ascii="Times New Roman" w:hAnsi="Times New Roman" w:cs="Times New Roman"/>
          <w:i/>
          <w:noProof/>
        </w:rPr>
        <w:t xml:space="preserve">, </w:t>
      </w:r>
      <w:r w:rsidR="000A532C" w:rsidRPr="00401C09">
        <w:rPr>
          <w:rFonts w:ascii="Times New Roman" w:hAnsi="Times New Roman" w:cs="Times New Roman"/>
          <w:i/>
          <w:noProof/>
        </w:rPr>
        <w:t>¿</w:t>
      </w:r>
      <w:r w:rsidR="008B78FB" w:rsidRPr="00401C09">
        <w:rPr>
          <w:rFonts w:ascii="Times New Roman" w:hAnsi="Times New Roman" w:cs="Times New Roman"/>
          <w:i/>
          <w:noProof/>
        </w:rPr>
        <w:t>c</w:t>
      </w:r>
      <w:r w:rsidR="000A532C" w:rsidRPr="00401C09">
        <w:rPr>
          <w:rFonts w:ascii="Times New Roman" w:hAnsi="Times New Roman" w:cs="Times New Roman"/>
          <w:i/>
          <w:noProof/>
        </w:rPr>
        <w:t>uántos kilos de arroz entran en un saco?</w:t>
      </w:r>
    </w:p>
    <w:p w:rsidR="00827874" w:rsidRPr="00401C09" w:rsidRDefault="00827874" w:rsidP="00401C09">
      <w:pPr>
        <w:pStyle w:val="parraff"/>
        <w:keepNext w:val="0"/>
        <w:numPr>
          <w:ilvl w:val="0"/>
          <w:numId w:val="44"/>
        </w:numPr>
        <w:tabs>
          <w:tab w:val="num" w:pos="1260"/>
        </w:tabs>
        <w:spacing w:before="60" w:after="60" w:line="240" w:lineRule="auto"/>
        <w:ind w:left="1260" w:right="329"/>
        <w:outlineLvl w:val="9"/>
        <w:rPr>
          <w:rFonts w:ascii="Times New Roman" w:hAnsi="Times New Roman" w:cs="Times New Roman"/>
          <w:i/>
          <w:noProof/>
        </w:rPr>
      </w:pPr>
      <w:r w:rsidRPr="00401C09">
        <w:rPr>
          <w:rFonts w:ascii="Times New Roman" w:hAnsi="Times New Roman" w:cs="Times New Roman"/>
          <w:i/>
          <w:noProof/>
        </w:rPr>
        <w:t>¿Cuál es el precio de un kilo de arroz?</w:t>
      </w:r>
    </w:p>
    <w:p w:rsidR="00827874" w:rsidRPr="00401C09" w:rsidRDefault="00827874" w:rsidP="00401C09">
      <w:pPr>
        <w:pStyle w:val="parraff"/>
        <w:keepNext w:val="0"/>
        <w:numPr>
          <w:ilvl w:val="0"/>
          <w:numId w:val="44"/>
        </w:numPr>
        <w:tabs>
          <w:tab w:val="num" w:pos="1260"/>
        </w:tabs>
        <w:spacing w:before="60" w:after="60" w:line="240" w:lineRule="auto"/>
        <w:ind w:left="1260" w:right="329"/>
        <w:outlineLvl w:val="9"/>
        <w:rPr>
          <w:rFonts w:ascii="Times New Roman" w:hAnsi="Times New Roman" w:cs="Times New Roman"/>
          <w:i/>
          <w:noProof/>
        </w:rPr>
      </w:pPr>
      <w:r w:rsidRPr="00401C09">
        <w:rPr>
          <w:rFonts w:ascii="Times New Roman" w:hAnsi="Times New Roman" w:cs="Times New Roman"/>
          <w:i/>
          <w:noProof/>
        </w:rPr>
        <w:t>¿Cuál es el precio de un saco de arroz?</w:t>
      </w:r>
    </w:p>
    <w:p w:rsidR="000A532C" w:rsidRDefault="000A532C" w:rsidP="000A532C">
      <w:pPr>
        <w:pStyle w:val="parraff"/>
        <w:keepNext w:val="0"/>
        <w:spacing w:after="0" w:line="240" w:lineRule="auto"/>
        <w:outlineLvl w:val="9"/>
        <w:rPr>
          <w:noProof/>
        </w:rPr>
      </w:pPr>
    </w:p>
    <w:p w:rsidR="000A532C" w:rsidRPr="00582F32" w:rsidRDefault="00827874" w:rsidP="00401C09">
      <w:pPr>
        <w:pStyle w:val="parraff"/>
        <w:keepNext w:val="0"/>
        <w:spacing w:before="240" w:after="0" w:line="240" w:lineRule="auto"/>
        <w:ind w:left="357"/>
        <w:outlineLvl w:val="9"/>
        <w:rPr>
          <w:rFonts w:ascii="Garamond" w:hAnsi="Garamond"/>
          <w:b/>
          <w:noProof/>
          <w:sz w:val="22"/>
          <w:szCs w:val="22"/>
          <w:u w:val="single"/>
        </w:rPr>
      </w:pPr>
      <w:r w:rsidRPr="00582F32">
        <w:rPr>
          <w:rFonts w:ascii="Garamond" w:hAnsi="Garamond"/>
          <w:b/>
          <w:noProof/>
          <w:sz w:val="22"/>
          <w:szCs w:val="22"/>
          <w:u w:val="single"/>
        </w:rPr>
        <w:t>Ejemplo 2</w:t>
      </w:r>
    </w:p>
    <w:p w:rsidR="003812CC" w:rsidRPr="00827874" w:rsidRDefault="00223CB4" w:rsidP="000A532C">
      <w:pPr>
        <w:pStyle w:val="parraff"/>
        <w:keepNext w:val="0"/>
        <w:spacing w:after="0" w:line="240" w:lineRule="auto"/>
        <w:outlineLvl w:val="9"/>
        <w:rPr>
          <w:b/>
          <w:noProof/>
        </w:rPr>
      </w:pPr>
      <w:r>
        <w:rPr>
          <w:noProof/>
        </w:rPr>
        <mc:AlternateContent>
          <mc:Choice Requires="wps">
            <w:drawing>
              <wp:anchor distT="0" distB="0" distL="114300" distR="114300" simplePos="0" relativeHeight="251707904" behindDoc="0" locked="0" layoutInCell="1" allowOverlap="1">
                <wp:simplePos x="0" y="0"/>
                <wp:positionH relativeFrom="column">
                  <wp:posOffset>371475</wp:posOffset>
                </wp:positionH>
                <wp:positionV relativeFrom="paragraph">
                  <wp:posOffset>65405</wp:posOffset>
                </wp:positionV>
                <wp:extent cx="4819650" cy="2514600"/>
                <wp:effectExtent l="9525" t="8255" r="9525" b="10795"/>
                <wp:wrapNone/>
                <wp:docPr id="21" name="Rectangle 194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819650" cy="2514600"/>
                        </a:xfrm>
                        <a:prstGeom prst="rect">
                          <a:avLst/>
                        </a:prstGeom>
                        <a:noFill/>
                        <a:ln w="9525">
                          <a:solidFill>
                            <a:srgbClr val="80808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941" o:spid="_x0000_s1026" style="position:absolute;margin-left:29.25pt;margin-top:5.15pt;width:379.5pt;height:198pt;z-index:251707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" filled="f" strokecolor="gray"/>
            </w:pict>
          </mc:Fallback>
        </mc:AlternateContent>
      </w:r>
    </w:p>
    <w:p w:rsidR="000A532C" w:rsidRDefault="00223CB4" w:rsidP="0059527F">
      <w:pPr>
        <w:pStyle w:val="parraff"/>
        <w:keepNext w:val="0"/>
        <w:spacing w:after="0" w:line="240" w:lineRule="auto"/>
        <w:jc w:val="center"/>
        <w:outlineLvl w:val="9"/>
        <w:rPr>
          <w:noProof/>
        </w:rPr>
      </w:pPr>
      <w:r>
        <w:rPr>
          <w:noProof/>
        </w:rPr>
        <w:drawing>
          <wp:inline distT="0" distB="0" distL="0" distR="0">
            <wp:extent cx="4692650" cy="2381250"/>
            <wp:effectExtent l="0" t="0" r="0" b="0"/>
            <wp:docPr id="33" name="Imagen 33" descr="NOTICIA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NOTICIA 2"/>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4692650" cy="2381250"/>
                    </a:xfrm>
                    <a:prstGeom prst="rect">
                      <a:avLst/>
                    </a:prstGeom>
                    <a:noFill/>
                    <a:ln>
                      <a:noFill/>
                    </a:ln>
                  </pic:spPr>
                </pic:pic>
              </a:graphicData>
            </a:graphic>
          </wp:inline>
        </w:drawing>
      </w:r>
    </w:p>
    <w:p w:rsidR="000A532C" w:rsidRPr="00401C09" w:rsidRDefault="00F07A18" w:rsidP="00401C09">
      <w:pPr>
        <w:pStyle w:val="parraff"/>
        <w:keepNext w:val="0"/>
        <w:numPr>
          <w:ilvl w:val="0"/>
          <w:numId w:val="46"/>
        </w:numPr>
        <w:tabs>
          <w:tab w:val="clear" w:pos="2520"/>
          <w:tab w:val="num" w:pos="1260"/>
        </w:tabs>
        <w:spacing w:before="240" w:after="60" w:line="240" w:lineRule="auto"/>
        <w:ind w:left="1259" w:right="329" w:hanging="357"/>
        <w:outlineLvl w:val="9"/>
        <w:rPr>
          <w:rFonts w:ascii="Times New Roman" w:hAnsi="Times New Roman" w:cs="Times New Roman"/>
          <w:i/>
          <w:noProof/>
        </w:rPr>
      </w:pPr>
      <w:r w:rsidRPr="00401C09">
        <w:rPr>
          <w:rFonts w:ascii="Times New Roman" w:hAnsi="Times New Roman" w:cs="Times New Roman"/>
          <w:i/>
          <w:noProof/>
        </w:rPr>
        <w:t>¿Cuántas manos de plátano fueron incautadas por la policía?</w:t>
      </w:r>
    </w:p>
    <w:p w:rsidR="00F07A18" w:rsidRPr="00401C09" w:rsidRDefault="00F07A18" w:rsidP="00401C09">
      <w:pPr>
        <w:pStyle w:val="parraff"/>
        <w:keepNext w:val="0"/>
        <w:numPr>
          <w:ilvl w:val="0"/>
          <w:numId w:val="46"/>
        </w:numPr>
        <w:tabs>
          <w:tab w:val="clear" w:pos="2520"/>
          <w:tab w:val="num" w:pos="1260"/>
        </w:tabs>
        <w:spacing w:before="60" w:after="60" w:line="240" w:lineRule="auto"/>
        <w:ind w:left="1260" w:right="329"/>
        <w:outlineLvl w:val="9"/>
        <w:rPr>
          <w:rFonts w:ascii="Times New Roman" w:hAnsi="Times New Roman" w:cs="Times New Roman"/>
          <w:i/>
          <w:noProof/>
        </w:rPr>
      </w:pPr>
      <w:r w:rsidRPr="00401C09">
        <w:rPr>
          <w:rFonts w:ascii="Times New Roman" w:hAnsi="Times New Roman" w:cs="Times New Roman"/>
          <w:i/>
          <w:noProof/>
        </w:rPr>
        <w:t>¿Cuál es el valor en soles de los plátanos incautados por la policía?</w:t>
      </w:r>
    </w:p>
    <w:p w:rsidR="008233B9" w:rsidRPr="00401C09" w:rsidRDefault="001F3EAD" w:rsidP="00401C09">
      <w:pPr>
        <w:pStyle w:val="parraff"/>
        <w:keepNext w:val="0"/>
        <w:numPr>
          <w:ilvl w:val="0"/>
          <w:numId w:val="46"/>
        </w:numPr>
        <w:tabs>
          <w:tab w:val="clear" w:pos="2520"/>
          <w:tab w:val="num" w:pos="1260"/>
        </w:tabs>
        <w:spacing w:before="60" w:after="60" w:line="240" w:lineRule="auto"/>
        <w:ind w:left="1260" w:right="329"/>
        <w:outlineLvl w:val="9"/>
        <w:rPr>
          <w:rFonts w:ascii="Times New Roman" w:hAnsi="Times New Roman" w:cs="Times New Roman"/>
          <w:i/>
          <w:noProof/>
        </w:rPr>
      </w:pPr>
      <w:r w:rsidRPr="00401C09">
        <w:rPr>
          <w:rFonts w:ascii="Times New Roman" w:hAnsi="Times New Roman" w:cs="Times New Roman"/>
          <w:i/>
          <w:noProof/>
        </w:rPr>
        <w:t>Si el precio del plátano ecuatoriano es treinta soles el millar y el precio del plátano naci</w:t>
      </w:r>
      <w:r w:rsidR="001760B1" w:rsidRPr="00401C09">
        <w:rPr>
          <w:rFonts w:ascii="Times New Roman" w:hAnsi="Times New Roman" w:cs="Times New Roman"/>
          <w:i/>
          <w:noProof/>
        </w:rPr>
        <w:t>onal es setenta soles el millar</w:t>
      </w:r>
      <w:r w:rsidRPr="00401C09">
        <w:rPr>
          <w:rFonts w:ascii="Times New Roman" w:hAnsi="Times New Roman" w:cs="Times New Roman"/>
          <w:i/>
          <w:noProof/>
        </w:rPr>
        <w:t xml:space="preserve"> según </w:t>
      </w:r>
      <w:r w:rsidR="001760B1" w:rsidRPr="00401C09">
        <w:rPr>
          <w:rFonts w:ascii="Times New Roman" w:hAnsi="Times New Roman" w:cs="Times New Roman"/>
          <w:i/>
          <w:noProof/>
        </w:rPr>
        <w:t>informan</w:t>
      </w:r>
      <w:r w:rsidRPr="00401C09">
        <w:rPr>
          <w:rFonts w:ascii="Times New Roman" w:hAnsi="Times New Roman" w:cs="Times New Roman"/>
          <w:i/>
          <w:noProof/>
        </w:rPr>
        <w:t xml:space="preserve">, entonces </w:t>
      </w:r>
      <w:r w:rsidR="001760B1" w:rsidRPr="00401C09">
        <w:rPr>
          <w:rFonts w:ascii="Times New Roman" w:hAnsi="Times New Roman" w:cs="Times New Roman"/>
          <w:i/>
          <w:noProof/>
        </w:rPr>
        <w:t>el precio d</w:t>
      </w:r>
      <w:r w:rsidRPr="00401C09">
        <w:rPr>
          <w:rFonts w:ascii="Times New Roman" w:hAnsi="Times New Roman" w:cs="Times New Roman"/>
          <w:i/>
          <w:noProof/>
        </w:rPr>
        <w:t xml:space="preserve">el plátano ecuatoriano </w:t>
      </w:r>
      <w:r w:rsidR="001760B1" w:rsidRPr="00401C09">
        <w:rPr>
          <w:rFonts w:ascii="Times New Roman" w:hAnsi="Times New Roman" w:cs="Times New Roman"/>
          <w:i/>
          <w:noProof/>
        </w:rPr>
        <w:t>¿cuánto por ciento inferior es con respecto al precio del plátano nacional? Compara tu resultado con el de</w:t>
      </w:r>
      <w:r w:rsidR="00156D48" w:rsidRPr="00401C09">
        <w:rPr>
          <w:rFonts w:ascii="Times New Roman" w:hAnsi="Times New Roman" w:cs="Times New Roman"/>
          <w:i/>
          <w:noProof/>
        </w:rPr>
        <w:t xml:space="preserve"> </w:t>
      </w:r>
      <w:r w:rsidR="001760B1" w:rsidRPr="00401C09">
        <w:rPr>
          <w:rFonts w:ascii="Times New Roman" w:hAnsi="Times New Roman" w:cs="Times New Roman"/>
          <w:i/>
          <w:noProof/>
        </w:rPr>
        <w:t>la noticia y com</w:t>
      </w:r>
      <w:r w:rsidR="00FF448D" w:rsidRPr="00401C09">
        <w:rPr>
          <w:rFonts w:ascii="Times New Roman" w:hAnsi="Times New Roman" w:cs="Times New Roman"/>
          <w:i/>
          <w:noProof/>
        </w:rPr>
        <w:t>éntalo.</w:t>
      </w:r>
    </w:p>
    <w:sectPr w:rsidR="008233B9" w:rsidRPr="00401C09">
      <w:footerReference w:type="even" r:id="rId63"/>
      <w:footerReference w:type="default" r:id="rId64"/>
      <w:pgSz w:w="11906" w:h="16838" w:code="9"/>
      <w:pgMar w:top="1134" w:right="1418" w:bottom="1134" w:left="1701" w:header="720" w:footer="388"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B04B6" w:rsidRDefault="00DB04B6">
      <w:r>
        <w:separator/>
      </w:r>
    </w:p>
  </w:endnote>
  <w:endnote w:type="continuationSeparator" w:id="0">
    <w:p w:rsidR="00DB04B6" w:rsidRDefault="00DB04B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Garamond">
    <w:altName w:val="MS PMincho"/>
    <w:panose1 w:val="02020404030301010803"/>
    <w:charset w:val="00"/>
    <w:family w:val="roman"/>
    <w:pitch w:val="variable"/>
    <w:sig w:usb0="00000001" w:usb1="00000000" w:usb2="00000000" w:usb3="00000000" w:csb0="000000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Unicorn">
    <w:charset w:val="00"/>
    <w:family w:val="auto"/>
    <w:pitch w:val="variable"/>
    <w:sig w:usb0="00000083" w:usb1="00000000" w:usb2="00000000" w:usb3="00000000" w:csb0="00000009" w:csb1="00000000"/>
  </w:font>
  <w:font w:name="Gill Sans MT">
    <w:panose1 w:val="020B0502020104020203"/>
    <w:charset w:val="00"/>
    <w:family w:val="swiss"/>
    <w:pitch w:val="variable"/>
    <w:sig w:usb0="00000007" w:usb1="00000000" w:usb2="00000000" w:usb3="00000000" w:csb0="00000003" w:csb1="00000000"/>
  </w:font>
  <w:font w:name="Franklin Gothic Medium">
    <w:panose1 w:val="020B0603020102020204"/>
    <w:charset w:val="00"/>
    <w:family w:val="swiss"/>
    <w:pitch w:val="variable"/>
    <w:sig w:usb0="00000287" w:usb1="00000000" w:usb2="00000000" w:usb3="00000000" w:csb0="0000009F" w:csb1="00000000"/>
  </w:font>
  <w:font w:name="Trebuchet MS">
    <w:panose1 w:val="020B0603020202020204"/>
    <w:charset w:val="00"/>
    <w:family w:val="swiss"/>
    <w:pitch w:val="variable"/>
    <w:sig w:usb0="00000287" w:usb1="00000003" w:usb2="00000000" w:usb3="00000000" w:csb0="0000009F" w:csb1="00000000"/>
  </w:font>
  <w:font w:name="Tunga">
    <w:panose1 w:val="020B0502040204020203"/>
    <w:charset w:val="00"/>
    <w:family w:val="swiss"/>
    <w:pitch w:val="variable"/>
    <w:sig w:usb0="00400003" w:usb1="00000000" w:usb2="00000000" w:usb3="00000000" w:csb0="00000001" w:csb1="00000000"/>
  </w:font>
  <w:font w:name="Bookman Old Style">
    <w:altName w:val="Century Schoolbook"/>
    <w:panose1 w:val="02050604050505020204"/>
    <w:charset w:val="00"/>
    <w:family w:val="roman"/>
    <w:pitch w:val="variable"/>
    <w:sig w:usb0="00000001" w:usb1="00000000" w:usb2="00000000" w:usb3="00000000" w:csb0="0000009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F3EAD" w:rsidRDefault="001F3EAD">
    <w:pPr>
      <w:pStyle w:val="Piedepgina"/>
      <w:framePr w:wrap="around" w:vAnchor="text" w:hAnchor="margin" w:xAlign="right" w:y="1"/>
      <w:rPr>
        <w:rStyle w:val="Nmerodepgina"/>
      </w:rPr>
    </w:pPr>
    <w:r>
      <w:rPr>
        <w:rStyle w:val="Nmerodepgina"/>
      </w:rPr>
      <w:fldChar w:fldCharType="begin"/>
    </w:r>
    <w:r>
      <w:rPr>
        <w:rStyle w:val="Nmerodepgina"/>
      </w:rPr>
      <w:instrText xml:space="preserve">PAGE  </w:instrText>
    </w:r>
    <w:r>
      <w:rPr>
        <w:rStyle w:val="Nmerodepgina"/>
      </w:rPr>
      <w:fldChar w:fldCharType="end"/>
    </w:r>
  </w:p>
  <w:p w:rsidR="001F3EAD" w:rsidRDefault="001F3EAD">
    <w:pPr>
      <w:pStyle w:val="Piedepgina"/>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F3EAD" w:rsidRPr="00AB1C25" w:rsidRDefault="001F3EAD">
    <w:pPr>
      <w:pStyle w:val="Piedepgina"/>
      <w:framePr w:wrap="around" w:vAnchor="text" w:hAnchor="margin" w:xAlign="right" w:y="1"/>
      <w:rPr>
        <w:rStyle w:val="Nmerodepgina"/>
        <w:rFonts w:ascii="Arial" w:hAnsi="Arial" w:cs="Arial"/>
        <w:b/>
        <w:bCs/>
        <w:color w:val="808080"/>
        <w:sz w:val="20"/>
        <w:szCs w:val="20"/>
      </w:rPr>
    </w:pPr>
    <w:r w:rsidRPr="00AB1C25">
      <w:rPr>
        <w:rStyle w:val="Nmerodepgina"/>
        <w:rFonts w:ascii="Arial" w:hAnsi="Arial" w:cs="Arial"/>
        <w:b/>
        <w:bCs/>
        <w:color w:val="808080"/>
        <w:sz w:val="20"/>
        <w:szCs w:val="20"/>
      </w:rPr>
      <w:fldChar w:fldCharType="begin"/>
    </w:r>
    <w:r w:rsidRPr="00AB1C25">
      <w:rPr>
        <w:rStyle w:val="Nmerodepgina"/>
        <w:rFonts w:ascii="Arial" w:hAnsi="Arial" w:cs="Arial"/>
        <w:b/>
        <w:bCs/>
        <w:color w:val="808080"/>
        <w:sz w:val="20"/>
        <w:szCs w:val="20"/>
      </w:rPr>
      <w:instrText xml:space="preserve">PAGE  </w:instrText>
    </w:r>
    <w:r w:rsidRPr="00AB1C25">
      <w:rPr>
        <w:rStyle w:val="Nmerodepgina"/>
        <w:rFonts w:ascii="Arial" w:hAnsi="Arial" w:cs="Arial"/>
        <w:b/>
        <w:bCs/>
        <w:color w:val="808080"/>
        <w:sz w:val="20"/>
        <w:szCs w:val="20"/>
      </w:rPr>
      <w:fldChar w:fldCharType="separate"/>
    </w:r>
    <w:r w:rsidR="00223CB4">
      <w:rPr>
        <w:rStyle w:val="Nmerodepgina"/>
        <w:rFonts w:ascii="Arial" w:hAnsi="Arial" w:cs="Arial"/>
        <w:b/>
        <w:bCs/>
        <w:noProof/>
        <w:color w:val="808080"/>
        <w:sz w:val="20"/>
        <w:szCs w:val="20"/>
      </w:rPr>
      <w:t>1</w:t>
    </w:r>
    <w:r w:rsidRPr="00AB1C25">
      <w:rPr>
        <w:rStyle w:val="Nmerodepgina"/>
        <w:rFonts w:ascii="Arial" w:hAnsi="Arial" w:cs="Arial"/>
        <w:b/>
        <w:bCs/>
        <w:color w:val="808080"/>
        <w:sz w:val="20"/>
        <w:szCs w:val="20"/>
      </w:rPr>
      <w:fldChar w:fldCharType="end"/>
    </w:r>
  </w:p>
  <w:p w:rsidR="00AE49EE" w:rsidRPr="00B349BE" w:rsidRDefault="00223CB4" w:rsidP="00AE49EE">
    <w:pPr>
      <w:pStyle w:val="Piedepgina"/>
      <w:spacing w:before="60"/>
      <w:ind w:right="357"/>
      <w:rPr>
        <w:rFonts w:ascii="Arial" w:hAnsi="Arial" w:cs="Arial"/>
        <w:color w:val="5F5F5F"/>
        <w:sz w:val="18"/>
      </w:rPr>
    </w:pPr>
    <w:r>
      <w:rPr>
        <w:rFonts w:ascii="Arial" w:hAnsi="Arial" w:cs="Arial"/>
        <w:noProof/>
        <w:color w:val="5F5F5F"/>
        <w:sz w:val="18"/>
      </w:rPr>
      <mc:AlternateContent>
        <mc:Choice Requires="wps">
          <w:drawing>
            <wp:anchor distT="0" distB="0" distL="114300" distR="114300" simplePos="0" relativeHeight="251658240" behindDoc="0" locked="0" layoutInCell="1" allowOverlap="1">
              <wp:simplePos x="0" y="0"/>
              <wp:positionH relativeFrom="column">
                <wp:posOffset>-114300</wp:posOffset>
              </wp:positionH>
              <wp:positionV relativeFrom="paragraph">
                <wp:posOffset>-37465</wp:posOffset>
              </wp:positionV>
              <wp:extent cx="5868035" cy="0"/>
              <wp:effectExtent l="9525" t="10160" r="8890" b="8890"/>
              <wp:wrapNone/>
              <wp:docPr id="5" name="Line 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868035" cy="0"/>
                      </a:xfrm>
                      <a:prstGeom prst="line">
                        <a:avLst/>
                      </a:prstGeom>
                      <a:noFill/>
                      <a:ln w="6350">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2" o:spid="_x0000_s1026" style="position:absolute;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pt,-2.95pt" to="453.05pt,-2.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" strokecolor="gray" strokeweight=".5pt"/>
          </w:pict>
        </mc:Fallback>
      </mc:AlternateContent>
    </w:r>
    <w:r>
      <w:rPr>
        <w:rFonts w:ascii="Arial" w:hAnsi="Arial" w:cs="Arial"/>
        <w:noProof/>
        <w:color w:val="5F5F5F"/>
        <w:sz w:val="18"/>
      </w:rPr>
      <mc:AlternateContent>
        <mc:Choice Requires="wpg">
          <w:drawing>
            <wp:anchor distT="0" distB="0" distL="114300" distR="114300" simplePos="0" relativeHeight="251657216" behindDoc="0" locked="0" layoutInCell="1" allowOverlap="1">
              <wp:simplePos x="0" y="0"/>
              <wp:positionH relativeFrom="column">
                <wp:posOffset>0</wp:posOffset>
              </wp:positionH>
              <wp:positionV relativeFrom="paragraph">
                <wp:posOffset>-24765</wp:posOffset>
              </wp:positionV>
              <wp:extent cx="457200" cy="213995"/>
              <wp:effectExtent l="9525" t="3810" r="0" b="1270"/>
              <wp:wrapSquare wrapText="bothSides"/>
              <wp:docPr id="1" name="Group 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57200" cy="213995"/>
                        <a:chOff x="331" y="3371"/>
                        <a:chExt cx="3240" cy="1435"/>
                      </a:xfrm>
                    </wpg:grpSpPr>
                    <wps:wsp>
                      <wps:cNvPr id="2" name="Freeform 9"/>
                      <wps:cNvSpPr>
                        <a:spLocks noEditPoints="1"/>
                      </wps:cNvSpPr>
                      <wps:spPr bwMode="auto">
                        <a:xfrm>
                          <a:off x="331" y="3371"/>
                          <a:ext cx="1192" cy="1237"/>
                        </a:xfrm>
                        <a:custGeom>
                          <a:avLst/>
                          <a:gdLst>
                            <a:gd name="T0" fmla="*/ 2222 w 5962"/>
                            <a:gd name="T1" fmla="*/ 5668 h 6184"/>
                            <a:gd name="T2" fmla="*/ 1657 w 5962"/>
                            <a:gd name="T3" fmla="*/ 5404 h 6184"/>
                            <a:gd name="T4" fmla="*/ 1114 w 5962"/>
                            <a:gd name="T5" fmla="*/ 5458 h 6184"/>
                            <a:gd name="T6" fmla="*/ 511 w 5962"/>
                            <a:gd name="T7" fmla="*/ 5866 h 6184"/>
                            <a:gd name="T8" fmla="*/ 550 w 5962"/>
                            <a:gd name="T9" fmla="*/ 5058 h 6184"/>
                            <a:gd name="T10" fmla="*/ 1251 w 5962"/>
                            <a:gd name="T11" fmla="*/ 4773 h 6184"/>
                            <a:gd name="T12" fmla="*/ 1970 w 5962"/>
                            <a:gd name="T13" fmla="*/ 4832 h 6184"/>
                            <a:gd name="T14" fmla="*/ 2763 w 5962"/>
                            <a:gd name="T15" fmla="*/ 5272 h 6184"/>
                            <a:gd name="T16" fmla="*/ 2981 w 5962"/>
                            <a:gd name="T17" fmla="*/ 5446 h 6184"/>
                            <a:gd name="T18" fmla="*/ 3801 w 5962"/>
                            <a:gd name="T19" fmla="*/ 4904 h 6184"/>
                            <a:gd name="T20" fmla="*/ 4533 w 5962"/>
                            <a:gd name="T21" fmla="*/ 4754 h 6184"/>
                            <a:gd name="T22" fmla="*/ 5235 w 5962"/>
                            <a:gd name="T23" fmla="*/ 4957 h 6184"/>
                            <a:gd name="T24" fmla="*/ 5962 w 5962"/>
                            <a:gd name="T25" fmla="*/ 5477 h 6184"/>
                            <a:gd name="T26" fmla="*/ 4990 w 5962"/>
                            <a:gd name="T27" fmla="*/ 5526 h 6184"/>
                            <a:gd name="T28" fmla="*/ 4439 w 5962"/>
                            <a:gd name="T29" fmla="*/ 5386 h 6184"/>
                            <a:gd name="T30" fmla="*/ 3887 w 5962"/>
                            <a:gd name="T31" fmla="*/ 5575 h 6184"/>
                            <a:gd name="T32" fmla="*/ 3253 w 5962"/>
                            <a:gd name="T33" fmla="*/ 6053 h 6184"/>
                            <a:gd name="T34" fmla="*/ 3108 w 5962"/>
                            <a:gd name="T35" fmla="*/ 6170 h 6184"/>
                            <a:gd name="T36" fmla="*/ 2871 w 5962"/>
                            <a:gd name="T37" fmla="*/ 6176 h 6184"/>
                            <a:gd name="T38" fmla="*/ 2798 w 5962"/>
                            <a:gd name="T39" fmla="*/ 6138 h 6184"/>
                            <a:gd name="T40" fmla="*/ 1163 w 5962"/>
                            <a:gd name="T41" fmla="*/ 1040 h 6184"/>
                            <a:gd name="T42" fmla="*/ 1192 w 5962"/>
                            <a:gd name="T43" fmla="*/ 2009 h 6184"/>
                            <a:gd name="T44" fmla="*/ 1525 w 5962"/>
                            <a:gd name="T45" fmla="*/ 2818 h 6184"/>
                            <a:gd name="T46" fmla="*/ 2330 w 5962"/>
                            <a:gd name="T47" fmla="*/ 3377 h 6184"/>
                            <a:gd name="T48" fmla="*/ 3650 w 5962"/>
                            <a:gd name="T49" fmla="*/ 3662 h 6184"/>
                            <a:gd name="T50" fmla="*/ 4555 w 5962"/>
                            <a:gd name="T51" fmla="*/ 3937 h 6184"/>
                            <a:gd name="T52" fmla="*/ 5365 w 5962"/>
                            <a:gd name="T53" fmla="*/ 4519 h 6184"/>
                            <a:gd name="T54" fmla="*/ 5841 w 5962"/>
                            <a:gd name="T55" fmla="*/ 5225 h 6184"/>
                            <a:gd name="T56" fmla="*/ 5479 w 5962"/>
                            <a:gd name="T57" fmla="*/ 4953 h 6184"/>
                            <a:gd name="T58" fmla="*/ 5118 w 5962"/>
                            <a:gd name="T59" fmla="*/ 4765 h 6184"/>
                            <a:gd name="T60" fmla="*/ 4758 w 5962"/>
                            <a:gd name="T61" fmla="*/ 4664 h 6184"/>
                            <a:gd name="T62" fmla="*/ 4422 w 5962"/>
                            <a:gd name="T63" fmla="*/ 4616 h 6184"/>
                            <a:gd name="T64" fmla="*/ 4036 w 5962"/>
                            <a:gd name="T65" fmla="*/ 4445 h 6184"/>
                            <a:gd name="T66" fmla="*/ 3623 w 5962"/>
                            <a:gd name="T67" fmla="*/ 4336 h 6184"/>
                            <a:gd name="T68" fmla="*/ 2977 w 5962"/>
                            <a:gd name="T69" fmla="*/ 4248 h 6184"/>
                            <a:gd name="T70" fmla="*/ 2279 w 5962"/>
                            <a:gd name="T71" fmla="*/ 4126 h 6184"/>
                            <a:gd name="T72" fmla="*/ 1340 w 5962"/>
                            <a:gd name="T73" fmla="*/ 3684 h 6184"/>
                            <a:gd name="T74" fmla="*/ 813 w 5962"/>
                            <a:gd name="T75" fmla="*/ 2769 h 6184"/>
                            <a:gd name="T76" fmla="*/ 775 w 5962"/>
                            <a:gd name="T77" fmla="*/ 1586 h 6184"/>
                            <a:gd name="T78" fmla="*/ 1134 w 5962"/>
                            <a:gd name="T79" fmla="*/ 313 h 6184"/>
                            <a:gd name="T80" fmla="*/ 3299 w 5962"/>
                            <a:gd name="T81" fmla="*/ 1054 h 6184"/>
                            <a:gd name="T82" fmla="*/ 3641 w 5962"/>
                            <a:gd name="T83" fmla="*/ 1238 h 6184"/>
                            <a:gd name="T84" fmla="*/ 3893 w 5962"/>
                            <a:gd name="T85" fmla="*/ 1549 h 6184"/>
                            <a:gd name="T86" fmla="*/ 4025 w 5962"/>
                            <a:gd name="T87" fmla="*/ 1949 h 6184"/>
                            <a:gd name="T88" fmla="*/ 4004 w 5962"/>
                            <a:gd name="T89" fmla="*/ 2389 h 6184"/>
                            <a:gd name="T90" fmla="*/ 3840 w 5962"/>
                            <a:gd name="T91" fmla="*/ 2770 h 6184"/>
                            <a:gd name="T92" fmla="*/ 3562 w 5962"/>
                            <a:gd name="T93" fmla="*/ 3052 h 6184"/>
                            <a:gd name="T94" fmla="*/ 3203 w 5962"/>
                            <a:gd name="T95" fmla="*/ 3198 h 6184"/>
                            <a:gd name="T96" fmla="*/ 2809 w 5962"/>
                            <a:gd name="T97" fmla="*/ 3176 h 6184"/>
                            <a:gd name="T98" fmla="*/ 2466 w 5962"/>
                            <a:gd name="T99" fmla="*/ 2994 h 6184"/>
                            <a:gd name="T100" fmla="*/ 2213 w 5962"/>
                            <a:gd name="T101" fmla="*/ 2683 h 6184"/>
                            <a:gd name="T102" fmla="*/ 2083 w 5962"/>
                            <a:gd name="T103" fmla="*/ 2283 h 6184"/>
                            <a:gd name="T104" fmla="*/ 2102 w 5962"/>
                            <a:gd name="T105" fmla="*/ 1842 h 6184"/>
                            <a:gd name="T106" fmla="*/ 2267 w 5962"/>
                            <a:gd name="T107" fmla="*/ 1462 h 6184"/>
                            <a:gd name="T108" fmla="*/ 2544 w 5962"/>
                            <a:gd name="T109" fmla="*/ 1180 h 6184"/>
                            <a:gd name="T110" fmla="*/ 2904 w 5962"/>
                            <a:gd name="T111" fmla="*/ 1033 h 61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5962" h="6184">
                              <a:moveTo>
                                <a:pt x="2798" y="6133"/>
                              </a:moveTo>
                              <a:lnTo>
                                <a:pt x="2708" y="6053"/>
                              </a:lnTo>
                              <a:lnTo>
                                <a:pt x="2622" y="5980"/>
                              </a:lnTo>
                              <a:lnTo>
                                <a:pt x="2538" y="5908"/>
                              </a:lnTo>
                              <a:lnTo>
                                <a:pt x="2456" y="5842"/>
                              </a:lnTo>
                              <a:lnTo>
                                <a:pt x="2376" y="5779"/>
                              </a:lnTo>
                              <a:lnTo>
                                <a:pt x="2298" y="5722"/>
                              </a:lnTo>
                              <a:lnTo>
                                <a:pt x="2222" y="5668"/>
                              </a:lnTo>
                              <a:lnTo>
                                <a:pt x="2149" y="5619"/>
                              </a:lnTo>
                              <a:lnTo>
                                <a:pt x="2076" y="5575"/>
                              </a:lnTo>
                              <a:lnTo>
                                <a:pt x="2004" y="5534"/>
                              </a:lnTo>
                              <a:lnTo>
                                <a:pt x="1933" y="5499"/>
                              </a:lnTo>
                              <a:lnTo>
                                <a:pt x="1863" y="5468"/>
                              </a:lnTo>
                              <a:lnTo>
                                <a:pt x="1794" y="5442"/>
                              </a:lnTo>
                              <a:lnTo>
                                <a:pt x="1725" y="5421"/>
                              </a:lnTo>
                              <a:lnTo>
                                <a:pt x="1657" y="5404"/>
                              </a:lnTo>
                              <a:lnTo>
                                <a:pt x="1591" y="5393"/>
                              </a:lnTo>
                              <a:lnTo>
                                <a:pt x="1523" y="5386"/>
                              </a:lnTo>
                              <a:lnTo>
                                <a:pt x="1456" y="5385"/>
                              </a:lnTo>
                              <a:lnTo>
                                <a:pt x="1388" y="5390"/>
                              </a:lnTo>
                              <a:lnTo>
                                <a:pt x="1320" y="5399"/>
                              </a:lnTo>
                              <a:lnTo>
                                <a:pt x="1252" y="5413"/>
                              </a:lnTo>
                              <a:lnTo>
                                <a:pt x="1184" y="5433"/>
                              </a:lnTo>
                              <a:lnTo>
                                <a:pt x="1114" y="5458"/>
                              </a:lnTo>
                              <a:lnTo>
                                <a:pt x="1044" y="5489"/>
                              </a:lnTo>
                              <a:lnTo>
                                <a:pt x="972" y="5526"/>
                              </a:lnTo>
                              <a:lnTo>
                                <a:pt x="899" y="5568"/>
                              </a:lnTo>
                              <a:lnTo>
                                <a:pt x="825" y="5617"/>
                              </a:lnTo>
                              <a:lnTo>
                                <a:pt x="749" y="5669"/>
                              </a:lnTo>
                              <a:lnTo>
                                <a:pt x="671" y="5730"/>
                              </a:lnTo>
                              <a:lnTo>
                                <a:pt x="592" y="5795"/>
                              </a:lnTo>
                              <a:lnTo>
                                <a:pt x="511" y="5866"/>
                              </a:lnTo>
                              <a:lnTo>
                                <a:pt x="427" y="5944"/>
                              </a:lnTo>
                              <a:lnTo>
                                <a:pt x="0" y="5477"/>
                              </a:lnTo>
                              <a:lnTo>
                                <a:pt x="94" y="5396"/>
                              </a:lnTo>
                              <a:lnTo>
                                <a:pt x="187" y="5319"/>
                              </a:lnTo>
                              <a:lnTo>
                                <a:pt x="279" y="5247"/>
                              </a:lnTo>
                              <a:lnTo>
                                <a:pt x="371" y="5180"/>
                              </a:lnTo>
                              <a:lnTo>
                                <a:pt x="461" y="5117"/>
                              </a:lnTo>
                              <a:lnTo>
                                <a:pt x="550" y="5058"/>
                              </a:lnTo>
                              <a:lnTo>
                                <a:pt x="639" y="5006"/>
                              </a:lnTo>
                              <a:lnTo>
                                <a:pt x="727" y="4957"/>
                              </a:lnTo>
                              <a:lnTo>
                                <a:pt x="815" y="4913"/>
                              </a:lnTo>
                              <a:lnTo>
                                <a:pt x="902" y="4875"/>
                              </a:lnTo>
                              <a:lnTo>
                                <a:pt x="990" y="4842"/>
                              </a:lnTo>
                              <a:lnTo>
                                <a:pt x="1077" y="4813"/>
                              </a:lnTo>
                              <a:lnTo>
                                <a:pt x="1164" y="4791"/>
                              </a:lnTo>
                              <a:lnTo>
                                <a:pt x="1251" y="4773"/>
                              </a:lnTo>
                              <a:lnTo>
                                <a:pt x="1340" y="4760"/>
                              </a:lnTo>
                              <a:lnTo>
                                <a:pt x="1428" y="4754"/>
                              </a:lnTo>
                              <a:lnTo>
                                <a:pt x="1517" y="4753"/>
                              </a:lnTo>
                              <a:lnTo>
                                <a:pt x="1606" y="4757"/>
                              </a:lnTo>
                              <a:lnTo>
                                <a:pt x="1695" y="4767"/>
                              </a:lnTo>
                              <a:lnTo>
                                <a:pt x="1786" y="4783"/>
                              </a:lnTo>
                              <a:lnTo>
                                <a:pt x="1878" y="4804"/>
                              </a:lnTo>
                              <a:lnTo>
                                <a:pt x="1970" y="4832"/>
                              </a:lnTo>
                              <a:lnTo>
                                <a:pt x="2064" y="4866"/>
                              </a:lnTo>
                              <a:lnTo>
                                <a:pt x="2160" y="4904"/>
                              </a:lnTo>
                              <a:lnTo>
                                <a:pt x="2256" y="4951"/>
                              </a:lnTo>
                              <a:lnTo>
                                <a:pt x="2354" y="5002"/>
                              </a:lnTo>
                              <a:lnTo>
                                <a:pt x="2453" y="5060"/>
                              </a:lnTo>
                              <a:lnTo>
                                <a:pt x="2555" y="5125"/>
                              </a:lnTo>
                              <a:lnTo>
                                <a:pt x="2658" y="5195"/>
                              </a:lnTo>
                              <a:lnTo>
                                <a:pt x="2763" y="5272"/>
                              </a:lnTo>
                              <a:lnTo>
                                <a:pt x="2870" y="5356"/>
                              </a:lnTo>
                              <a:lnTo>
                                <a:pt x="2980" y="5446"/>
                              </a:lnTo>
                              <a:lnTo>
                                <a:pt x="2980" y="5445"/>
                              </a:lnTo>
                              <a:lnTo>
                                <a:pt x="2980" y="5445"/>
                              </a:lnTo>
                              <a:lnTo>
                                <a:pt x="2980" y="5446"/>
                              </a:lnTo>
                              <a:lnTo>
                                <a:pt x="2981" y="5445"/>
                              </a:lnTo>
                              <a:lnTo>
                                <a:pt x="2981" y="5445"/>
                              </a:lnTo>
                              <a:lnTo>
                                <a:pt x="2981" y="5446"/>
                              </a:lnTo>
                              <a:lnTo>
                                <a:pt x="3090" y="5356"/>
                              </a:lnTo>
                              <a:lnTo>
                                <a:pt x="3197" y="5272"/>
                              </a:lnTo>
                              <a:lnTo>
                                <a:pt x="3303" y="5195"/>
                              </a:lnTo>
                              <a:lnTo>
                                <a:pt x="3406" y="5125"/>
                              </a:lnTo>
                              <a:lnTo>
                                <a:pt x="3507" y="5060"/>
                              </a:lnTo>
                              <a:lnTo>
                                <a:pt x="3607" y="5002"/>
                              </a:lnTo>
                              <a:lnTo>
                                <a:pt x="3705" y="4951"/>
                              </a:lnTo>
                              <a:lnTo>
                                <a:pt x="3801" y="4904"/>
                              </a:lnTo>
                              <a:lnTo>
                                <a:pt x="3896" y="4866"/>
                              </a:lnTo>
                              <a:lnTo>
                                <a:pt x="3990" y="4832"/>
                              </a:lnTo>
                              <a:lnTo>
                                <a:pt x="4083" y="4804"/>
                              </a:lnTo>
                              <a:lnTo>
                                <a:pt x="4175" y="4783"/>
                              </a:lnTo>
                              <a:lnTo>
                                <a:pt x="4266" y="4767"/>
                              </a:lnTo>
                              <a:lnTo>
                                <a:pt x="4356" y="4757"/>
                              </a:lnTo>
                              <a:lnTo>
                                <a:pt x="4445" y="4753"/>
                              </a:lnTo>
                              <a:lnTo>
                                <a:pt x="4533" y="4754"/>
                              </a:lnTo>
                              <a:lnTo>
                                <a:pt x="4622" y="4760"/>
                              </a:lnTo>
                              <a:lnTo>
                                <a:pt x="4709" y="4773"/>
                              </a:lnTo>
                              <a:lnTo>
                                <a:pt x="4797" y="4791"/>
                              </a:lnTo>
                              <a:lnTo>
                                <a:pt x="4884" y="4813"/>
                              </a:lnTo>
                              <a:lnTo>
                                <a:pt x="4971" y="4842"/>
                              </a:lnTo>
                              <a:lnTo>
                                <a:pt x="5059" y="4875"/>
                              </a:lnTo>
                              <a:lnTo>
                                <a:pt x="5147" y="4913"/>
                              </a:lnTo>
                              <a:lnTo>
                                <a:pt x="5235" y="4957"/>
                              </a:lnTo>
                              <a:lnTo>
                                <a:pt x="5323" y="5006"/>
                              </a:lnTo>
                              <a:lnTo>
                                <a:pt x="5412" y="5058"/>
                              </a:lnTo>
                              <a:lnTo>
                                <a:pt x="5501" y="5117"/>
                              </a:lnTo>
                              <a:lnTo>
                                <a:pt x="5591" y="5180"/>
                              </a:lnTo>
                              <a:lnTo>
                                <a:pt x="5682" y="5247"/>
                              </a:lnTo>
                              <a:lnTo>
                                <a:pt x="5774" y="5319"/>
                              </a:lnTo>
                              <a:lnTo>
                                <a:pt x="5867" y="5396"/>
                              </a:lnTo>
                              <a:lnTo>
                                <a:pt x="5962" y="5477"/>
                              </a:lnTo>
                              <a:lnTo>
                                <a:pt x="5534" y="5944"/>
                              </a:lnTo>
                              <a:lnTo>
                                <a:pt x="5451" y="5866"/>
                              </a:lnTo>
                              <a:lnTo>
                                <a:pt x="5369" y="5795"/>
                              </a:lnTo>
                              <a:lnTo>
                                <a:pt x="5290" y="5730"/>
                              </a:lnTo>
                              <a:lnTo>
                                <a:pt x="5212" y="5669"/>
                              </a:lnTo>
                              <a:lnTo>
                                <a:pt x="5136" y="5617"/>
                              </a:lnTo>
                              <a:lnTo>
                                <a:pt x="5063" y="5568"/>
                              </a:lnTo>
                              <a:lnTo>
                                <a:pt x="4990" y="5526"/>
                              </a:lnTo>
                              <a:lnTo>
                                <a:pt x="4919" y="5489"/>
                              </a:lnTo>
                              <a:lnTo>
                                <a:pt x="4848" y="5458"/>
                              </a:lnTo>
                              <a:lnTo>
                                <a:pt x="4778" y="5433"/>
                              </a:lnTo>
                              <a:lnTo>
                                <a:pt x="4709" y="5413"/>
                              </a:lnTo>
                              <a:lnTo>
                                <a:pt x="4641" y="5399"/>
                              </a:lnTo>
                              <a:lnTo>
                                <a:pt x="4573" y="5390"/>
                              </a:lnTo>
                              <a:lnTo>
                                <a:pt x="4506" y="5385"/>
                              </a:lnTo>
                              <a:lnTo>
                                <a:pt x="4439" y="5386"/>
                              </a:lnTo>
                              <a:lnTo>
                                <a:pt x="4372" y="5393"/>
                              </a:lnTo>
                              <a:lnTo>
                                <a:pt x="4304" y="5404"/>
                              </a:lnTo>
                              <a:lnTo>
                                <a:pt x="4236" y="5421"/>
                              </a:lnTo>
                              <a:lnTo>
                                <a:pt x="4167" y="5442"/>
                              </a:lnTo>
                              <a:lnTo>
                                <a:pt x="4099" y="5468"/>
                              </a:lnTo>
                              <a:lnTo>
                                <a:pt x="4030" y="5499"/>
                              </a:lnTo>
                              <a:lnTo>
                                <a:pt x="3959" y="5534"/>
                              </a:lnTo>
                              <a:lnTo>
                                <a:pt x="3887" y="5575"/>
                              </a:lnTo>
                              <a:lnTo>
                                <a:pt x="3814" y="5619"/>
                              </a:lnTo>
                              <a:lnTo>
                                <a:pt x="3739" y="5668"/>
                              </a:lnTo>
                              <a:lnTo>
                                <a:pt x="3663" y="5722"/>
                              </a:lnTo>
                              <a:lnTo>
                                <a:pt x="3585" y="5779"/>
                              </a:lnTo>
                              <a:lnTo>
                                <a:pt x="3505" y="5842"/>
                              </a:lnTo>
                              <a:lnTo>
                                <a:pt x="3423" y="5908"/>
                              </a:lnTo>
                              <a:lnTo>
                                <a:pt x="3339" y="5980"/>
                              </a:lnTo>
                              <a:lnTo>
                                <a:pt x="3253" y="6053"/>
                              </a:lnTo>
                              <a:lnTo>
                                <a:pt x="3164" y="6133"/>
                              </a:lnTo>
                              <a:lnTo>
                                <a:pt x="3161" y="6139"/>
                              </a:lnTo>
                              <a:lnTo>
                                <a:pt x="3156" y="6146"/>
                              </a:lnTo>
                              <a:lnTo>
                                <a:pt x="3150" y="6151"/>
                              </a:lnTo>
                              <a:lnTo>
                                <a:pt x="3141" y="6157"/>
                              </a:lnTo>
                              <a:lnTo>
                                <a:pt x="3132" y="6161"/>
                              </a:lnTo>
                              <a:lnTo>
                                <a:pt x="3121" y="6166"/>
                              </a:lnTo>
                              <a:lnTo>
                                <a:pt x="3108" y="6170"/>
                              </a:lnTo>
                              <a:lnTo>
                                <a:pt x="3095" y="6173"/>
                              </a:lnTo>
                              <a:lnTo>
                                <a:pt x="3066" y="6179"/>
                              </a:lnTo>
                              <a:lnTo>
                                <a:pt x="3034" y="6182"/>
                              </a:lnTo>
                              <a:lnTo>
                                <a:pt x="3000" y="6184"/>
                              </a:lnTo>
                              <a:lnTo>
                                <a:pt x="2967" y="6184"/>
                              </a:lnTo>
                              <a:lnTo>
                                <a:pt x="2933" y="6183"/>
                              </a:lnTo>
                              <a:lnTo>
                                <a:pt x="2901" y="6180"/>
                              </a:lnTo>
                              <a:lnTo>
                                <a:pt x="2871" y="6176"/>
                              </a:lnTo>
                              <a:lnTo>
                                <a:pt x="2845" y="6170"/>
                              </a:lnTo>
                              <a:lnTo>
                                <a:pt x="2834" y="6167"/>
                              </a:lnTo>
                              <a:lnTo>
                                <a:pt x="2824" y="6162"/>
                              </a:lnTo>
                              <a:lnTo>
                                <a:pt x="2815" y="6158"/>
                              </a:lnTo>
                              <a:lnTo>
                                <a:pt x="2808" y="6154"/>
                              </a:lnTo>
                              <a:lnTo>
                                <a:pt x="2803" y="6149"/>
                              </a:lnTo>
                              <a:lnTo>
                                <a:pt x="2799" y="6144"/>
                              </a:lnTo>
                              <a:lnTo>
                                <a:pt x="2798" y="6138"/>
                              </a:lnTo>
                              <a:lnTo>
                                <a:pt x="2798" y="6133"/>
                              </a:lnTo>
                              <a:close/>
                              <a:moveTo>
                                <a:pt x="1276" y="0"/>
                              </a:moveTo>
                              <a:lnTo>
                                <a:pt x="1243" y="262"/>
                              </a:lnTo>
                              <a:lnTo>
                                <a:pt x="1212" y="524"/>
                              </a:lnTo>
                              <a:lnTo>
                                <a:pt x="1198" y="654"/>
                              </a:lnTo>
                              <a:lnTo>
                                <a:pt x="1185" y="784"/>
                              </a:lnTo>
                              <a:lnTo>
                                <a:pt x="1172" y="912"/>
                              </a:lnTo>
                              <a:lnTo>
                                <a:pt x="1163" y="1040"/>
                              </a:lnTo>
                              <a:lnTo>
                                <a:pt x="1155" y="1167"/>
                              </a:lnTo>
                              <a:lnTo>
                                <a:pt x="1150" y="1292"/>
                              </a:lnTo>
                              <a:lnTo>
                                <a:pt x="1148" y="1417"/>
                              </a:lnTo>
                              <a:lnTo>
                                <a:pt x="1149" y="1539"/>
                              </a:lnTo>
                              <a:lnTo>
                                <a:pt x="1153" y="1660"/>
                              </a:lnTo>
                              <a:lnTo>
                                <a:pt x="1162" y="1779"/>
                              </a:lnTo>
                              <a:lnTo>
                                <a:pt x="1175" y="1894"/>
                              </a:lnTo>
                              <a:lnTo>
                                <a:pt x="1192" y="2009"/>
                              </a:lnTo>
                              <a:lnTo>
                                <a:pt x="1213" y="2121"/>
                              </a:lnTo>
                              <a:lnTo>
                                <a:pt x="1239" y="2230"/>
                              </a:lnTo>
                              <a:lnTo>
                                <a:pt x="1272" y="2336"/>
                              </a:lnTo>
                              <a:lnTo>
                                <a:pt x="1309" y="2439"/>
                              </a:lnTo>
                              <a:lnTo>
                                <a:pt x="1354" y="2538"/>
                              </a:lnTo>
                              <a:lnTo>
                                <a:pt x="1404" y="2635"/>
                              </a:lnTo>
                              <a:lnTo>
                                <a:pt x="1461" y="2728"/>
                              </a:lnTo>
                              <a:lnTo>
                                <a:pt x="1525" y="2818"/>
                              </a:lnTo>
                              <a:lnTo>
                                <a:pt x="1597" y="2902"/>
                              </a:lnTo>
                              <a:lnTo>
                                <a:pt x="1676" y="2984"/>
                              </a:lnTo>
                              <a:lnTo>
                                <a:pt x="1763" y="3061"/>
                              </a:lnTo>
                              <a:lnTo>
                                <a:pt x="1859" y="3133"/>
                              </a:lnTo>
                              <a:lnTo>
                                <a:pt x="1962" y="3202"/>
                              </a:lnTo>
                              <a:lnTo>
                                <a:pt x="2076" y="3266"/>
                              </a:lnTo>
                              <a:lnTo>
                                <a:pt x="2198" y="3324"/>
                              </a:lnTo>
                              <a:lnTo>
                                <a:pt x="2330" y="3377"/>
                              </a:lnTo>
                              <a:lnTo>
                                <a:pt x="2474" y="3415"/>
                              </a:lnTo>
                              <a:lnTo>
                                <a:pt x="2614" y="3449"/>
                              </a:lnTo>
                              <a:lnTo>
                                <a:pt x="2752" y="3481"/>
                              </a:lnTo>
                              <a:lnTo>
                                <a:pt x="2888" y="3510"/>
                              </a:lnTo>
                              <a:lnTo>
                                <a:pt x="3151" y="3563"/>
                              </a:lnTo>
                              <a:lnTo>
                                <a:pt x="3405" y="3612"/>
                              </a:lnTo>
                              <a:lnTo>
                                <a:pt x="3529" y="3636"/>
                              </a:lnTo>
                              <a:lnTo>
                                <a:pt x="3650" y="3662"/>
                              </a:lnTo>
                              <a:lnTo>
                                <a:pt x="3770" y="3688"/>
                              </a:lnTo>
                              <a:lnTo>
                                <a:pt x="3888" y="3715"/>
                              </a:lnTo>
                              <a:lnTo>
                                <a:pt x="4003" y="3744"/>
                              </a:lnTo>
                              <a:lnTo>
                                <a:pt x="4117" y="3776"/>
                              </a:lnTo>
                              <a:lnTo>
                                <a:pt x="4229" y="3810"/>
                              </a:lnTo>
                              <a:lnTo>
                                <a:pt x="4340" y="3849"/>
                              </a:lnTo>
                              <a:lnTo>
                                <a:pt x="4448" y="3891"/>
                              </a:lnTo>
                              <a:lnTo>
                                <a:pt x="4555" y="3937"/>
                              </a:lnTo>
                              <a:lnTo>
                                <a:pt x="4661" y="3988"/>
                              </a:lnTo>
                              <a:lnTo>
                                <a:pt x="4765" y="4044"/>
                              </a:lnTo>
                              <a:lnTo>
                                <a:pt x="4868" y="4106"/>
                              </a:lnTo>
                              <a:lnTo>
                                <a:pt x="4969" y="4175"/>
                              </a:lnTo>
                              <a:lnTo>
                                <a:pt x="5071" y="4250"/>
                              </a:lnTo>
                              <a:lnTo>
                                <a:pt x="5170" y="4332"/>
                              </a:lnTo>
                              <a:lnTo>
                                <a:pt x="5268" y="4421"/>
                              </a:lnTo>
                              <a:lnTo>
                                <a:pt x="5365" y="4519"/>
                              </a:lnTo>
                              <a:lnTo>
                                <a:pt x="5461" y="4626"/>
                              </a:lnTo>
                              <a:lnTo>
                                <a:pt x="5558" y="4742"/>
                              </a:lnTo>
                              <a:lnTo>
                                <a:pt x="5652" y="4867"/>
                              </a:lnTo>
                              <a:lnTo>
                                <a:pt x="5746" y="5002"/>
                              </a:lnTo>
                              <a:lnTo>
                                <a:pt x="5839" y="5149"/>
                              </a:lnTo>
                              <a:lnTo>
                                <a:pt x="5932" y="5306"/>
                              </a:lnTo>
                              <a:lnTo>
                                <a:pt x="5887" y="5265"/>
                              </a:lnTo>
                              <a:lnTo>
                                <a:pt x="5841" y="5225"/>
                              </a:lnTo>
                              <a:lnTo>
                                <a:pt x="5796" y="5187"/>
                              </a:lnTo>
                              <a:lnTo>
                                <a:pt x="5750" y="5150"/>
                              </a:lnTo>
                              <a:lnTo>
                                <a:pt x="5704" y="5114"/>
                              </a:lnTo>
                              <a:lnTo>
                                <a:pt x="5659" y="5079"/>
                              </a:lnTo>
                              <a:lnTo>
                                <a:pt x="5614" y="5045"/>
                              </a:lnTo>
                              <a:lnTo>
                                <a:pt x="5569" y="5013"/>
                              </a:lnTo>
                              <a:lnTo>
                                <a:pt x="5523" y="4983"/>
                              </a:lnTo>
                              <a:lnTo>
                                <a:pt x="5479" y="4953"/>
                              </a:lnTo>
                              <a:lnTo>
                                <a:pt x="5433" y="4925"/>
                              </a:lnTo>
                              <a:lnTo>
                                <a:pt x="5389" y="4898"/>
                              </a:lnTo>
                              <a:lnTo>
                                <a:pt x="5344" y="4872"/>
                              </a:lnTo>
                              <a:lnTo>
                                <a:pt x="5298" y="4848"/>
                              </a:lnTo>
                              <a:lnTo>
                                <a:pt x="5254" y="4825"/>
                              </a:lnTo>
                              <a:lnTo>
                                <a:pt x="5208" y="4804"/>
                              </a:lnTo>
                              <a:lnTo>
                                <a:pt x="5164" y="4783"/>
                              </a:lnTo>
                              <a:lnTo>
                                <a:pt x="5118" y="4765"/>
                              </a:lnTo>
                              <a:lnTo>
                                <a:pt x="5074" y="4747"/>
                              </a:lnTo>
                              <a:lnTo>
                                <a:pt x="5029" y="4732"/>
                              </a:lnTo>
                              <a:lnTo>
                                <a:pt x="4984" y="4716"/>
                              </a:lnTo>
                              <a:lnTo>
                                <a:pt x="4939" y="4703"/>
                              </a:lnTo>
                              <a:lnTo>
                                <a:pt x="4893" y="4692"/>
                              </a:lnTo>
                              <a:lnTo>
                                <a:pt x="4848" y="4681"/>
                              </a:lnTo>
                              <a:lnTo>
                                <a:pt x="4803" y="4672"/>
                              </a:lnTo>
                              <a:lnTo>
                                <a:pt x="4758" y="4664"/>
                              </a:lnTo>
                              <a:lnTo>
                                <a:pt x="4712" y="4659"/>
                              </a:lnTo>
                              <a:lnTo>
                                <a:pt x="4667" y="4655"/>
                              </a:lnTo>
                              <a:lnTo>
                                <a:pt x="4621" y="4651"/>
                              </a:lnTo>
                              <a:lnTo>
                                <a:pt x="4575" y="4650"/>
                              </a:lnTo>
                              <a:lnTo>
                                <a:pt x="4530" y="4649"/>
                              </a:lnTo>
                              <a:lnTo>
                                <a:pt x="4484" y="4651"/>
                              </a:lnTo>
                              <a:lnTo>
                                <a:pt x="4453" y="4634"/>
                              </a:lnTo>
                              <a:lnTo>
                                <a:pt x="4422" y="4616"/>
                              </a:lnTo>
                              <a:lnTo>
                                <a:pt x="4389" y="4600"/>
                              </a:lnTo>
                              <a:lnTo>
                                <a:pt x="4357" y="4583"/>
                              </a:lnTo>
                              <a:lnTo>
                                <a:pt x="4292" y="4552"/>
                              </a:lnTo>
                              <a:lnTo>
                                <a:pt x="4230" y="4524"/>
                              </a:lnTo>
                              <a:lnTo>
                                <a:pt x="4172" y="4498"/>
                              </a:lnTo>
                              <a:lnTo>
                                <a:pt x="4118" y="4476"/>
                              </a:lnTo>
                              <a:lnTo>
                                <a:pt x="4072" y="4459"/>
                              </a:lnTo>
                              <a:lnTo>
                                <a:pt x="4036" y="4445"/>
                              </a:lnTo>
                              <a:lnTo>
                                <a:pt x="3982" y="4427"/>
                              </a:lnTo>
                              <a:lnTo>
                                <a:pt x="3930" y="4410"/>
                              </a:lnTo>
                              <a:lnTo>
                                <a:pt x="3877" y="4395"/>
                              </a:lnTo>
                              <a:lnTo>
                                <a:pt x="3825" y="4382"/>
                              </a:lnTo>
                              <a:lnTo>
                                <a:pt x="3775" y="4368"/>
                              </a:lnTo>
                              <a:lnTo>
                                <a:pt x="3723" y="4357"/>
                              </a:lnTo>
                              <a:lnTo>
                                <a:pt x="3672" y="4346"/>
                              </a:lnTo>
                              <a:lnTo>
                                <a:pt x="3623" y="4336"/>
                              </a:lnTo>
                              <a:lnTo>
                                <a:pt x="3572" y="4328"/>
                              </a:lnTo>
                              <a:lnTo>
                                <a:pt x="3520" y="4319"/>
                              </a:lnTo>
                              <a:lnTo>
                                <a:pt x="3470" y="4311"/>
                              </a:lnTo>
                              <a:lnTo>
                                <a:pt x="3418" y="4303"/>
                              </a:lnTo>
                              <a:lnTo>
                                <a:pt x="3314" y="4290"/>
                              </a:lnTo>
                              <a:lnTo>
                                <a:pt x="3206" y="4276"/>
                              </a:lnTo>
                              <a:lnTo>
                                <a:pt x="3093" y="4263"/>
                              </a:lnTo>
                              <a:lnTo>
                                <a:pt x="2977" y="4248"/>
                              </a:lnTo>
                              <a:lnTo>
                                <a:pt x="2853" y="4231"/>
                              </a:lnTo>
                              <a:lnTo>
                                <a:pt x="2723" y="4211"/>
                              </a:lnTo>
                              <a:lnTo>
                                <a:pt x="2655" y="4200"/>
                              </a:lnTo>
                              <a:lnTo>
                                <a:pt x="2584" y="4188"/>
                              </a:lnTo>
                              <a:lnTo>
                                <a:pt x="2511" y="4175"/>
                              </a:lnTo>
                              <a:lnTo>
                                <a:pt x="2436" y="4159"/>
                              </a:lnTo>
                              <a:lnTo>
                                <a:pt x="2359" y="4144"/>
                              </a:lnTo>
                              <a:lnTo>
                                <a:pt x="2279" y="4126"/>
                              </a:lnTo>
                              <a:lnTo>
                                <a:pt x="2196" y="4106"/>
                              </a:lnTo>
                              <a:lnTo>
                                <a:pt x="2110" y="4086"/>
                              </a:lnTo>
                              <a:lnTo>
                                <a:pt x="1957" y="4039"/>
                              </a:lnTo>
                              <a:lnTo>
                                <a:pt x="1814" y="3984"/>
                              </a:lnTo>
                              <a:lnTo>
                                <a:pt x="1682" y="3920"/>
                              </a:lnTo>
                              <a:lnTo>
                                <a:pt x="1558" y="3849"/>
                              </a:lnTo>
                              <a:lnTo>
                                <a:pt x="1445" y="3770"/>
                              </a:lnTo>
                              <a:lnTo>
                                <a:pt x="1340" y="3684"/>
                              </a:lnTo>
                              <a:lnTo>
                                <a:pt x="1244" y="3590"/>
                              </a:lnTo>
                              <a:lnTo>
                                <a:pt x="1157" y="3490"/>
                              </a:lnTo>
                              <a:lnTo>
                                <a:pt x="1079" y="3383"/>
                              </a:lnTo>
                              <a:lnTo>
                                <a:pt x="1009" y="3271"/>
                              </a:lnTo>
                              <a:lnTo>
                                <a:pt x="949" y="3153"/>
                              </a:lnTo>
                              <a:lnTo>
                                <a:pt x="895" y="3030"/>
                              </a:lnTo>
                              <a:lnTo>
                                <a:pt x="851" y="2902"/>
                              </a:lnTo>
                              <a:lnTo>
                                <a:pt x="813" y="2769"/>
                              </a:lnTo>
                              <a:lnTo>
                                <a:pt x="784" y="2633"/>
                              </a:lnTo>
                              <a:lnTo>
                                <a:pt x="761" y="2492"/>
                              </a:lnTo>
                              <a:lnTo>
                                <a:pt x="746" y="2348"/>
                              </a:lnTo>
                              <a:lnTo>
                                <a:pt x="738" y="2200"/>
                              </a:lnTo>
                              <a:lnTo>
                                <a:pt x="737" y="2050"/>
                              </a:lnTo>
                              <a:lnTo>
                                <a:pt x="743" y="1897"/>
                              </a:lnTo>
                              <a:lnTo>
                                <a:pt x="755" y="1743"/>
                              </a:lnTo>
                              <a:lnTo>
                                <a:pt x="775" y="1586"/>
                              </a:lnTo>
                              <a:lnTo>
                                <a:pt x="800" y="1429"/>
                              </a:lnTo>
                              <a:lnTo>
                                <a:pt x="830" y="1269"/>
                              </a:lnTo>
                              <a:lnTo>
                                <a:pt x="868" y="1109"/>
                              </a:lnTo>
                              <a:lnTo>
                                <a:pt x="910" y="950"/>
                              </a:lnTo>
                              <a:lnTo>
                                <a:pt x="959" y="789"/>
                              </a:lnTo>
                              <a:lnTo>
                                <a:pt x="1013" y="630"/>
                              </a:lnTo>
                              <a:lnTo>
                                <a:pt x="1070" y="470"/>
                              </a:lnTo>
                              <a:lnTo>
                                <a:pt x="1134" y="313"/>
                              </a:lnTo>
                              <a:lnTo>
                                <a:pt x="1203" y="155"/>
                              </a:lnTo>
                              <a:lnTo>
                                <a:pt x="1276" y="0"/>
                              </a:lnTo>
                              <a:close/>
                              <a:moveTo>
                                <a:pt x="3054" y="1020"/>
                              </a:moveTo>
                              <a:lnTo>
                                <a:pt x="3103" y="1021"/>
                              </a:lnTo>
                              <a:lnTo>
                                <a:pt x="3154" y="1026"/>
                              </a:lnTo>
                              <a:lnTo>
                                <a:pt x="3203" y="1033"/>
                              </a:lnTo>
                              <a:lnTo>
                                <a:pt x="3251" y="1042"/>
                              </a:lnTo>
                              <a:lnTo>
                                <a:pt x="3299" y="1054"/>
                              </a:lnTo>
                              <a:lnTo>
                                <a:pt x="3345" y="1070"/>
                              </a:lnTo>
                              <a:lnTo>
                                <a:pt x="3391" y="1087"/>
                              </a:lnTo>
                              <a:lnTo>
                                <a:pt x="3435" y="1106"/>
                              </a:lnTo>
                              <a:lnTo>
                                <a:pt x="3479" y="1128"/>
                              </a:lnTo>
                              <a:lnTo>
                                <a:pt x="3521" y="1153"/>
                              </a:lnTo>
                              <a:lnTo>
                                <a:pt x="3562" y="1180"/>
                              </a:lnTo>
                              <a:lnTo>
                                <a:pt x="3602" y="1207"/>
                              </a:lnTo>
                              <a:lnTo>
                                <a:pt x="3641" y="1238"/>
                              </a:lnTo>
                              <a:lnTo>
                                <a:pt x="3677" y="1271"/>
                              </a:lnTo>
                              <a:lnTo>
                                <a:pt x="3714" y="1305"/>
                              </a:lnTo>
                              <a:lnTo>
                                <a:pt x="3747" y="1342"/>
                              </a:lnTo>
                              <a:lnTo>
                                <a:pt x="3780" y="1380"/>
                              </a:lnTo>
                              <a:lnTo>
                                <a:pt x="3811" y="1420"/>
                              </a:lnTo>
                              <a:lnTo>
                                <a:pt x="3840" y="1462"/>
                              </a:lnTo>
                              <a:lnTo>
                                <a:pt x="3868" y="1505"/>
                              </a:lnTo>
                              <a:lnTo>
                                <a:pt x="3893" y="1549"/>
                              </a:lnTo>
                              <a:lnTo>
                                <a:pt x="3917" y="1595"/>
                              </a:lnTo>
                              <a:lnTo>
                                <a:pt x="3939" y="1642"/>
                              </a:lnTo>
                              <a:lnTo>
                                <a:pt x="3959" y="1691"/>
                              </a:lnTo>
                              <a:lnTo>
                                <a:pt x="3976" y="1740"/>
                              </a:lnTo>
                              <a:lnTo>
                                <a:pt x="3991" y="1791"/>
                              </a:lnTo>
                              <a:lnTo>
                                <a:pt x="4004" y="1842"/>
                              </a:lnTo>
                              <a:lnTo>
                                <a:pt x="4016" y="1895"/>
                              </a:lnTo>
                              <a:lnTo>
                                <a:pt x="4025" y="1949"/>
                              </a:lnTo>
                              <a:lnTo>
                                <a:pt x="4031" y="2004"/>
                              </a:lnTo>
                              <a:lnTo>
                                <a:pt x="4035" y="2059"/>
                              </a:lnTo>
                              <a:lnTo>
                                <a:pt x="4036" y="2115"/>
                              </a:lnTo>
                              <a:lnTo>
                                <a:pt x="4035" y="2173"/>
                              </a:lnTo>
                              <a:lnTo>
                                <a:pt x="4031" y="2228"/>
                              </a:lnTo>
                              <a:lnTo>
                                <a:pt x="4025" y="2283"/>
                              </a:lnTo>
                              <a:lnTo>
                                <a:pt x="4016" y="2337"/>
                              </a:lnTo>
                              <a:lnTo>
                                <a:pt x="4004" y="2389"/>
                              </a:lnTo>
                              <a:lnTo>
                                <a:pt x="3991" y="2441"/>
                              </a:lnTo>
                              <a:lnTo>
                                <a:pt x="3976" y="2492"/>
                              </a:lnTo>
                              <a:lnTo>
                                <a:pt x="3959" y="2541"/>
                              </a:lnTo>
                              <a:lnTo>
                                <a:pt x="3939" y="2590"/>
                              </a:lnTo>
                              <a:lnTo>
                                <a:pt x="3917" y="2637"/>
                              </a:lnTo>
                              <a:lnTo>
                                <a:pt x="3893" y="2683"/>
                              </a:lnTo>
                              <a:lnTo>
                                <a:pt x="3868" y="2727"/>
                              </a:lnTo>
                              <a:lnTo>
                                <a:pt x="3840" y="2770"/>
                              </a:lnTo>
                              <a:lnTo>
                                <a:pt x="3811" y="2812"/>
                              </a:lnTo>
                              <a:lnTo>
                                <a:pt x="3780" y="2852"/>
                              </a:lnTo>
                              <a:lnTo>
                                <a:pt x="3747" y="2890"/>
                              </a:lnTo>
                              <a:lnTo>
                                <a:pt x="3714" y="2927"/>
                              </a:lnTo>
                              <a:lnTo>
                                <a:pt x="3677" y="2961"/>
                              </a:lnTo>
                              <a:lnTo>
                                <a:pt x="3641" y="2994"/>
                              </a:lnTo>
                              <a:lnTo>
                                <a:pt x="3602" y="3025"/>
                              </a:lnTo>
                              <a:lnTo>
                                <a:pt x="3562" y="3052"/>
                              </a:lnTo>
                              <a:lnTo>
                                <a:pt x="3521" y="3078"/>
                              </a:lnTo>
                              <a:lnTo>
                                <a:pt x="3479" y="3103"/>
                              </a:lnTo>
                              <a:lnTo>
                                <a:pt x="3435" y="3125"/>
                              </a:lnTo>
                              <a:lnTo>
                                <a:pt x="3391" y="3144"/>
                              </a:lnTo>
                              <a:lnTo>
                                <a:pt x="3345" y="3162"/>
                              </a:lnTo>
                              <a:lnTo>
                                <a:pt x="3299" y="3176"/>
                              </a:lnTo>
                              <a:lnTo>
                                <a:pt x="3251" y="3190"/>
                              </a:lnTo>
                              <a:lnTo>
                                <a:pt x="3203" y="3198"/>
                              </a:lnTo>
                              <a:lnTo>
                                <a:pt x="3154" y="3206"/>
                              </a:lnTo>
                              <a:lnTo>
                                <a:pt x="3103" y="3211"/>
                              </a:lnTo>
                              <a:lnTo>
                                <a:pt x="3054" y="3212"/>
                              </a:lnTo>
                              <a:lnTo>
                                <a:pt x="3003" y="3211"/>
                              </a:lnTo>
                              <a:lnTo>
                                <a:pt x="2953" y="3206"/>
                              </a:lnTo>
                              <a:lnTo>
                                <a:pt x="2904" y="3198"/>
                              </a:lnTo>
                              <a:lnTo>
                                <a:pt x="2856" y="3190"/>
                              </a:lnTo>
                              <a:lnTo>
                                <a:pt x="2809" y="3176"/>
                              </a:lnTo>
                              <a:lnTo>
                                <a:pt x="2762" y="3162"/>
                              </a:lnTo>
                              <a:lnTo>
                                <a:pt x="2717" y="3144"/>
                              </a:lnTo>
                              <a:lnTo>
                                <a:pt x="2672" y="3125"/>
                              </a:lnTo>
                              <a:lnTo>
                                <a:pt x="2628" y="3103"/>
                              </a:lnTo>
                              <a:lnTo>
                                <a:pt x="2586" y="3078"/>
                              </a:lnTo>
                              <a:lnTo>
                                <a:pt x="2544" y="3052"/>
                              </a:lnTo>
                              <a:lnTo>
                                <a:pt x="2505" y="3025"/>
                              </a:lnTo>
                              <a:lnTo>
                                <a:pt x="2466" y="2994"/>
                              </a:lnTo>
                              <a:lnTo>
                                <a:pt x="2429" y="2961"/>
                              </a:lnTo>
                              <a:lnTo>
                                <a:pt x="2394" y="2927"/>
                              </a:lnTo>
                              <a:lnTo>
                                <a:pt x="2359" y="2890"/>
                              </a:lnTo>
                              <a:lnTo>
                                <a:pt x="2327" y="2852"/>
                              </a:lnTo>
                              <a:lnTo>
                                <a:pt x="2295" y="2812"/>
                              </a:lnTo>
                              <a:lnTo>
                                <a:pt x="2267" y="2770"/>
                              </a:lnTo>
                              <a:lnTo>
                                <a:pt x="2239" y="2727"/>
                              </a:lnTo>
                              <a:lnTo>
                                <a:pt x="2213" y="2683"/>
                              </a:lnTo>
                              <a:lnTo>
                                <a:pt x="2190" y="2637"/>
                              </a:lnTo>
                              <a:lnTo>
                                <a:pt x="2168" y="2590"/>
                              </a:lnTo>
                              <a:lnTo>
                                <a:pt x="2149" y="2541"/>
                              </a:lnTo>
                              <a:lnTo>
                                <a:pt x="2130" y="2492"/>
                              </a:lnTo>
                              <a:lnTo>
                                <a:pt x="2115" y="2441"/>
                              </a:lnTo>
                              <a:lnTo>
                                <a:pt x="2102" y="2389"/>
                              </a:lnTo>
                              <a:lnTo>
                                <a:pt x="2091" y="2337"/>
                              </a:lnTo>
                              <a:lnTo>
                                <a:pt x="2083" y="2283"/>
                              </a:lnTo>
                              <a:lnTo>
                                <a:pt x="2076" y="2228"/>
                              </a:lnTo>
                              <a:lnTo>
                                <a:pt x="2073" y="2173"/>
                              </a:lnTo>
                              <a:lnTo>
                                <a:pt x="2071" y="2115"/>
                              </a:lnTo>
                              <a:lnTo>
                                <a:pt x="2073" y="2059"/>
                              </a:lnTo>
                              <a:lnTo>
                                <a:pt x="2076" y="2004"/>
                              </a:lnTo>
                              <a:lnTo>
                                <a:pt x="2083" y="1949"/>
                              </a:lnTo>
                              <a:lnTo>
                                <a:pt x="2091" y="1895"/>
                              </a:lnTo>
                              <a:lnTo>
                                <a:pt x="2102" y="1842"/>
                              </a:lnTo>
                              <a:lnTo>
                                <a:pt x="2115" y="1791"/>
                              </a:lnTo>
                              <a:lnTo>
                                <a:pt x="2130" y="1740"/>
                              </a:lnTo>
                              <a:lnTo>
                                <a:pt x="2149" y="1691"/>
                              </a:lnTo>
                              <a:lnTo>
                                <a:pt x="2168" y="1642"/>
                              </a:lnTo>
                              <a:lnTo>
                                <a:pt x="2190" y="1595"/>
                              </a:lnTo>
                              <a:lnTo>
                                <a:pt x="2213" y="1549"/>
                              </a:lnTo>
                              <a:lnTo>
                                <a:pt x="2239" y="1505"/>
                              </a:lnTo>
                              <a:lnTo>
                                <a:pt x="2267" y="1462"/>
                              </a:lnTo>
                              <a:lnTo>
                                <a:pt x="2295" y="1420"/>
                              </a:lnTo>
                              <a:lnTo>
                                <a:pt x="2327" y="1380"/>
                              </a:lnTo>
                              <a:lnTo>
                                <a:pt x="2359" y="1342"/>
                              </a:lnTo>
                              <a:lnTo>
                                <a:pt x="2394" y="1305"/>
                              </a:lnTo>
                              <a:lnTo>
                                <a:pt x="2429" y="1271"/>
                              </a:lnTo>
                              <a:lnTo>
                                <a:pt x="2466" y="1238"/>
                              </a:lnTo>
                              <a:lnTo>
                                <a:pt x="2505" y="1207"/>
                              </a:lnTo>
                              <a:lnTo>
                                <a:pt x="2544" y="1180"/>
                              </a:lnTo>
                              <a:lnTo>
                                <a:pt x="2586" y="1153"/>
                              </a:lnTo>
                              <a:lnTo>
                                <a:pt x="2628" y="1128"/>
                              </a:lnTo>
                              <a:lnTo>
                                <a:pt x="2672" y="1106"/>
                              </a:lnTo>
                              <a:lnTo>
                                <a:pt x="2717" y="1087"/>
                              </a:lnTo>
                              <a:lnTo>
                                <a:pt x="2762" y="1070"/>
                              </a:lnTo>
                              <a:lnTo>
                                <a:pt x="2809" y="1054"/>
                              </a:lnTo>
                              <a:lnTo>
                                <a:pt x="2856" y="1042"/>
                              </a:lnTo>
                              <a:lnTo>
                                <a:pt x="2904" y="1033"/>
                              </a:lnTo>
                              <a:lnTo>
                                <a:pt x="2953" y="1026"/>
                              </a:lnTo>
                              <a:lnTo>
                                <a:pt x="3003" y="1021"/>
                              </a:lnTo>
                              <a:lnTo>
                                <a:pt x="3054" y="1020"/>
                              </a:lnTo>
                              <a:close/>
                            </a:path>
                          </a:pathLst>
                        </a:custGeom>
                        <a:solidFill>
                          <a:srgbClr val="EF9B4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 name="Freeform 10"/>
                      <wps:cNvSpPr>
                        <a:spLocks noEditPoints="1"/>
                      </wps:cNvSpPr>
                      <wps:spPr bwMode="auto">
                        <a:xfrm>
                          <a:off x="1739" y="3837"/>
                          <a:ext cx="1832" cy="760"/>
                        </a:xfrm>
                        <a:custGeom>
                          <a:avLst/>
                          <a:gdLst>
                            <a:gd name="T0" fmla="*/ 8472 w 9162"/>
                            <a:gd name="T1" fmla="*/ 920 h 3803"/>
                            <a:gd name="T2" fmla="*/ 8150 w 9162"/>
                            <a:gd name="T3" fmla="*/ 870 h 3803"/>
                            <a:gd name="T4" fmla="*/ 7516 w 9162"/>
                            <a:gd name="T5" fmla="*/ 1561 h 3803"/>
                            <a:gd name="T6" fmla="*/ 7253 w 9162"/>
                            <a:gd name="T7" fmla="*/ 2415 h 3803"/>
                            <a:gd name="T8" fmla="*/ 7558 w 9162"/>
                            <a:gd name="T9" fmla="*/ 2896 h 3803"/>
                            <a:gd name="T10" fmla="*/ 8127 w 9162"/>
                            <a:gd name="T11" fmla="*/ 2801 h 3803"/>
                            <a:gd name="T12" fmla="*/ 8655 w 9162"/>
                            <a:gd name="T13" fmla="*/ 2471 h 3803"/>
                            <a:gd name="T14" fmla="*/ 9013 w 9162"/>
                            <a:gd name="T15" fmla="*/ 2673 h 3803"/>
                            <a:gd name="T16" fmla="*/ 8937 w 9162"/>
                            <a:gd name="T17" fmla="*/ 3111 h 3803"/>
                            <a:gd name="T18" fmla="*/ 8098 w 9162"/>
                            <a:gd name="T19" fmla="*/ 3615 h 3803"/>
                            <a:gd name="T20" fmla="*/ 7282 w 9162"/>
                            <a:gd name="T21" fmla="*/ 3582 h 3803"/>
                            <a:gd name="T22" fmla="*/ 6749 w 9162"/>
                            <a:gd name="T23" fmla="*/ 3105 h 3803"/>
                            <a:gd name="T24" fmla="*/ 6550 w 9162"/>
                            <a:gd name="T25" fmla="*/ 2386 h 3803"/>
                            <a:gd name="T26" fmla="*/ 6931 w 9162"/>
                            <a:gd name="T27" fmla="*/ 1144 h 3803"/>
                            <a:gd name="T28" fmla="*/ 7754 w 9162"/>
                            <a:gd name="T29" fmla="*/ 251 h 3803"/>
                            <a:gd name="T30" fmla="*/ 8474 w 9162"/>
                            <a:gd name="T31" fmla="*/ 103 h 3803"/>
                            <a:gd name="T32" fmla="*/ 8836 w 9162"/>
                            <a:gd name="T33" fmla="*/ 25 h 3803"/>
                            <a:gd name="T34" fmla="*/ 9102 w 9162"/>
                            <a:gd name="T35" fmla="*/ 253 h 3803"/>
                            <a:gd name="T36" fmla="*/ 9160 w 9162"/>
                            <a:gd name="T37" fmla="*/ 850 h 3803"/>
                            <a:gd name="T38" fmla="*/ 8916 w 9162"/>
                            <a:gd name="T39" fmla="*/ 1179 h 3803"/>
                            <a:gd name="T40" fmla="*/ 3708 w 9162"/>
                            <a:gd name="T41" fmla="*/ 2979 h 3803"/>
                            <a:gd name="T42" fmla="*/ 3559 w 9162"/>
                            <a:gd name="T43" fmla="*/ 3600 h 3803"/>
                            <a:gd name="T44" fmla="*/ 3192 w 9162"/>
                            <a:gd name="T45" fmla="*/ 3756 h 3803"/>
                            <a:gd name="T46" fmla="*/ 2920 w 9162"/>
                            <a:gd name="T47" fmla="*/ 3449 h 3803"/>
                            <a:gd name="T48" fmla="*/ 3175 w 9162"/>
                            <a:gd name="T49" fmla="*/ 2043 h 3803"/>
                            <a:gd name="T50" fmla="*/ 3393 w 9162"/>
                            <a:gd name="T51" fmla="*/ 1019 h 3803"/>
                            <a:gd name="T52" fmla="*/ 3698 w 9162"/>
                            <a:gd name="T53" fmla="*/ 140 h 3803"/>
                            <a:gd name="T54" fmla="*/ 4244 w 9162"/>
                            <a:gd name="T55" fmla="*/ 198 h 3803"/>
                            <a:gd name="T56" fmla="*/ 4524 w 9162"/>
                            <a:gd name="T57" fmla="*/ 1405 h 3803"/>
                            <a:gd name="T58" fmla="*/ 4931 w 9162"/>
                            <a:gd name="T59" fmla="*/ 1432 h 3803"/>
                            <a:gd name="T60" fmla="*/ 5307 w 9162"/>
                            <a:gd name="T61" fmla="*/ 147 h 3803"/>
                            <a:gd name="T62" fmla="*/ 5681 w 9162"/>
                            <a:gd name="T63" fmla="*/ 11 h 3803"/>
                            <a:gd name="T64" fmla="*/ 5993 w 9162"/>
                            <a:gd name="T65" fmla="*/ 421 h 3803"/>
                            <a:gd name="T66" fmla="*/ 6157 w 9162"/>
                            <a:gd name="T67" fmla="*/ 1464 h 3803"/>
                            <a:gd name="T68" fmla="*/ 6537 w 9162"/>
                            <a:gd name="T69" fmla="*/ 3194 h 3803"/>
                            <a:gd name="T70" fmla="*/ 6465 w 9162"/>
                            <a:gd name="T71" fmla="*/ 3707 h 3803"/>
                            <a:gd name="T72" fmla="*/ 6078 w 9162"/>
                            <a:gd name="T73" fmla="*/ 3769 h 3803"/>
                            <a:gd name="T74" fmla="*/ 5696 w 9162"/>
                            <a:gd name="T75" fmla="*/ 2798 h 3803"/>
                            <a:gd name="T76" fmla="*/ 5431 w 9162"/>
                            <a:gd name="T77" fmla="*/ 2214 h 3803"/>
                            <a:gd name="T78" fmla="*/ 5001 w 9162"/>
                            <a:gd name="T79" fmla="*/ 3473 h 3803"/>
                            <a:gd name="T80" fmla="*/ 4516 w 9162"/>
                            <a:gd name="T81" fmla="*/ 3692 h 3803"/>
                            <a:gd name="T82" fmla="*/ 4067 w 9162"/>
                            <a:gd name="T83" fmla="*/ 2626 h 3803"/>
                            <a:gd name="T84" fmla="*/ 2055 w 9162"/>
                            <a:gd name="T85" fmla="*/ 3525 h 3803"/>
                            <a:gd name="T86" fmla="*/ 1081 w 9162"/>
                            <a:gd name="T87" fmla="*/ 3755 h 3803"/>
                            <a:gd name="T88" fmla="*/ 469 w 9162"/>
                            <a:gd name="T89" fmla="*/ 3449 h 3803"/>
                            <a:gd name="T90" fmla="*/ 9 w 9162"/>
                            <a:gd name="T91" fmla="*/ 2170 h 3803"/>
                            <a:gd name="T92" fmla="*/ 21 w 9162"/>
                            <a:gd name="T93" fmla="*/ 1238 h 3803"/>
                            <a:gd name="T94" fmla="*/ 51 w 9162"/>
                            <a:gd name="T95" fmla="*/ 509 h 3803"/>
                            <a:gd name="T96" fmla="*/ 320 w 9162"/>
                            <a:gd name="T97" fmla="*/ 113 h 3803"/>
                            <a:gd name="T98" fmla="*/ 678 w 9162"/>
                            <a:gd name="T99" fmla="*/ 272 h 3803"/>
                            <a:gd name="T100" fmla="*/ 733 w 9162"/>
                            <a:gd name="T101" fmla="*/ 768 h 3803"/>
                            <a:gd name="T102" fmla="*/ 725 w 9162"/>
                            <a:gd name="T103" fmla="*/ 1417 h 3803"/>
                            <a:gd name="T104" fmla="*/ 722 w 9162"/>
                            <a:gd name="T105" fmla="*/ 2169 h 3803"/>
                            <a:gd name="T106" fmla="*/ 998 w 9162"/>
                            <a:gd name="T107" fmla="*/ 2951 h 3803"/>
                            <a:gd name="T108" fmla="*/ 1628 w 9162"/>
                            <a:gd name="T109" fmla="*/ 2977 h 3803"/>
                            <a:gd name="T110" fmla="*/ 2086 w 9162"/>
                            <a:gd name="T111" fmla="*/ 2060 h 3803"/>
                            <a:gd name="T112" fmla="*/ 2186 w 9162"/>
                            <a:gd name="T113" fmla="*/ 555 h 3803"/>
                            <a:gd name="T114" fmla="*/ 2400 w 9162"/>
                            <a:gd name="T115" fmla="*/ 153 h 3803"/>
                            <a:gd name="T116" fmla="*/ 2843 w 9162"/>
                            <a:gd name="T117" fmla="*/ 247 h 3803"/>
                            <a:gd name="T118" fmla="*/ 2902 w 9162"/>
                            <a:gd name="T119" fmla="*/ 947 h 3803"/>
                            <a:gd name="T120" fmla="*/ 2744 w 9162"/>
                            <a:gd name="T121" fmla="*/ 2303 h 38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9162" h="3803">
                              <a:moveTo>
                                <a:pt x="8813" y="1193"/>
                              </a:moveTo>
                              <a:lnTo>
                                <a:pt x="8785" y="1192"/>
                              </a:lnTo>
                              <a:lnTo>
                                <a:pt x="8758" y="1190"/>
                              </a:lnTo>
                              <a:lnTo>
                                <a:pt x="8745" y="1187"/>
                              </a:lnTo>
                              <a:lnTo>
                                <a:pt x="8732" y="1184"/>
                              </a:lnTo>
                              <a:lnTo>
                                <a:pt x="8720" y="1181"/>
                              </a:lnTo>
                              <a:lnTo>
                                <a:pt x="8707" y="1176"/>
                              </a:lnTo>
                              <a:lnTo>
                                <a:pt x="8694" y="1172"/>
                              </a:lnTo>
                              <a:lnTo>
                                <a:pt x="8683" y="1168"/>
                              </a:lnTo>
                              <a:lnTo>
                                <a:pt x="8671" y="1162"/>
                              </a:lnTo>
                              <a:lnTo>
                                <a:pt x="8659" y="1157"/>
                              </a:lnTo>
                              <a:lnTo>
                                <a:pt x="8648" y="1150"/>
                              </a:lnTo>
                              <a:lnTo>
                                <a:pt x="8637" y="1143"/>
                              </a:lnTo>
                              <a:lnTo>
                                <a:pt x="8625" y="1136"/>
                              </a:lnTo>
                              <a:lnTo>
                                <a:pt x="8615" y="1128"/>
                              </a:lnTo>
                              <a:lnTo>
                                <a:pt x="8595" y="1110"/>
                              </a:lnTo>
                              <a:lnTo>
                                <a:pt x="8576" y="1092"/>
                              </a:lnTo>
                              <a:lnTo>
                                <a:pt x="8558" y="1071"/>
                              </a:lnTo>
                              <a:lnTo>
                                <a:pt x="8540" y="1049"/>
                              </a:lnTo>
                              <a:lnTo>
                                <a:pt x="8524" y="1025"/>
                              </a:lnTo>
                              <a:lnTo>
                                <a:pt x="8509" y="998"/>
                              </a:lnTo>
                              <a:lnTo>
                                <a:pt x="8494" y="969"/>
                              </a:lnTo>
                              <a:lnTo>
                                <a:pt x="8481" y="940"/>
                              </a:lnTo>
                              <a:lnTo>
                                <a:pt x="8481" y="940"/>
                              </a:lnTo>
                              <a:lnTo>
                                <a:pt x="8472" y="920"/>
                              </a:lnTo>
                              <a:lnTo>
                                <a:pt x="8464" y="903"/>
                              </a:lnTo>
                              <a:lnTo>
                                <a:pt x="8457" y="889"/>
                              </a:lnTo>
                              <a:lnTo>
                                <a:pt x="8450" y="877"/>
                              </a:lnTo>
                              <a:lnTo>
                                <a:pt x="8444" y="866"/>
                              </a:lnTo>
                              <a:lnTo>
                                <a:pt x="8438" y="858"/>
                              </a:lnTo>
                              <a:lnTo>
                                <a:pt x="8432" y="852"/>
                              </a:lnTo>
                              <a:lnTo>
                                <a:pt x="8426" y="848"/>
                              </a:lnTo>
                              <a:lnTo>
                                <a:pt x="8427" y="848"/>
                              </a:lnTo>
                              <a:lnTo>
                                <a:pt x="8423" y="847"/>
                              </a:lnTo>
                              <a:lnTo>
                                <a:pt x="8415" y="846"/>
                              </a:lnTo>
                              <a:lnTo>
                                <a:pt x="8403" y="844"/>
                              </a:lnTo>
                              <a:lnTo>
                                <a:pt x="8388" y="843"/>
                              </a:lnTo>
                              <a:lnTo>
                                <a:pt x="8366" y="841"/>
                              </a:lnTo>
                              <a:lnTo>
                                <a:pt x="8342" y="840"/>
                              </a:lnTo>
                              <a:lnTo>
                                <a:pt x="8315" y="839"/>
                              </a:lnTo>
                              <a:lnTo>
                                <a:pt x="8285" y="839"/>
                              </a:lnTo>
                              <a:lnTo>
                                <a:pt x="8271" y="840"/>
                              </a:lnTo>
                              <a:lnTo>
                                <a:pt x="8257" y="841"/>
                              </a:lnTo>
                              <a:lnTo>
                                <a:pt x="8242" y="842"/>
                              </a:lnTo>
                              <a:lnTo>
                                <a:pt x="8226" y="845"/>
                              </a:lnTo>
                              <a:lnTo>
                                <a:pt x="8211" y="848"/>
                              </a:lnTo>
                              <a:lnTo>
                                <a:pt x="8196" y="853"/>
                              </a:lnTo>
                              <a:lnTo>
                                <a:pt x="8181" y="858"/>
                              </a:lnTo>
                              <a:lnTo>
                                <a:pt x="8166" y="864"/>
                              </a:lnTo>
                              <a:lnTo>
                                <a:pt x="8150" y="870"/>
                              </a:lnTo>
                              <a:lnTo>
                                <a:pt x="8133" y="878"/>
                              </a:lnTo>
                              <a:lnTo>
                                <a:pt x="8117" y="886"/>
                              </a:lnTo>
                              <a:lnTo>
                                <a:pt x="8101" y="896"/>
                              </a:lnTo>
                              <a:lnTo>
                                <a:pt x="8085" y="905"/>
                              </a:lnTo>
                              <a:lnTo>
                                <a:pt x="8069" y="916"/>
                              </a:lnTo>
                              <a:lnTo>
                                <a:pt x="8051" y="927"/>
                              </a:lnTo>
                              <a:lnTo>
                                <a:pt x="8034" y="939"/>
                              </a:lnTo>
                              <a:lnTo>
                                <a:pt x="8016" y="953"/>
                              </a:lnTo>
                              <a:lnTo>
                                <a:pt x="7998" y="967"/>
                              </a:lnTo>
                              <a:lnTo>
                                <a:pt x="7979" y="983"/>
                              </a:lnTo>
                              <a:lnTo>
                                <a:pt x="7960" y="999"/>
                              </a:lnTo>
                              <a:lnTo>
                                <a:pt x="7923" y="1034"/>
                              </a:lnTo>
                              <a:lnTo>
                                <a:pt x="7884" y="1073"/>
                              </a:lnTo>
                              <a:lnTo>
                                <a:pt x="7845" y="1115"/>
                              </a:lnTo>
                              <a:lnTo>
                                <a:pt x="7804" y="1160"/>
                              </a:lnTo>
                              <a:lnTo>
                                <a:pt x="7764" y="1209"/>
                              </a:lnTo>
                              <a:lnTo>
                                <a:pt x="7722" y="1261"/>
                              </a:lnTo>
                              <a:lnTo>
                                <a:pt x="7693" y="1300"/>
                              </a:lnTo>
                              <a:lnTo>
                                <a:pt x="7665" y="1337"/>
                              </a:lnTo>
                              <a:lnTo>
                                <a:pt x="7637" y="1375"/>
                              </a:lnTo>
                              <a:lnTo>
                                <a:pt x="7611" y="1413"/>
                              </a:lnTo>
                              <a:lnTo>
                                <a:pt x="7586" y="1450"/>
                              </a:lnTo>
                              <a:lnTo>
                                <a:pt x="7561" y="1487"/>
                              </a:lnTo>
                              <a:lnTo>
                                <a:pt x="7538" y="1524"/>
                              </a:lnTo>
                              <a:lnTo>
                                <a:pt x="7516" y="1561"/>
                              </a:lnTo>
                              <a:lnTo>
                                <a:pt x="7493" y="1598"/>
                              </a:lnTo>
                              <a:lnTo>
                                <a:pt x="7473" y="1634"/>
                              </a:lnTo>
                              <a:lnTo>
                                <a:pt x="7453" y="1671"/>
                              </a:lnTo>
                              <a:lnTo>
                                <a:pt x="7435" y="1707"/>
                              </a:lnTo>
                              <a:lnTo>
                                <a:pt x="7416" y="1742"/>
                              </a:lnTo>
                              <a:lnTo>
                                <a:pt x="7399" y="1778"/>
                              </a:lnTo>
                              <a:lnTo>
                                <a:pt x="7383" y="1814"/>
                              </a:lnTo>
                              <a:lnTo>
                                <a:pt x="7368" y="1849"/>
                              </a:lnTo>
                              <a:lnTo>
                                <a:pt x="7355" y="1884"/>
                              </a:lnTo>
                              <a:lnTo>
                                <a:pt x="7342" y="1918"/>
                              </a:lnTo>
                              <a:lnTo>
                                <a:pt x="7329" y="1953"/>
                              </a:lnTo>
                              <a:lnTo>
                                <a:pt x="7317" y="1988"/>
                              </a:lnTo>
                              <a:lnTo>
                                <a:pt x="7307" y="2022"/>
                              </a:lnTo>
                              <a:lnTo>
                                <a:pt x="7298" y="2056"/>
                              </a:lnTo>
                              <a:lnTo>
                                <a:pt x="7289" y="2090"/>
                              </a:lnTo>
                              <a:lnTo>
                                <a:pt x="7282" y="2123"/>
                              </a:lnTo>
                              <a:lnTo>
                                <a:pt x="7275" y="2157"/>
                              </a:lnTo>
                              <a:lnTo>
                                <a:pt x="7269" y="2190"/>
                              </a:lnTo>
                              <a:lnTo>
                                <a:pt x="7264" y="2223"/>
                              </a:lnTo>
                              <a:lnTo>
                                <a:pt x="7260" y="2256"/>
                              </a:lnTo>
                              <a:lnTo>
                                <a:pt x="7256" y="2289"/>
                              </a:lnTo>
                              <a:lnTo>
                                <a:pt x="7254" y="2321"/>
                              </a:lnTo>
                              <a:lnTo>
                                <a:pt x="7253" y="2354"/>
                              </a:lnTo>
                              <a:lnTo>
                                <a:pt x="7252" y="2386"/>
                              </a:lnTo>
                              <a:lnTo>
                                <a:pt x="7253" y="2415"/>
                              </a:lnTo>
                              <a:lnTo>
                                <a:pt x="7254" y="2441"/>
                              </a:lnTo>
                              <a:lnTo>
                                <a:pt x="7257" y="2469"/>
                              </a:lnTo>
                              <a:lnTo>
                                <a:pt x="7262" y="2494"/>
                              </a:lnTo>
                              <a:lnTo>
                                <a:pt x="7266" y="2520"/>
                              </a:lnTo>
                              <a:lnTo>
                                <a:pt x="7272" y="2544"/>
                              </a:lnTo>
                              <a:lnTo>
                                <a:pt x="7279" y="2570"/>
                              </a:lnTo>
                              <a:lnTo>
                                <a:pt x="7287" y="2593"/>
                              </a:lnTo>
                              <a:lnTo>
                                <a:pt x="7296" y="2617"/>
                              </a:lnTo>
                              <a:lnTo>
                                <a:pt x="7306" y="2640"/>
                              </a:lnTo>
                              <a:lnTo>
                                <a:pt x="7317" y="2662"/>
                              </a:lnTo>
                              <a:lnTo>
                                <a:pt x="7329" y="2684"/>
                              </a:lnTo>
                              <a:lnTo>
                                <a:pt x="7343" y="2706"/>
                              </a:lnTo>
                              <a:lnTo>
                                <a:pt x="7358" y="2727"/>
                              </a:lnTo>
                              <a:lnTo>
                                <a:pt x="7373" y="2748"/>
                              </a:lnTo>
                              <a:lnTo>
                                <a:pt x="7389" y="2768"/>
                              </a:lnTo>
                              <a:lnTo>
                                <a:pt x="7389" y="2768"/>
                              </a:lnTo>
                              <a:lnTo>
                                <a:pt x="7406" y="2787"/>
                              </a:lnTo>
                              <a:lnTo>
                                <a:pt x="7425" y="2805"/>
                              </a:lnTo>
                              <a:lnTo>
                                <a:pt x="7443" y="2822"/>
                              </a:lnTo>
                              <a:lnTo>
                                <a:pt x="7461" y="2837"/>
                              </a:lnTo>
                              <a:lnTo>
                                <a:pt x="7479" y="2852"/>
                              </a:lnTo>
                              <a:lnTo>
                                <a:pt x="7498" y="2864"/>
                              </a:lnTo>
                              <a:lnTo>
                                <a:pt x="7519" y="2876"/>
                              </a:lnTo>
                              <a:lnTo>
                                <a:pt x="7538" y="2886"/>
                              </a:lnTo>
                              <a:lnTo>
                                <a:pt x="7558" y="2896"/>
                              </a:lnTo>
                              <a:lnTo>
                                <a:pt x="7579" y="2903"/>
                              </a:lnTo>
                              <a:lnTo>
                                <a:pt x="7600" y="2910"/>
                              </a:lnTo>
                              <a:lnTo>
                                <a:pt x="7622" y="2915"/>
                              </a:lnTo>
                              <a:lnTo>
                                <a:pt x="7643" y="2919"/>
                              </a:lnTo>
                              <a:lnTo>
                                <a:pt x="7667" y="2922"/>
                              </a:lnTo>
                              <a:lnTo>
                                <a:pt x="7689" y="2924"/>
                              </a:lnTo>
                              <a:lnTo>
                                <a:pt x="7713" y="2924"/>
                              </a:lnTo>
                              <a:lnTo>
                                <a:pt x="7736" y="2924"/>
                              </a:lnTo>
                              <a:lnTo>
                                <a:pt x="7761" y="2923"/>
                              </a:lnTo>
                              <a:lnTo>
                                <a:pt x="7785" y="2921"/>
                              </a:lnTo>
                              <a:lnTo>
                                <a:pt x="7809" y="2918"/>
                              </a:lnTo>
                              <a:lnTo>
                                <a:pt x="7834" y="2914"/>
                              </a:lnTo>
                              <a:lnTo>
                                <a:pt x="7858" y="2909"/>
                              </a:lnTo>
                              <a:lnTo>
                                <a:pt x="7882" y="2903"/>
                              </a:lnTo>
                              <a:lnTo>
                                <a:pt x="7907" y="2898"/>
                              </a:lnTo>
                              <a:lnTo>
                                <a:pt x="7931" y="2890"/>
                              </a:lnTo>
                              <a:lnTo>
                                <a:pt x="7956" y="2881"/>
                              </a:lnTo>
                              <a:lnTo>
                                <a:pt x="7980" y="2872"/>
                              </a:lnTo>
                              <a:lnTo>
                                <a:pt x="8006" y="2863"/>
                              </a:lnTo>
                              <a:lnTo>
                                <a:pt x="8031" y="2852"/>
                              </a:lnTo>
                              <a:lnTo>
                                <a:pt x="8056" y="2839"/>
                              </a:lnTo>
                              <a:lnTo>
                                <a:pt x="8082" y="2827"/>
                              </a:lnTo>
                              <a:lnTo>
                                <a:pt x="8107" y="2814"/>
                              </a:lnTo>
                              <a:lnTo>
                                <a:pt x="8105" y="2814"/>
                              </a:lnTo>
                              <a:lnTo>
                                <a:pt x="8127" y="2801"/>
                              </a:lnTo>
                              <a:lnTo>
                                <a:pt x="8154" y="2783"/>
                              </a:lnTo>
                              <a:lnTo>
                                <a:pt x="8185" y="2762"/>
                              </a:lnTo>
                              <a:lnTo>
                                <a:pt x="8222" y="2737"/>
                              </a:lnTo>
                              <a:lnTo>
                                <a:pt x="8242" y="2723"/>
                              </a:lnTo>
                              <a:lnTo>
                                <a:pt x="8263" y="2707"/>
                              </a:lnTo>
                              <a:lnTo>
                                <a:pt x="8285" y="2692"/>
                              </a:lnTo>
                              <a:lnTo>
                                <a:pt x="8308" y="2674"/>
                              </a:lnTo>
                              <a:lnTo>
                                <a:pt x="8334" y="2656"/>
                              </a:lnTo>
                              <a:lnTo>
                                <a:pt x="8360" y="2637"/>
                              </a:lnTo>
                              <a:lnTo>
                                <a:pt x="8388" y="2616"/>
                              </a:lnTo>
                              <a:lnTo>
                                <a:pt x="8418" y="2594"/>
                              </a:lnTo>
                              <a:lnTo>
                                <a:pt x="8419" y="2594"/>
                              </a:lnTo>
                              <a:lnTo>
                                <a:pt x="8439" y="2579"/>
                              </a:lnTo>
                              <a:lnTo>
                                <a:pt x="8460" y="2565"/>
                              </a:lnTo>
                              <a:lnTo>
                                <a:pt x="8480" y="2552"/>
                              </a:lnTo>
                              <a:lnTo>
                                <a:pt x="8499" y="2540"/>
                              </a:lnTo>
                              <a:lnTo>
                                <a:pt x="8518" y="2528"/>
                              </a:lnTo>
                              <a:lnTo>
                                <a:pt x="8536" y="2518"/>
                              </a:lnTo>
                              <a:lnTo>
                                <a:pt x="8553" y="2509"/>
                              </a:lnTo>
                              <a:lnTo>
                                <a:pt x="8571" y="2500"/>
                              </a:lnTo>
                              <a:lnTo>
                                <a:pt x="8589" y="2492"/>
                              </a:lnTo>
                              <a:lnTo>
                                <a:pt x="8606" y="2485"/>
                              </a:lnTo>
                              <a:lnTo>
                                <a:pt x="8623" y="2480"/>
                              </a:lnTo>
                              <a:lnTo>
                                <a:pt x="8640" y="2474"/>
                              </a:lnTo>
                              <a:lnTo>
                                <a:pt x="8655" y="2471"/>
                              </a:lnTo>
                              <a:lnTo>
                                <a:pt x="8670" y="2467"/>
                              </a:lnTo>
                              <a:lnTo>
                                <a:pt x="8684" y="2466"/>
                              </a:lnTo>
                              <a:lnTo>
                                <a:pt x="8697" y="2465"/>
                              </a:lnTo>
                              <a:lnTo>
                                <a:pt x="8717" y="2465"/>
                              </a:lnTo>
                              <a:lnTo>
                                <a:pt x="8735" y="2467"/>
                              </a:lnTo>
                              <a:lnTo>
                                <a:pt x="8752" y="2470"/>
                              </a:lnTo>
                              <a:lnTo>
                                <a:pt x="8770" y="2473"/>
                              </a:lnTo>
                              <a:lnTo>
                                <a:pt x="8787" y="2477"/>
                              </a:lnTo>
                              <a:lnTo>
                                <a:pt x="8805" y="2483"/>
                              </a:lnTo>
                              <a:lnTo>
                                <a:pt x="8821" y="2488"/>
                              </a:lnTo>
                              <a:lnTo>
                                <a:pt x="8837" y="2496"/>
                              </a:lnTo>
                              <a:lnTo>
                                <a:pt x="8853" y="2504"/>
                              </a:lnTo>
                              <a:lnTo>
                                <a:pt x="8868" y="2513"/>
                              </a:lnTo>
                              <a:lnTo>
                                <a:pt x="8884" y="2522"/>
                              </a:lnTo>
                              <a:lnTo>
                                <a:pt x="8899" y="2533"/>
                              </a:lnTo>
                              <a:lnTo>
                                <a:pt x="8913" y="2544"/>
                              </a:lnTo>
                              <a:lnTo>
                                <a:pt x="8927" y="2558"/>
                              </a:lnTo>
                              <a:lnTo>
                                <a:pt x="8940" y="2571"/>
                              </a:lnTo>
                              <a:lnTo>
                                <a:pt x="8953" y="2585"/>
                              </a:lnTo>
                              <a:lnTo>
                                <a:pt x="8966" y="2600"/>
                              </a:lnTo>
                              <a:lnTo>
                                <a:pt x="8977" y="2614"/>
                              </a:lnTo>
                              <a:lnTo>
                                <a:pt x="8987" y="2628"/>
                              </a:lnTo>
                              <a:lnTo>
                                <a:pt x="8996" y="2642"/>
                              </a:lnTo>
                              <a:lnTo>
                                <a:pt x="9005" y="2658"/>
                              </a:lnTo>
                              <a:lnTo>
                                <a:pt x="9013" y="2673"/>
                              </a:lnTo>
                              <a:lnTo>
                                <a:pt x="9020" y="2689"/>
                              </a:lnTo>
                              <a:lnTo>
                                <a:pt x="9026" y="2705"/>
                              </a:lnTo>
                              <a:lnTo>
                                <a:pt x="9032" y="2722"/>
                              </a:lnTo>
                              <a:lnTo>
                                <a:pt x="9037" y="2738"/>
                              </a:lnTo>
                              <a:lnTo>
                                <a:pt x="9042" y="2755"/>
                              </a:lnTo>
                              <a:lnTo>
                                <a:pt x="9046" y="2772"/>
                              </a:lnTo>
                              <a:lnTo>
                                <a:pt x="9048" y="2789"/>
                              </a:lnTo>
                              <a:lnTo>
                                <a:pt x="9050" y="2806"/>
                              </a:lnTo>
                              <a:lnTo>
                                <a:pt x="9051" y="2825"/>
                              </a:lnTo>
                              <a:lnTo>
                                <a:pt x="9052" y="2843"/>
                              </a:lnTo>
                              <a:lnTo>
                                <a:pt x="9051" y="2864"/>
                              </a:lnTo>
                              <a:lnTo>
                                <a:pt x="9050" y="2883"/>
                              </a:lnTo>
                              <a:lnTo>
                                <a:pt x="9047" y="2903"/>
                              </a:lnTo>
                              <a:lnTo>
                                <a:pt x="9043" y="2922"/>
                              </a:lnTo>
                              <a:lnTo>
                                <a:pt x="9038" y="2942"/>
                              </a:lnTo>
                              <a:lnTo>
                                <a:pt x="9032" y="2961"/>
                              </a:lnTo>
                              <a:lnTo>
                                <a:pt x="9025" y="2979"/>
                              </a:lnTo>
                              <a:lnTo>
                                <a:pt x="9018" y="2997"/>
                              </a:lnTo>
                              <a:lnTo>
                                <a:pt x="9009" y="3014"/>
                              </a:lnTo>
                              <a:lnTo>
                                <a:pt x="8999" y="3032"/>
                              </a:lnTo>
                              <a:lnTo>
                                <a:pt x="8989" y="3049"/>
                              </a:lnTo>
                              <a:lnTo>
                                <a:pt x="8978" y="3065"/>
                              </a:lnTo>
                              <a:lnTo>
                                <a:pt x="8965" y="3080"/>
                              </a:lnTo>
                              <a:lnTo>
                                <a:pt x="8951" y="3096"/>
                              </a:lnTo>
                              <a:lnTo>
                                <a:pt x="8937" y="3111"/>
                              </a:lnTo>
                              <a:lnTo>
                                <a:pt x="8922" y="3126"/>
                              </a:lnTo>
                              <a:lnTo>
                                <a:pt x="8922" y="3126"/>
                              </a:lnTo>
                              <a:lnTo>
                                <a:pt x="8886" y="3159"/>
                              </a:lnTo>
                              <a:lnTo>
                                <a:pt x="8848" y="3192"/>
                              </a:lnTo>
                              <a:lnTo>
                                <a:pt x="8812" y="3222"/>
                              </a:lnTo>
                              <a:lnTo>
                                <a:pt x="8774" y="3252"/>
                              </a:lnTo>
                              <a:lnTo>
                                <a:pt x="8737" y="3282"/>
                              </a:lnTo>
                              <a:lnTo>
                                <a:pt x="8700" y="3309"/>
                              </a:lnTo>
                              <a:lnTo>
                                <a:pt x="8663" y="3336"/>
                              </a:lnTo>
                              <a:lnTo>
                                <a:pt x="8625" y="3362"/>
                              </a:lnTo>
                              <a:lnTo>
                                <a:pt x="8588" y="3388"/>
                              </a:lnTo>
                              <a:lnTo>
                                <a:pt x="8551" y="3411"/>
                              </a:lnTo>
                              <a:lnTo>
                                <a:pt x="8514" y="3434"/>
                              </a:lnTo>
                              <a:lnTo>
                                <a:pt x="8477" y="3456"/>
                              </a:lnTo>
                              <a:lnTo>
                                <a:pt x="8439" y="3476"/>
                              </a:lnTo>
                              <a:lnTo>
                                <a:pt x="8402" y="3495"/>
                              </a:lnTo>
                              <a:lnTo>
                                <a:pt x="8363" y="3514"/>
                              </a:lnTo>
                              <a:lnTo>
                                <a:pt x="8326" y="3532"/>
                              </a:lnTo>
                              <a:lnTo>
                                <a:pt x="8326" y="3532"/>
                              </a:lnTo>
                              <a:lnTo>
                                <a:pt x="8288" y="3548"/>
                              </a:lnTo>
                              <a:lnTo>
                                <a:pt x="8250" y="3564"/>
                              </a:lnTo>
                              <a:lnTo>
                                <a:pt x="8212" y="3578"/>
                              </a:lnTo>
                              <a:lnTo>
                                <a:pt x="8174" y="3591"/>
                              </a:lnTo>
                              <a:lnTo>
                                <a:pt x="8135" y="3604"/>
                              </a:lnTo>
                              <a:lnTo>
                                <a:pt x="8098" y="3615"/>
                              </a:lnTo>
                              <a:lnTo>
                                <a:pt x="8059" y="3625"/>
                              </a:lnTo>
                              <a:lnTo>
                                <a:pt x="8021" y="3634"/>
                              </a:lnTo>
                              <a:lnTo>
                                <a:pt x="7982" y="3643"/>
                              </a:lnTo>
                              <a:lnTo>
                                <a:pt x="7944" y="3650"/>
                              </a:lnTo>
                              <a:lnTo>
                                <a:pt x="7905" y="3655"/>
                              </a:lnTo>
                              <a:lnTo>
                                <a:pt x="7867" y="3661"/>
                              </a:lnTo>
                              <a:lnTo>
                                <a:pt x="7829" y="3664"/>
                              </a:lnTo>
                              <a:lnTo>
                                <a:pt x="7790" y="3666"/>
                              </a:lnTo>
                              <a:lnTo>
                                <a:pt x="7752" y="3668"/>
                              </a:lnTo>
                              <a:lnTo>
                                <a:pt x="7713" y="3668"/>
                              </a:lnTo>
                              <a:lnTo>
                                <a:pt x="7682" y="3668"/>
                              </a:lnTo>
                              <a:lnTo>
                                <a:pt x="7651" y="3667"/>
                              </a:lnTo>
                              <a:lnTo>
                                <a:pt x="7621" y="3665"/>
                              </a:lnTo>
                              <a:lnTo>
                                <a:pt x="7592" y="3663"/>
                              </a:lnTo>
                              <a:lnTo>
                                <a:pt x="7561" y="3659"/>
                              </a:lnTo>
                              <a:lnTo>
                                <a:pt x="7532" y="3655"/>
                              </a:lnTo>
                              <a:lnTo>
                                <a:pt x="7504" y="3650"/>
                              </a:lnTo>
                              <a:lnTo>
                                <a:pt x="7474" y="3644"/>
                              </a:lnTo>
                              <a:lnTo>
                                <a:pt x="7446" y="3637"/>
                              </a:lnTo>
                              <a:lnTo>
                                <a:pt x="7418" y="3630"/>
                              </a:lnTo>
                              <a:lnTo>
                                <a:pt x="7390" y="3622"/>
                              </a:lnTo>
                              <a:lnTo>
                                <a:pt x="7363" y="3613"/>
                              </a:lnTo>
                              <a:lnTo>
                                <a:pt x="7335" y="3603"/>
                              </a:lnTo>
                              <a:lnTo>
                                <a:pt x="7308" y="3593"/>
                              </a:lnTo>
                              <a:lnTo>
                                <a:pt x="7282" y="3582"/>
                              </a:lnTo>
                              <a:lnTo>
                                <a:pt x="7255" y="3570"/>
                              </a:lnTo>
                              <a:lnTo>
                                <a:pt x="7229" y="3557"/>
                              </a:lnTo>
                              <a:lnTo>
                                <a:pt x="7204" y="3544"/>
                              </a:lnTo>
                              <a:lnTo>
                                <a:pt x="7179" y="3530"/>
                              </a:lnTo>
                              <a:lnTo>
                                <a:pt x="7153" y="3515"/>
                              </a:lnTo>
                              <a:lnTo>
                                <a:pt x="7128" y="3500"/>
                              </a:lnTo>
                              <a:lnTo>
                                <a:pt x="7104" y="3483"/>
                              </a:lnTo>
                              <a:lnTo>
                                <a:pt x="7079" y="3466"/>
                              </a:lnTo>
                              <a:lnTo>
                                <a:pt x="7056" y="3447"/>
                              </a:lnTo>
                              <a:lnTo>
                                <a:pt x="7032" y="3428"/>
                              </a:lnTo>
                              <a:lnTo>
                                <a:pt x="7008" y="3410"/>
                              </a:lnTo>
                              <a:lnTo>
                                <a:pt x="6986" y="3389"/>
                              </a:lnTo>
                              <a:lnTo>
                                <a:pt x="6963" y="3368"/>
                              </a:lnTo>
                              <a:lnTo>
                                <a:pt x="6941" y="3346"/>
                              </a:lnTo>
                              <a:lnTo>
                                <a:pt x="6918" y="3324"/>
                              </a:lnTo>
                              <a:lnTo>
                                <a:pt x="6897" y="3300"/>
                              </a:lnTo>
                              <a:lnTo>
                                <a:pt x="6876" y="3276"/>
                              </a:lnTo>
                              <a:lnTo>
                                <a:pt x="6876" y="3276"/>
                              </a:lnTo>
                              <a:lnTo>
                                <a:pt x="6856" y="3252"/>
                              </a:lnTo>
                              <a:lnTo>
                                <a:pt x="6836" y="3228"/>
                              </a:lnTo>
                              <a:lnTo>
                                <a:pt x="6817" y="3204"/>
                              </a:lnTo>
                              <a:lnTo>
                                <a:pt x="6799" y="3180"/>
                              </a:lnTo>
                              <a:lnTo>
                                <a:pt x="6782" y="3154"/>
                              </a:lnTo>
                              <a:lnTo>
                                <a:pt x="6765" y="3130"/>
                              </a:lnTo>
                              <a:lnTo>
                                <a:pt x="6749" y="3105"/>
                              </a:lnTo>
                              <a:lnTo>
                                <a:pt x="6733" y="3078"/>
                              </a:lnTo>
                              <a:lnTo>
                                <a:pt x="6718" y="3053"/>
                              </a:lnTo>
                              <a:lnTo>
                                <a:pt x="6704" y="3027"/>
                              </a:lnTo>
                              <a:lnTo>
                                <a:pt x="6690" y="3000"/>
                              </a:lnTo>
                              <a:lnTo>
                                <a:pt x="6677" y="2974"/>
                              </a:lnTo>
                              <a:lnTo>
                                <a:pt x="6665" y="2947"/>
                              </a:lnTo>
                              <a:lnTo>
                                <a:pt x="6653" y="2920"/>
                              </a:lnTo>
                              <a:lnTo>
                                <a:pt x="6642" y="2892"/>
                              </a:lnTo>
                              <a:lnTo>
                                <a:pt x="6632" y="2865"/>
                              </a:lnTo>
                              <a:lnTo>
                                <a:pt x="6622" y="2836"/>
                              </a:lnTo>
                              <a:lnTo>
                                <a:pt x="6613" y="2809"/>
                              </a:lnTo>
                              <a:lnTo>
                                <a:pt x="6603" y="2780"/>
                              </a:lnTo>
                              <a:lnTo>
                                <a:pt x="6595" y="2751"/>
                              </a:lnTo>
                              <a:lnTo>
                                <a:pt x="6588" y="2722"/>
                              </a:lnTo>
                              <a:lnTo>
                                <a:pt x="6582" y="2693"/>
                              </a:lnTo>
                              <a:lnTo>
                                <a:pt x="6576" y="2663"/>
                              </a:lnTo>
                              <a:lnTo>
                                <a:pt x="6570" y="2634"/>
                              </a:lnTo>
                              <a:lnTo>
                                <a:pt x="6565" y="2604"/>
                              </a:lnTo>
                              <a:lnTo>
                                <a:pt x="6561" y="2573"/>
                              </a:lnTo>
                              <a:lnTo>
                                <a:pt x="6558" y="2543"/>
                              </a:lnTo>
                              <a:lnTo>
                                <a:pt x="6555" y="2513"/>
                              </a:lnTo>
                              <a:lnTo>
                                <a:pt x="6553" y="2481"/>
                              </a:lnTo>
                              <a:lnTo>
                                <a:pt x="6551" y="2450"/>
                              </a:lnTo>
                              <a:lnTo>
                                <a:pt x="6550" y="2418"/>
                              </a:lnTo>
                              <a:lnTo>
                                <a:pt x="6550" y="2386"/>
                              </a:lnTo>
                              <a:lnTo>
                                <a:pt x="6551" y="2338"/>
                              </a:lnTo>
                              <a:lnTo>
                                <a:pt x="6552" y="2288"/>
                              </a:lnTo>
                              <a:lnTo>
                                <a:pt x="6555" y="2240"/>
                              </a:lnTo>
                              <a:lnTo>
                                <a:pt x="6560" y="2190"/>
                              </a:lnTo>
                              <a:lnTo>
                                <a:pt x="6565" y="2141"/>
                              </a:lnTo>
                              <a:lnTo>
                                <a:pt x="6572" y="2091"/>
                              </a:lnTo>
                              <a:lnTo>
                                <a:pt x="6580" y="2041"/>
                              </a:lnTo>
                              <a:lnTo>
                                <a:pt x="6589" y="1993"/>
                              </a:lnTo>
                              <a:lnTo>
                                <a:pt x="6599" y="1944"/>
                              </a:lnTo>
                              <a:lnTo>
                                <a:pt x="6611" y="1894"/>
                              </a:lnTo>
                              <a:lnTo>
                                <a:pt x="6624" y="1844"/>
                              </a:lnTo>
                              <a:lnTo>
                                <a:pt x="6638" y="1794"/>
                              </a:lnTo>
                              <a:lnTo>
                                <a:pt x="6653" y="1744"/>
                              </a:lnTo>
                              <a:lnTo>
                                <a:pt x="6669" y="1695"/>
                              </a:lnTo>
                              <a:lnTo>
                                <a:pt x="6687" y="1645"/>
                              </a:lnTo>
                              <a:lnTo>
                                <a:pt x="6707" y="1596"/>
                              </a:lnTo>
                              <a:lnTo>
                                <a:pt x="6727" y="1545"/>
                              </a:lnTo>
                              <a:lnTo>
                                <a:pt x="6748" y="1496"/>
                              </a:lnTo>
                              <a:lnTo>
                                <a:pt x="6770" y="1445"/>
                              </a:lnTo>
                              <a:lnTo>
                                <a:pt x="6795" y="1395"/>
                              </a:lnTo>
                              <a:lnTo>
                                <a:pt x="6819" y="1345"/>
                              </a:lnTo>
                              <a:lnTo>
                                <a:pt x="6845" y="1295"/>
                              </a:lnTo>
                              <a:lnTo>
                                <a:pt x="6873" y="1245"/>
                              </a:lnTo>
                              <a:lnTo>
                                <a:pt x="6902" y="1195"/>
                              </a:lnTo>
                              <a:lnTo>
                                <a:pt x="6931" y="1144"/>
                              </a:lnTo>
                              <a:lnTo>
                                <a:pt x="6963" y="1094"/>
                              </a:lnTo>
                              <a:lnTo>
                                <a:pt x="6995" y="1043"/>
                              </a:lnTo>
                              <a:lnTo>
                                <a:pt x="7030" y="993"/>
                              </a:lnTo>
                              <a:lnTo>
                                <a:pt x="7064" y="942"/>
                              </a:lnTo>
                              <a:lnTo>
                                <a:pt x="7101" y="891"/>
                              </a:lnTo>
                              <a:lnTo>
                                <a:pt x="7137" y="841"/>
                              </a:lnTo>
                              <a:lnTo>
                                <a:pt x="7175" y="790"/>
                              </a:lnTo>
                              <a:lnTo>
                                <a:pt x="7175" y="790"/>
                              </a:lnTo>
                              <a:lnTo>
                                <a:pt x="7209" y="748"/>
                              </a:lnTo>
                              <a:lnTo>
                                <a:pt x="7243" y="706"/>
                              </a:lnTo>
                              <a:lnTo>
                                <a:pt x="7277" y="667"/>
                              </a:lnTo>
                              <a:lnTo>
                                <a:pt x="7310" y="628"/>
                              </a:lnTo>
                              <a:lnTo>
                                <a:pt x="7344" y="592"/>
                              </a:lnTo>
                              <a:lnTo>
                                <a:pt x="7377" y="556"/>
                              </a:lnTo>
                              <a:lnTo>
                                <a:pt x="7411" y="522"/>
                              </a:lnTo>
                              <a:lnTo>
                                <a:pt x="7445" y="489"/>
                              </a:lnTo>
                              <a:lnTo>
                                <a:pt x="7479" y="457"/>
                              </a:lnTo>
                              <a:lnTo>
                                <a:pt x="7513" y="426"/>
                              </a:lnTo>
                              <a:lnTo>
                                <a:pt x="7547" y="397"/>
                              </a:lnTo>
                              <a:lnTo>
                                <a:pt x="7581" y="370"/>
                              </a:lnTo>
                              <a:lnTo>
                                <a:pt x="7615" y="343"/>
                              </a:lnTo>
                              <a:lnTo>
                                <a:pt x="7649" y="318"/>
                              </a:lnTo>
                              <a:lnTo>
                                <a:pt x="7684" y="294"/>
                              </a:lnTo>
                              <a:lnTo>
                                <a:pt x="7718" y="272"/>
                              </a:lnTo>
                              <a:lnTo>
                                <a:pt x="7754" y="251"/>
                              </a:lnTo>
                              <a:lnTo>
                                <a:pt x="7788" y="230"/>
                              </a:lnTo>
                              <a:lnTo>
                                <a:pt x="7823" y="211"/>
                              </a:lnTo>
                              <a:lnTo>
                                <a:pt x="7859" y="195"/>
                              </a:lnTo>
                              <a:lnTo>
                                <a:pt x="7894" y="178"/>
                              </a:lnTo>
                              <a:lnTo>
                                <a:pt x="7930" y="164"/>
                              </a:lnTo>
                              <a:lnTo>
                                <a:pt x="7965" y="151"/>
                              </a:lnTo>
                              <a:lnTo>
                                <a:pt x="8001" y="140"/>
                              </a:lnTo>
                              <a:lnTo>
                                <a:pt x="8036" y="129"/>
                              </a:lnTo>
                              <a:lnTo>
                                <a:pt x="8072" y="120"/>
                              </a:lnTo>
                              <a:lnTo>
                                <a:pt x="8107" y="112"/>
                              </a:lnTo>
                              <a:lnTo>
                                <a:pt x="8142" y="105"/>
                              </a:lnTo>
                              <a:lnTo>
                                <a:pt x="8178" y="101"/>
                              </a:lnTo>
                              <a:lnTo>
                                <a:pt x="8214" y="98"/>
                              </a:lnTo>
                              <a:lnTo>
                                <a:pt x="8250" y="96"/>
                              </a:lnTo>
                              <a:lnTo>
                                <a:pt x="8286" y="94"/>
                              </a:lnTo>
                              <a:lnTo>
                                <a:pt x="8309" y="94"/>
                              </a:lnTo>
                              <a:lnTo>
                                <a:pt x="8332" y="96"/>
                              </a:lnTo>
                              <a:lnTo>
                                <a:pt x="8354" y="96"/>
                              </a:lnTo>
                              <a:lnTo>
                                <a:pt x="8375" y="97"/>
                              </a:lnTo>
                              <a:lnTo>
                                <a:pt x="8398" y="98"/>
                              </a:lnTo>
                              <a:lnTo>
                                <a:pt x="8419" y="99"/>
                              </a:lnTo>
                              <a:lnTo>
                                <a:pt x="8438" y="100"/>
                              </a:lnTo>
                              <a:lnTo>
                                <a:pt x="8456" y="102"/>
                              </a:lnTo>
                              <a:lnTo>
                                <a:pt x="8456" y="102"/>
                              </a:lnTo>
                              <a:lnTo>
                                <a:pt x="8474" y="103"/>
                              </a:lnTo>
                              <a:lnTo>
                                <a:pt x="8491" y="105"/>
                              </a:lnTo>
                              <a:lnTo>
                                <a:pt x="8510" y="108"/>
                              </a:lnTo>
                              <a:lnTo>
                                <a:pt x="8530" y="111"/>
                              </a:lnTo>
                              <a:lnTo>
                                <a:pt x="8539" y="112"/>
                              </a:lnTo>
                              <a:lnTo>
                                <a:pt x="8547" y="114"/>
                              </a:lnTo>
                              <a:lnTo>
                                <a:pt x="8557" y="115"/>
                              </a:lnTo>
                              <a:lnTo>
                                <a:pt x="8566" y="116"/>
                              </a:lnTo>
                              <a:lnTo>
                                <a:pt x="8577" y="108"/>
                              </a:lnTo>
                              <a:lnTo>
                                <a:pt x="8588" y="98"/>
                              </a:lnTo>
                              <a:lnTo>
                                <a:pt x="8600" y="89"/>
                              </a:lnTo>
                              <a:lnTo>
                                <a:pt x="8611" y="81"/>
                              </a:lnTo>
                              <a:lnTo>
                                <a:pt x="8623" y="74"/>
                              </a:lnTo>
                              <a:lnTo>
                                <a:pt x="8637" y="66"/>
                              </a:lnTo>
                              <a:lnTo>
                                <a:pt x="8649" y="59"/>
                              </a:lnTo>
                              <a:lnTo>
                                <a:pt x="8662" y="54"/>
                              </a:lnTo>
                              <a:lnTo>
                                <a:pt x="8678" y="47"/>
                              </a:lnTo>
                              <a:lnTo>
                                <a:pt x="8695" y="41"/>
                              </a:lnTo>
                              <a:lnTo>
                                <a:pt x="8712" y="36"/>
                              </a:lnTo>
                              <a:lnTo>
                                <a:pt x="8731" y="32"/>
                              </a:lnTo>
                              <a:lnTo>
                                <a:pt x="8748" y="28"/>
                              </a:lnTo>
                              <a:lnTo>
                                <a:pt x="8766" y="26"/>
                              </a:lnTo>
                              <a:lnTo>
                                <a:pt x="8785" y="25"/>
                              </a:lnTo>
                              <a:lnTo>
                                <a:pt x="8805" y="24"/>
                              </a:lnTo>
                              <a:lnTo>
                                <a:pt x="8820" y="24"/>
                              </a:lnTo>
                              <a:lnTo>
                                <a:pt x="8836" y="25"/>
                              </a:lnTo>
                              <a:lnTo>
                                <a:pt x="8851" y="27"/>
                              </a:lnTo>
                              <a:lnTo>
                                <a:pt x="8866" y="30"/>
                              </a:lnTo>
                              <a:lnTo>
                                <a:pt x="8881" y="33"/>
                              </a:lnTo>
                              <a:lnTo>
                                <a:pt x="8895" y="36"/>
                              </a:lnTo>
                              <a:lnTo>
                                <a:pt x="8909" y="41"/>
                              </a:lnTo>
                              <a:lnTo>
                                <a:pt x="8922" y="45"/>
                              </a:lnTo>
                              <a:lnTo>
                                <a:pt x="8935" y="50"/>
                              </a:lnTo>
                              <a:lnTo>
                                <a:pt x="8947" y="57"/>
                              </a:lnTo>
                              <a:lnTo>
                                <a:pt x="8961" y="64"/>
                              </a:lnTo>
                              <a:lnTo>
                                <a:pt x="8972" y="71"/>
                              </a:lnTo>
                              <a:lnTo>
                                <a:pt x="8984" y="79"/>
                              </a:lnTo>
                              <a:lnTo>
                                <a:pt x="8995" y="88"/>
                              </a:lnTo>
                              <a:lnTo>
                                <a:pt x="9006" y="98"/>
                              </a:lnTo>
                              <a:lnTo>
                                <a:pt x="9016" y="108"/>
                              </a:lnTo>
                              <a:lnTo>
                                <a:pt x="9026" y="119"/>
                              </a:lnTo>
                              <a:lnTo>
                                <a:pt x="9035" y="129"/>
                              </a:lnTo>
                              <a:lnTo>
                                <a:pt x="9045" y="141"/>
                              </a:lnTo>
                              <a:lnTo>
                                <a:pt x="9053" y="153"/>
                              </a:lnTo>
                              <a:lnTo>
                                <a:pt x="9061" y="165"/>
                              </a:lnTo>
                              <a:lnTo>
                                <a:pt x="9069" y="178"/>
                              </a:lnTo>
                              <a:lnTo>
                                <a:pt x="9076" y="192"/>
                              </a:lnTo>
                              <a:lnTo>
                                <a:pt x="9083" y="207"/>
                              </a:lnTo>
                              <a:lnTo>
                                <a:pt x="9090" y="221"/>
                              </a:lnTo>
                              <a:lnTo>
                                <a:pt x="9096" y="236"/>
                              </a:lnTo>
                              <a:lnTo>
                                <a:pt x="9102" y="253"/>
                              </a:lnTo>
                              <a:lnTo>
                                <a:pt x="9107" y="269"/>
                              </a:lnTo>
                              <a:lnTo>
                                <a:pt x="9112" y="287"/>
                              </a:lnTo>
                              <a:lnTo>
                                <a:pt x="9116" y="305"/>
                              </a:lnTo>
                              <a:lnTo>
                                <a:pt x="9122" y="322"/>
                              </a:lnTo>
                              <a:lnTo>
                                <a:pt x="9125" y="341"/>
                              </a:lnTo>
                              <a:lnTo>
                                <a:pt x="9126" y="342"/>
                              </a:lnTo>
                              <a:lnTo>
                                <a:pt x="9130" y="367"/>
                              </a:lnTo>
                              <a:lnTo>
                                <a:pt x="9134" y="393"/>
                              </a:lnTo>
                              <a:lnTo>
                                <a:pt x="9138" y="419"/>
                              </a:lnTo>
                              <a:lnTo>
                                <a:pt x="9142" y="447"/>
                              </a:lnTo>
                              <a:lnTo>
                                <a:pt x="9145" y="473"/>
                              </a:lnTo>
                              <a:lnTo>
                                <a:pt x="9148" y="501"/>
                              </a:lnTo>
                              <a:lnTo>
                                <a:pt x="9151" y="528"/>
                              </a:lnTo>
                              <a:lnTo>
                                <a:pt x="9153" y="557"/>
                              </a:lnTo>
                              <a:lnTo>
                                <a:pt x="9155" y="584"/>
                              </a:lnTo>
                              <a:lnTo>
                                <a:pt x="9157" y="613"/>
                              </a:lnTo>
                              <a:lnTo>
                                <a:pt x="9159" y="643"/>
                              </a:lnTo>
                              <a:lnTo>
                                <a:pt x="9160" y="672"/>
                              </a:lnTo>
                              <a:lnTo>
                                <a:pt x="9161" y="703"/>
                              </a:lnTo>
                              <a:lnTo>
                                <a:pt x="9161" y="735"/>
                              </a:lnTo>
                              <a:lnTo>
                                <a:pt x="9162" y="767"/>
                              </a:lnTo>
                              <a:lnTo>
                                <a:pt x="9162" y="800"/>
                              </a:lnTo>
                              <a:lnTo>
                                <a:pt x="9162" y="816"/>
                              </a:lnTo>
                              <a:lnTo>
                                <a:pt x="9161" y="833"/>
                              </a:lnTo>
                              <a:lnTo>
                                <a:pt x="9160" y="850"/>
                              </a:lnTo>
                              <a:lnTo>
                                <a:pt x="9158" y="865"/>
                              </a:lnTo>
                              <a:lnTo>
                                <a:pt x="9155" y="881"/>
                              </a:lnTo>
                              <a:lnTo>
                                <a:pt x="9152" y="897"/>
                              </a:lnTo>
                              <a:lnTo>
                                <a:pt x="9148" y="912"/>
                              </a:lnTo>
                              <a:lnTo>
                                <a:pt x="9144" y="928"/>
                              </a:lnTo>
                              <a:lnTo>
                                <a:pt x="9140" y="943"/>
                              </a:lnTo>
                              <a:lnTo>
                                <a:pt x="9134" y="957"/>
                              </a:lnTo>
                              <a:lnTo>
                                <a:pt x="9129" y="973"/>
                              </a:lnTo>
                              <a:lnTo>
                                <a:pt x="9122" y="987"/>
                              </a:lnTo>
                              <a:lnTo>
                                <a:pt x="9114" y="1001"/>
                              </a:lnTo>
                              <a:lnTo>
                                <a:pt x="9107" y="1016"/>
                              </a:lnTo>
                              <a:lnTo>
                                <a:pt x="9099" y="1030"/>
                              </a:lnTo>
                              <a:lnTo>
                                <a:pt x="9090" y="1044"/>
                              </a:lnTo>
                              <a:lnTo>
                                <a:pt x="9090" y="1043"/>
                              </a:lnTo>
                              <a:lnTo>
                                <a:pt x="9078" y="1062"/>
                              </a:lnTo>
                              <a:lnTo>
                                <a:pt x="9065" y="1078"/>
                              </a:lnTo>
                              <a:lnTo>
                                <a:pt x="9051" y="1094"/>
                              </a:lnTo>
                              <a:lnTo>
                                <a:pt x="9036" y="1109"/>
                              </a:lnTo>
                              <a:lnTo>
                                <a:pt x="9021" y="1122"/>
                              </a:lnTo>
                              <a:lnTo>
                                <a:pt x="9005" y="1135"/>
                              </a:lnTo>
                              <a:lnTo>
                                <a:pt x="8989" y="1146"/>
                              </a:lnTo>
                              <a:lnTo>
                                <a:pt x="8971" y="1157"/>
                              </a:lnTo>
                              <a:lnTo>
                                <a:pt x="8953" y="1165"/>
                              </a:lnTo>
                              <a:lnTo>
                                <a:pt x="8935" y="1172"/>
                              </a:lnTo>
                              <a:lnTo>
                                <a:pt x="8916" y="1179"/>
                              </a:lnTo>
                              <a:lnTo>
                                <a:pt x="8897" y="1184"/>
                              </a:lnTo>
                              <a:lnTo>
                                <a:pt x="8876" y="1189"/>
                              </a:lnTo>
                              <a:lnTo>
                                <a:pt x="8856" y="1191"/>
                              </a:lnTo>
                              <a:lnTo>
                                <a:pt x="8835" y="1193"/>
                              </a:lnTo>
                              <a:lnTo>
                                <a:pt x="8813" y="1193"/>
                              </a:lnTo>
                              <a:close/>
                              <a:moveTo>
                                <a:pt x="3924" y="2019"/>
                              </a:moveTo>
                              <a:lnTo>
                                <a:pt x="3918" y="2044"/>
                              </a:lnTo>
                              <a:lnTo>
                                <a:pt x="3912" y="2069"/>
                              </a:lnTo>
                              <a:lnTo>
                                <a:pt x="3906" y="2095"/>
                              </a:lnTo>
                              <a:lnTo>
                                <a:pt x="3900" y="2122"/>
                              </a:lnTo>
                              <a:lnTo>
                                <a:pt x="3894" y="2148"/>
                              </a:lnTo>
                              <a:lnTo>
                                <a:pt x="3887" y="2176"/>
                              </a:lnTo>
                              <a:lnTo>
                                <a:pt x="3881" y="2204"/>
                              </a:lnTo>
                              <a:lnTo>
                                <a:pt x="3874" y="2233"/>
                              </a:lnTo>
                              <a:lnTo>
                                <a:pt x="3857" y="2306"/>
                              </a:lnTo>
                              <a:lnTo>
                                <a:pt x="3838" y="2382"/>
                              </a:lnTo>
                              <a:lnTo>
                                <a:pt x="3820" y="2459"/>
                              </a:lnTo>
                              <a:lnTo>
                                <a:pt x="3802" y="2539"/>
                              </a:lnTo>
                              <a:lnTo>
                                <a:pt x="3783" y="2620"/>
                              </a:lnTo>
                              <a:lnTo>
                                <a:pt x="3763" y="2705"/>
                              </a:lnTo>
                              <a:lnTo>
                                <a:pt x="3744" y="2791"/>
                              </a:lnTo>
                              <a:lnTo>
                                <a:pt x="3724" y="2879"/>
                              </a:lnTo>
                              <a:lnTo>
                                <a:pt x="3719" y="2913"/>
                              </a:lnTo>
                              <a:lnTo>
                                <a:pt x="3713" y="2947"/>
                              </a:lnTo>
                              <a:lnTo>
                                <a:pt x="3708" y="2979"/>
                              </a:lnTo>
                              <a:lnTo>
                                <a:pt x="3703" y="3011"/>
                              </a:lnTo>
                              <a:lnTo>
                                <a:pt x="3699" y="3043"/>
                              </a:lnTo>
                              <a:lnTo>
                                <a:pt x="3693" y="3074"/>
                              </a:lnTo>
                              <a:lnTo>
                                <a:pt x="3688" y="3104"/>
                              </a:lnTo>
                              <a:lnTo>
                                <a:pt x="3684" y="3133"/>
                              </a:lnTo>
                              <a:lnTo>
                                <a:pt x="3679" y="3166"/>
                              </a:lnTo>
                              <a:lnTo>
                                <a:pt x="3674" y="3200"/>
                              </a:lnTo>
                              <a:lnTo>
                                <a:pt x="3669" y="3232"/>
                              </a:lnTo>
                              <a:lnTo>
                                <a:pt x="3664" y="3264"/>
                              </a:lnTo>
                              <a:lnTo>
                                <a:pt x="3660" y="3296"/>
                              </a:lnTo>
                              <a:lnTo>
                                <a:pt x="3655" y="3327"/>
                              </a:lnTo>
                              <a:lnTo>
                                <a:pt x="3651" y="3358"/>
                              </a:lnTo>
                              <a:lnTo>
                                <a:pt x="3646" y="3388"/>
                              </a:lnTo>
                              <a:lnTo>
                                <a:pt x="3645" y="3395"/>
                              </a:lnTo>
                              <a:lnTo>
                                <a:pt x="3639" y="3417"/>
                              </a:lnTo>
                              <a:lnTo>
                                <a:pt x="3632" y="3439"/>
                              </a:lnTo>
                              <a:lnTo>
                                <a:pt x="3626" y="3459"/>
                              </a:lnTo>
                              <a:lnTo>
                                <a:pt x="3619" y="3480"/>
                              </a:lnTo>
                              <a:lnTo>
                                <a:pt x="3610" y="3499"/>
                              </a:lnTo>
                              <a:lnTo>
                                <a:pt x="3603" y="3517"/>
                              </a:lnTo>
                              <a:lnTo>
                                <a:pt x="3595" y="3535"/>
                              </a:lnTo>
                              <a:lnTo>
                                <a:pt x="3586" y="3553"/>
                              </a:lnTo>
                              <a:lnTo>
                                <a:pt x="3578" y="3569"/>
                              </a:lnTo>
                              <a:lnTo>
                                <a:pt x="3569" y="3585"/>
                              </a:lnTo>
                              <a:lnTo>
                                <a:pt x="3559" y="3600"/>
                              </a:lnTo>
                              <a:lnTo>
                                <a:pt x="3550" y="3615"/>
                              </a:lnTo>
                              <a:lnTo>
                                <a:pt x="3540" y="3629"/>
                              </a:lnTo>
                              <a:lnTo>
                                <a:pt x="3528" y="3642"/>
                              </a:lnTo>
                              <a:lnTo>
                                <a:pt x="3518" y="3655"/>
                              </a:lnTo>
                              <a:lnTo>
                                <a:pt x="3507" y="3666"/>
                              </a:lnTo>
                              <a:lnTo>
                                <a:pt x="3495" y="3678"/>
                              </a:lnTo>
                              <a:lnTo>
                                <a:pt x="3482" y="3689"/>
                              </a:lnTo>
                              <a:lnTo>
                                <a:pt x="3470" y="3700"/>
                              </a:lnTo>
                              <a:lnTo>
                                <a:pt x="3457" y="3709"/>
                              </a:lnTo>
                              <a:lnTo>
                                <a:pt x="3442" y="3719"/>
                              </a:lnTo>
                              <a:lnTo>
                                <a:pt x="3429" y="3727"/>
                              </a:lnTo>
                              <a:lnTo>
                                <a:pt x="3415" y="3733"/>
                              </a:lnTo>
                              <a:lnTo>
                                <a:pt x="3401" y="3740"/>
                              </a:lnTo>
                              <a:lnTo>
                                <a:pt x="3386" y="3746"/>
                              </a:lnTo>
                              <a:lnTo>
                                <a:pt x="3371" y="3751"/>
                              </a:lnTo>
                              <a:lnTo>
                                <a:pt x="3355" y="3755"/>
                              </a:lnTo>
                              <a:lnTo>
                                <a:pt x="3339" y="3758"/>
                              </a:lnTo>
                              <a:lnTo>
                                <a:pt x="3323" y="3762"/>
                              </a:lnTo>
                              <a:lnTo>
                                <a:pt x="3307" y="3763"/>
                              </a:lnTo>
                              <a:lnTo>
                                <a:pt x="3290" y="3764"/>
                              </a:lnTo>
                              <a:lnTo>
                                <a:pt x="3273" y="3765"/>
                              </a:lnTo>
                              <a:lnTo>
                                <a:pt x="3252" y="3764"/>
                              </a:lnTo>
                              <a:lnTo>
                                <a:pt x="3232" y="3763"/>
                              </a:lnTo>
                              <a:lnTo>
                                <a:pt x="3212" y="3761"/>
                              </a:lnTo>
                              <a:lnTo>
                                <a:pt x="3192" y="3756"/>
                              </a:lnTo>
                              <a:lnTo>
                                <a:pt x="3174" y="3752"/>
                              </a:lnTo>
                              <a:lnTo>
                                <a:pt x="3156" y="3746"/>
                              </a:lnTo>
                              <a:lnTo>
                                <a:pt x="3138" y="3740"/>
                              </a:lnTo>
                              <a:lnTo>
                                <a:pt x="3120" y="3733"/>
                              </a:lnTo>
                              <a:lnTo>
                                <a:pt x="3103" y="3724"/>
                              </a:lnTo>
                              <a:lnTo>
                                <a:pt x="3087" y="3714"/>
                              </a:lnTo>
                              <a:lnTo>
                                <a:pt x="3071" y="3703"/>
                              </a:lnTo>
                              <a:lnTo>
                                <a:pt x="3056" y="3692"/>
                              </a:lnTo>
                              <a:lnTo>
                                <a:pt x="3041" y="3679"/>
                              </a:lnTo>
                              <a:lnTo>
                                <a:pt x="3027" y="3666"/>
                              </a:lnTo>
                              <a:lnTo>
                                <a:pt x="3013" y="3651"/>
                              </a:lnTo>
                              <a:lnTo>
                                <a:pt x="3000" y="3635"/>
                              </a:lnTo>
                              <a:lnTo>
                                <a:pt x="3001" y="3635"/>
                              </a:lnTo>
                              <a:lnTo>
                                <a:pt x="2990" y="3622"/>
                              </a:lnTo>
                              <a:lnTo>
                                <a:pt x="2981" y="3608"/>
                              </a:lnTo>
                              <a:lnTo>
                                <a:pt x="2972" y="3593"/>
                              </a:lnTo>
                              <a:lnTo>
                                <a:pt x="2963" y="3578"/>
                              </a:lnTo>
                              <a:lnTo>
                                <a:pt x="2955" y="3564"/>
                              </a:lnTo>
                              <a:lnTo>
                                <a:pt x="2948" y="3548"/>
                              </a:lnTo>
                              <a:lnTo>
                                <a:pt x="2942" y="3532"/>
                              </a:lnTo>
                              <a:lnTo>
                                <a:pt x="2936" y="3516"/>
                              </a:lnTo>
                              <a:lnTo>
                                <a:pt x="2931" y="3500"/>
                              </a:lnTo>
                              <a:lnTo>
                                <a:pt x="2927" y="3483"/>
                              </a:lnTo>
                              <a:lnTo>
                                <a:pt x="2923" y="3467"/>
                              </a:lnTo>
                              <a:lnTo>
                                <a:pt x="2920" y="3449"/>
                              </a:lnTo>
                              <a:lnTo>
                                <a:pt x="2918" y="3432"/>
                              </a:lnTo>
                              <a:lnTo>
                                <a:pt x="2916" y="3414"/>
                              </a:lnTo>
                              <a:lnTo>
                                <a:pt x="2915" y="3396"/>
                              </a:lnTo>
                              <a:lnTo>
                                <a:pt x="2915" y="3378"/>
                              </a:lnTo>
                              <a:lnTo>
                                <a:pt x="2916" y="3330"/>
                              </a:lnTo>
                              <a:lnTo>
                                <a:pt x="2917" y="3281"/>
                              </a:lnTo>
                              <a:lnTo>
                                <a:pt x="2920" y="3230"/>
                              </a:lnTo>
                              <a:lnTo>
                                <a:pt x="2924" y="3178"/>
                              </a:lnTo>
                              <a:lnTo>
                                <a:pt x="2929" y="3126"/>
                              </a:lnTo>
                              <a:lnTo>
                                <a:pt x="2936" y="3071"/>
                              </a:lnTo>
                              <a:lnTo>
                                <a:pt x="2943" y="3014"/>
                              </a:lnTo>
                              <a:lnTo>
                                <a:pt x="2952" y="2958"/>
                              </a:lnTo>
                              <a:lnTo>
                                <a:pt x="2961" y="2900"/>
                              </a:lnTo>
                              <a:lnTo>
                                <a:pt x="2973" y="2842"/>
                              </a:lnTo>
                              <a:lnTo>
                                <a:pt x="2985" y="2782"/>
                              </a:lnTo>
                              <a:lnTo>
                                <a:pt x="2998" y="2721"/>
                              </a:lnTo>
                              <a:lnTo>
                                <a:pt x="3012" y="2658"/>
                              </a:lnTo>
                              <a:lnTo>
                                <a:pt x="3027" y="2594"/>
                              </a:lnTo>
                              <a:lnTo>
                                <a:pt x="3043" y="2529"/>
                              </a:lnTo>
                              <a:lnTo>
                                <a:pt x="3062" y="2462"/>
                              </a:lnTo>
                              <a:lnTo>
                                <a:pt x="3087" y="2369"/>
                              </a:lnTo>
                              <a:lnTo>
                                <a:pt x="3111" y="2280"/>
                              </a:lnTo>
                              <a:lnTo>
                                <a:pt x="3134" y="2197"/>
                              </a:lnTo>
                              <a:lnTo>
                                <a:pt x="3155" y="2117"/>
                              </a:lnTo>
                              <a:lnTo>
                                <a:pt x="3175" y="2043"/>
                              </a:lnTo>
                              <a:lnTo>
                                <a:pt x="3193" y="1972"/>
                              </a:lnTo>
                              <a:lnTo>
                                <a:pt x="3212" y="1907"/>
                              </a:lnTo>
                              <a:lnTo>
                                <a:pt x="3227" y="1846"/>
                              </a:lnTo>
                              <a:lnTo>
                                <a:pt x="3241" y="1795"/>
                              </a:lnTo>
                              <a:lnTo>
                                <a:pt x="3253" y="1749"/>
                              </a:lnTo>
                              <a:lnTo>
                                <a:pt x="3263" y="1708"/>
                              </a:lnTo>
                              <a:lnTo>
                                <a:pt x="3272" y="1673"/>
                              </a:lnTo>
                              <a:lnTo>
                                <a:pt x="3279" y="1643"/>
                              </a:lnTo>
                              <a:lnTo>
                                <a:pt x="3285" y="1619"/>
                              </a:lnTo>
                              <a:lnTo>
                                <a:pt x="3290" y="1601"/>
                              </a:lnTo>
                              <a:lnTo>
                                <a:pt x="3293" y="1588"/>
                              </a:lnTo>
                              <a:lnTo>
                                <a:pt x="3293" y="1589"/>
                              </a:lnTo>
                              <a:lnTo>
                                <a:pt x="3301" y="1541"/>
                              </a:lnTo>
                              <a:lnTo>
                                <a:pt x="3309" y="1493"/>
                              </a:lnTo>
                              <a:lnTo>
                                <a:pt x="3317" y="1448"/>
                              </a:lnTo>
                              <a:lnTo>
                                <a:pt x="3325" y="1404"/>
                              </a:lnTo>
                              <a:lnTo>
                                <a:pt x="3332" y="1360"/>
                              </a:lnTo>
                              <a:lnTo>
                                <a:pt x="3339" y="1318"/>
                              </a:lnTo>
                              <a:lnTo>
                                <a:pt x="3346" y="1278"/>
                              </a:lnTo>
                              <a:lnTo>
                                <a:pt x="3353" y="1238"/>
                              </a:lnTo>
                              <a:lnTo>
                                <a:pt x="3361" y="1194"/>
                              </a:lnTo>
                              <a:lnTo>
                                <a:pt x="3369" y="1151"/>
                              </a:lnTo>
                              <a:lnTo>
                                <a:pt x="3377" y="1107"/>
                              </a:lnTo>
                              <a:lnTo>
                                <a:pt x="3385" y="1063"/>
                              </a:lnTo>
                              <a:lnTo>
                                <a:pt x="3393" y="1019"/>
                              </a:lnTo>
                              <a:lnTo>
                                <a:pt x="3400" y="975"/>
                              </a:lnTo>
                              <a:lnTo>
                                <a:pt x="3408" y="932"/>
                              </a:lnTo>
                              <a:lnTo>
                                <a:pt x="3416" y="888"/>
                              </a:lnTo>
                              <a:lnTo>
                                <a:pt x="3416" y="887"/>
                              </a:lnTo>
                              <a:lnTo>
                                <a:pt x="3428" y="826"/>
                              </a:lnTo>
                              <a:lnTo>
                                <a:pt x="3440" y="769"/>
                              </a:lnTo>
                              <a:lnTo>
                                <a:pt x="3453" y="714"/>
                              </a:lnTo>
                              <a:lnTo>
                                <a:pt x="3465" y="661"/>
                              </a:lnTo>
                              <a:lnTo>
                                <a:pt x="3478" y="612"/>
                              </a:lnTo>
                              <a:lnTo>
                                <a:pt x="3490" y="564"/>
                              </a:lnTo>
                              <a:lnTo>
                                <a:pt x="3503" y="519"/>
                              </a:lnTo>
                              <a:lnTo>
                                <a:pt x="3516" y="478"/>
                              </a:lnTo>
                              <a:lnTo>
                                <a:pt x="3529" y="437"/>
                              </a:lnTo>
                              <a:lnTo>
                                <a:pt x="3544" y="398"/>
                              </a:lnTo>
                              <a:lnTo>
                                <a:pt x="3557" y="362"/>
                              </a:lnTo>
                              <a:lnTo>
                                <a:pt x="3572" y="329"/>
                              </a:lnTo>
                              <a:lnTo>
                                <a:pt x="3586" y="297"/>
                              </a:lnTo>
                              <a:lnTo>
                                <a:pt x="3600" y="269"/>
                              </a:lnTo>
                              <a:lnTo>
                                <a:pt x="3616" y="243"/>
                              </a:lnTo>
                              <a:lnTo>
                                <a:pt x="3631" y="220"/>
                              </a:lnTo>
                              <a:lnTo>
                                <a:pt x="3631" y="220"/>
                              </a:lnTo>
                              <a:lnTo>
                                <a:pt x="3646" y="198"/>
                              </a:lnTo>
                              <a:lnTo>
                                <a:pt x="3663" y="177"/>
                              </a:lnTo>
                              <a:lnTo>
                                <a:pt x="3680" y="157"/>
                              </a:lnTo>
                              <a:lnTo>
                                <a:pt x="3698" y="140"/>
                              </a:lnTo>
                              <a:lnTo>
                                <a:pt x="3716" y="123"/>
                              </a:lnTo>
                              <a:lnTo>
                                <a:pt x="3734" y="108"/>
                              </a:lnTo>
                              <a:lnTo>
                                <a:pt x="3754" y="94"/>
                              </a:lnTo>
                              <a:lnTo>
                                <a:pt x="3773" y="81"/>
                              </a:lnTo>
                              <a:lnTo>
                                <a:pt x="3795" y="70"/>
                              </a:lnTo>
                              <a:lnTo>
                                <a:pt x="3816" y="60"/>
                              </a:lnTo>
                              <a:lnTo>
                                <a:pt x="3838" y="53"/>
                              </a:lnTo>
                              <a:lnTo>
                                <a:pt x="3861" y="46"/>
                              </a:lnTo>
                              <a:lnTo>
                                <a:pt x="3883" y="41"/>
                              </a:lnTo>
                              <a:lnTo>
                                <a:pt x="3906" y="36"/>
                              </a:lnTo>
                              <a:lnTo>
                                <a:pt x="3930" y="34"/>
                              </a:lnTo>
                              <a:lnTo>
                                <a:pt x="3955" y="34"/>
                              </a:lnTo>
                              <a:lnTo>
                                <a:pt x="3982" y="35"/>
                              </a:lnTo>
                              <a:lnTo>
                                <a:pt x="4009" y="37"/>
                              </a:lnTo>
                              <a:lnTo>
                                <a:pt x="4036" y="43"/>
                              </a:lnTo>
                              <a:lnTo>
                                <a:pt x="4061" y="49"/>
                              </a:lnTo>
                              <a:lnTo>
                                <a:pt x="4085" y="58"/>
                              </a:lnTo>
                              <a:lnTo>
                                <a:pt x="4109" y="69"/>
                              </a:lnTo>
                              <a:lnTo>
                                <a:pt x="4131" y="82"/>
                              </a:lnTo>
                              <a:lnTo>
                                <a:pt x="4153" y="97"/>
                              </a:lnTo>
                              <a:lnTo>
                                <a:pt x="4173" y="113"/>
                              </a:lnTo>
                              <a:lnTo>
                                <a:pt x="4193" y="132"/>
                              </a:lnTo>
                              <a:lnTo>
                                <a:pt x="4211" y="152"/>
                              </a:lnTo>
                              <a:lnTo>
                                <a:pt x="4228" y="174"/>
                              </a:lnTo>
                              <a:lnTo>
                                <a:pt x="4244" y="198"/>
                              </a:lnTo>
                              <a:lnTo>
                                <a:pt x="4260" y="223"/>
                              </a:lnTo>
                              <a:lnTo>
                                <a:pt x="4275" y="251"/>
                              </a:lnTo>
                              <a:lnTo>
                                <a:pt x="4288" y="280"/>
                              </a:lnTo>
                              <a:lnTo>
                                <a:pt x="4288" y="280"/>
                              </a:lnTo>
                              <a:lnTo>
                                <a:pt x="4299" y="308"/>
                              </a:lnTo>
                              <a:lnTo>
                                <a:pt x="4310" y="339"/>
                              </a:lnTo>
                              <a:lnTo>
                                <a:pt x="4321" y="373"/>
                              </a:lnTo>
                              <a:lnTo>
                                <a:pt x="4333" y="410"/>
                              </a:lnTo>
                              <a:lnTo>
                                <a:pt x="4345" y="451"/>
                              </a:lnTo>
                              <a:lnTo>
                                <a:pt x="4356" y="495"/>
                              </a:lnTo>
                              <a:lnTo>
                                <a:pt x="4367" y="542"/>
                              </a:lnTo>
                              <a:lnTo>
                                <a:pt x="4379" y="593"/>
                              </a:lnTo>
                              <a:lnTo>
                                <a:pt x="4390" y="646"/>
                              </a:lnTo>
                              <a:lnTo>
                                <a:pt x="4401" y="702"/>
                              </a:lnTo>
                              <a:lnTo>
                                <a:pt x="4413" y="761"/>
                              </a:lnTo>
                              <a:lnTo>
                                <a:pt x="4426" y="824"/>
                              </a:lnTo>
                              <a:lnTo>
                                <a:pt x="4437" y="889"/>
                              </a:lnTo>
                              <a:lnTo>
                                <a:pt x="4449" y="958"/>
                              </a:lnTo>
                              <a:lnTo>
                                <a:pt x="4461" y="1030"/>
                              </a:lnTo>
                              <a:lnTo>
                                <a:pt x="4473" y="1105"/>
                              </a:lnTo>
                              <a:lnTo>
                                <a:pt x="4473" y="1105"/>
                              </a:lnTo>
                              <a:lnTo>
                                <a:pt x="4484" y="1179"/>
                              </a:lnTo>
                              <a:lnTo>
                                <a:pt x="4496" y="1253"/>
                              </a:lnTo>
                              <a:lnTo>
                                <a:pt x="4510" y="1329"/>
                              </a:lnTo>
                              <a:lnTo>
                                <a:pt x="4524" y="1405"/>
                              </a:lnTo>
                              <a:lnTo>
                                <a:pt x="4538" y="1482"/>
                              </a:lnTo>
                              <a:lnTo>
                                <a:pt x="4553" y="1559"/>
                              </a:lnTo>
                              <a:lnTo>
                                <a:pt x="4569" y="1638"/>
                              </a:lnTo>
                              <a:lnTo>
                                <a:pt x="4586" y="1717"/>
                              </a:lnTo>
                              <a:lnTo>
                                <a:pt x="4599" y="1775"/>
                              </a:lnTo>
                              <a:lnTo>
                                <a:pt x="4612" y="1833"/>
                              </a:lnTo>
                              <a:lnTo>
                                <a:pt x="4625" y="1892"/>
                              </a:lnTo>
                              <a:lnTo>
                                <a:pt x="4638" y="1951"/>
                              </a:lnTo>
                              <a:lnTo>
                                <a:pt x="4652" y="2010"/>
                              </a:lnTo>
                              <a:lnTo>
                                <a:pt x="4667" y="2069"/>
                              </a:lnTo>
                              <a:lnTo>
                                <a:pt x="4681" y="2130"/>
                              </a:lnTo>
                              <a:lnTo>
                                <a:pt x="4696" y="2189"/>
                              </a:lnTo>
                              <a:lnTo>
                                <a:pt x="4717" y="2125"/>
                              </a:lnTo>
                              <a:lnTo>
                                <a:pt x="4738" y="2061"/>
                              </a:lnTo>
                              <a:lnTo>
                                <a:pt x="4760" y="1996"/>
                              </a:lnTo>
                              <a:lnTo>
                                <a:pt x="4781" y="1931"/>
                              </a:lnTo>
                              <a:lnTo>
                                <a:pt x="4801" y="1866"/>
                              </a:lnTo>
                              <a:lnTo>
                                <a:pt x="4821" y="1800"/>
                              </a:lnTo>
                              <a:lnTo>
                                <a:pt x="4843" y="1733"/>
                              </a:lnTo>
                              <a:lnTo>
                                <a:pt x="4863" y="1666"/>
                              </a:lnTo>
                              <a:lnTo>
                                <a:pt x="4876" y="1620"/>
                              </a:lnTo>
                              <a:lnTo>
                                <a:pt x="4890" y="1573"/>
                              </a:lnTo>
                              <a:lnTo>
                                <a:pt x="4903" y="1526"/>
                              </a:lnTo>
                              <a:lnTo>
                                <a:pt x="4918" y="1479"/>
                              </a:lnTo>
                              <a:lnTo>
                                <a:pt x="4931" y="1432"/>
                              </a:lnTo>
                              <a:lnTo>
                                <a:pt x="4944" y="1384"/>
                              </a:lnTo>
                              <a:lnTo>
                                <a:pt x="4958" y="1336"/>
                              </a:lnTo>
                              <a:lnTo>
                                <a:pt x="4971" y="1288"/>
                              </a:lnTo>
                              <a:lnTo>
                                <a:pt x="4984" y="1239"/>
                              </a:lnTo>
                              <a:lnTo>
                                <a:pt x="4998" y="1191"/>
                              </a:lnTo>
                              <a:lnTo>
                                <a:pt x="5011" y="1142"/>
                              </a:lnTo>
                              <a:lnTo>
                                <a:pt x="5024" y="1093"/>
                              </a:lnTo>
                              <a:lnTo>
                                <a:pt x="5036" y="1044"/>
                              </a:lnTo>
                              <a:lnTo>
                                <a:pt x="5049" y="995"/>
                              </a:lnTo>
                              <a:lnTo>
                                <a:pt x="5062" y="945"/>
                              </a:lnTo>
                              <a:lnTo>
                                <a:pt x="5075" y="895"/>
                              </a:lnTo>
                              <a:lnTo>
                                <a:pt x="5192" y="373"/>
                              </a:lnTo>
                              <a:lnTo>
                                <a:pt x="5194" y="366"/>
                              </a:lnTo>
                              <a:lnTo>
                                <a:pt x="5201" y="344"/>
                              </a:lnTo>
                              <a:lnTo>
                                <a:pt x="5209" y="323"/>
                              </a:lnTo>
                              <a:lnTo>
                                <a:pt x="5218" y="303"/>
                              </a:lnTo>
                              <a:lnTo>
                                <a:pt x="5226" y="283"/>
                              </a:lnTo>
                              <a:lnTo>
                                <a:pt x="5236" y="263"/>
                              </a:lnTo>
                              <a:lnTo>
                                <a:pt x="5245" y="245"/>
                              </a:lnTo>
                              <a:lnTo>
                                <a:pt x="5255" y="227"/>
                              </a:lnTo>
                              <a:lnTo>
                                <a:pt x="5265" y="210"/>
                              </a:lnTo>
                              <a:lnTo>
                                <a:pt x="5275" y="194"/>
                              </a:lnTo>
                              <a:lnTo>
                                <a:pt x="5285" y="177"/>
                              </a:lnTo>
                              <a:lnTo>
                                <a:pt x="5296" y="163"/>
                              </a:lnTo>
                              <a:lnTo>
                                <a:pt x="5307" y="147"/>
                              </a:lnTo>
                              <a:lnTo>
                                <a:pt x="5319" y="134"/>
                              </a:lnTo>
                              <a:lnTo>
                                <a:pt x="5330" y="121"/>
                              </a:lnTo>
                              <a:lnTo>
                                <a:pt x="5342" y="108"/>
                              </a:lnTo>
                              <a:lnTo>
                                <a:pt x="5354" y="97"/>
                              </a:lnTo>
                              <a:lnTo>
                                <a:pt x="5367" y="85"/>
                              </a:lnTo>
                              <a:lnTo>
                                <a:pt x="5380" y="74"/>
                              </a:lnTo>
                              <a:lnTo>
                                <a:pt x="5394" y="64"/>
                              </a:lnTo>
                              <a:lnTo>
                                <a:pt x="5409" y="54"/>
                              </a:lnTo>
                              <a:lnTo>
                                <a:pt x="5423" y="45"/>
                              </a:lnTo>
                              <a:lnTo>
                                <a:pt x="5437" y="37"/>
                              </a:lnTo>
                              <a:lnTo>
                                <a:pt x="5452" y="31"/>
                              </a:lnTo>
                              <a:lnTo>
                                <a:pt x="5467" y="24"/>
                              </a:lnTo>
                              <a:lnTo>
                                <a:pt x="5483" y="17"/>
                              </a:lnTo>
                              <a:lnTo>
                                <a:pt x="5498" y="13"/>
                              </a:lnTo>
                              <a:lnTo>
                                <a:pt x="5514" y="9"/>
                              </a:lnTo>
                              <a:lnTo>
                                <a:pt x="5530" y="5"/>
                              </a:lnTo>
                              <a:lnTo>
                                <a:pt x="5546" y="3"/>
                              </a:lnTo>
                              <a:lnTo>
                                <a:pt x="5564" y="1"/>
                              </a:lnTo>
                              <a:lnTo>
                                <a:pt x="5581" y="0"/>
                              </a:lnTo>
                              <a:lnTo>
                                <a:pt x="5598" y="0"/>
                              </a:lnTo>
                              <a:lnTo>
                                <a:pt x="5615" y="0"/>
                              </a:lnTo>
                              <a:lnTo>
                                <a:pt x="5631" y="1"/>
                              </a:lnTo>
                              <a:lnTo>
                                <a:pt x="5649" y="3"/>
                              </a:lnTo>
                              <a:lnTo>
                                <a:pt x="5665" y="6"/>
                              </a:lnTo>
                              <a:lnTo>
                                <a:pt x="5681" y="11"/>
                              </a:lnTo>
                              <a:lnTo>
                                <a:pt x="5696" y="15"/>
                              </a:lnTo>
                              <a:lnTo>
                                <a:pt x="5711" y="21"/>
                              </a:lnTo>
                              <a:lnTo>
                                <a:pt x="5727" y="27"/>
                              </a:lnTo>
                              <a:lnTo>
                                <a:pt x="5742" y="35"/>
                              </a:lnTo>
                              <a:lnTo>
                                <a:pt x="5757" y="44"/>
                              </a:lnTo>
                              <a:lnTo>
                                <a:pt x="5771" y="53"/>
                              </a:lnTo>
                              <a:lnTo>
                                <a:pt x="5785" y="64"/>
                              </a:lnTo>
                              <a:lnTo>
                                <a:pt x="5798" y="75"/>
                              </a:lnTo>
                              <a:lnTo>
                                <a:pt x="5813" y="87"/>
                              </a:lnTo>
                              <a:lnTo>
                                <a:pt x="5826" y="99"/>
                              </a:lnTo>
                              <a:lnTo>
                                <a:pt x="5838" y="113"/>
                              </a:lnTo>
                              <a:lnTo>
                                <a:pt x="5850" y="126"/>
                              </a:lnTo>
                              <a:lnTo>
                                <a:pt x="5861" y="141"/>
                              </a:lnTo>
                              <a:lnTo>
                                <a:pt x="5872" y="156"/>
                              </a:lnTo>
                              <a:lnTo>
                                <a:pt x="5884" y="172"/>
                              </a:lnTo>
                              <a:lnTo>
                                <a:pt x="5894" y="188"/>
                              </a:lnTo>
                              <a:lnTo>
                                <a:pt x="5904" y="206"/>
                              </a:lnTo>
                              <a:lnTo>
                                <a:pt x="5914" y="223"/>
                              </a:lnTo>
                              <a:lnTo>
                                <a:pt x="5924" y="243"/>
                              </a:lnTo>
                              <a:lnTo>
                                <a:pt x="5933" y="262"/>
                              </a:lnTo>
                              <a:lnTo>
                                <a:pt x="5942" y="283"/>
                              </a:lnTo>
                              <a:lnTo>
                                <a:pt x="5951" y="304"/>
                              </a:lnTo>
                              <a:lnTo>
                                <a:pt x="5960" y="326"/>
                              </a:lnTo>
                              <a:lnTo>
                                <a:pt x="5977" y="372"/>
                              </a:lnTo>
                              <a:lnTo>
                                <a:pt x="5993" y="421"/>
                              </a:lnTo>
                              <a:lnTo>
                                <a:pt x="5993" y="420"/>
                              </a:lnTo>
                              <a:lnTo>
                                <a:pt x="5999" y="441"/>
                              </a:lnTo>
                              <a:lnTo>
                                <a:pt x="6005" y="464"/>
                              </a:lnTo>
                              <a:lnTo>
                                <a:pt x="6011" y="490"/>
                              </a:lnTo>
                              <a:lnTo>
                                <a:pt x="6017" y="517"/>
                              </a:lnTo>
                              <a:lnTo>
                                <a:pt x="6023" y="547"/>
                              </a:lnTo>
                              <a:lnTo>
                                <a:pt x="6029" y="578"/>
                              </a:lnTo>
                              <a:lnTo>
                                <a:pt x="6035" y="612"/>
                              </a:lnTo>
                              <a:lnTo>
                                <a:pt x="6042" y="647"/>
                              </a:lnTo>
                              <a:lnTo>
                                <a:pt x="6049" y="684"/>
                              </a:lnTo>
                              <a:lnTo>
                                <a:pt x="6055" y="723"/>
                              </a:lnTo>
                              <a:lnTo>
                                <a:pt x="6061" y="764"/>
                              </a:lnTo>
                              <a:lnTo>
                                <a:pt x="6067" y="808"/>
                              </a:lnTo>
                              <a:lnTo>
                                <a:pt x="6074" y="853"/>
                              </a:lnTo>
                              <a:lnTo>
                                <a:pt x="6080" y="900"/>
                              </a:lnTo>
                              <a:lnTo>
                                <a:pt x="6087" y="950"/>
                              </a:lnTo>
                              <a:lnTo>
                                <a:pt x="6093" y="1000"/>
                              </a:lnTo>
                              <a:lnTo>
                                <a:pt x="6101" y="1061"/>
                              </a:lnTo>
                              <a:lnTo>
                                <a:pt x="6108" y="1119"/>
                              </a:lnTo>
                              <a:lnTo>
                                <a:pt x="6116" y="1179"/>
                              </a:lnTo>
                              <a:lnTo>
                                <a:pt x="6125" y="1237"/>
                              </a:lnTo>
                              <a:lnTo>
                                <a:pt x="6133" y="1294"/>
                              </a:lnTo>
                              <a:lnTo>
                                <a:pt x="6141" y="1351"/>
                              </a:lnTo>
                              <a:lnTo>
                                <a:pt x="6149" y="1408"/>
                              </a:lnTo>
                              <a:lnTo>
                                <a:pt x="6157" y="1464"/>
                              </a:lnTo>
                              <a:lnTo>
                                <a:pt x="6166" y="1520"/>
                              </a:lnTo>
                              <a:lnTo>
                                <a:pt x="6174" y="1575"/>
                              </a:lnTo>
                              <a:lnTo>
                                <a:pt x="6183" y="1630"/>
                              </a:lnTo>
                              <a:lnTo>
                                <a:pt x="6192" y="1684"/>
                              </a:lnTo>
                              <a:lnTo>
                                <a:pt x="6201" y="1738"/>
                              </a:lnTo>
                              <a:lnTo>
                                <a:pt x="6211" y="1791"/>
                              </a:lnTo>
                              <a:lnTo>
                                <a:pt x="6220" y="1843"/>
                              </a:lnTo>
                              <a:lnTo>
                                <a:pt x="6230" y="1895"/>
                              </a:lnTo>
                              <a:lnTo>
                                <a:pt x="6249" y="1997"/>
                              </a:lnTo>
                              <a:lnTo>
                                <a:pt x="6268" y="2098"/>
                              </a:lnTo>
                              <a:lnTo>
                                <a:pt x="6289" y="2196"/>
                              </a:lnTo>
                              <a:lnTo>
                                <a:pt x="6309" y="2291"/>
                              </a:lnTo>
                              <a:lnTo>
                                <a:pt x="6330" y="2385"/>
                              </a:lnTo>
                              <a:lnTo>
                                <a:pt x="6351" y="2475"/>
                              </a:lnTo>
                              <a:lnTo>
                                <a:pt x="6374" y="2564"/>
                              </a:lnTo>
                              <a:lnTo>
                                <a:pt x="6396" y="2650"/>
                              </a:lnTo>
                              <a:lnTo>
                                <a:pt x="6397" y="2650"/>
                              </a:lnTo>
                              <a:lnTo>
                                <a:pt x="6419" y="2735"/>
                              </a:lnTo>
                              <a:lnTo>
                                <a:pt x="6439" y="2815"/>
                              </a:lnTo>
                              <a:lnTo>
                                <a:pt x="6460" y="2890"/>
                              </a:lnTo>
                              <a:lnTo>
                                <a:pt x="6478" y="2961"/>
                              </a:lnTo>
                              <a:lnTo>
                                <a:pt x="6494" y="3025"/>
                              </a:lnTo>
                              <a:lnTo>
                                <a:pt x="6509" y="3087"/>
                              </a:lnTo>
                              <a:lnTo>
                                <a:pt x="6523" y="3143"/>
                              </a:lnTo>
                              <a:lnTo>
                                <a:pt x="6537" y="3194"/>
                              </a:lnTo>
                              <a:lnTo>
                                <a:pt x="6548" y="3241"/>
                              </a:lnTo>
                              <a:lnTo>
                                <a:pt x="6558" y="3284"/>
                              </a:lnTo>
                              <a:lnTo>
                                <a:pt x="6566" y="3322"/>
                              </a:lnTo>
                              <a:lnTo>
                                <a:pt x="6573" y="3353"/>
                              </a:lnTo>
                              <a:lnTo>
                                <a:pt x="6578" y="3381"/>
                              </a:lnTo>
                              <a:lnTo>
                                <a:pt x="6582" y="3403"/>
                              </a:lnTo>
                              <a:lnTo>
                                <a:pt x="6584" y="3421"/>
                              </a:lnTo>
                              <a:lnTo>
                                <a:pt x="6585" y="3433"/>
                              </a:lnTo>
                              <a:lnTo>
                                <a:pt x="6584" y="3453"/>
                              </a:lnTo>
                              <a:lnTo>
                                <a:pt x="6583" y="3472"/>
                              </a:lnTo>
                              <a:lnTo>
                                <a:pt x="6581" y="3492"/>
                              </a:lnTo>
                              <a:lnTo>
                                <a:pt x="6577" y="3511"/>
                              </a:lnTo>
                              <a:lnTo>
                                <a:pt x="6573" y="3530"/>
                              </a:lnTo>
                              <a:lnTo>
                                <a:pt x="6568" y="3547"/>
                              </a:lnTo>
                              <a:lnTo>
                                <a:pt x="6562" y="3565"/>
                              </a:lnTo>
                              <a:lnTo>
                                <a:pt x="6555" y="3582"/>
                              </a:lnTo>
                              <a:lnTo>
                                <a:pt x="6548" y="3599"/>
                              </a:lnTo>
                              <a:lnTo>
                                <a:pt x="6539" y="3615"/>
                              </a:lnTo>
                              <a:lnTo>
                                <a:pt x="6528" y="3632"/>
                              </a:lnTo>
                              <a:lnTo>
                                <a:pt x="6518" y="3647"/>
                              </a:lnTo>
                              <a:lnTo>
                                <a:pt x="6506" y="3663"/>
                              </a:lnTo>
                              <a:lnTo>
                                <a:pt x="6494" y="3677"/>
                              </a:lnTo>
                              <a:lnTo>
                                <a:pt x="6480" y="3691"/>
                              </a:lnTo>
                              <a:lnTo>
                                <a:pt x="6466" y="3706"/>
                              </a:lnTo>
                              <a:lnTo>
                                <a:pt x="6465" y="3707"/>
                              </a:lnTo>
                              <a:lnTo>
                                <a:pt x="6452" y="3719"/>
                              </a:lnTo>
                              <a:lnTo>
                                <a:pt x="6437" y="3729"/>
                              </a:lnTo>
                              <a:lnTo>
                                <a:pt x="6423" y="3740"/>
                              </a:lnTo>
                              <a:lnTo>
                                <a:pt x="6409" y="3749"/>
                              </a:lnTo>
                              <a:lnTo>
                                <a:pt x="6395" y="3757"/>
                              </a:lnTo>
                              <a:lnTo>
                                <a:pt x="6380" y="3765"/>
                              </a:lnTo>
                              <a:lnTo>
                                <a:pt x="6365" y="3772"/>
                              </a:lnTo>
                              <a:lnTo>
                                <a:pt x="6350" y="3778"/>
                              </a:lnTo>
                              <a:lnTo>
                                <a:pt x="6334" y="3784"/>
                              </a:lnTo>
                              <a:lnTo>
                                <a:pt x="6319" y="3789"/>
                              </a:lnTo>
                              <a:lnTo>
                                <a:pt x="6303" y="3794"/>
                              </a:lnTo>
                              <a:lnTo>
                                <a:pt x="6287" y="3797"/>
                              </a:lnTo>
                              <a:lnTo>
                                <a:pt x="6270" y="3799"/>
                              </a:lnTo>
                              <a:lnTo>
                                <a:pt x="6254" y="3801"/>
                              </a:lnTo>
                              <a:lnTo>
                                <a:pt x="6238" y="3803"/>
                              </a:lnTo>
                              <a:lnTo>
                                <a:pt x="6221" y="3803"/>
                              </a:lnTo>
                              <a:lnTo>
                                <a:pt x="6203" y="3803"/>
                              </a:lnTo>
                              <a:lnTo>
                                <a:pt x="6187" y="3801"/>
                              </a:lnTo>
                              <a:lnTo>
                                <a:pt x="6170" y="3799"/>
                              </a:lnTo>
                              <a:lnTo>
                                <a:pt x="6154" y="3796"/>
                              </a:lnTo>
                              <a:lnTo>
                                <a:pt x="6139" y="3793"/>
                              </a:lnTo>
                              <a:lnTo>
                                <a:pt x="6122" y="3788"/>
                              </a:lnTo>
                              <a:lnTo>
                                <a:pt x="6107" y="3783"/>
                              </a:lnTo>
                              <a:lnTo>
                                <a:pt x="6092" y="3776"/>
                              </a:lnTo>
                              <a:lnTo>
                                <a:pt x="6078" y="3769"/>
                              </a:lnTo>
                              <a:lnTo>
                                <a:pt x="6063" y="3761"/>
                              </a:lnTo>
                              <a:lnTo>
                                <a:pt x="6049" y="3752"/>
                              </a:lnTo>
                              <a:lnTo>
                                <a:pt x="6034" y="3743"/>
                              </a:lnTo>
                              <a:lnTo>
                                <a:pt x="6021" y="3732"/>
                              </a:lnTo>
                              <a:lnTo>
                                <a:pt x="6007" y="3721"/>
                              </a:lnTo>
                              <a:lnTo>
                                <a:pt x="5994" y="3709"/>
                              </a:lnTo>
                              <a:lnTo>
                                <a:pt x="5982" y="3696"/>
                              </a:lnTo>
                              <a:lnTo>
                                <a:pt x="5970" y="3684"/>
                              </a:lnTo>
                              <a:lnTo>
                                <a:pt x="5958" y="3669"/>
                              </a:lnTo>
                              <a:lnTo>
                                <a:pt x="5947" y="3655"/>
                              </a:lnTo>
                              <a:lnTo>
                                <a:pt x="5936" y="3641"/>
                              </a:lnTo>
                              <a:lnTo>
                                <a:pt x="5926" y="3625"/>
                              </a:lnTo>
                              <a:lnTo>
                                <a:pt x="5915" y="3609"/>
                              </a:lnTo>
                              <a:lnTo>
                                <a:pt x="5905" y="3591"/>
                              </a:lnTo>
                              <a:lnTo>
                                <a:pt x="5896" y="3574"/>
                              </a:lnTo>
                              <a:lnTo>
                                <a:pt x="5886" y="3555"/>
                              </a:lnTo>
                              <a:lnTo>
                                <a:pt x="5876" y="3535"/>
                              </a:lnTo>
                              <a:lnTo>
                                <a:pt x="5867" y="3515"/>
                              </a:lnTo>
                              <a:lnTo>
                                <a:pt x="5859" y="3494"/>
                              </a:lnTo>
                              <a:lnTo>
                                <a:pt x="5842" y="3451"/>
                              </a:lnTo>
                              <a:lnTo>
                                <a:pt x="5827" y="3404"/>
                              </a:lnTo>
                              <a:lnTo>
                                <a:pt x="5825" y="3399"/>
                              </a:lnTo>
                              <a:lnTo>
                                <a:pt x="5708" y="2848"/>
                              </a:lnTo>
                              <a:lnTo>
                                <a:pt x="5708" y="2850"/>
                              </a:lnTo>
                              <a:lnTo>
                                <a:pt x="5696" y="2798"/>
                              </a:lnTo>
                              <a:lnTo>
                                <a:pt x="5683" y="2741"/>
                              </a:lnTo>
                              <a:lnTo>
                                <a:pt x="5670" y="2682"/>
                              </a:lnTo>
                              <a:lnTo>
                                <a:pt x="5657" y="2620"/>
                              </a:lnTo>
                              <a:lnTo>
                                <a:pt x="5644" y="2557"/>
                              </a:lnTo>
                              <a:lnTo>
                                <a:pt x="5629" y="2489"/>
                              </a:lnTo>
                              <a:lnTo>
                                <a:pt x="5616" y="2419"/>
                              </a:lnTo>
                              <a:lnTo>
                                <a:pt x="5602" y="2346"/>
                              </a:lnTo>
                              <a:lnTo>
                                <a:pt x="5594" y="2298"/>
                              </a:lnTo>
                              <a:lnTo>
                                <a:pt x="5585" y="2247"/>
                              </a:lnTo>
                              <a:lnTo>
                                <a:pt x="5576" y="2196"/>
                              </a:lnTo>
                              <a:lnTo>
                                <a:pt x="5566" y="2143"/>
                              </a:lnTo>
                              <a:lnTo>
                                <a:pt x="5556" y="2088"/>
                              </a:lnTo>
                              <a:lnTo>
                                <a:pt x="5547" y="2033"/>
                              </a:lnTo>
                              <a:lnTo>
                                <a:pt x="5538" y="1975"/>
                              </a:lnTo>
                              <a:lnTo>
                                <a:pt x="5528" y="1916"/>
                              </a:lnTo>
                              <a:lnTo>
                                <a:pt x="5522" y="1937"/>
                              </a:lnTo>
                              <a:lnTo>
                                <a:pt x="5515" y="1959"/>
                              </a:lnTo>
                              <a:lnTo>
                                <a:pt x="5508" y="1981"/>
                              </a:lnTo>
                              <a:lnTo>
                                <a:pt x="5501" y="2003"/>
                              </a:lnTo>
                              <a:lnTo>
                                <a:pt x="5493" y="2026"/>
                              </a:lnTo>
                              <a:lnTo>
                                <a:pt x="5486" y="2049"/>
                              </a:lnTo>
                              <a:lnTo>
                                <a:pt x="5478" y="2072"/>
                              </a:lnTo>
                              <a:lnTo>
                                <a:pt x="5470" y="2097"/>
                              </a:lnTo>
                              <a:lnTo>
                                <a:pt x="5451" y="2154"/>
                              </a:lnTo>
                              <a:lnTo>
                                <a:pt x="5431" y="2214"/>
                              </a:lnTo>
                              <a:lnTo>
                                <a:pt x="5411" y="2278"/>
                              </a:lnTo>
                              <a:lnTo>
                                <a:pt x="5388" y="2344"/>
                              </a:lnTo>
                              <a:lnTo>
                                <a:pt x="5366" y="2414"/>
                              </a:lnTo>
                              <a:lnTo>
                                <a:pt x="5342" y="2485"/>
                              </a:lnTo>
                              <a:lnTo>
                                <a:pt x="5317" y="2560"/>
                              </a:lnTo>
                              <a:lnTo>
                                <a:pt x="5291" y="2638"/>
                              </a:lnTo>
                              <a:lnTo>
                                <a:pt x="5291" y="2636"/>
                              </a:lnTo>
                              <a:lnTo>
                                <a:pt x="5167" y="3054"/>
                              </a:lnTo>
                              <a:lnTo>
                                <a:pt x="5167" y="3055"/>
                              </a:lnTo>
                              <a:lnTo>
                                <a:pt x="5157" y="3086"/>
                              </a:lnTo>
                              <a:lnTo>
                                <a:pt x="5146" y="3117"/>
                              </a:lnTo>
                              <a:lnTo>
                                <a:pt x="5136" y="3147"/>
                              </a:lnTo>
                              <a:lnTo>
                                <a:pt x="5126" y="3176"/>
                              </a:lnTo>
                              <a:lnTo>
                                <a:pt x="5116" y="3205"/>
                              </a:lnTo>
                              <a:lnTo>
                                <a:pt x="5106" y="3232"/>
                              </a:lnTo>
                              <a:lnTo>
                                <a:pt x="5096" y="3259"/>
                              </a:lnTo>
                              <a:lnTo>
                                <a:pt x="5086" y="3285"/>
                              </a:lnTo>
                              <a:lnTo>
                                <a:pt x="5076" y="3311"/>
                              </a:lnTo>
                              <a:lnTo>
                                <a:pt x="5064" y="3336"/>
                              </a:lnTo>
                              <a:lnTo>
                                <a:pt x="5054" y="3360"/>
                              </a:lnTo>
                              <a:lnTo>
                                <a:pt x="5044" y="3384"/>
                              </a:lnTo>
                              <a:lnTo>
                                <a:pt x="5033" y="3407"/>
                              </a:lnTo>
                              <a:lnTo>
                                <a:pt x="5022" y="3430"/>
                              </a:lnTo>
                              <a:lnTo>
                                <a:pt x="5012" y="3451"/>
                              </a:lnTo>
                              <a:lnTo>
                                <a:pt x="5001" y="3473"/>
                              </a:lnTo>
                              <a:lnTo>
                                <a:pt x="4984" y="3502"/>
                              </a:lnTo>
                              <a:lnTo>
                                <a:pt x="4967" y="3530"/>
                              </a:lnTo>
                              <a:lnTo>
                                <a:pt x="4950" y="3555"/>
                              </a:lnTo>
                              <a:lnTo>
                                <a:pt x="4931" y="3578"/>
                              </a:lnTo>
                              <a:lnTo>
                                <a:pt x="4912" y="3600"/>
                              </a:lnTo>
                              <a:lnTo>
                                <a:pt x="4891" y="3620"/>
                              </a:lnTo>
                              <a:lnTo>
                                <a:pt x="4870" y="3637"/>
                              </a:lnTo>
                              <a:lnTo>
                                <a:pt x="4848" y="3654"/>
                              </a:lnTo>
                              <a:lnTo>
                                <a:pt x="4824" y="3668"/>
                              </a:lnTo>
                              <a:lnTo>
                                <a:pt x="4801" y="3681"/>
                              </a:lnTo>
                              <a:lnTo>
                                <a:pt x="4776" y="3692"/>
                              </a:lnTo>
                              <a:lnTo>
                                <a:pt x="4751" y="3701"/>
                              </a:lnTo>
                              <a:lnTo>
                                <a:pt x="4724" y="3708"/>
                              </a:lnTo>
                              <a:lnTo>
                                <a:pt x="4697" y="3712"/>
                              </a:lnTo>
                              <a:lnTo>
                                <a:pt x="4669" y="3716"/>
                              </a:lnTo>
                              <a:lnTo>
                                <a:pt x="4640" y="3717"/>
                              </a:lnTo>
                              <a:lnTo>
                                <a:pt x="4626" y="3717"/>
                              </a:lnTo>
                              <a:lnTo>
                                <a:pt x="4611" y="3716"/>
                              </a:lnTo>
                              <a:lnTo>
                                <a:pt x="4597" y="3714"/>
                              </a:lnTo>
                              <a:lnTo>
                                <a:pt x="4583" y="3712"/>
                              </a:lnTo>
                              <a:lnTo>
                                <a:pt x="4569" y="3709"/>
                              </a:lnTo>
                              <a:lnTo>
                                <a:pt x="4555" y="3706"/>
                              </a:lnTo>
                              <a:lnTo>
                                <a:pt x="4542" y="3702"/>
                              </a:lnTo>
                              <a:lnTo>
                                <a:pt x="4529" y="3698"/>
                              </a:lnTo>
                              <a:lnTo>
                                <a:pt x="4516" y="3692"/>
                              </a:lnTo>
                              <a:lnTo>
                                <a:pt x="4503" y="3687"/>
                              </a:lnTo>
                              <a:lnTo>
                                <a:pt x="4490" y="3680"/>
                              </a:lnTo>
                              <a:lnTo>
                                <a:pt x="4478" y="3674"/>
                              </a:lnTo>
                              <a:lnTo>
                                <a:pt x="4466" y="3666"/>
                              </a:lnTo>
                              <a:lnTo>
                                <a:pt x="4454" y="3658"/>
                              </a:lnTo>
                              <a:lnTo>
                                <a:pt x="4443" y="3650"/>
                              </a:lnTo>
                              <a:lnTo>
                                <a:pt x="4431" y="3641"/>
                              </a:lnTo>
                              <a:lnTo>
                                <a:pt x="4420" y="3631"/>
                              </a:lnTo>
                              <a:lnTo>
                                <a:pt x="4409" y="3621"/>
                              </a:lnTo>
                              <a:lnTo>
                                <a:pt x="4399" y="3611"/>
                              </a:lnTo>
                              <a:lnTo>
                                <a:pt x="4389" y="3600"/>
                              </a:lnTo>
                              <a:lnTo>
                                <a:pt x="4370" y="3576"/>
                              </a:lnTo>
                              <a:lnTo>
                                <a:pt x="4352" y="3550"/>
                              </a:lnTo>
                              <a:lnTo>
                                <a:pt x="4333" y="3523"/>
                              </a:lnTo>
                              <a:lnTo>
                                <a:pt x="4316" y="3493"/>
                              </a:lnTo>
                              <a:lnTo>
                                <a:pt x="4301" y="3461"/>
                              </a:lnTo>
                              <a:lnTo>
                                <a:pt x="4286" y="3427"/>
                              </a:lnTo>
                              <a:lnTo>
                                <a:pt x="4283" y="3418"/>
                              </a:lnTo>
                              <a:lnTo>
                                <a:pt x="4166" y="2996"/>
                              </a:lnTo>
                              <a:lnTo>
                                <a:pt x="4166" y="2996"/>
                              </a:lnTo>
                              <a:lnTo>
                                <a:pt x="4146" y="2923"/>
                              </a:lnTo>
                              <a:lnTo>
                                <a:pt x="4126" y="2850"/>
                              </a:lnTo>
                              <a:lnTo>
                                <a:pt x="4106" y="2776"/>
                              </a:lnTo>
                              <a:lnTo>
                                <a:pt x="4086" y="2701"/>
                              </a:lnTo>
                              <a:lnTo>
                                <a:pt x="4067" y="2626"/>
                              </a:lnTo>
                              <a:lnTo>
                                <a:pt x="4048" y="2549"/>
                              </a:lnTo>
                              <a:lnTo>
                                <a:pt x="4029" y="2472"/>
                              </a:lnTo>
                              <a:lnTo>
                                <a:pt x="4010" y="2394"/>
                              </a:lnTo>
                              <a:lnTo>
                                <a:pt x="3999" y="2347"/>
                              </a:lnTo>
                              <a:lnTo>
                                <a:pt x="3988" y="2301"/>
                              </a:lnTo>
                              <a:lnTo>
                                <a:pt x="3977" y="2254"/>
                              </a:lnTo>
                              <a:lnTo>
                                <a:pt x="3967" y="2208"/>
                              </a:lnTo>
                              <a:lnTo>
                                <a:pt x="3956" y="2160"/>
                              </a:lnTo>
                              <a:lnTo>
                                <a:pt x="3946" y="2113"/>
                              </a:lnTo>
                              <a:lnTo>
                                <a:pt x="3934" y="2067"/>
                              </a:lnTo>
                              <a:lnTo>
                                <a:pt x="3924" y="2019"/>
                              </a:lnTo>
                              <a:close/>
                              <a:moveTo>
                                <a:pt x="2356" y="3195"/>
                              </a:moveTo>
                              <a:lnTo>
                                <a:pt x="2336" y="3224"/>
                              </a:lnTo>
                              <a:lnTo>
                                <a:pt x="2315" y="3252"/>
                              </a:lnTo>
                              <a:lnTo>
                                <a:pt x="2294" y="3280"/>
                              </a:lnTo>
                              <a:lnTo>
                                <a:pt x="2273" y="3307"/>
                              </a:lnTo>
                              <a:lnTo>
                                <a:pt x="2251" y="3334"/>
                              </a:lnTo>
                              <a:lnTo>
                                <a:pt x="2228" y="3360"/>
                              </a:lnTo>
                              <a:lnTo>
                                <a:pt x="2205" y="3385"/>
                              </a:lnTo>
                              <a:lnTo>
                                <a:pt x="2181" y="3410"/>
                              </a:lnTo>
                              <a:lnTo>
                                <a:pt x="2157" y="3434"/>
                              </a:lnTo>
                              <a:lnTo>
                                <a:pt x="2132" y="3458"/>
                              </a:lnTo>
                              <a:lnTo>
                                <a:pt x="2107" y="3481"/>
                              </a:lnTo>
                              <a:lnTo>
                                <a:pt x="2082" y="3503"/>
                              </a:lnTo>
                              <a:lnTo>
                                <a:pt x="2055" y="3525"/>
                              </a:lnTo>
                              <a:lnTo>
                                <a:pt x="2028" y="3546"/>
                              </a:lnTo>
                              <a:lnTo>
                                <a:pt x="2001" y="3566"/>
                              </a:lnTo>
                              <a:lnTo>
                                <a:pt x="1973" y="3586"/>
                              </a:lnTo>
                              <a:lnTo>
                                <a:pt x="1972" y="3587"/>
                              </a:lnTo>
                              <a:lnTo>
                                <a:pt x="1938" y="3610"/>
                              </a:lnTo>
                              <a:lnTo>
                                <a:pt x="1903" y="3631"/>
                              </a:lnTo>
                              <a:lnTo>
                                <a:pt x="1868" y="3652"/>
                              </a:lnTo>
                              <a:lnTo>
                                <a:pt x="1833" y="3669"/>
                              </a:lnTo>
                              <a:lnTo>
                                <a:pt x="1798" y="3687"/>
                              </a:lnTo>
                              <a:lnTo>
                                <a:pt x="1763" y="3702"/>
                              </a:lnTo>
                              <a:lnTo>
                                <a:pt x="1727" y="3717"/>
                              </a:lnTo>
                              <a:lnTo>
                                <a:pt x="1691" y="3730"/>
                              </a:lnTo>
                              <a:lnTo>
                                <a:pt x="1655" y="3741"/>
                              </a:lnTo>
                              <a:lnTo>
                                <a:pt x="1619" y="3751"/>
                              </a:lnTo>
                              <a:lnTo>
                                <a:pt x="1582" y="3760"/>
                              </a:lnTo>
                              <a:lnTo>
                                <a:pt x="1546" y="3766"/>
                              </a:lnTo>
                              <a:lnTo>
                                <a:pt x="1510" y="3772"/>
                              </a:lnTo>
                              <a:lnTo>
                                <a:pt x="1473" y="3775"/>
                              </a:lnTo>
                              <a:lnTo>
                                <a:pt x="1437" y="3777"/>
                              </a:lnTo>
                              <a:lnTo>
                                <a:pt x="1399" y="3778"/>
                              </a:lnTo>
                              <a:lnTo>
                                <a:pt x="1331" y="3777"/>
                              </a:lnTo>
                              <a:lnTo>
                                <a:pt x="1266" y="3774"/>
                              </a:lnTo>
                              <a:lnTo>
                                <a:pt x="1202" y="3769"/>
                              </a:lnTo>
                              <a:lnTo>
                                <a:pt x="1140" y="3764"/>
                              </a:lnTo>
                              <a:lnTo>
                                <a:pt x="1081" y="3755"/>
                              </a:lnTo>
                              <a:lnTo>
                                <a:pt x="1024" y="3745"/>
                              </a:lnTo>
                              <a:lnTo>
                                <a:pt x="996" y="3740"/>
                              </a:lnTo>
                              <a:lnTo>
                                <a:pt x="969" y="3733"/>
                              </a:lnTo>
                              <a:lnTo>
                                <a:pt x="943" y="3727"/>
                              </a:lnTo>
                              <a:lnTo>
                                <a:pt x="916" y="3720"/>
                              </a:lnTo>
                              <a:lnTo>
                                <a:pt x="890" y="3712"/>
                              </a:lnTo>
                              <a:lnTo>
                                <a:pt x="866" y="3705"/>
                              </a:lnTo>
                              <a:lnTo>
                                <a:pt x="840" y="3696"/>
                              </a:lnTo>
                              <a:lnTo>
                                <a:pt x="817" y="3687"/>
                              </a:lnTo>
                              <a:lnTo>
                                <a:pt x="794" y="3678"/>
                              </a:lnTo>
                              <a:lnTo>
                                <a:pt x="770" y="3668"/>
                              </a:lnTo>
                              <a:lnTo>
                                <a:pt x="748" y="3658"/>
                              </a:lnTo>
                              <a:lnTo>
                                <a:pt x="726" y="3647"/>
                              </a:lnTo>
                              <a:lnTo>
                                <a:pt x="705" y="3636"/>
                              </a:lnTo>
                              <a:lnTo>
                                <a:pt x="684" y="3624"/>
                              </a:lnTo>
                              <a:lnTo>
                                <a:pt x="664" y="3612"/>
                              </a:lnTo>
                              <a:lnTo>
                                <a:pt x="645" y="3600"/>
                              </a:lnTo>
                              <a:lnTo>
                                <a:pt x="626" y="3587"/>
                              </a:lnTo>
                              <a:lnTo>
                                <a:pt x="606" y="3574"/>
                              </a:lnTo>
                              <a:lnTo>
                                <a:pt x="589" y="3560"/>
                              </a:lnTo>
                              <a:lnTo>
                                <a:pt x="571" y="3546"/>
                              </a:lnTo>
                              <a:lnTo>
                                <a:pt x="572" y="3546"/>
                              </a:lnTo>
                              <a:lnTo>
                                <a:pt x="537" y="3515"/>
                              </a:lnTo>
                              <a:lnTo>
                                <a:pt x="502" y="3482"/>
                              </a:lnTo>
                              <a:lnTo>
                                <a:pt x="469" y="3449"/>
                              </a:lnTo>
                              <a:lnTo>
                                <a:pt x="437" y="3414"/>
                              </a:lnTo>
                              <a:lnTo>
                                <a:pt x="406" y="3378"/>
                              </a:lnTo>
                              <a:lnTo>
                                <a:pt x="377" y="3339"/>
                              </a:lnTo>
                              <a:lnTo>
                                <a:pt x="348" y="3300"/>
                              </a:lnTo>
                              <a:lnTo>
                                <a:pt x="320" y="3260"/>
                              </a:lnTo>
                              <a:lnTo>
                                <a:pt x="294" y="3217"/>
                              </a:lnTo>
                              <a:lnTo>
                                <a:pt x="269" y="3174"/>
                              </a:lnTo>
                              <a:lnTo>
                                <a:pt x="245" y="3129"/>
                              </a:lnTo>
                              <a:lnTo>
                                <a:pt x="222" y="3084"/>
                              </a:lnTo>
                              <a:lnTo>
                                <a:pt x="200" y="3035"/>
                              </a:lnTo>
                              <a:lnTo>
                                <a:pt x="179" y="2987"/>
                              </a:lnTo>
                              <a:lnTo>
                                <a:pt x="160" y="2936"/>
                              </a:lnTo>
                              <a:lnTo>
                                <a:pt x="142" y="2885"/>
                              </a:lnTo>
                              <a:lnTo>
                                <a:pt x="124" y="2833"/>
                              </a:lnTo>
                              <a:lnTo>
                                <a:pt x="108" y="2779"/>
                              </a:lnTo>
                              <a:lnTo>
                                <a:pt x="93" y="2724"/>
                              </a:lnTo>
                              <a:lnTo>
                                <a:pt x="80" y="2668"/>
                              </a:lnTo>
                              <a:lnTo>
                                <a:pt x="67" y="2611"/>
                              </a:lnTo>
                              <a:lnTo>
                                <a:pt x="56" y="2551"/>
                              </a:lnTo>
                              <a:lnTo>
                                <a:pt x="44" y="2492"/>
                              </a:lnTo>
                              <a:lnTo>
                                <a:pt x="35" y="2430"/>
                              </a:lnTo>
                              <a:lnTo>
                                <a:pt x="27" y="2367"/>
                              </a:lnTo>
                              <a:lnTo>
                                <a:pt x="20" y="2302"/>
                              </a:lnTo>
                              <a:lnTo>
                                <a:pt x="14" y="2237"/>
                              </a:lnTo>
                              <a:lnTo>
                                <a:pt x="9" y="2170"/>
                              </a:lnTo>
                              <a:lnTo>
                                <a:pt x="5" y="2102"/>
                              </a:lnTo>
                              <a:lnTo>
                                <a:pt x="3" y="2033"/>
                              </a:lnTo>
                              <a:lnTo>
                                <a:pt x="1" y="1962"/>
                              </a:lnTo>
                              <a:lnTo>
                                <a:pt x="0" y="1890"/>
                              </a:lnTo>
                              <a:lnTo>
                                <a:pt x="1" y="1860"/>
                              </a:lnTo>
                              <a:lnTo>
                                <a:pt x="1" y="1827"/>
                              </a:lnTo>
                              <a:lnTo>
                                <a:pt x="2" y="1791"/>
                              </a:lnTo>
                              <a:lnTo>
                                <a:pt x="3" y="1751"/>
                              </a:lnTo>
                              <a:lnTo>
                                <a:pt x="5" y="1708"/>
                              </a:lnTo>
                              <a:lnTo>
                                <a:pt x="6" y="1663"/>
                              </a:lnTo>
                              <a:lnTo>
                                <a:pt x="9" y="1613"/>
                              </a:lnTo>
                              <a:lnTo>
                                <a:pt x="11" y="1561"/>
                              </a:lnTo>
                              <a:lnTo>
                                <a:pt x="11" y="1561"/>
                              </a:lnTo>
                              <a:lnTo>
                                <a:pt x="12" y="1534"/>
                              </a:lnTo>
                              <a:lnTo>
                                <a:pt x="13" y="1508"/>
                              </a:lnTo>
                              <a:lnTo>
                                <a:pt x="14" y="1482"/>
                              </a:lnTo>
                              <a:lnTo>
                                <a:pt x="15" y="1458"/>
                              </a:lnTo>
                              <a:lnTo>
                                <a:pt x="16" y="1435"/>
                              </a:lnTo>
                              <a:lnTo>
                                <a:pt x="17" y="1413"/>
                              </a:lnTo>
                              <a:lnTo>
                                <a:pt x="18" y="1392"/>
                              </a:lnTo>
                              <a:lnTo>
                                <a:pt x="18" y="1372"/>
                              </a:lnTo>
                              <a:lnTo>
                                <a:pt x="19" y="1334"/>
                              </a:lnTo>
                              <a:lnTo>
                                <a:pt x="20" y="1297"/>
                              </a:lnTo>
                              <a:lnTo>
                                <a:pt x="21" y="1267"/>
                              </a:lnTo>
                              <a:lnTo>
                                <a:pt x="21" y="1238"/>
                              </a:lnTo>
                              <a:lnTo>
                                <a:pt x="21" y="1215"/>
                              </a:lnTo>
                              <a:lnTo>
                                <a:pt x="21" y="1189"/>
                              </a:lnTo>
                              <a:lnTo>
                                <a:pt x="22" y="1160"/>
                              </a:lnTo>
                              <a:lnTo>
                                <a:pt x="22" y="1128"/>
                              </a:lnTo>
                              <a:lnTo>
                                <a:pt x="23" y="1094"/>
                              </a:lnTo>
                              <a:lnTo>
                                <a:pt x="23" y="1056"/>
                              </a:lnTo>
                              <a:lnTo>
                                <a:pt x="24" y="1018"/>
                              </a:lnTo>
                              <a:lnTo>
                                <a:pt x="25" y="976"/>
                              </a:lnTo>
                              <a:lnTo>
                                <a:pt x="26" y="934"/>
                              </a:lnTo>
                              <a:lnTo>
                                <a:pt x="27" y="895"/>
                              </a:lnTo>
                              <a:lnTo>
                                <a:pt x="28" y="858"/>
                              </a:lnTo>
                              <a:lnTo>
                                <a:pt x="28" y="825"/>
                              </a:lnTo>
                              <a:lnTo>
                                <a:pt x="29" y="794"/>
                              </a:lnTo>
                              <a:lnTo>
                                <a:pt x="29" y="766"/>
                              </a:lnTo>
                              <a:lnTo>
                                <a:pt x="29" y="741"/>
                              </a:lnTo>
                              <a:lnTo>
                                <a:pt x="29" y="717"/>
                              </a:lnTo>
                              <a:lnTo>
                                <a:pt x="30" y="693"/>
                              </a:lnTo>
                              <a:lnTo>
                                <a:pt x="30" y="670"/>
                              </a:lnTo>
                              <a:lnTo>
                                <a:pt x="32" y="647"/>
                              </a:lnTo>
                              <a:lnTo>
                                <a:pt x="33" y="623"/>
                              </a:lnTo>
                              <a:lnTo>
                                <a:pt x="36" y="600"/>
                              </a:lnTo>
                              <a:lnTo>
                                <a:pt x="38" y="577"/>
                              </a:lnTo>
                              <a:lnTo>
                                <a:pt x="42" y="555"/>
                              </a:lnTo>
                              <a:lnTo>
                                <a:pt x="46" y="531"/>
                              </a:lnTo>
                              <a:lnTo>
                                <a:pt x="51" y="509"/>
                              </a:lnTo>
                              <a:lnTo>
                                <a:pt x="56" y="486"/>
                              </a:lnTo>
                              <a:lnTo>
                                <a:pt x="61" y="464"/>
                              </a:lnTo>
                              <a:lnTo>
                                <a:pt x="67" y="442"/>
                              </a:lnTo>
                              <a:lnTo>
                                <a:pt x="73" y="420"/>
                              </a:lnTo>
                              <a:lnTo>
                                <a:pt x="80" y="399"/>
                              </a:lnTo>
                              <a:lnTo>
                                <a:pt x="87" y="377"/>
                              </a:lnTo>
                              <a:lnTo>
                                <a:pt x="95" y="356"/>
                              </a:lnTo>
                              <a:lnTo>
                                <a:pt x="95" y="356"/>
                              </a:lnTo>
                              <a:lnTo>
                                <a:pt x="107" y="327"/>
                              </a:lnTo>
                              <a:lnTo>
                                <a:pt x="119" y="300"/>
                              </a:lnTo>
                              <a:lnTo>
                                <a:pt x="133" y="275"/>
                              </a:lnTo>
                              <a:lnTo>
                                <a:pt x="147" y="251"/>
                              </a:lnTo>
                              <a:lnTo>
                                <a:pt x="161" y="229"/>
                              </a:lnTo>
                              <a:lnTo>
                                <a:pt x="176" y="209"/>
                              </a:lnTo>
                              <a:lnTo>
                                <a:pt x="192" y="190"/>
                              </a:lnTo>
                              <a:lnTo>
                                <a:pt x="208" y="174"/>
                              </a:lnTo>
                              <a:lnTo>
                                <a:pt x="228" y="158"/>
                              </a:lnTo>
                              <a:lnTo>
                                <a:pt x="247" y="144"/>
                              </a:lnTo>
                              <a:lnTo>
                                <a:pt x="257" y="139"/>
                              </a:lnTo>
                              <a:lnTo>
                                <a:pt x="267" y="133"/>
                              </a:lnTo>
                              <a:lnTo>
                                <a:pt x="277" y="128"/>
                              </a:lnTo>
                              <a:lnTo>
                                <a:pt x="287" y="123"/>
                              </a:lnTo>
                              <a:lnTo>
                                <a:pt x="298" y="120"/>
                              </a:lnTo>
                              <a:lnTo>
                                <a:pt x="309" y="116"/>
                              </a:lnTo>
                              <a:lnTo>
                                <a:pt x="320" y="113"/>
                              </a:lnTo>
                              <a:lnTo>
                                <a:pt x="331" y="111"/>
                              </a:lnTo>
                              <a:lnTo>
                                <a:pt x="353" y="108"/>
                              </a:lnTo>
                              <a:lnTo>
                                <a:pt x="377" y="107"/>
                              </a:lnTo>
                              <a:lnTo>
                                <a:pt x="394" y="107"/>
                              </a:lnTo>
                              <a:lnTo>
                                <a:pt x="410" y="108"/>
                              </a:lnTo>
                              <a:lnTo>
                                <a:pt x="426" y="110"/>
                              </a:lnTo>
                              <a:lnTo>
                                <a:pt x="442" y="112"/>
                              </a:lnTo>
                              <a:lnTo>
                                <a:pt x="459" y="115"/>
                              </a:lnTo>
                              <a:lnTo>
                                <a:pt x="475" y="120"/>
                              </a:lnTo>
                              <a:lnTo>
                                <a:pt x="490" y="125"/>
                              </a:lnTo>
                              <a:lnTo>
                                <a:pt x="505" y="131"/>
                              </a:lnTo>
                              <a:lnTo>
                                <a:pt x="520" y="136"/>
                              </a:lnTo>
                              <a:lnTo>
                                <a:pt x="534" y="144"/>
                              </a:lnTo>
                              <a:lnTo>
                                <a:pt x="550" y="152"/>
                              </a:lnTo>
                              <a:lnTo>
                                <a:pt x="564" y="161"/>
                              </a:lnTo>
                              <a:lnTo>
                                <a:pt x="577" y="169"/>
                              </a:lnTo>
                              <a:lnTo>
                                <a:pt x="591" y="179"/>
                              </a:lnTo>
                              <a:lnTo>
                                <a:pt x="604" y="190"/>
                              </a:lnTo>
                              <a:lnTo>
                                <a:pt x="618" y="201"/>
                              </a:lnTo>
                              <a:lnTo>
                                <a:pt x="617" y="201"/>
                              </a:lnTo>
                              <a:lnTo>
                                <a:pt x="631" y="214"/>
                              </a:lnTo>
                              <a:lnTo>
                                <a:pt x="644" y="228"/>
                              </a:lnTo>
                              <a:lnTo>
                                <a:pt x="656" y="242"/>
                              </a:lnTo>
                              <a:lnTo>
                                <a:pt x="668" y="256"/>
                              </a:lnTo>
                              <a:lnTo>
                                <a:pt x="678" y="272"/>
                              </a:lnTo>
                              <a:lnTo>
                                <a:pt x="688" y="287"/>
                              </a:lnTo>
                              <a:lnTo>
                                <a:pt x="696" y="304"/>
                              </a:lnTo>
                              <a:lnTo>
                                <a:pt x="705" y="320"/>
                              </a:lnTo>
                              <a:lnTo>
                                <a:pt x="705" y="319"/>
                              </a:lnTo>
                              <a:lnTo>
                                <a:pt x="712" y="337"/>
                              </a:lnTo>
                              <a:lnTo>
                                <a:pt x="718" y="354"/>
                              </a:lnTo>
                              <a:lnTo>
                                <a:pt x="723" y="372"/>
                              </a:lnTo>
                              <a:lnTo>
                                <a:pt x="727" y="391"/>
                              </a:lnTo>
                              <a:lnTo>
                                <a:pt x="731" y="409"/>
                              </a:lnTo>
                              <a:lnTo>
                                <a:pt x="733" y="429"/>
                              </a:lnTo>
                              <a:lnTo>
                                <a:pt x="734" y="448"/>
                              </a:lnTo>
                              <a:lnTo>
                                <a:pt x="735" y="469"/>
                              </a:lnTo>
                              <a:lnTo>
                                <a:pt x="735" y="486"/>
                              </a:lnTo>
                              <a:lnTo>
                                <a:pt x="735" y="505"/>
                              </a:lnTo>
                              <a:lnTo>
                                <a:pt x="735" y="525"/>
                              </a:lnTo>
                              <a:lnTo>
                                <a:pt x="735" y="547"/>
                              </a:lnTo>
                              <a:lnTo>
                                <a:pt x="734" y="569"/>
                              </a:lnTo>
                              <a:lnTo>
                                <a:pt x="734" y="593"/>
                              </a:lnTo>
                              <a:lnTo>
                                <a:pt x="734" y="617"/>
                              </a:lnTo>
                              <a:lnTo>
                                <a:pt x="734" y="644"/>
                              </a:lnTo>
                              <a:lnTo>
                                <a:pt x="734" y="667"/>
                              </a:lnTo>
                              <a:lnTo>
                                <a:pt x="734" y="691"/>
                              </a:lnTo>
                              <a:lnTo>
                                <a:pt x="733" y="715"/>
                              </a:lnTo>
                              <a:lnTo>
                                <a:pt x="733" y="742"/>
                              </a:lnTo>
                              <a:lnTo>
                                <a:pt x="733" y="768"/>
                              </a:lnTo>
                              <a:lnTo>
                                <a:pt x="733" y="796"/>
                              </a:lnTo>
                              <a:lnTo>
                                <a:pt x="732" y="824"/>
                              </a:lnTo>
                              <a:lnTo>
                                <a:pt x="732" y="853"/>
                              </a:lnTo>
                              <a:lnTo>
                                <a:pt x="732" y="883"/>
                              </a:lnTo>
                              <a:lnTo>
                                <a:pt x="731" y="910"/>
                              </a:lnTo>
                              <a:lnTo>
                                <a:pt x="731" y="938"/>
                              </a:lnTo>
                              <a:lnTo>
                                <a:pt x="731" y="964"/>
                              </a:lnTo>
                              <a:lnTo>
                                <a:pt x="730" y="990"/>
                              </a:lnTo>
                              <a:lnTo>
                                <a:pt x="730" y="1015"/>
                              </a:lnTo>
                              <a:lnTo>
                                <a:pt x="730" y="1039"/>
                              </a:lnTo>
                              <a:lnTo>
                                <a:pt x="730" y="1062"/>
                              </a:lnTo>
                              <a:lnTo>
                                <a:pt x="730" y="1088"/>
                              </a:lnTo>
                              <a:lnTo>
                                <a:pt x="729" y="1113"/>
                              </a:lnTo>
                              <a:lnTo>
                                <a:pt x="729" y="1137"/>
                              </a:lnTo>
                              <a:lnTo>
                                <a:pt x="729" y="1160"/>
                              </a:lnTo>
                              <a:lnTo>
                                <a:pt x="729" y="1181"/>
                              </a:lnTo>
                              <a:lnTo>
                                <a:pt x="729" y="1201"/>
                              </a:lnTo>
                              <a:lnTo>
                                <a:pt x="729" y="1220"/>
                              </a:lnTo>
                              <a:lnTo>
                                <a:pt x="729" y="1238"/>
                              </a:lnTo>
                              <a:lnTo>
                                <a:pt x="729" y="1268"/>
                              </a:lnTo>
                              <a:lnTo>
                                <a:pt x="728" y="1300"/>
                              </a:lnTo>
                              <a:lnTo>
                                <a:pt x="728" y="1336"/>
                              </a:lnTo>
                              <a:lnTo>
                                <a:pt x="726" y="1375"/>
                              </a:lnTo>
                              <a:lnTo>
                                <a:pt x="726" y="1395"/>
                              </a:lnTo>
                              <a:lnTo>
                                <a:pt x="725" y="1417"/>
                              </a:lnTo>
                              <a:lnTo>
                                <a:pt x="724" y="1441"/>
                              </a:lnTo>
                              <a:lnTo>
                                <a:pt x="723" y="1464"/>
                              </a:lnTo>
                              <a:lnTo>
                                <a:pt x="722" y="1488"/>
                              </a:lnTo>
                              <a:lnTo>
                                <a:pt x="721" y="1512"/>
                              </a:lnTo>
                              <a:lnTo>
                                <a:pt x="720" y="1537"/>
                              </a:lnTo>
                              <a:lnTo>
                                <a:pt x="719" y="1564"/>
                              </a:lnTo>
                              <a:lnTo>
                                <a:pt x="717" y="1591"/>
                              </a:lnTo>
                              <a:lnTo>
                                <a:pt x="716" y="1617"/>
                              </a:lnTo>
                              <a:lnTo>
                                <a:pt x="715" y="1642"/>
                              </a:lnTo>
                              <a:lnTo>
                                <a:pt x="714" y="1666"/>
                              </a:lnTo>
                              <a:lnTo>
                                <a:pt x="713" y="1688"/>
                              </a:lnTo>
                              <a:lnTo>
                                <a:pt x="712" y="1710"/>
                              </a:lnTo>
                              <a:lnTo>
                                <a:pt x="711" y="1731"/>
                              </a:lnTo>
                              <a:lnTo>
                                <a:pt x="711" y="1751"/>
                              </a:lnTo>
                              <a:lnTo>
                                <a:pt x="709" y="1789"/>
                              </a:lnTo>
                              <a:lnTo>
                                <a:pt x="709" y="1825"/>
                              </a:lnTo>
                              <a:lnTo>
                                <a:pt x="708" y="1857"/>
                              </a:lnTo>
                              <a:lnTo>
                                <a:pt x="708" y="1884"/>
                              </a:lnTo>
                              <a:lnTo>
                                <a:pt x="708" y="1926"/>
                              </a:lnTo>
                              <a:lnTo>
                                <a:pt x="709" y="1968"/>
                              </a:lnTo>
                              <a:lnTo>
                                <a:pt x="710" y="2008"/>
                              </a:lnTo>
                              <a:lnTo>
                                <a:pt x="712" y="2050"/>
                              </a:lnTo>
                              <a:lnTo>
                                <a:pt x="715" y="2090"/>
                              </a:lnTo>
                              <a:lnTo>
                                <a:pt x="718" y="2130"/>
                              </a:lnTo>
                              <a:lnTo>
                                <a:pt x="722" y="2169"/>
                              </a:lnTo>
                              <a:lnTo>
                                <a:pt x="726" y="2208"/>
                              </a:lnTo>
                              <a:lnTo>
                                <a:pt x="731" y="2246"/>
                              </a:lnTo>
                              <a:lnTo>
                                <a:pt x="736" y="2285"/>
                              </a:lnTo>
                              <a:lnTo>
                                <a:pt x="742" y="2322"/>
                              </a:lnTo>
                              <a:lnTo>
                                <a:pt x="748" y="2361"/>
                              </a:lnTo>
                              <a:lnTo>
                                <a:pt x="755" y="2397"/>
                              </a:lnTo>
                              <a:lnTo>
                                <a:pt x="763" y="2434"/>
                              </a:lnTo>
                              <a:lnTo>
                                <a:pt x="771" y="2471"/>
                              </a:lnTo>
                              <a:lnTo>
                                <a:pt x="781" y="2507"/>
                              </a:lnTo>
                              <a:lnTo>
                                <a:pt x="781" y="2507"/>
                              </a:lnTo>
                              <a:lnTo>
                                <a:pt x="792" y="2549"/>
                              </a:lnTo>
                              <a:lnTo>
                                <a:pt x="803" y="2589"/>
                              </a:lnTo>
                              <a:lnTo>
                                <a:pt x="815" y="2627"/>
                              </a:lnTo>
                              <a:lnTo>
                                <a:pt x="827" y="2663"/>
                              </a:lnTo>
                              <a:lnTo>
                                <a:pt x="840" y="2697"/>
                              </a:lnTo>
                              <a:lnTo>
                                <a:pt x="853" y="2730"/>
                              </a:lnTo>
                              <a:lnTo>
                                <a:pt x="868" y="2762"/>
                              </a:lnTo>
                              <a:lnTo>
                                <a:pt x="883" y="2792"/>
                              </a:lnTo>
                              <a:lnTo>
                                <a:pt x="898" y="2820"/>
                              </a:lnTo>
                              <a:lnTo>
                                <a:pt x="913" y="2845"/>
                              </a:lnTo>
                              <a:lnTo>
                                <a:pt x="929" y="2869"/>
                              </a:lnTo>
                              <a:lnTo>
                                <a:pt x="946" y="2892"/>
                              </a:lnTo>
                              <a:lnTo>
                                <a:pt x="963" y="2913"/>
                              </a:lnTo>
                              <a:lnTo>
                                <a:pt x="980" y="2933"/>
                              </a:lnTo>
                              <a:lnTo>
                                <a:pt x="998" y="2951"/>
                              </a:lnTo>
                              <a:lnTo>
                                <a:pt x="1017" y="2967"/>
                              </a:lnTo>
                              <a:lnTo>
                                <a:pt x="1026" y="2974"/>
                              </a:lnTo>
                              <a:lnTo>
                                <a:pt x="1037" y="2980"/>
                              </a:lnTo>
                              <a:lnTo>
                                <a:pt x="1050" y="2986"/>
                              </a:lnTo>
                              <a:lnTo>
                                <a:pt x="1064" y="2991"/>
                              </a:lnTo>
                              <a:lnTo>
                                <a:pt x="1080" y="2997"/>
                              </a:lnTo>
                              <a:lnTo>
                                <a:pt x="1098" y="3002"/>
                              </a:lnTo>
                              <a:lnTo>
                                <a:pt x="1118" y="3007"/>
                              </a:lnTo>
                              <a:lnTo>
                                <a:pt x="1139" y="3011"/>
                              </a:lnTo>
                              <a:lnTo>
                                <a:pt x="1165" y="3016"/>
                              </a:lnTo>
                              <a:lnTo>
                                <a:pt x="1193" y="3019"/>
                              </a:lnTo>
                              <a:lnTo>
                                <a:pt x="1223" y="3022"/>
                              </a:lnTo>
                              <a:lnTo>
                                <a:pt x="1254" y="3025"/>
                              </a:lnTo>
                              <a:lnTo>
                                <a:pt x="1288" y="3028"/>
                              </a:lnTo>
                              <a:lnTo>
                                <a:pt x="1323" y="3030"/>
                              </a:lnTo>
                              <a:lnTo>
                                <a:pt x="1361" y="3031"/>
                              </a:lnTo>
                              <a:lnTo>
                                <a:pt x="1400" y="3032"/>
                              </a:lnTo>
                              <a:lnTo>
                                <a:pt x="1431" y="3031"/>
                              </a:lnTo>
                              <a:lnTo>
                                <a:pt x="1461" y="3029"/>
                              </a:lnTo>
                              <a:lnTo>
                                <a:pt x="1490" y="3025"/>
                              </a:lnTo>
                              <a:lnTo>
                                <a:pt x="1519" y="3019"/>
                              </a:lnTo>
                              <a:lnTo>
                                <a:pt x="1547" y="3011"/>
                              </a:lnTo>
                              <a:lnTo>
                                <a:pt x="1574" y="3001"/>
                              </a:lnTo>
                              <a:lnTo>
                                <a:pt x="1602" y="2990"/>
                              </a:lnTo>
                              <a:lnTo>
                                <a:pt x="1628" y="2977"/>
                              </a:lnTo>
                              <a:lnTo>
                                <a:pt x="1653" y="2962"/>
                              </a:lnTo>
                              <a:lnTo>
                                <a:pt x="1679" y="2945"/>
                              </a:lnTo>
                              <a:lnTo>
                                <a:pt x="1703" y="2926"/>
                              </a:lnTo>
                              <a:lnTo>
                                <a:pt x="1726" y="2905"/>
                              </a:lnTo>
                              <a:lnTo>
                                <a:pt x="1749" y="2883"/>
                              </a:lnTo>
                              <a:lnTo>
                                <a:pt x="1772" y="2859"/>
                              </a:lnTo>
                              <a:lnTo>
                                <a:pt x="1794" y="2833"/>
                              </a:lnTo>
                              <a:lnTo>
                                <a:pt x="1815" y="2804"/>
                              </a:lnTo>
                              <a:lnTo>
                                <a:pt x="1838" y="2773"/>
                              </a:lnTo>
                              <a:lnTo>
                                <a:pt x="1858" y="2739"/>
                              </a:lnTo>
                              <a:lnTo>
                                <a:pt x="1879" y="2704"/>
                              </a:lnTo>
                              <a:lnTo>
                                <a:pt x="1898" y="2667"/>
                              </a:lnTo>
                              <a:lnTo>
                                <a:pt x="1918" y="2627"/>
                              </a:lnTo>
                              <a:lnTo>
                                <a:pt x="1937" y="2585"/>
                              </a:lnTo>
                              <a:lnTo>
                                <a:pt x="1954" y="2542"/>
                              </a:lnTo>
                              <a:lnTo>
                                <a:pt x="1971" y="2497"/>
                              </a:lnTo>
                              <a:lnTo>
                                <a:pt x="1988" y="2449"/>
                              </a:lnTo>
                              <a:lnTo>
                                <a:pt x="2004" y="2399"/>
                              </a:lnTo>
                              <a:lnTo>
                                <a:pt x="2020" y="2349"/>
                              </a:lnTo>
                              <a:lnTo>
                                <a:pt x="2034" y="2295"/>
                              </a:lnTo>
                              <a:lnTo>
                                <a:pt x="2048" y="2240"/>
                              </a:lnTo>
                              <a:lnTo>
                                <a:pt x="2061" y="2181"/>
                              </a:lnTo>
                              <a:lnTo>
                                <a:pt x="2073" y="2122"/>
                              </a:lnTo>
                              <a:lnTo>
                                <a:pt x="2086" y="2060"/>
                              </a:lnTo>
                              <a:lnTo>
                                <a:pt x="2086" y="2060"/>
                              </a:lnTo>
                              <a:lnTo>
                                <a:pt x="2098" y="1993"/>
                              </a:lnTo>
                              <a:lnTo>
                                <a:pt x="2109" y="1923"/>
                              </a:lnTo>
                              <a:lnTo>
                                <a:pt x="2119" y="1849"/>
                              </a:lnTo>
                              <a:lnTo>
                                <a:pt x="2129" y="1772"/>
                              </a:lnTo>
                              <a:lnTo>
                                <a:pt x="2138" y="1690"/>
                              </a:lnTo>
                              <a:lnTo>
                                <a:pt x="2146" y="1606"/>
                              </a:lnTo>
                              <a:lnTo>
                                <a:pt x="2153" y="1518"/>
                              </a:lnTo>
                              <a:lnTo>
                                <a:pt x="2160" y="1426"/>
                              </a:lnTo>
                              <a:lnTo>
                                <a:pt x="2163" y="1379"/>
                              </a:lnTo>
                              <a:lnTo>
                                <a:pt x="2166" y="1330"/>
                              </a:lnTo>
                              <a:lnTo>
                                <a:pt x="2169" y="1282"/>
                              </a:lnTo>
                              <a:lnTo>
                                <a:pt x="2171" y="1233"/>
                              </a:lnTo>
                              <a:lnTo>
                                <a:pt x="2174" y="1182"/>
                              </a:lnTo>
                              <a:lnTo>
                                <a:pt x="2176" y="1130"/>
                              </a:lnTo>
                              <a:lnTo>
                                <a:pt x="2177" y="1078"/>
                              </a:lnTo>
                              <a:lnTo>
                                <a:pt x="2179" y="1026"/>
                              </a:lnTo>
                              <a:lnTo>
                                <a:pt x="2181" y="972"/>
                              </a:lnTo>
                              <a:lnTo>
                                <a:pt x="2182" y="917"/>
                              </a:lnTo>
                              <a:lnTo>
                                <a:pt x="2183" y="862"/>
                              </a:lnTo>
                              <a:lnTo>
                                <a:pt x="2184" y="805"/>
                              </a:lnTo>
                              <a:lnTo>
                                <a:pt x="2184" y="748"/>
                              </a:lnTo>
                              <a:lnTo>
                                <a:pt x="2185" y="690"/>
                              </a:lnTo>
                              <a:lnTo>
                                <a:pt x="2185" y="632"/>
                              </a:lnTo>
                              <a:lnTo>
                                <a:pt x="2185" y="572"/>
                              </a:lnTo>
                              <a:lnTo>
                                <a:pt x="2186" y="555"/>
                              </a:lnTo>
                              <a:lnTo>
                                <a:pt x="2187" y="536"/>
                              </a:lnTo>
                              <a:lnTo>
                                <a:pt x="2188" y="518"/>
                              </a:lnTo>
                              <a:lnTo>
                                <a:pt x="2190" y="501"/>
                              </a:lnTo>
                              <a:lnTo>
                                <a:pt x="2193" y="482"/>
                              </a:lnTo>
                              <a:lnTo>
                                <a:pt x="2196" y="464"/>
                              </a:lnTo>
                              <a:lnTo>
                                <a:pt x="2200" y="447"/>
                              </a:lnTo>
                              <a:lnTo>
                                <a:pt x="2205" y="429"/>
                              </a:lnTo>
                              <a:lnTo>
                                <a:pt x="2205" y="429"/>
                              </a:lnTo>
                              <a:lnTo>
                                <a:pt x="2210" y="411"/>
                              </a:lnTo>
                              <a:lnTo>
                                <a:pt x="2216" y="394"/>
                              </a:lnTo>
                              <a:lnTo>
                                <a:pt x="2222" y="377"/>
                              </a:lnTo>
                              <a:lnTo>
                                <a:pt x="2229" y="360"/>
                              </a:lnTo>
                              <a:lnTo>
                                <a:pt x="2238" y="343"/>
                              </a:lnTo>
                              <a:lnTo>
                                <a:pt x="2246" y="326"/>
                              </a:lnTo>
                              <a:lnTo>
                                <a:pt x="2255" y="309"/>
                              </a:lnTo>
                              <a:lnTo>
                                <a:pt x="2264" y="293"/>
                              </a:lnTo>
                              <a:lnTo>
                                <a:pt x="2264" y="293"/>
                              </a:lnTo>
                              <a:lnTo>
                                <a:pt x="2278" y="271"/>
                              </a:lnTo>
                              <a:lnTo>
                                <a:pt x="2293" y="249"/>
                              </a:lnTo>
                              <a:lnTo>
                                <a:pt x="2309" y="230"/>
                              </a:lnTo>
                              <a:lnTo>
                                <a:pt x="2326" y="211"/>
                              </a:lnTo>
                              <a:lnTo>
                                <a:pt x="2343" y="195"/>
                              </a:lnTo>
                              <a:lnTo>
                                <a:pt x="2361" y="179"/>
                              </a:lnTo>
                              <a:lnTo>
                                <a:pt x="2380" y="166"/>
                              </a:lnTo>
                              <a:lnTo>
                                <a:pt x="2400" y="153"/>
                              </a:lnTo>
                              <a:lnTo>
                                <a:pt x="2420" y="142"/>
                              </a:lnTo>
                              <a:lnTo>
                                <a:pt x="2441" y="133"/>
                              </a:lnTo>
                              <a:lnTo>
                                <a:pt x="2462" y="125"/>
                              </a:lnTo>
                              <a:lnTo>
                                <a:pt x="2485" y="119"/>
                              </a:lnTo>
                              <a:lnTo>
                                <a:pt x="2508" y="113"/>
                              </a:lnTo>
                              <a:lnTo>
                                <a:pt x="2531" y="110"/>
                              </a:lnTo>
                              <a:lnTo>
                                <a:pt x="2555" y="108"/>
                              </a:lnTo>
                              <a:lnTo>
                                <a:pt x="2581" y="107"/>
                              </a:lnTo>
                              <a:lnTo>
                                <a:pt x="2602" y="107"/>
                              </a:lnTo>
                              <a:lnTo>
                                <a:pt x="2622" y="109"/>
                              </a:lnTo>
                              <a:lnTo>
                                <a:pt x="2642" y="111"/>
                              </a:lnTo>
                              <a:lnTo>
                                <a:pt x="2661" y="115"/>
                              </a:lnTo>
                              <a:lnTo>
                                <a:pt x="2679" y="120"/>
                              </a:lnTo>
                              <a:lnTo>
                                <a:pt x="2697" y="126"/>
                              </a:lnTo>
                              <a:lnTo>
                                <a:pt x="2714" y="133"/>
                              </a:lnTo>
                              <a:lnTo>
                                <a:pt x="2731" y="142"/>
                              </a:lnTo>
                              <a:lnTo>
                                <a:pt x="2748" y="151"/>
                              </a:lnTo>
                              <a:lnTo>
                                <a:pt x="2763" y="162"/>
                              </a:lnTo>
                              <a:lnTo>
                                <a:pt x="2778" y="173"/>
                              </a:lnTo>
                              <a:lnTo>
                                <a:pt x="2792" y="186"/>
                              </a:lnTo>
                              <a:lnTo>
                                <a:pt x="2806" y="199"/>
                              </a:lnTo>
                              <a:lnTo>
                                <a:pt x="2819" y="214"/>
                              </a:lnTo>
                              <a:lnTo>
                                <a:pt x="2831" y="231"/>
                              </a:lnTo>
                              <a:lnTo>
                                <a:pt x="2843" y="247"/>
                              </a:lnTo>
                              <a:lnTo>
                                <a:pt x="2843" y="247"/>
                              </a:lnTo>
                              <a:lnTo>
                                <a:pt x="2850" y="260"/>
                              </a:lnTo>
                              <a:lnTo>
                                <a:pt x="2857" y="273"/>
                              </a:lnTo>
                              <a:lnTo>
                                <a:pt x="2864" y="286"/>
                              </a:lnTo>
                              <a:lnTo>
                                <a:pt x="2870" y="299"/>
                              </a:lnTo>
                              <a:lnTo>
                                <a:pt x="2876" y="312"/>
                              </a:lnTo>
                              <a:lnTo>
                                <a:pt x="2881" y="326"/>
                              </a:lnTo>
                              <a:lnTo>
                                <a:pt x="2887" y="340"/>
                              </a:lnTo>
                              <a:lnTo>
                                <a:pt x="2892" y="354"/>
                              </a:lnTo>
                              <a:lnTo>
                                <a:pt x="2895" y="369"/>
                              </a:lnTo>
                              <a:lnTo>
                                <a:pt x="2899" y="382"/>
                              </a:lnTo>
                              <a:lnTo>
                                <a:pt x="2901" y="397"/>
                              </a:lnTo>
                              <a:lnTo>
                                <a:pt x="2904" y="411"/>
                              </a:lnTo>
                              <a:lnTo>
                                <a:pt x="2905" y="426"/>
                              </a:lnTo>
                              <a:lnTo>
                                <a:pt x="2907" y="441"/>
                              </a:lnTo>
                              <a:lnTo>
                                <a:pt x="2907" y="455"/>
                              </a:lnTo>
                              <a:lnTo>
                                <a:pt x="2908" y="471"/>
                              </a:lnTo>
                              <a:lnTo>
                                <a:pt x="2908" y="527"/>
                              </a:lnTo>
                              <a:lnTo>
                                <a:pt x="2907" y="582"/>
                              </a:lnTo>
                              <a:lnTo>
                                <a:pt x="2907" y="637"/>
                              </a:lnTo>
                              <a:lnTo>
                                <a:pt x="2906" y="691"/>
                              </a:lnTo>
                              <a:lnTo>
                                <a:pt x="2906" y="744"/>
                              </a:lnTo>
                              <a:lnTo>
                                <a:pt x="2905" y="796"/>
                              </a:lnTo>
                              <a:lnTo>
                                <a:pt x="2904" y="847"/>
                              </a:lnTo>
                              <a:lnTo>
                                <a:pt x="2903" y="898"/>
                              </a:lnTo>
                              <a:lnTo>
                                <a:pt x="2902" y="947"/>
                              </a:lnTo>
                              <a:lnTo>
                                <a:pt x="2900" y="996"/>
                              </a:lnTo>
                              <a:lnTo>
                                <a:pt x="2899" y="1044"/>
                              </a:lnTo>
                              <a:lnTo>
                                <a:pt x="2897" y="1092"/>
                              </a:lnTo>
                              <a:lnTo>
                                <a:pt x="2895" y="1139"/>
                              </a:lnTo>
                              <a:lnTo>
                                <a:pt x="2893" y="1184"/>
                              </a:lnTo>
                              <a:lnTo>
                                <a:pt x="2891" y="1229"/>
                              </a:lnTo>
                              <a:lnTo>
                                <a:pt x="2889" y="1273"/>
                              </a:lnTo>
                              <a:lnTo>
                                <a:pt x="2882" y="1360"/>
                              </a:lnTo>
                              <a:lnTo>
                                <a:pt x="2877" y="1443"/>
                              </a:lnTo>
                              <a:lnTo>
                                <a:pt x="2870" y="1523"/>
                              </a:lnTo>
                              <a:lnTo>
                                <a:pt x="2864" y="1601"/>
                              </a:lnTo>
                              <a:lnTo>
                                <a:pt x="2856" y="1675"/>
                              </a:lnTo>
                              <a:lnTo>
                                <a:pt x="2848" y="1747"/>
                              </a:lnTo>
                              <a:lnTo>
                                <a:pt x="2839" y="1816"/>
                              </a:lnTo>
                              <a:lnTo>
                                <a:pt x="2830" y="1881"/>
                              </a:lnTo>
                              <a:lnTo>
                                <a:pt x="2830" y="1881"/>
                              </a:lnTo>
                              <a:lnTo>
                                <a:pt x="2822" y="1929"/>
                              </a:lnTo>
                              <a:lnTo>
                                <a:pt x="2814" y="1979"/>
                              </a:lnTo>
                              <a:lnTo>
                                <a:pt x="2805" y="2026"/>
                              </a:lnTo>
                              <a:lnTo>
                                <a:pt x="2795" y="2073"/>
                              </a:lnTo>
                              <a:lnTo>
                                <a:pt x="2786" y="2121"/>
                              </a:lnTo>
                              <a:lnTo>
                                <a:pt x="2776" y="2167"/>
                              </a:lnTo>
                              <a:lnTo>
                                <a:pt x="2766" y="2213"/>
                              </a:lnTo>
                              <a:lnTo>
                                <a:pt x="2755" y="2258"/>
                              </a:lnTo>
                              <a:lnTo>
                                <a:pt x="2744" y="2303"/>
                              </a:lnTo>
                              <a:lnTo>
                                <a:pt x="2732" y="2347"/>
                              </a:lnTo>
                              <a:lnTo>
                                <a:pt x="2719" y="2391"/>
                              </a:lnTo>
                              <a:lnTo>
                                <a:pt x="2707" y="2436"/>
                              </a:lnTo>
                              <a:lnTo>
                                <a:pt x="2694" y="2477"/>
                              </a:lnTo>
                              <a:lnTo>
                                <a:pt x="2680" y="2520"/>
                              </a:lnTo>
                              <a:lnTo>
                                <a:pt x="2666" y="2562"/>
                              </a:lnTo>
                              <a:lnTo>
                                <a:pt x="2652" y="2603"/>
                              </a:lnTo>
                              <a:lnTo>
                                <a:pt x="2636" y="2644"/>
                              </a:lnTo>
                              <a:lnTo>
                                <a:pt x="2621" y="2684"/>
                              </a:lnTo>
                              <a:lnTo>
                                <a:pt x="2605" y="2724"/>
                              </a:lnTo>
                              <a:lnTo>
                                <a:pt x="2589" y="2764"/>
                              </a:lnTo>
                              <a:lnTo>
                                <a:pt x="2572" y="2802"/>
                              </a:lnTo>
                              <a:lnTo>
                                <a:pt x="2554" y="2841"/>
                              </a:lnTo>
                              <a:lnTo>
                                <a:pt x="2537" y="2878"/>
                              </a:lnTo>
                              <a:lnTo>
                                <a:pt x="2519" y="2915"/>
                              </a:lnTo>
                              <a:lnTo>
                                <a:pt x="2500" y="2953"/>
                              </a:lnTo>
                              <a:lnTo>
                                <a:pt x="2481" y="2988"/>
                              </a:lnTo>
                              <a:lnTo>
                                <a:pt x="2461" y="3024"/>
                              </a:lnTo>
                              <a:lnTo>
                                <a:pt x="2441" y="3060"/>
                              </a:lnTo>
                              <a:lnTo>
                                <a:pt x="2421" y="3094"/>
                              </a:lnTo>
                              <a:lnTo>
                                <a:pt x="2400" y="3128"/>
                              </a:lnTo>
                              <a:lnTo>
                                <a:pt x="2378" y="3162"/>
                              </a:lnTo>
                              <a:lnTo>
                                <a:pt x="2356" y="3195"/>
                              </a:lnTo>
                              <a:close/>
                            </a:path>
                          </a:pathLst>
                        </a:custGeom>
                        <a:solidFill>
                          <a:srgbClr val="00408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 name="Rectangle 11"/>
                      <wps:cNvSpPr>
                        <a:spLocks noChangeArrowheads="1"/>
                      </wps:cNvSpPr>
                      <wps:spPr bwMode="auto">
                        <a:xfrm>
                          <a:off x="1604" y="3371"/>
                          <a:ext cx="18" cy="1435"/>
                        </a:xfrm>
                        <a:prstGeom prst="rect">
                          <a:avLst/>
                        </a:prstGeom>
                        <a:solidFill>
                          <a:srgbClr val="004086"/>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8" o:spid="_x0000_s1026" style="position:absolute;margin-left:0;margin-top:-1.95pt;width:36pt;height:16.85pt;z-index:251657216" coordorigin="331,3371" coordsize="3240,143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">
              <v:shape id="Freeform 9" o:spid="_x0000_s1027" style="position:absolute;left:331;top:3371;width:1192;height:1237;visibility:visible;mso-wrap-style:square;v-text-anchor:top" coordsize="5962,618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xt8P8IA&#10;AADaAAAADwAAAGRycy9kb3ducmV2LnhtbESPW2vCQBSE3wv+h+UIfasb0+IluorYCr6aCnk9ZE8u&#10;mj0bs1uN/94VhD4OM/MNs1z3phFX6lxtWcF4FIEgzq2uuVRw/N19zEA4j6yxsUwK7uRgvRq8LTHR&#10;9sYHuqa+FAHCLkEFlfdtIqXLKzLoRrYlDl5hO4M+yK6UusNbgJtGxlE0kQZrDgsVtrStKD+nf0bB&#10;ZVb44vKdffZf6U88392z6fmUKfU+7DcLEJ56/x9+tfdaQQzPK+EGyNU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zG3w/wgAAANoAAAAPAAAAAAAAAAAAAAAAAJgCAABkcnMvZG93&#10;bnJldi54bWxQSwUGAAAAAAQABAD1AAAAhwMAAAAA&#10;" path="m2798,6133r-90,-80l2622,5980r-84,-72l2456,5842r-80,-63l2298,5722r-76,-54l2149,5619r-73,-44l2004,5534r-71,-35l1863,5468r-69,-26l1725,5421r-68,-17l1591,5393r-68,-7l1456,5385r-68,5l1320,5399r-68,14l1184,5433r-70,25l1044,5489r-72,37l899,5568r-74,49l749,5669r-78,61l592,5795r-81,71l427,5944,,5477r94,-81l187,5319r92,-72l371,5180r90,-63l550,5058r89,-52l727,4957r88,-44l902,4875r88,-33l1077,4813r87,-22l1251,4773r89,-13l1428,4754r89,-1l1606,4757r89,10l1786,4783r92,21l1970,4832r94,34l2160,4904r96,47l2354,5002r99,58l2555,5125r103,70l2763,5272r107,84l2980,5446r,-1l2980,5445r,1l2981,5445r,l2981,5446r109,-90l3197,5272r106,-77l3406,5125r101,-65l3607,5002r98,-51l3801,4904r95,-38l3990,4832r93,-28l4175,4783r91,-16l4356,4757r89,-4l4533,4754r89,6l4709,4773r88,18l4884,4813r87,29l5059,4875r88,38l5235,4957r88,49l5412,5058r89,59l5591,5180r91,67l5774,5319r93,77l5962,5477r-428,467l5451,5866r-82,-71l5290,5730r-78,-61l5136,5617r-73,-49l4990,5526r-71,-37l4848,5458r-70,-25l4709,5413r-68,-14l4573,5390r-67,-5l4439,5386r-67,7l4304,5404r-68,17l4167,5442r-68,26l4030,5499r-71,35l3887,5575r-73,44l3739,5668r-76,54l3585,5779r-80,63l3423,5908r-84,72l3253,6053r-89,80l3161,6139r-5,7l3150,6151r-9,6l3132,6161r-11,5l3108,6170r-13,3l3066,6179r-32,3l3000,6184r-33,l2933,6183r-32,-3l2871,6176r-26,-6l2834,6167r-10,-5l2815,6158r-7,-4l2803,6149r-4,-5l2798,6138r,-5xm1276,r-33,262l1212,524r-14,130l1185,784r-13,128l1163,1040r-8,127l1150,1292r-2,125l1149,1539r4,121l1162,1779r13,115l1192,2009r21,112l1239,2230r33,106l1309,2439r45,99l1404,2635r57,93l1525,2818r72,84l1676,2984r87,77l1859,3133r103,69l2076,3266r122,58l2330,3377r144,38l2614,3449r138,32l2888,3510r263,53l3405,3612r124,24l3650,3662r120,26l3888,3715r115,29l4117,3776r112,34l4340,3849r108,42l4555,3937r106,51l4765,4044r103,62l4969,4175r102,75l5170,4332r98,89l5365,4519r96,107l5558,4742r94,125l5746,5002r93,147l5932,5306r-45,-41l5841,5225r-45,-38l5750,5150r-46,-36l5659,5079r-45,-34l5569,5013r-46,-30l5479,4953r-46,-28l5389,4898r-45,-26l5298,4848r-44,-23l5208,4804r-44,-21l5118,4765r-44,-18l5029,4732r-45,-16l4939,4703r-46,-11l4848,4681r-45,-9l4758,4664r-46,-5l4667,4655r-46,-4l4575,4650r-45,-1l4484,4651r-31,-17l4422,4616r-33,-16l4357,4583r-65,-31l4230,4524r-58,-26l4118,4476r-46,-17l4036,4445r-54,-18l3930,4410r-53,-15l3825,4382r-50,-14l3723,4357r-51,-11l3623,4336r-51,-8l3520,4319r-50,-8l3418,4303r-104,-13l3206,4276r-113,-13l2977,4248r-124,-17l2723,4211r-68,-11l2584,4188r-73,-13l2436,4159r-77,-15l2279,4126r-83,-20l2110,4086r-153,-47l1814,3984r-132,-64l1558,3849r-113,-79l1340,3684r-96,-94l1157,3490r-78,-107l1009,3271,949,3153,895,3030,851,2902,813,2769,784,2633,761,2492,746,2348r-8,-148l737,2050r6,-153l755,1743r20,-157l800,1429r30,-160l868,1109,910,950,959,789r54,-159l1070,470r64,-157l1203,155,1276,xm3054,1020r49,1l3154,1026r49,7l3251,1042r48,12l3345,1070r46,17l3435,1106r44,22l3521,1153r41,27l3602,1207r39,31l3677,1271r37,34l3747,1342r33,38l3811,1420r29,42l3868,1505r25,44l3917,1595r22,47l3959,1691r17,49l3991,1791r13,51l4016,1895r9,54l4031,2004r4,55l4036,2115r-1,58l4031,2228r-6,55l4016,2337r-12,52l3991,2441r-15,51l3959,2541r-20,49l3917,2637r-24,46l3868,2727r-28,43l3811,2812r-31,40l3747,2890r-33,37l3677,2961r-36,33l3602,3025r-40,27l3521,3078r-42,25l3435,3125r-44,19l3345,3162r-46,14l3251,3190r-48,8l3154,3206r-51,5l3054,3212r-51,-1l2953,3206r-49,-8l2856,3190r-47,-14l2762,3162r-45,-18l2672,3125r-44,-22l2586,3078r-42,-26l2505,3025r-39,-31l2429,2961r-35,-34l2359,2890r-32,-38l2295,2812r-28,-42l2239,2727r-26,-44l2190,2637r-22,-47l2149,2541r-19,-49l2115,2441r-13,-52l2091,2337r-8,-54l2076,2228r-3,-55l2071,2115r2,-56l2076,2004r7,-55l2091,1895r11,-53l2115,1791r15,-51l2149,1691r19,-49l2190,1595r23,-46l2239,1505r28,-43l2295,1420r32,-40l2359,1342r35,-37l2429,1271r37,-33l2505,1207r39,-27l2586,1153r42,-25l2672,1106r45,-19l2762,1070r47,-16l2856,1042r48,-9l2953,1026r50,-5l3054,1020xe" fillcolor="#ef9b49" stroked="f">
                <v:path arrowok="t" o:connecttype="custom" o:connectlocs="444,1134;331,1081;223,1092;102,1173;110,1012;250,955;394,967;552,1055;596,1089;760,981;906,951;1047,992;1192,1096;998,1105;888,1077;777,1115;650,1211;621,1234;574,1235;559,1228;233,208;238,402;305,564;466,676;730,733;911,788;1073,904;1168,1045;1095,991;1023,953;951,933;884,923;807,889;724,867;595,850;456,825;268,737;163,554;155,317;227,63;660,211;728,248;778,310;805,390;801,478;768,554;712,610;640,640;562,635;493,599;442,537;416,457;420,368;453,292;509,236;581,207" o:connectangles="0,0,0,0,0,0,0,0,0,0,0,0,0,0,0,0,0,0,0,0,0,0,0,0,0,0,0,0,0,0,0,0,0,0,0,0,0,0,0,0,0,0,0,0,0,0,0,0,0,0,0,0,0,0,0,0"/>
                <o:lock v:ext="edit" verticies="t"/>
              </v:shape>
              <v:shape id="Freeform 10" o:spid="_x0000_s1028" style="position:absolute;left:1739;top:3837;width:1832;height:760;visibility:visible;mso-wrap-style:square;v-text-anchor:top" coordsize="9162,38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a086MQA&#10;AADaAAAADwAAAGRycy9kb3ducmV2LnhtbESPQWvCQBSE7wX/w/KEXqTZWKGUmFWspVAoFU2b+yP7&#10;TILZtzG7Ncm/dwuCx2FmvmHS9WAacaHO1ZYVzKMYBHFhdc2lgt+fj6dXEM4ja2wsk4KRHKxXk4cU&#10;E217PtAl86UIEHYJKqi8bxMpXVGRQRfZljh4R9sZ9EF2pdQd9gFuGvkcxy/SYM1hocKWthUVp+zP&#10;KMjz2bD9NlbO33D/ft7vxtn5K1PqcTpsliA8Df4evrU/tYIF/F8JN0Cur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2tPOjEAAAA2gAAAA8AAAAAAAAAAAAAAAAAmAIAAGRycy9k&#10;b3ducmV2LnhtbFBLBQYAAAAABAAEAPUAAACJAwAAAAA=&#10;" path="m8813,1193r-28,-1l8758,1190r-13,-3l8732,1184r-12,-3l8707,1176r-13,-4l8683,1168r-12,-6l8659,1157r-11,-7l8637,1143r-12,-7l8615,1128r-20,-18l8576,1092r-18,-21l8540,1049r-16,-24l8509,998r-15,-29l8481,940r,l8472,920r-8,-17l8457,889r-7,-12l8444,866r-6,-8l8432,852r-6,-4l8427,848r-4,-1l8415,846r-12,-2l8388,843r-22,-2l8342,840r-27,-1l8285,839r-14,1l8257,841r-15,1l8226,845r-15,3l8196,853r-15,5l8166,864r-16,6l8133,878r-16,8l8101,896r-16,9l8069,916r-18,11l8034,939r-18,14l7998,967r-19,16l7960,999r-37,35l7884,1073r-39,42l7804,1160r-40,49l7722,1261r-29,39l7665,1337r-28,38l7611,1413r-25,37l7561,1487r-23,37l7516,1561r-23,37l7473,1634r-20,37l7435,1707r-19,35l7399,1778r-16,36l7368,1849r-13,35l7342,1918r-13,35l7317,1988r-10,34l7298,2056r-9,34l7282,2123r-7,34l7269,2190r-5,33l7260,2256r-4,33l7254,2321r-1,33l7252,2386r1,29l7254,2441r3,28l7262,2494r4,26l7272,2544r7,26l7287,2593r9,24l7306,2640r11,22l7329,2684r14,22l7358,2727r15,21l7389,2768r,l7406,2787r19,18l7443,2822r18,15l7479,2852r19,12l7519,2876r19,10l7558,2896r21,7l7600,2910r22,5l7643,2919r24,3l7689,2924r24,l7736,2924r25,-1l7785,2921r24,-3l7834,2914r24,-5l7882,2903r25,-5l7931,2890r25,-9l7980,2872r26,-9l8031,2852r25,-13l8082,2827r25,-13l8105,2814r22,-13l8154,2783r31,-21l8222,2737r20,-14l8263,2707r22,-15l8308,2674r26,-18l8360,2637r28,-21l8418,2594r1,l8439,2579r21,-14l8480,2552r19,-12l8518,2528r18,-10l8553,2509r18,-9l8589,2492r17,-7l8623,2480r17,-6l8655,2471r15,-4l8684,2466r13,-1l8717,2465r18,2l8752,2470r18,3l8787,2477r18,6l8821,2488r16,8l8853,2504r15,9l8884,2522r15,11l8913,2544r14,14l8940,2571r13,14l8966,2600r11,14l8987,2628r9,14l9005,2658r8,15l9020,2689r6,16l9032,2722r5,16l9042,2755r4,17l9048,2789r2,17l9051,2825r1,18l9051,2864r-1,19l9047,2903r-4,19l9038,2942r-6,19l9025,2979r-7,18l9009,3014r-10,18l8989,3049r-11,16l8965,3080r-14,16l8937,3111r-15,15l8922,3126r-36,33l8848,3192r-36,30l8774,3252r-37,30l8700,3309r-37,27l8625,3362r-37,26l8551,3411r-37,23l8477,3456r-38,20l8402,3495r-39,19l8326,3532r,l8288,3548r-38,16l8212,3578r-38,13l8135,3604r-37,11l8059,3625r-38,9l7982,3643r-38,7l7905,3655r-38,6l7829,3664r-39,2l7752,3668r-39,l7682,3668r-31,-1l7621,3665r-29,-2l7561,3659r-29,-4l7504,3650r-30,-6l7446,3637r-28,-7l7390,3622r-27,-9l7335,3603r-27,-10l7282,3582r-27,-12l7229,3557r-25,-13l7179,3530r-26,-15l7128,3500r-24,-17l7079,3466r-23,-19l7032,3428r-24,-18l6986,3389r-23,-21l6941,3346r-23,-22l6897,3300r-21,-24l6876,3276r-20,-24l6836,3228r-19,-24l6799,3180r-17,-26l6765,3130r-16,-25l6733,3078r-15,-25l6704,3027r-14,-27l6677,2974r-12,-27l6653,2920r-11,-28l6632,2865r-10,-29l6613,2809r-10,-29l6595,2751r-7,-29l6582,2693r-6,-30l6570,2634r-5,-30l6561,2573r-3,-30l6555,2513r-2,-32l6551,2450r-1,-32l6550,2386r1,-48l6552,2288r3,-48l6560,2190r5,-49l6572,2091r8,-50l6589,1993r10,-49l6611,1894r13,-50l6638,1794r15,-50l6669,1695r18,-50l6707,1596r20,-51l6748,1496r22,-51l6795,1395r24,-50l6845,1295r28,-50l6902,1195r29,-51l6963,1094r32,-51l7030,993r34,-51l7101,891r36,-50l7175,790r,l7209,748r34,-42l7277,667r33,-39l7344,592r33,-36l7411,522r34,-33l7479,457r34,-31l7547,397r34,-27l7615,343r34,-25l7684,294r34,-22l7754,251r34,-21l7823,211r36,-16l7894,178r36,-14l7965,151r36,-11l8036,129r36,-9l8107,112r35,-7l8178,101r36,-3l8250,96r36,-2l8309,94r23,2l8354,96r21,1l8398,98r21,1l8438,100r18,2l8456,102r18,1l8491,105r19,3l8530,111r9,1l8547,114r10,1l8566,116r11,-8l8588,98r12,-9l8611,81r12,-7l8637,66r12,-7l8662,54r16,-7l8695,41r17,-5l8731,32r17,-4l8766,26r19,-1l8805,24r15,l8836,25r15,2l8866,30r15,3l8895,36r14,5l8922,45r13,5l8947,57r14,7l8972,71r12,8l8995,88r11,10l9016,108r10,11l9035,129r10,12l9053,153r8,12l9069,178r7,14l9083,207r7,14l9096,236r6,17l9107,269r5,18l9116,305r6,17l9125,341r1,1l9130,367r4,26l9138,419r4,28l9145,473r3,28l9151,528r2,29l9155,584r2,29l9159,643r1,29l9161,703r,32l9162,767r,33l9162,816r-1,17l9160,850r-2,15l9155,881r-3,16l9148,912r-4,16l9140,943r-6,14l9129,973r-7,14l9114,1001r-7,15l9099,1030r-9,14l9090,1043r-12,19l9065,1078r-14,16l9036,1109r-15,13l9005,1135r-16,11l8971,1157r-18,8l8935,1172r-19,7l8897,1184r-21,5l8856,1191r-21,2l8813,1193xm3924,2019r-6,25l3912,2069r-6,26l3900,2122r-6,26l3887,2176r-6,28l3874,2233r-17,73l3838,2382r-18,77l3802,2539r-19,81l3763,2705r-19,86l3724,2879r-5,34l3713,2947r-5,32l3703,3011r-4,32l3693,3074r-5,30l3684,3133r-5,33l3674,3200r-5,32l3664,3264r-4,32l3655,3327r-4,31l3646,3388r-1,7l3639,3417r-7,22l3626,3459r-7,21l3610,3499r-7,18l3595,3535r-9,18l3578,3569r-9,16l3559,3600r-9,15l3540,3629r-12,13l3518,3655r-11,11l3495,3678r-13,11l3470,3700r-13,9l3442,3719r-13,8l3415,3733r-14,7l3386,3746r-15,5l3355,3755r-16,3l3323,3762r-16,1l3290,3764r-17,1l3252,3764r-20,-1l3212,3761r-20,-5l3174,3752r-18,-6l3138,3740r-18,-7l3103,3724r-16,-10l3071,3703r-15,-11l3041,3679r-14,-13l3013,3651r-13,-16l3001,3635r-11,-13l2981,3608r-9,-15l2963,3578r-8,-14l2948,3548r-6,-16l2936,3516r-5,-16l2927,3483r-4,-16l2920,3449r-2,-17l2916,3414r-1,-18l2915,3378r1,-48l2917,3281r3,-51l2924,3178r5,-52l2936,3071r7,-57l2952,2958r9,-58l2973,2842r12,-60l2998,2721r14,-63l3027,2594r16,-65l3062,2462r25,-93l3111,2280r23,-83l3155,2117r20,-74l3193,1972r19,-65l3227,1846r14,-51l3253,1749r10,-41l3272,1673r7,-30l3285,1619r5,-18l3293,1588r,1l3301,1541r8,-48l3317,1448r8,-44l3332,1360r7,-42l3346,1278r7,-40l3361,1194r8,-43l3377,1107r8,-44l3393,1019r7,-44l3408,932r8,-44l3416,887r12,-61l3440,769r13,-55l3465,661r13,-49l3490,564r13,-45l3516,478r13,-41l3544,398r13,-36l3572,329r14,-32l3600,269r16,-26l3631,220r,l3646,198r17,-21l3680,157r18,-17l3716,123r18,-15l3754,94r19,-13l3795,70r21,-10l3838,53r23,-7l3883,41r23,-5l3930,34r25,l3982,35r27,2l4036,43r25,6l4085,58r24,11l4131,82r22,15l4173,113r20,19l4211,152r17,22l4244,198r16,25l4275,251r13,29l4288,280r11,28l4310,339r11,34l4333,410r12,41l4356,495r11,47l4379,593r11,53l4401,702r12,59l4426,824r11,65l4449,958r12,72l4473,1105r,l4484,1179r12,74l4510,1329r14,76l4538,1482r15,77l4569,1638r17,79l4599,1775r13,58l4625,1892r13,59l4652,2010r15,59l4681,2130r15,59l4717,2125r21,-64l4760,1996r21,-65l4801,1866r20,-66l4843,1733r20,-67l4876,1620r14,-47l4903,1526r15,-47l4931,1432r13,-48l4958,1336r13,-48l4984,1239r14,-48l5011,1142r13,-49l5036,1044r13,-49l5062,945r13,-50l5192,373r2,-7l5201,344r8,-21l5218,303r8,-20l5236,263r9,-18l5255,227r10,-17l5275,194r10,-17l5296,163r11,-16l5319,134r11,-13l5342,108r12,-11l5367,85r13,-11l5394,64r15,-10l5423,45r14,-8l5452,31r15,-7l5483,17r15,-4l5514,9r16,-4l5546,3r18,-2l5581,r17,l5615,r16,1l5649,3r16,3l5681,11r15,4l5711,21r16,6l5742,35r15,9l5771,53r14,11l5798,75r15,12l5826,99r12,14l5850,126r11,15l5872,156r12,16l5894,188r10,18l5914,223r10,20l5933,262r9,21l5951,304r9,22l5977,372r16,49l5993,420r6,21l6005,464r6,26l6017,517r6,30l6029,578r6,34l6042,647r7,37l6055,723r6,41l6067,808r7,45l6080,900r7,50l6093,1000r8,61l6108,1119r8,60l6125,1237r8,57l6141,1351r8,57l6157,1464r9,56l6174,1575r9,55l6192,1684r9,54l6211,1791r9,52l6230,1895r19,102l6268,2098r21,98l6309,2291r21,94l6351,2475r23,89l6396,2650r1,l6419,2735r20,80l6460,2890r18,71l6494,3025r15,62l6523,3143r14,51l6548,3241r10,43l6566,3322r7,31l6578,3381r4,22l6584,3421r1,12l6584,3453r-1,19l6581,3492r-4,19l6573,3530r-5,17l6562,3565r-7,17l6548,3599r-9,16l6528,3632r-10,15l6506,3663r-12,14l6480,3691r-14,15l6465,3707r-13,12l6437,3729r-14,11l6409,3749r-14,8l6380,3765r-15,7l6350,3778r-16,6l6319,3789r-16,5l6287,3797r-17,2l6254,3801r-16,2l6221,3803r-18,l6187,3801r-17,-2l6154,3796r-15,-3l6122,3788r-15,-5l6092,3776r-14,-7l6063,3761r-14,-9l6034,3743r-13,-11l6007,3721r-13,-12l5982,3696r-12,-12l5958,3669r-11,-14l5936,3641r-10,-16l5915,3609r-10,-18l5896,3574r-10,-19l5876,3535r-9,-20l5859,3494r-17,-43l5827,3404r-2,-5l5708,2848r,2l5696,2798r-13,-57l5670,2682r-13,-62l5644,2557r-15,-68l5616,2419r-14,-73l5594,2298r-9,-51l5576,2196r-10,-53l5556,2088r-9,-55l5538,1975r-10,-59l5522,1937r-7,22l5508,1981r-7,22l5493,2026r-7,23l5478,2072r-8,25l5451,2154r-20,60l5411,2278r-23,66l5366,2414r-24,71l5317,2560r-26,78l5291,2636r-124,418l5167,3055r-10,31l5146,3117r-10,30l5126,3176r-10,29l5106,3232r-10,27l5086,3285r-10,26l5064,3336r-10,24l5044,3384r-11,23l5022,3430r-10,21l5001,3473r-17,29l4967,3530r-17,25l4931,3578r-19,22l4891,3620r-21,17l4848,3654r-24,14l4801,3681r-25,11l4751,3701r-27,7l4697,3712r-28,4l4640,3717r-14,l4611,3716r-14,-2l4583,3712r-14,-3l4555,3706r-13,-4l4529,3698r-13,-6l4503,3687r-13,-7l4478,3674r-12,-8l4454,3658r-11,-8l4431,3641r-11,-10l4409,3621r-10,-10l4389,3600r-19,-24l4352,3550r-19,-27l4316,3493r-15,-32l4286,3427r-3,-9l4166,2996r,l4146,2923r-20,-73l4106,2776r-20,-75l4067,2626r-19,-77l4029,2472r-19,-78l3999,2347r-11,-46l3977,2254r-10,-46l3956,2160r-10,-47l3934,2067r-10,-48xm2356,3195r-20,29l2315,3252r-21,28l2273,3307r-22,27l2228,3360r-23,25l2181,3410r-24,24l2132,3458r-25,23l2082,3503r-27,22l2028,3546r-27,20l1973,3586r-1,1l1938,3610r-35,21l1868,3652r-35,17l1798,3687r-35,15l1727,3717r-36,13l1655,3741r-36,10l1582,3760r-36,6l1510,3772r-37,3l1437,3777r-38,1l1331,3777r-65,-3l1202,3769r-62,-5l1081,3755r-57,-10l996,3740r-27,-7l943,3727r-27,-7l890,3712r-24,-7l840,3696r-23,-9l794,3678r-24,-10l748,3658r-22,-11l705,3636r-21,-12l664,3612r-19,-12l626,3587r-20,-13l589,3560r-18,-14l572,3546r-35,-31l502,3482r-33,-33l437,3414r-31,-36l377,3339r-29,-39l320,3260r-26,-43l269,3174r-24,-45l222,3084r-22,-49l179,2987r-19,-51l142,2885r-18,-52l108,2779,93,2724,80,2668,67,2611,56,2551,44,2492r-9,-62l27,2367r-7,-65l14,2237,9,2170,5,2102,3,2033,1,1962,,1890r1,-30l1,1827r1,-36l3,1751r2,-43l6,1663r3,-50l11,1561r,l12,1534r1,-26l14,1482r1,-24l16,1435r1,-22l18,1392r,-20l19,1334r1,-37l21,1267r,-29l21,1215r,-26l22,1160r,-32l23,1094r,-38l24,1018r1,-42l26,934r1,-39l28,858r,-33l29,794r,-28l29,741r,-24l30,693r,-23l32,647r1,-24l36,600r2,-23l42,555r4,-24l51,509r5,-23l61,464r6,-22l73,420r7,-21l87,377r8,-21l95,356r12,-29l119,300r14,-25l147,251r14,-22l176,209r16,-19l208,174r20,-16l247,144r10,-5l267,133r10,-5l287,123r11,-3l309,116r11,-3l331,111r22,-3l377,107r17,l410,108r16,2l442,112r17,3l475,120r15,5l505,131r15,5l534,144r16,8l564,161r13,8l591,179r13,11l618,201r-1,l631,214r13,14l656,242r12,14l678,272r10,15l696,304r9,16l705,319r7,18l718,354r5,18l727,391r4,18l733,429r1,19l735,469r,17l735,505r,20l735,547r-1,22l734,593r,24l734,644r,23l734,691r-1,24l733,742r,26l733,796r-1,28l732,853r,30l731,910r,28l731,964r-1,26l730,1015r,24l730,1062r,26l729,1113r,24l729,1160r,21l729,1201r,19l729,1238r,30l728,1300r,36l726,1375r,20l725,1417r-1,24l723,1464r-1,24l721,1512r-1,25l719,1564r-2,27l716,1617r-1,25l714,1666r-1,22l712,1710r-1,21l711,1751r-2,38l709,1825r-1,32l708,1884r,42l709,1968r1,40l712,2050r3,40l718,2130r4,39l726,2208r5,38l736,2285r6,37l748,2361r7,36l763,2434r8,37l781,2507r,l792,2549r11,40l815,2627r12,36l840,2697r13,33l868,2762r15,30l898,2820r15,25l929,2869r17,23l963,2913r17,20l998,2951r19,16l1026,2974r11,6l1050,2986r14,5l1080,2997r18,5l1118,3007r21,4l1165,3016r28,3l1223,3022r31,3l1288,3028r35,2l1361,3031r39,1l1431,3031r30,-2l1490,3025r29,-6l1547,3011r27,-10l1602,2990r26,-13l1653,2962r26,-17l1703,2926r23,-21l1749,2883r23,-24l1794,2833r21,-29l1838,2773r20,-34l1879,2704r19,-37l1918,2627r19,-42l1954,2542r17,-45l1988,2449r16,-50l2020,2349r14,-54l2048,2240r13,-59l2073,2122r13,-62l2086,2060r12,-67l2109,1923r10,-74l2129,1772r9,-82l2146,1606r7,-88l2160,1426r3,-47l2166,1330r3,-48l2171,1233r3,-51l2176,1130r1,-52l2179,1026r2,-54l2182,917r1,-55l2184,805r,-57l2185,690r,-58l2185,572r1,-17l2187,536r1,-18l2190,501r3,-19l2196,464r4,-17l2205,429r,l2210,411r6,-17l2222,377r7,-17l2238,343r8,-17l2255,309r9,-16l2264,293r14,-22l2293,249r16,-19l2326,211r17,-16l2361,179r19,-13l2400,153r20,-11l2441,133r21,-8l2485,119r23,-6l2531,110r24,-2l2581,107r21,l2622,109r20,2l2661,115r18,5l2697,126r17,7l2731,142r17,9l2763,162r15,11l2792,186r14,13l2819,214r12,17l2843,247r,l2850,260r7,13l2864,286r6,13l2876,312r5,14l2887,340r5,14l2895,369r4,13l2901,397r3,14l2905,426r2,15l2907,455r1,16l2908,527r-1,55l2907,637r-1,54l2906,744r-1,52l2904,847r-1,51l2902,947r-2,49l2899,1044r-2,48l2895,1139r-2,45l2891,1229r-2,44l2882,1360r-5,83l2870,1523r-6,78l2856,1675r-8,72l2839,1816r-9,65l2830,1881r-8,48l2814,1979r-9,47l2795,2073r-9,48l2776,2167r-10,46l2755,2258r-11,45l2732,2347r-13,44l2707,2436r-13,41l2680,2520r-14,42l2652,2603r-16,41l2621,2684r-16,40l2589,2764r-17,38l2554,2841r-17,37l2519,2915r-19,38l2481,2988r-20,36l2441,3060r-20,34l2400,3128r-22,34l2356,3195xe" fillcolor="#004086" stroked="f">
                <v:path arrowok="t" o:connecttype="custom" o:connectlocs="1694,184;1630,174;1503,312;1450,483;1511,579;1625,560;1731,494;1802,534;1787,622;1619,722;1456,716;1350,621;1310,477;1386,229;1550,50;1694,21;1767,5;1820,51;1832,170;1783,236;741,595;712,719;638,751;584,689;635,408;678,204;739,28;849,40;905,281;986,286;1061,29;1136,2;1198,84;1231,293;1307,638;1293,741;1215,753;1139,559;1086,442;1000,694;903,738;813,525;411,704;216,750;94,689;2,434;4,247;10,102;64,23;136,54;147,153;145,283;144,433;200,590;326,595;417,412;437,111;480,31;568,49;580,189;549,460" o:connectangles="0,0,0,0,0,0,0,0,0,0,0,0,0,0,0,0,0,0,0,0,0,0,0,0,0,0,0,0,0,0,0,0,0,0,0,0,0,0,0,0,0,0,0,0,0,0,0,0,0,0,0,0,0,0,0,0,0,0,0,0,0"/>
                <o:lock v:ext="edit" verticies="t"/>
              </v:shape>
              <v:rect id="Rectangle 11" o:spid="_x0000_s1029" style="position:absolute;left:1604;top:3371;width:18;height:14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ogktcQA&#10;AADaAAAADwAAAGRycy9kb3ducmV2LnhtbESPT2vCQBTE70K/w/IK3uqmVYtEVxGDUOjJP0W9PbLP&#10;JHT3bchuNfHTu0LB4zAzv2Fmi9YacaHGV44VvA8SEMS50xUXCva79dsEhA/IGo1jUtCRh8X8pTfD&#10;VLsrb+iyDYWIEPYpKihDqFMpfV6SRT9wNXH0zq6xGKJsCqkbvEa4NfIjST6lxYrjQok1rUrKf7d/&#10;VkGWjPC43nTDzHz/HLpgspMd35Tqv7bLKYhAbXiG/9tfWsEIHlfiDZDz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aIJLXEAAAA2gAAAA8AAAAAAAAAAAAAAAAAmAIAAGRycy9k&#10;b3ducmV2LnhtbFBLBQYAAAAABAAEAPUAAACJAwAAAAA=&#10;" fillcolor="#004086" stroked="f"/>
              <w10:wrap type="square"/>
            </v:group>
          </w:pict>
        </mc:Fallback>
      </mc:AlternateContent>
    </w:r>
    <w:r w:rsidR="00AE49EE" w:rsidRPr="00B349BE">
      <w:rPr>
        <w:rFonts w:ascii="Arial" w:hAnsi="Arial" w:cs="Arial"/>
        <w:color w:val="5F5F5F"/>
        <w:sz w:val="18"/>
      </w:rPr>
      <w:t xml:space="preserve">                  CUARTO MÓDULO DE RESOLUCIÓN DE PROBLEMAS</w:t>
    </w:r>
  </w:p>
  <w:p w:rsidR="001F3EAD" w:rsidRDefault="001F3EAD" w:rsidP="00B255D9">
    <w:pPr>
      <w:pStyle w:val="Piedepgina"/>
      <w:ind w:right="357"/>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B04B6" w:rsidRDefault="00DB04B6">
      <w:r>
        <w:separator/>
      </w:r>
    </w:p>
  </w:footnote>
  <w:footnote w:type="continuationSeparator" w:id="0">
    <w:p w:rsidR="00DB04B6" w:rsidRDefault="00DB04B6">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8A6A642C"/>
    <w:lvl w:ilvl="0">
      <w:start w:val="1"/>
      <w:numFmt w:val="decimal"/>
      <w:lvlText w:val="%1."/>
      <w:lvlJc w:val="left"/>
      <w:pPr>
        <w:tabs>
          <w:tab w:val="num" w:pos="1492"/>
        </w:tabs>
        <w:ind w:left="1492" w:hanging="360"/>
      </w:pPr>
    </w:lvl>
  </w:abstractNum>
  <w:abstractNum w:abstractNumId="1">
    <w:nsid w:val="FFFFFF7D"/>
    <w:multiLevelType w:val="singleLevel"/>
    <w:tmpl w:val="CE2628D2"/>
    <w:lvl w:ilvl="0">
      <w:start w:val="1"/>
      <w:numFmt w:val="decimal"/>
      <w:lvlText w:val="%1."/>
      <w:lvlJc w:val="left"/>
      <w:pPr>
        <w:tabs>
          <w:tab w:val="num" w:pos="1209"/>
        </w:tabs>
        <w:ind w:left="1209" w:hanging="360"/>
      </w:pPr>
    </w:lvl>
  </w:abstractNum>
  <w:abstractNum w:abstractNumId="2">
    <w:nsid w:val="FFFFFF7E"/>
    <w:multiLevelType w:val="singleLevel"/>
    <w:tmpl w:val="402C6DC4"/>
    <w:lvl w:ilvl="0">
      <w:start w:val="1"/>
      <w:numFmt w:val="decimal"/>
      <w:lvlText w:val="%1."/>
      <w:lvlJc w:val="left"/>
      <w:pPr>
        <w:tabs>
          <w:tab w:val="num" w:pos="926"/>
        </w:tabs>
        <w:ind w:left="926" w:hanging="360"/>
      </w:pPr>
    </w:lvl>
  </w:abstractNum>
  <w:abstractNum w:abstractNumId="3">
    <w:nsid w:val="FFFFFF7F"/>
    <w:multiLevelType w:val="singleLevel"/>
    <w:tmpl w:val="B42ED22A"/>
    <w:lvl w:ilvl="0">
      <w:start w:val="1"/>
      <w:numFmt w:val="decimal"/>
      <w:lvlText w:val="%1."/>
      <w:lvlJc w:val="left"/>
      <w:pPr>
        <w:tabs>
          <w:tab w:val="num" w:pos="643"/>
        </w:tabs>
        <w:ind w:left="643" w:hanging="360"/>
      </w:pPr>
    </w:lvl>
  </w:abstractNum>
  <w:abstractNum w:abstractNumId="4">
    <w:nsid w:val="FFFFFF80"/>
    <w:multiLevelType w:val="singleLevel"/>
    <w:tmpl w:val="7A769624"/>
    <w:lvl w:ilvl="0">
      <w:start w:val="1"/>
      <w:numFmt w:val="bullet"/>
      <w:lvlText w:val=""/>
      <w:lvlJc w:val="left"/>
      <w:pPr>
        <w:tabs>
          <w:tab w:val="num" w:pos="1492"/>
        </w:tabs>
        <w:ind w:left="1492" w:hanging="360"/>
      </w:pPr>
      <w:rPr>
        <w:rFonts w:ascii="Symbol" w:hAnsi="Symbol" w:hint="default"/>
      </w:rPr>
    </w:lvl>
  </w:abstractNum>
  <w:abstractNum w:abstractNumId="5">
    <w:nsid w:val="FFFFFF81"/>
    <w:multiLevelType w:val="singleLevel"/>
    <w:tmpl w:val="D6A89F42"/>
    <w:lvl w:ilvl="0">
      <w:start w:val="1"/>
      <w:numFmt w:val="bullet"/>
      <w:lvlText w:val=""/>
      <w:lvlJc w:val="left"/>
      <w:pPr>
        <w:tabs>
          <w:tab w:val="num" w:pos="1209"/>
        </w:tabs>
        <w:ind w:left="1209" w:hanging="360"/>
      </w:pPr>
      <w:rPr>
        <w:rFonts w:ascii="Symbol" w:hAnsi="Symbol" w:hint="default"/>
      </w:rPr>
    </w:lvl>
  </w:abstractNum>
  <w:abstractNum w:abstractNumId="6">
    <w:nsid w:val="FFFFFF82"/>
    <w:multiLevelType w:val="singleLevel"/>
    <w:tmpl w:val="FF342538"/>
    <w:lvl w:ilvl="0">
      <w:start w:val="1"/>
      <w:numFmt w:val="bullet"/>
      <w:lvlText w:val=""/>
      <w:lvlJc w:val="left"/>
      <w:pPr>
        <w:tabs>
          <w:tab w:val="num" w:pos="926"/>
        </w:tabs>
        <w:ind w:left="926" w:hanging="360"/>
      </w:pPr>
      <w:rPr>
        <w:rFonts w:ascii="Symbol" w:hAnsi="Symbol" w:hint="default"/>
      </w:rPr>
    </w:lvl>
  </w:abstractNum>
  <w:abstractNum w:abstractNumId="7">
    <w:nsid w:val="FFFFFF83"/>
    <w:multiLevelType w:val="singleLevel"/>
    <w:tmpl w:val="2A4CEC02"/>
    <w:lvl w:ilvl="0">
      <w:start w:val="1"/>
      <w:numFmt w:val="bullet"/>
      <w:lvlText w:val=""/>
      <w:lvlJc w:val="left"/>
      <w:pPr>
        <w:tabs>
          <w:tab w:val="num" w:pos="643"/>
        </w:tabs>
        <w:ind w:left="643" w:hanging="360"/>
      </w:pPr>
      <w:rPr>
        <w:rFonts w:ascii="Symbol" w:hAnsi="Symbol" w:hint="default"/>
      </w:rPr>
    </w:lvl>
  </w:abstractNum>
  <w:abstractNum w:abstractNumId="8">
    <w:nsid w:val="FFFFFF88"/>
    <w:multiLevelType w:val="singleLevel"/>
    <w:tmpl w:val="23803D0A"/>
    <w:lvl w:ilvl="0">
      <w:start w:val="1"/>
      <w:numFmt w:val="decimal"/>
      <w:lvlText w:val="%1."/>
      <w:lvlJc w:val="left"/>
      <w:pPr>
        <w:tabs>
          <w:tab w:val="num" w:pos="360"/>
        </w:tabs>
        <w:ind w:left="360" w:hanging="360"/>
      </w:pPr>
    </w:lvl>
  </w:abstractNum>
  <w:abstractNum w:abstractNumId="9">
    <w:nsid w:val="FFFFFF89"/>
    <w:multiLevelType w:val="singleLevel"/>
    <w:tmpl w:val="B2063638"/>
    <w:lvl w:ilvl="0">
      <w:start w:val="1"/>
      <w:numFmt w:val="bullet"/>
      <w:lvlText w:val=""/>
      <w:lvlJc w:val="left"/>
      <w:pPr>
        <w:tabs>
          <w:tab w:val="num" w:pos="360"/>
        </w:tabs>
        <w:ind w:left="360" w:hanging="360"/>
      </w:pPr>
      <w:rPr>
        <w:rFonts w:ascii="Symbol" w:hAnsi="Symbol" w:hint="default"/>
      </w:rPr>
    </w:lvl>
  </w:abstractNum>
  <w:abstractNum w:abstractNumId="10">
    <w:nsid w:val="058628B3"/>
    <w:multiLevelType w:val="hybridMultilevel"/>
    <w:tmpl w:val="21BC7460"/>
    <w:lvl w:ilvl="0" w:tplc="11F073D2">
      <w:start w:val="1"/>
      <w:numFmt w:val="decimal"/>
      <w:lvlText w:val="%1."/>
      <w:lvlJc w:val="left"/>
      <w:pPr>
        <w:tabs>
          <w:tab w:val="num" w:pos="2520"/>
        </w:tabs>
        <w:ind w:left="2520" w:hanging="360"/>
      </w:pPr>
      <w:rPr>
        <w:rFonts w:hint="default"/>
        <w:b/>
        <w:i w:val="0"/>
      </w:rPr>
    </w:lvl>
    <w:lvl w:ilvl="1" w:tplc="340A0019" w:tentative="1">
      <w:start w:val="1"/>
      <w:numFmt w:val="lowerLetter"/>
      <w:lvlText w:val="%2."/>
      <w:lvlJc w:val="left"/>
      <w:pPr>
        <w:tabs>
          <w:tab w:val="num" w:pos="1440"/>
        </w:tabs>
        <w:ind w:left="1440" w:hanging="360"/>
      </w:pPr>
    </w:lvl>
    <w:lvl w:ilvl="2" w:tplc="340A001B" w:tentative="1">
      <w:start w:val="1"/>
      <w:numFmt w:val="lowerRoman"/>
      <w:lvlText w:val="%3."/>
      <w:lvlJc w:val="right"/>
      <w:pPr>
        <w:tabs>
          <w:tab w:val="num" w:pos="2160"/>
        </w:tabs>
        <w:ind w:left="2160" w:hanging="180"/>
      </w:pPr>
    </w:lvl>
    <w:lvl w:ilvl="3" w:tplc="340A000F" w:tentative="1">
      <w:start w:val="1"/>
      <w:numFmt w:val="decimal"/>
      <w:lvlText w:val="%4."/>
      <w:lvlJc w:val="left"/>
      <w:pPr>
        <w:tabs>
          <w:tab w:val="num" w:pos="2880"/>
        </w:tabs>
        <w:ind w:left="2880" w:hanging="360"/>
      </w:pPr>
    </w:lvl>
    <w:lvl w:ilvl="4" w:tplc="340A0019" w:tentative="1">
      <w:start w:val="1"/>
      <w:numFmt w:val="lowerLetter"/>
      <w:lvlText w:val="%5."/>
      <w:lvlJc w:val="left"/>
      <w:pPr>
        <w:tabs>
          <w:tab w:val="num" w:pos="3600"/>
        </w:tabs>
        <w:ind w:left="3600" w:hanging="360"/>
      </w:pPr>
    </w:lvl>
    <w:lvl w:ilvl="5" w:tplc="340A001B" w:tentative="1">
      <w:start w:val="1"/>
      <w:numFmt w:val="lowerRoman"/>
      <w:lvlText w:val="%6."/>
      <w:lvlJc w:val="right"/>
      <w:pPr>
        <w:tabs>
          <w:tab w:val="num" w:pos="4320"/>
        </w:tabs>
        <w:ind w:left="4320" w:hanging="180"/>
      </w:pPr>
    </w:lvl>
    <w:lvl w:ilvl="6" w:tplc="340A000F" w:tentative="1">
      <w:start w:val="1"/>
      <w:numFmt w:val="decimal"/>
      <w:lvlText w:val="%7."/>
      <w:lvlJc w:val="left"/>
      <w:pPr>
        <w:tabs>
          <w:tab w:val="num" w:pos="5040"/>
        </w:tabs>
        <w:ind w:left="5040" w:hanging="360"/>
      </w:pPr>
    </w:lvl>
    <w:lvl w:ilvl="7" w:tplc="340A0019" w:tentative="1">
      <w:start w:val="1"/>
      <w:numFmt w:val="lowerLetter"/>
      <w:lvlText w:val="%8."/>
      <w:lvlJc w:val="left"/>
      <w:pPr>
        <w:tabs>
          <w:tab w:val="num" w:pos="5760"/>
        </w:tabs>
        <w:ind w:left="5760" w:hanging="360"/>
      </w:pPr>
    </w:lvl>
    <w:lvl w:ilvl="8" w:tplc="340A001B" w:tentative="1">
      <w:start w:val="1"/>
      <w:numFmt w:val="lowerRoman"/>
      <w:lvlText w:val="%9."/>
      <w:lvlJc w:val="right"/>
      <w:pPr>
        <w:tabs>
          <w:tab w:val="num" w:pos="6480"/>
        </w:tabs>
        <w:ind w:left="6480" w:hanging="180"/>
      </w:pPr>
    </w:lvl>
  </w:abstractNum>
  <w:abstractNum w:abstractNumId="11">
    <w:nsid w:val="0D7B5A1A"/>
    <w:multiLevelType w:val="multilevel"/>
    <w:tmpl w:val="8952B246"/>
    <w:lvl w:ilvl="0">
      <w:start w:val="1"/>
      <w:numFmt w:val="lowerLetter"/>
      <w:lvlText w:val="%1)"/>
      <w:lvlJc w:val="left"/>
      <w:pPr>
        <w:tabs>
          <w:tab w:val="num" w:pos="900"/>
        </w:tabs>
        <w:ind w:left="900" w:hanging="360"/>
      </w:pPr>
      <w:rPr>
        <w:rFonts w:hint="default"/>
        <w:b/>
      </w:rPr>
    </w:lvl>
    <w:lvl w:ilvl="1">
      <w:start w:val="4"/>
      <w:numFmt w:val="upperRoman"/>
      <w:lvlText w:val="%2."/>
      <w:lvlJc w:val="left"/>
      <w:pPr>
        <w:tabs>
          <w:tab w:val="num" w:pos="1980"/>
        </w:tabs>
        <w:ind w:left="1980" w:hanging="720"/>
      </w:pPr>
      <w:rPr>
        <w:rFonts w:ascii="Garamond" w:hAnsi="Garamond" w:hint="default"/>
      </w:rPr>
    </w:lvl>
    <w:lvl w:ilvl="2">
      <w:start w:val="1"/>
      <w:numFmt w:val="decimal"/>
      <w:lvlText w:val="%3."/>
      <w:lvlJc w:val="left"/>
      <w:pPr>
        <w:tabs>
          <w:tab w:val="num" w:pos="2520"/>
        </w:tabs>
        <w:ind w:left="2520" w:hanging="360"/>
      </w:pPr>
      <w:rPr>
        <w:rFonts w:hint="default"/>
      </w:rPr>
    </w:lvl>
    <w:lvl w:ilvl="3">
      <w:start w:val="1"/>
      <w:numFmt w:val="decimal"/>
      <w:lvlText w:val="%4."/>
      <w:lvlJc w:val="left"/>
      <w:pPr>
        <w:tabs>
          <w:tab w:val="num" w:pos="3060"/>
        </w:tabs>
        <w:ind w:left="3060" w:hanging="360"/>
      </w:pPr>
    </w:lvl>
    <w:lvl w:ilvl="4">
      <w:start w:val="1"/>
      <w:numFmt w:val="lowerLetter"/>
      <w:lvlText w:val="%5."/>
      <w:lvlJc w:val="left"/>
      <w:pPr>
        <w:tabs>
          <w:tab w:val="num" w:pos="3780"/>
        </w:tabs>
        <w:ind w:left="3780" w:hanging="360"/>
      </w:pPr>
    </w:lvl>
    <w:lvl w:ilvl="5">
      <w:start w:val="1"/>
      <w:numFmt w:val="lowerRoman"/>
      <w:lvlText w:val="%6."/>
      <w:lvlJc w:val="right"/>
      <w:pPr>
        <w:tabs>
          <w:tab w:val="num" w:pos="4500"/>
        </w:tabs>
        <w:ind w:left="4500" w:hanging="180"/>
      </w:pPr>
    </w:lvl>
    <w:lvl w:ilvl="6">
      <w:start w:val="1"/>
      <w:numFmt w:val="decimal"/>
      <w:lvlText w:val="%7."/>
      <w:lvlJc w:val="left"/>
      <w:pPr>
        <w:tabs>
          <w:tab w:val="num" w:pos="5220"/>
        </w:tabs>
        <w:ind w:left="5220" w:hanging="360"/>
      </w:pPr>
    </w:lvl>
    <w:lvl w:ilvl="7">
      <w:start w:val="1"/>
      <w:numFmt w:val="lowerLetter"/>
      <w:lvlText w:val="%8."/>
      <w:lvlJc w:val="left"/>
      <w:pPr>
        <w:tabs>
          <w:tab w:val="num" w:pos="5940"/>
        </w:tabs>
        <w:ind w:left="5940" w:hanging="360"/>
      </w:pPr>
    </w:lvl>
    <w:lvl w:ilvl="8">
      <w:start w:val="1"/>
      <w:numFmt w:val="lowerRoman"/>
      <w:lvlText w:val="%9."/>
      <w:lvlJc w:val="right"/>
      <w:pPr>
        <w:tabs>
          <w:tab w:val="num" w:pos="6660"/>
        </w:tabs>
        <w:ind w:left="6660" w:hanging="180"/>
      </w:pPr>
    </w:lvl>
  </w:abstractNum>
  <w:abstractNum w:abstractNumId="12">
    <w:nsid w:val="0FAB58C2"/>
    <w:multiLevelType w:val="hybridMultilevel"/>
    <w:tmpl w:val="E692F360"/>
    <w:lvl w:ilvl="0" w:tplc="5A746E10">
      <w:start w:val="1"/>
      <w:numFmt w:val="lowerLetter"/>
      <w:lvlText w:val="%1)"/>
      <w:lvlJc w:val="left"/>
      <w:pPr>
        <w:tabs>
          <w:tab w:val="num" w:pos="420"/>
        </w:tabs>
        <w:ind w:left="420" w:hanging="360"/>
      </w:pPr>
      <w:rPr>
        <w:rFonts w:hint="default"/>
      </w:rPr>
    </w:lvl>
    <w:lvl w:ilvl="1" w:tplc="0C0A0019" w:tentative="1">
      <w:start w:val="1"/>
      <w:numFmt w:val="lowerLetter"/>
      <w:lvlText w:val="%2."/>
      <w:lvlJc w:val="left"/>
      <w:pPr>
        <w:tabs>
          <w:tab w:val="num" w:pos="1140"/>
        </w:tabs>
        <w:ind w:left="1140" w:hanging="360"/>
      </w:pPr>
    </w:lvl>
    <w:lvl w:ilvl="2" w:tplc="0C0A001B" w:tentative="1">
      <w:start w:val="1"/>
      <w:numFmt w:val="lowerRoman"/>
      <w:lvlText w:val="%3."/>
      <w:lvlJc w:val="right"/>
      <w:pPr>
        <w:tabs>
          <w:tab w:val="num" w:pos="1860"/>
        </w:tabs>
        <w:ind w:left="1860" w:hanging="180"/>
      </w:pPr>
    </w:lvl>
    <w:lvl w:ilvl="3" w:tplc="0C0A000F" w:tentative="1">
      <w:start w:val="1"/>
      <w:numFmt w:val="decimal"/>
      <w:lvlText w:val="%4."/>
      <w:lvlJc w:val="left"/>
      <w:pPr>
        <w:tabs>
          <w:tab w:val="num" w:pos="2580"/>
        </w:tabs>
        <w:ind w:left="2580" w:hanging="360"/>
      </w:pPr>
    </w:lvl>
    <w:lvl w:ilvl="4" w:tplc="0C0A0019" w:tentative="1">
      <w:start w:val="1"/>
      <w:numFmt w:val="lowerLetter"/>
      <w:lvlText w:val="%5."/>
      <w:lvlJc w:val="left"/>
      <w:pPr>
        <w:tabs>
          <w:tab w:val="num" w:pos="3300"/>
        </w:tabs>
        <w:ind w:left="3300" w:hanging="360"/>
      </w:pPr>
    </w:lvl>
    <w:lvl w:ilvl="5" w:tplc="0C0A001B" w:tentative="1">
      <w:start w:val="1"/>
      <w:numFmt w:val="lowerRoman"/>
      <w:lvlText w:val="%6."/>
      <w:lvlJc w:val="right"/>
      <w:pPr>
        <w:tabs>
          <w:tab w:val="num" w:pos="4020"/>
        </w:tabs>
        <w:ind w:left="4020" w:hanging="180"/>
      </w:pPr>
    </w:lvl>
    <w:lvl w:ilvl="6" w:tplc="0C0A000F" w:tentative="1">
      <w:start w:val="1"/>
      <w:numFmt w:val="decimal"/>
      <w:lvlText w:val="%7."/>
      <w:lvlJc w:val="left"/>
      <w:pPr>
        <w:tabs>
          <w:tab w:val="num" w:pos="4740"/>
        </w:tabs>
        <w:ind w:left="4740" w:hanging="360"/>
      </w:pPr>
    </w:lvl>
    <w:lvl w:ilvl="7" w:tplc="0C0A0019" w:tentative="1">
      <w:start w:val="1"/>
      <w:numFmt w:val="lowerLetter"/>
      <w:lvlText w:val="%8."/>
      <w:lvlJc w:val="left"/>
      <w:pPr>
        <w:tabs>
          <w:tab w:val="num" w:pos="5460"/>
        </w:tabs>
        <w:ind w:left="5460" w:hanging="360"/>
      </w:pPr>
    </w:lvl>
    <w:lvl w:ilvl="8" w:tplc="0C0A001B" w:tentative="1">
      <w:start w:val="1"/>
      <w:numFmt w:val="lowerRoman"/>
      <w:lvlText w:val="%9."/>
      <w:lvlJc w:val="right"/>
      <w:pPr>
        <w:tabs>
          <w:tab w:val="num" w:pos="6180"/>
        </w:tabs>
        <w:ind w:left="6180" w:hanging="180"/>
      </w:pPr>
    </w:lvl>
  </w:abstractNum>
  <w:abstractNum w:abstractNumId="13">
    <w:nsid w:val="16D7725F"/>
    <w:multiLevelType w:val="multilevel"/>
    <w:tmpl w:val="0D76A9DC"/>
    <w:lvl w:ilvl="0">
      <w:start w:val="1"/>
      <w:numFmt w:val="decimal"/>
      <w:lvlText w:val="%1."/>
      <w:lvlJc w:val="left"/>
      <w:pPr>
        <w:tabs>
          <w:tab w:val="num" w:pos="2520"/>
        </w:tabs>
        <w:ind w:left="2520" w:hanging="360"/>
      </w:pPr>
      <w:rPr>
        <w:rFonts w:hint="default"/>
        <w:b/>
        <w:i w:val="0"/>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4">
    <w:nsid w:val="1E5F63F5"/>
    <w:multiLevelType w:val="hybridMultilevel"/>
    <w:tmpl w:val="0D76A9DC"/>
    <w:lvl w:ilvl="0" w:tplc="11F073D2">
      <w:start w:val="1"/>
      <w:numFmt w:val="decimal"/>
      <w:lvlText w:val="%1."/>
      <w:lvlJc w:val="left"/>
      <w:pPr>
        <w:tabs>
          <w:tab w:val="num" w:pos="3591"/>
        </w:tabs>
        <w:ind w:left="3591" w:hanging="360"/>
      </w:pPr>
      <w:rPr>
        <w:rFonts w:hint="default"/>
        <w:b/>
        <w:i w:val="0"/>
      </w:rPr>
    </w:lvl>
    <w:lvl w:ilvl="1" w:tplc="340A0019" w:tentative="1">
      <w:start w:val="1"/>
      <w:numFmt w:val="lowerLetter"/>
      <w:lvlText w:val="%2."/>
      <w:lvlJc w:val="left"/>
      <w:pPr>
        <w:tabs>
          <w:tab w:val="num" w:pos="2511"/>
        </w:tabs>
        <w:ind w:left="2511" w:hanging="360"/>
      </w:pPr>
    </w:lvl>
    <w:lvl w:ilvl="2" w:tplc="340A001B" w:tentative="1">
      <w:start w:val="1"/>
      <w:numFmt w:val="lowerRoman"/>
      <w:lvlText w:val="%3."/>
      <w:lvlJc w:val="right"/>
      <w:pPr>
        <w:tabs>
          <w:tab w:val="num" w:pos="3231"/>
        </w:tabs>
        <w:ind w:left="3231" w:hanging="180"/>
      </w:pPr>
    </w:lvl>
    <w:lvl w:ilvl="3" w:tplc="340A000F" w:tentative="1">
      <w:start w:val="1"/>
      <w:numFmt w:val="decimal"/>
      <w:lvlText w:val="%4."/>
      <w:lvlJc w:val="left"/>
      <w:pPr>
        <w:tabs>
          <w:tab w:val="num" w:pos="3951"/>
        </w:tabs>
        <w:ind w:left="3951" w:hanging="360"/>
      </w:pPr>
    </w:lvl>
    <w:lvl w:ilvl="4" w:tplc="340A0019" w:tentative="1">
      <w:start w:val="1"/>
      <w:numFmt w:val="lowerLetter"/>
      <w:lvlText w:val="%5."/>
      <w:lvlJc w:val="left"/>
      <w:pPr>
        <w:tabs>
          <w:tab w:val="num" w:pos="4671"/>
        </w:tabs>
        <w:ind w:left="4671" w:hanging="360"/>
      </w:pPr>
    </w:lvl>
    <w:lvl w:ilvl="5" w:tplc="340A001B" w:tentative="1">
      <w:start w:val="1"/>
      <w:numFmt w:val="lowerRoman"/>
      <w:lvlText w:val="%6."/>
      <w:lvlJc w:val="right"/>
      <w:pPr>
        <w:tabs>
          <w:tab w:val="num" w:pos="5391"/>
        </w:tabs>
        <w:ind w:left="5391" w:hanging="180"/>
      </w:pPr>
    </w:lvl>
    <w:lvl w:ilvl="6" w:tplc="340A000F" w:tentative="1">
      <w:start w:val="1"/>
      <w:numFmt w:val="decimal"/>
      <w:lvlText w:val="%7."/>
      <w:lvlJc w:val="left"/>
      <w:pPr>
        <w:tabs>
          <w:tab w:val="num" w:pos="6111"/>
        </w:tabs>
        <w:ind w:left="6111" w:hanging="360"/>
      </w:pPr>
    </w:lvl>
    <w:lvl w:ilvl="7" w:tplc="340A0019" w:tentative="1">
      <w:start w:val="1"/>
      <w:numFmt w:val="lowerLetter"/>
      <w:lvlText w:val="%8."/>
      <w:lvlJc w:val="left"/>
      <w:pPr>
        <w:tabs>
          <w:tab w:val="num" w:pos="6831"/>
        </w:tabs>
        <w:ind w:left="6831" w:hanging="360"/>
      </w:pPr>
    </w:lvl>
    <w:lvl w:ilvl="8" w:tplc="340A001B" w:tentative="1">
      <w:start w:val="1"/>
      <w:numFmt w:val="lowerRoman"/>
      <w:lvlText w:val="%9."/>
      <w:lvlJc w:val="right"/>
      <w:pPr>
        <w:tabs>
          <w:tab w:val="num" w:pos="7551"/>
        </w:tabs>
        <w:ind w:left="7551" w:hanging="180"/>
      </w:pPr>
    </w:lvl>
  </w:abstractNum>
  <w:abstractNum w:abstractNumId="15">
    <w:nsid w:val="282B28C5"/>
    <w:multiLevelType w:val="multilevel"/>
    <w:tmpl w:val="DBACEB32"/>
    <w:lvl w:ilvl="0">
      <w:start w:val="1"/>
      <w:numFmt w:val="bullet"/>
      <w:lvlText w:val=""/>
      <w:lvlJc w:val="left"/>
      <w:pPr>
        <w:tabs>
          <w:tab w:val="num" w:pos="1620"/>
        </w:tabs>
        <w:ind w:left="1620" w:hanging="360"/>
      </w:pPr>
      <w:rPr>
        <w:rFonts w:ascii="Symbol" w:hAnsi="Symbol" w:hint="default"/>
        <w:color w:val="auto"/>
      </w:rPr>
    </w:lvl>
    <w:lvl w:ilvl="1">
      <w:start w:val="1"/>
      <w:numFmt w:val="bullet"/>
      <w:lvlText w:val="o"/>
      <w:lvlJc w:val="left"/>
      <w:pPr>
        <w:tabs>
          <w:tab w:val="num" w:pos="1980"/>
        </w:tabs>
        <w:ind w:left="1980" w:hanging="360"/>
      </w:pPr>
      <w:rPr>
        <w:rFonts w:ascii="Courier New" w:hAnsi="Courier New" w:cs="Courier New" w:hint="default"/>
      </w:rPr>
    </w:lvl>
    <w:lvl w:ilvl="2">
      <w:start w:val="1"/>
      <w:numFmt w:val="bullet"/>
      <w:lvlText w:val=""/>
      <w:lvlJc w:val="left"/>
      <w:pPr>
        <w:tabs>
          <w:tab w:val="num" w:pos="2700"/>
        </w:tabs>
        <w:ind w:left="2700" w:hanging="360"/>
      </w:pPr>
      <w:rPr>
        <w:rFonts w:ascii="Wingdings" w:hAnsi="Wingdings" w:hint="default"/>
      </w:rPr>
    </w:lvl>
    <w:lvl w:ilvl="3">
      <w:start w:val="1"/>
      <w:numFmt w:val="bullet"/>
      <w:lvlText w:val=""/>
      <w:lvlJc w:val="left"/>
      <w:pPr>
        <w:tabs>
          <w:tab w:val="num" w:pos="3420"/>
        </w:tabs>
        <w:ind w:left="3420" w:hanging="360"/>
      </w:pPr>
      <w:rPr>
        <w:rFonts w:ascii="Symbol" w:hAnsi="Symbol" w:hint="default"/>
      </w:rPr>
    </w:lvl>
    <w:lvl w:ilvl="4">
      <w:start w:val="1"/>
      <w:numFmt w:val="bullet"/>
      <w:lvlText w:val="o"/>
      <w:lvlJc w:val="left"/>
      <w:pPr>
        <w:tabs>
          <w:tab w:val="num" w:pos="4140"/>
        </w:tabs>
        <w:ind w:left="4140" w:hanging="360"/>
      </w:pPr>
      <w:rPr>
        <w:rFonts w:ascii="Courier New" w:hAnsi="Courier New" w:cs="Courier New" w:hint="default"/>
      </w:rPr>
    </w:lvl>
    <w:lvl w:ilvl="5">
      <w:start w:val="1"/>
      <w:numFmt w:val="bullet"/>
      <w:lvlText w:val=""/>
      <w:lvlJc w:val="left"/>
      <w:pPr>
        <w:tabs>
          <w:tab w:val="num" w:pos="4860"/>
        </w:tabs>
        <w:ind w:left="4860" w:hanging="360"/>
      </w:pPr>
      <w:rPr>
        <w:rFonts w:ascii="Wingdings" w:hAnsi="Wingdings" w:hint="default"/>
      </w:rPr>
    </w:lvl>
    <w:lvl w:ilvl="6">
      <w:start w:val="1"/>
      <w:numFmt w:val="bullet"/>
      <w:lvlText w:val=""/>
      <w:lvlJc w:val="left"/>
      <w:pPr>
        <w:tabs>
          <w:tab w:val="num" w:pos="5580"/>
        </w:tabs>
        <w:ind w:left="5580" w:hanging="360"/>
      </w:pPr>
      <w:rPr>
        <w:rFonts w:ascii="Symbol" w:hAnsi="Symbol" w:hint="default"/>
      </w:rPr>
    </w:lvl>
    <w:lvl w:ilvl="7">
      <w:start w:val="1"/>
      <w:numFmt w:val="bullet"/>
      <w:lvlText w:val="o"/>
      <w:lvlJc w:val="left"/>
      <w:pPr>
        <w:tabs>
          <w:tab w:val="num" w:pos="6300"/>
        </w:tabs>
        <w:ind w:left="6300" w:hanging="360"/>
      </w:pPr>
      <w:rPr>
        <w:rFonts w:ascii="Courier New" w:hAnsi="Courier New" w:cs="Courier New" w:hint="default"/>
      </w:rPr>
    </w:lvl>
    <w:lvl w:ilvl="8">
      <w:start w:val="1"/>
      <w:numFmt w:val="bullet"/>
      <w:lvlText w:val=""/>
      <w:lvlJc w:val="left"/>
      <w:pPr>
        <w:tabs>
          <w:tab w:val="num" w:pos="7020"/>
        </w:tabs>
        <w:ind w:left="7020" w:hanging="360"/>
      </w:pPr>
      <w:rPr>
        <w:rFonts w:ascii="Wingdings" w:hAnsi="Wingdings" w:hint="default"/>
      </w:rPr>
    </w:lvl>
  </w:abstractNum>
  <w:abstractNum w:abstractNumId="16">
    <w:nsid w:val="2B7E39CB"/>
    <w:multiLevelType w:val="hybridMultilevel"/>
    <w:tmpl w:val="BA700CB0"/>
    <w:lvl w:ilvl="0" w:tplc="0C0A0001">
      <w:start w:val="1"/>
      <w:numFmt w:val="bullet"/>
      <w:lvlText w:val=""/>
      <w:lvlJc w:val="left"/>
      <w:pPr>
        <w:tabs>
          <w:tab w:val="num" w:pos="1259"/>
        </w:tabs>
        <w:ind w:left="1259" w:hanging="360"/>
      </w:pPr>
      <w:rPr>
        <w:rFonts w:ascii="Symbol" w:hAnsi="Symbol" w:hint="default"/>
      </w:rPr>
    </w:lvl>
    <w:lvl w:ilvl="1" w:tplc="0C0A0003" w:tentative="1">
      <w:start w:val="1"/>
      <w:numFmt w:val="bullet"/>
      <w:lvlText w:val="o"/>
      <w:lvlJc w:val="left"/>
      <w:pPr>
        <w:tabs>
          <w:tab w:val="num" w:pos="1979"/>
        </w:tabs>
        <w:ind w:left="1979" w:hanging="360"/>
      </w:pPr>
      <w:rPr>
        <w:rFonts w:ascii="Courier New" w:hAnsi="Courier New" w:hint="default"/>
      </w:rPr>
    </w:lvl>
    <w:lvl w:ilvl="2" w:tplc="0C0A0005" w:tentative="1">
      <w:start w:val="1"/>
      <w:numFmt w:val="bullet"/>
      <w:lvlText w:val=""/>
      <w:lvlJc w:val="left"/>
      <w:pPr>
        <w:tabs>
          <w:tab w:val="num" w:pos="2699"/>
        </w:tabs>
        <w:ind w:left="2699" w:hanging="360"/>
      </w:pPr>
      <w:rPr>
        <w:rFonts w:ascii="Wingdings" w:hAnsi="Wingdings" w:hint="default"/>
      </w:rPr>
    </w:lvl>
    <w:lvl w:ilvl="3" w:tplc="0C0A0001" w:tentative="1">
      <w:start w:val="1"/>
      <w:numFmt w:val="bullet"/>
      <w:lvlText w:val=""/>
      <w:lvlJc w:val="left"/>
      <w:pPr>
        <w:tabs>
          <w:tab w:val="num" w:pos="3419"/>
        </w:tabs>
        <w:ind w:left="3419" w:hanging="360"/>
      </w:pPr>
      <w:rPr>
        <w:rFonts w:ascii="Symbol" w:hAnsi="Symbol" w:hint="default"/>
      </w:rPr>
    </w:lvl>
    <w:lvl w:ilvl="4" w:tplc="0C0A0001">
      <w:start w:val="1"/>
      <w:numFmt w:val="bullet"/>
      <w:lvlText w:val=""/>
      <w:lvlJc w:val="left"/>
      <w:pPr>
        <w:tabs>
          <w:tab w:val="num" w:pos="4139"/>
        </w:tabs>
        <w:ind w:left="4139" w:hanging="360"/>
      </w:pPr>
      <w:rPr>
        <w:rFonts w:ascii="Symbol" w:hAnsi="Symbol" w:hint="default"/>
      </w:rPr>
    </w:lvl>
    <w:lvl w:ilvl="5" w:tplc="0C0A0005" w:tentative="1">
      <w:start w:val="1"/>
      <w:numFmt w:val="bullet"/>
      <w:lvlText w:val=""/>
      <w:lvlJc w:val="left"/>
      <w:pPr>
        <w:tabs>
          <w:tab w:val="num" w:pos="4859"/>
        </w:tabs>
        <w:ind w:left="4859" w:hanging="360"/>
      </w:pPr>
      <w:rPr>
        <w:rFonts w:ascii="Wingdings" w:hAnsi="Wingdings" w:hint="default"/>
      </w:rPr>
    </w:lvl>
    <w:lvl w:ilvl="6" w:tplc="0C0A0001" w:tentative="1">
      <w:start w:val="1"/>
      <w:numFmt w:val="bullet"/>
      <w:lvlText w:val=""/>
      <w:lvlJc w:val="left"/>
      <w:pPr>
        <w:tabs>
          <w:tab w:val="num" w:pos="5579"/>
        </w:tabs>
        <w:ind w:left="5579" w:hanging="360"/>
      </w:pPr>
      <w:rPr>
        <w:rFonts w:ascii="Symbol" w:hAnsi="Symbol" w:hint="default"/>
      </w:rPr>
    </w:lvl>
    <w:lvl w:ilvl="7" w:tplc="0C0A0003" w:tentative="1">
      <w:start w:val="1"/>
      <w:numFmt w:val="bullet"/>
      <w:lvlText w:val="o"/>
      <w:lvlJc w:val="left"/>
      <w:pPr>
        <w:tabs>
          <w:tab w:val="num" w:pos="6299"/>
        </w:tabs>
        <w:ind w:left="6299" w:hanging="360"/>
      </w:pPr>
      <w:rPr>
        <w:rFonts w:ascii="Courier New" w:hAnsi="Courier New" w:hint="default"/>
      </w:rPr>
    </w:lvl>
    <w:lvl w:ilvl="8" w:tplc="0C0A0005" w:tentative="1">
      <w:start w:val="1"/>
      <w:numFmt w:val="bullet"/>
      <w:lvlText w:val=""/>
      <w:lvlJc w:val="left"/>
      <w:pPr>
        <w:tabs>
          <w:tab w:val="num" w:pos="7019"/>
        </w:tabs>
        <w:ind w:left="7019" w:hanging="360"/>
      </w:pPr>
      <w:rPr>
        <w:rFonts w:ascii="Wingdings" w:hAnsi="Wingdings" w:hint="default"/>
      </w:rPr>
    </w:lvl>
  </w:abstractNum>
  <w:abstractNum w:abstractNumId="17">
    <w:nsid w:val="30A30E26"/>
    <w:multiLevelType w:val="hybridMultilevel"/>
    <w:tmpl w:val="FE406046"/>
    <w:lvl w:ilvl="0" w:tplc="00D43BAA">
      <w:start w:val="21"/>
      <w:numFmt w:val="decimal"/>
      <w:lvlText w:val="%1."/>
      <w:lvlJc w:val="left"/>
      <w:pPr>
        <w:tabs>
          <w:tab w:val="num" w:pos="3239"/>
        </w:tabs>
        <w:ind w:left="3239" w:hanging="360"/>
      </w:pPr>
      <w:rPr>
        <w:rFonts w:hint="default"/>
        <w:b/>
        <w:i w:val="0"/>
      </w:rPr>
    </w:lvl>
    <w:lvl w:ilvl="1" w:tplc="0C0A0019" w:tentative="1">
      <w:start w:val="1"/>
      <w:numFmt w:val="lowerLetter"/>
      <w:lvlText w:val="%2."/>
      <w:lvlJc w:val="left"/>
      <w:pPr>
        <w:tabs>
          <w:tab w:val="num" w:pos="1440"/>
        </w:tabs>
        <w:ind w:left="1440" w:hanging="360"/>
      </w:pPr>
    </w:lvl>
    <w:lvl w:ilvl="2" w:tplc="0C0A001B" w:tentative="1">
      <w:start w:val="1"/>
      <w:numFmt w:val="lowerRoman"/>
      <w:lvlText w:val="%3."/>
      <w:lvlJc w:val="right"/>
      <w:pPr>
        <w:tabs>
          <w:tab w:val="num" w:pos="2160"/>
        </w:tabs>
        <w:ind w:left="2160" w:hanging="180"/>
      </w:pPr>
    </w:lvl>
    <w:lvl w:ilvl="3" w:tplc="0C0A000F" w:tentative="1">
      <w:start w:val="1"/>
      <w:numFmt w:val="decimal"/>
      <w:lvlText w:val="%4."/>
      <w:lvlJc w:val="left"/>
      <w:pPr>
        <w:tabs>
          <w:tab w:val="num" w:pos="2880"/>
        </w:tabs>
        <w:ind w:left="2880" w:hanging="360"/>
      </w:pPr>
    </w:lvl>
    <w:lvl w:ilvl="4" w:tplc="0C0A0019" w:tentative="1">
      <w:start w:val="1"/>
      <w:numFmt w:val="lowerLetter"/>
      <w:lvlText w:val="%5."/>
      <w:lvlJc w:val="left"/>
      <w:pPr>
        <w:tabs>
          <w:tab w:val="num" w:pos="3600"/>
        </w:tabs>
        <w:ind w:left="3600" w:hanging="360"/>
      </w:pPr>
    </w:lvl>
    <w:lvl w:ilvl="5" w:tplc="0C0A001B" w:tentative="1">
      <w:start w:val="1"/>
      <w:numFmt w:val="lowerRoman"/>
      <w:lvlText w:val="%6."/>
      <w:lvlJc w:val="right"/>
      <w:pPr>
        <w:tabs>
          <w:tab w:val="num" w:pos="4320"/>
        </w:tabs>
        <w:ind w:left="4320" w:hanging="180"/>
      </w:pPr>
    </w:lvl>
    <w:lvl w:ilvl="6" w:tplc="0C0A000F" w:tentative="1">
      <w:start w:val="1"/>
      <w:numFmt w:val="decimal"/>
      <w:lvlText w:val="%7."/>
      <w:lvlJc w:val="left"/>
      <w:pPr>
        <w:tabs>
          <w:tab w:val="num" w:pos="5040"/>
        </w:tabs>
        <w:ind w:left="5040" w:hanging="360"/>
      </w:pPr>
    </w:lvl>
    <w:lvl w:ilvl="7" w:tplc="0C0A0019" w:tentative="1">
      <w:start w:val="1"/>
      <w:numFmt w:val="lowerLetter"/>
      <w:lvlText w:val="%8."/>
      <w:lvlJc w:val="left"/>
      <w:pPr>
        <w:tabs>
          <w:tab w:val="num" w:pos="5760"/>
        </w:tabs>
        <w:ind w:left="5760" w:hanging="360"/>
      </w:pPr>
    </w:lvl>
    <w:lvl w:ilvl="8" w:tplc="0C0A001B" w:tentative="1">
      <w:start w:val="1"/>
      <w:numFmt w:val="lowerRoman"/>
      <w:lvlText w:val="%9."/>
      <w:lvlJc w:val="right"/>
      <w:pPr>
        <w:tabs>
          <w:tab w:val="num" w:pos="6480"/>
        </w:tabs>
        <w:ind w:left="6480" w:hanging="180"/>
      </w:pPr>
    </w:lvl>
  </w:abstractNum>
  <w:abstractNum w:abstractNumId="18">
    <w:nsid w:val="30C113BA"/>
    <w:multiLevelType w:val="hybridMultilevel"/>
    <w:tmpl w:val="F99EE192"/>
    <w:lvl w:ilvl="0" w:tplc="0C0A0001">
      <w:start w:val="1"/>
      <w:numFmt w:val="bullet"/>
      <w:lvlText w:val=""/>
      <w:lvlJc w:val="left"/>
      <w:pPr>
        <w:tabs>
          <w:tab w:val="num" w:pos="1440"/>
        </w:tabs>
        <w:ind w:left="1440" w:hanging="360"/>
      </w:pPr>
      <w:rPr>
        <w:rFonts w:ascii="Symbol" w:hAnsi="Symbol" w:hint="default"/>
      </w:rPr>
    </w:lvl>
    <w:lvl w:ilvl="1" w:tplc="0C0A0003" w:tentative="1">
      <w:start w:val="1"/>
      <w:numFmt w:val="bullet"/>
      <w:lvlText w:val="o"/>
      <w:lvlJc w:val="left"/>
      <w:pPr>
        <w:tabs>
          <w:tab w:val="num" w:pos="2160"/>
        </w:tabs>
        <w:ind w:left="2160" w:hanging="360"/>
      </w:pPr>
      <w:rPr>
        <w:rFonts w:ascii="Courier New" w:hAnsi="Courier New" w:hint="default"/>
      </w:rPr>
    </w:lvl>
    <w:lvl w:ilvl="2" w:tplc="0C0A0005" w:tentative="1">
      <w:start w:val="1"/>
      <w:numFmt w:val="bullet"/>
      <w:lvlText w:val=""/>
      <w:lvlJc w:val="left"/>
      <w:pPr>
        <w:tabs>
          <w:tab w:val="num" w:pos="2880"/>
        </w:tabs>
        <w:ind w:left="2880" w:hanging="360"/>
      </w:pPr>
      <w:rPr>
        <w:rFonts w:ascii="Wingdings" w:hAnsi="Wingdings" w:hint="default"/>
      </w:rPr>
    </w:lvl>
    <w:lvl w:ilvl="3" w:tplc="0C0A0001" w:tentative="1">
      <w:start w:val="1"/>
      <w:numFmt w:val="bullet"/>
      <w:lvlText w:val=""/>
      <w:lvlJc w:val="left"/>
      <w:pPr>
        <w:tabs>
          <w:tab w:val="num" w:pos="3600"/>
        </w:tabs>
        <w:ind w:left="3600" w:hanging="360"/>
      </w:pPr>
      <w:rPr>
        <w:rFonts w:ascii="Symbol" w:hAnsi="Symbol" w:hint="default"/>
      </w:rPr>
    </w:lvl>
    <w:lvl w:ilvl="4" w:tplc="0C0A0003" w:tentative="1">
      <w:start w:val="1"/>
      <w:numFmt w:val="bullet"/>
      <w:lvlText w:val="o"/>
      <w:lvlJc w:val="left"/>
      <w:pPr>
        <w:tabs>
          <w:tab w:val="num" w:pos="4320"/>
        </w:tabs>
        <w:ind w:left="4320" w:hanging="360"/>
      </w:pPr>
      <w:rPr>
        <w:rFonts w:ascii="Courier New" w:hAnsi="Courier New" w:hint="default"/>
      </w:rPr>
    </w:lvl>
    <w:lvl w:ilvl="5" w:tplc="0C0A0005" w:tentative="1">
      <w:start w:val="1"/>
      <w:numFmt w:val="bullet"/>
      <w:lvlText w:val=""/>
      <w:lvlJc w:val="left"/>
      <w:pPr>
        <w:tabs>
          <w:tab w:val="num" w:pos="5040"/>
        </w:tabs>
        <w:ind w:left="5040" w:hanging="360"/>
      </w:pPr>
      <w:rPr>
        <w:rFonts w:ascii="Wingdings" w:hAnsi="Wingdings" w:hint="default"/>
      </w:rPr>
    </w:lvl>
    <w:lvl w:ilvl="6" w:tplc="0C0A0001" w:tentative="1">
      <w:start w:val="1"/>
      <w:numFmt w:val="bullet"/>
      <w:lvlText w:val=""/>
      <w:lvlJc w:val="left"/>
      <w:pPr>
        <w:tabs>
          <w:tab w:val="num" w:pos="5760"/>
        </w:tabs>
        <w:ind w:left="5760" w:hanging="360"/>
      </w:pPr>
      <w:rPr>
        <w:rFonts w:ascii="Symbol" w:hAnsi="Symbol" w:hint="default"/>
      </w:rPr>
    </w:lvl>
    <w:lvl w:ilvl="7" w:tplc="0C0A0003" w:tentative="1">
      <w:start w:val="1"/>
      <w:numFmt w:val="bullet"/>
      <w:lvlText w:val="o"/>
      <w:lvlJc w:val="left"/>
      <w:pPr>
        <w:tabs>
          <w:tab w:val="num" w:pos="6480"/>
        </w:tabs>
        <w:ind w:left="6480" w:hanging="360"/>
      </w:pPr>
      <w:rPr>
        <w:rFonts w:ascii="Courier New" w:hAnsi="Courier New" w:hint="default"/>
      </w:rPr>
    </w:lvl>
    <w:lvl w:ilvl="8" w:tplc="0C0A0005" w:tentative="1">
      <w:start w:val="1"/>
      <w:numFmt w:val="bullet"/>
      <w:lvlText w:val=""/>
      <w:lvlJc w:val="left"/>
      <w:pPr>
        <w:tabs>
          <w:tab w:val="num" w:pos="7200"/>
        </w:tabs>
        <w:ind w:left="7200" w:hanging="360"/>
      </w:pPr>
      <w:rPr>
        <w:rFonts w:ascii="Wingdings" w:hAnsi="Wingdings" w:hint="default"/>
      </w:rPr>
    </w:lvl>
  </w:abstractNum>
  <w:abstractNum w:abstractNumId="19">
    <w:nsid w:val="318E4AB3"/>
    <w:multiLevelType w:val="hybridMultilevel"/>
    <w:tmpl w:val="244E1500"/>
    <w:lvl w:ilvl="0" w:tplc="1242DF60">
      <w:start w:val="1"/>
      <w:numFmt w:val="decimal"/>
      <w:lvlText w:val="%1."/>
      <w:lvlJc w:val="left"/>
      <w:pPr>
        <w:tabs>
          <w:tab w:val="num" w:pos="720"/>
        </w:tabs>
        <w:ind w:left="720" w:hanging="360"/>
      </w:pPr>
      <w:rPr>
        <w:rFonts w:hint="default"/>
        <w:b/>
        <w:i w:val="0"/>
        <w:sz w:val="24"/>
        <w:szCs w:val="24"/>
      </w:rPr>
    </w:lvl>
    <w:lvl w:ilvl="1" w:tplc="B61A7A96">
      <w:start w:val="1"/>
      <w:numFmt w:val="bullet"/>
      <w:lvlText w:val=""/>
      <w:lvlJc w:val="left"/>
      <w:pPr>
        <w:tabs>
          <w:tab w:val="num" w:pos="1440"/>
        </w:tabs>
        <w:ind w:left="1440" w:hanging="360"/>
      </w:pPr>
      <w:rPr>
        <w:rFonts w:ascii="Wingdings" w:eastAsia="Times New Roman" w:hAnsi="Wingdings" w:cs="Times New Roman" w:hint="default"/>
        <w:b/>
      </w:rPr>
    </w:lvl>
    <w:lvl w:ilvl="2" w:tplc="2D708D78">
      <w:start w:val="1"/>
      <w:numFmt w:val="lowerLetter"/>
      <w:lvlText w:val="%3)"/>
      <w:lvlJc w:val="left"/>
      <w:pPr>
        <w:tabs>
          <w:tab w:val="num" w:pos="2340"/>
        </w:tabs>
        <w:ind w:left="2340" w:hanging="360"/>
      </w:pPr>
      <w:rPr>
        <w:rFonts w:hint="default"/>
      </w:rPr>
    </w:lvl>
    <w:lvl w:ilvl="3" w:tplc="9250B260">
      <w:start w:val="1"/>
      <w:numFmt w:val="upperLetter"/>
      <w:lvlText w:val="%4)"/>
      <w:lvlJc w:val="left"/>
      <w:pPr>
        <w:tabs>
          <w:tab w:val="num" w:pos="2880"/>
        </w:tabs>
        <w:ind w:left="2880" w:hanging="360"/>
      </w:pPr>
      <w:rPr>
        <w:rFonts w:hint="default"/>
      </w:rPr>
    </w:lvl>
    <w:lvl w:ilvl="4" w:tplc="21FC0490">
      <w:numFmt w:val="bullet"/>
      <w:lvlText w:val=""/>
      <w:lvlJc w:val="left"/>
      <w:pPr>
        <w:tabs>
          <w:tab w:val="num" w:pos="3600"/>
        </w:tabs>
        <w:ind w:left="3600" w:hanging="360"/>
      </w:pPr>
      <w:rPr>
        <w:rFonts w:ascii="Symbol" w:eastAsia="Times New Roman" w:hAnsi="Symbol" w:cs="Arial" w:hint="default"/>
      </w:rPr>
    </w:lvl>
    <w:lvl w:ilvl="5" w:tplc="0C0A001B" w:tentative="1">
      <w:start w:val="1"/>
      <w:numFmt w:val="lowerRoman"/>
      <w:lvlText w:val="%6."/>
      <w:lvlJc w:val="right"/>
      <w:pPr>
        <w:tabs>
          <w:tab w:val="num" w:pos="4320"/>
        </w:tabs>
        <w:ind w:left="4320" w:hanging="180"/>
      </w:pPr>
    </w:lvl>
    <w:lvl w:ilvl="6" w:tplc="0C0A000F" w:tentative="1">
      <w:start w:val="1"/>
      <w:numFmt w:val="decimal"/>
      <w:lvlText w:val="%7."/>
      <w:lvlJc w:val="left"/>
      <w:pPr>
        <w:tabs>
          <w:tab w:val="num" w:pos="5040"/>
        </w:tabs>
        <w:ind w:left="5040" w:hanging="360"/>
      </w:pPr>
    </w:lvl>
    <w:lvl w:ilvl="7" w:tplc="0C0A0019" w:tentative="1">
      <w:start w:val="1"/>
      <w:numFmt w:val="lowerLetter"/>
      <w:lvlText w:val="%8."/>
      <w:lvlJc w:val="left"/>
      <w:pPr>
        <w:tabs>
          <w:tab w:val="num" w:pos="5760"/>
        </w:tabs>
        <w:ind w:left="5760" w:hanging="360"/>
      </w:pPr>
    </w:lvl>
    <w:lvl w:ilvl="8" w:tplc="0C0A001B" w:tentative="1">
      <w:start w:val="1"/>
      <w:numFmt w:val="lowerRoman"/>
      <w:lvlText w:val="%9."/>
      <w:lvlJc w:val="right"/>
      <w:pPr>
        <w:tabs>
          <w:tab w:val="num" w:pos="6480"/>
        </w:tabs>
        <w:ind w:left="6480" w:hanging="180"/>
      </w:pPr>
    </w:lvl>
  </w:abstractNum>
  <w:abstractNum w:abstractNumId="20">
    <w:nsid w:val="370D1C17"/>
    <w:multiLevelType w:val="hybridMultilevel"/>
    <w:tmpl w:val="9FF06742"/>
    <w:lvl w:ilvl="0" w:tplc="51127AA4">
      <w:start w:val="4"/>
      <w:numFmt w:val="bullet"/>
      <w:lvlText w:val=""/>
      <w:lvlJc w:val="left"/>
      <w:pPr>
        <w:tabs>
          <w:tab w:val="num" w:pos="3960"/>
        </w:tabs>
        <w:ind w:left="3960" w:hanging="360"/>
      </w:pPr>
      <w:rPr>
        <w:rFonts w:ascii="Wingdings" w:hAnsi="Wingdings" w:cs="Times New Roman" w:hint="default"/>
      </w:rPr>
    </w:lvl>
    <w:lvl w:ilvl="1" w:tplc="0C0A0003">
      <w:start w:val="1"/>
      <w:numFmt w:val="bullet"/>
      <w:lvlText w:val="o"/>
      <w:lvlJc w:val="left"/>
      <w:pPr>
        <w:tabs>
          <w:tab w:val="num" w:pos="2520"/>
        </w:tabs>
        <w:ind w:left="2520" w:hanging="360"/>
      </w:pPr>
      <w:rPr>
        <w:rFonts w:ascii="Courier New" w:hAnsi="Courier New" w:cs="Courier New" w:hint="default"/>
      </w:rPr>
    </w:lvl>
    <w:lvl w:ilvl="2" w:tplc="0C0A0005" w:tentative="1">
      <w:start w:val="1"/>
      <w:numFmt w:val="bullet"/>
      <w:lvlText w:val=""/>
      <w:lvlJc w:val="left"/>
      <w:pPr>
        <w:tabs>
          <w:tab w:val="num" w:pos="3240"/>
        </w:tabs>
        <w:ind w:left="3240" w:hanging="360"/>
      </w:pPr>
      <w:rPr>
        <w:rFonts w:ascii="Wingdings" w:hAnsi="Wingdings" w:hint="default"/>
      </w:rPr>
    </w:lvl>
    <w:lvl w:ilvl="3" w:tplc="0C0A0001" w:tentative="1">
      <w:start w:val="1"/>
      <w:numFmt w:val="bullet"/>
      <w:lvlText w:val=""/>
      <w:lvlJc w:val="left"/>
      <w:pPr>
        <w:tabs>
          <w:tab w:val="num" w:pos="3960"/>
        </w:tabs>
        <w:ind w:left="3960" w:hanging="360"/>
      </w:pPr>
      <w:rPr>
        <w:rFonts w:ascii="Symbol" w:hAnsi="Symbol" w:hint="default"/>
      </w:rPr>
    </w:lvl>
    <w:lvl w:ilvl="4" w:tplc="0C0A0003" w:tentative="1">
      <w:start w:val="1"/>
      <w:numFmt w:val="bullet"/>
      <w:lvlText w:val="o"/>
      <w:lvlJc w:val="left"/>
      <w:pPr>
        <w:tabs>
          <w:tab w:val="num" w:pos="4680"/>
        </w:tabs>
        <w:ind w:left="4680" w:hanging="360"/>
      </w:pPr>
      <w:rPr>
        <w:rFonts w:ascii="Courier New" w:hAnsi="Courier New" w:cs="Courier New" w:hint="default"/>
      </w:rPr>
    </w:lvl>
    <w:lvl w:ilvl="5" w:tplc="0C0A0005" w:tentative="1">
      <w:start w:val="1"/>
      <w:numFmt w:val="bullet"/>
      <w:lvlText w:val=""/>
      <w:lvlJc w:val="left"/>
      <w:pPr>
        <w:tabs>
          <w:tab w:val="num" w:pos="5400"/>
        </w:tabs>
        <w:ind w:left="5400" w:hanging="360"/>
      </w:pPr>
      <w:rPr>
        <w:rFonts w:ascii="Wingdings" w:hAnsi="Wingdings" w:hint="default"/>
      </w:rPr>
    </w:lvl>
    <w:lvl w:ilvl="6" w:tplc="0C0A0001" w:tentative="1">
      <w:start w:val="1"/>
      <w:numFmt w:val="bullet"/>
      <w:lvlText w:val=""/>
      <w:lvlJc w:val="left"/>
      <w:pPr>
        <w:tabs>
          <w:tab w:val="num" w:pos="6120"/>
        </w:tabs>
        <w:ind w:left="6120" w:hanging="360"/>
      </w:pPr>
      <w:rPr>
        <w:rFonts w:ascii="Symbol" w:hAnsi="Symbol" w:hint="default"/>
      </w:rPr>
    </w:lvl>
    <w:lvl w:ilvl="7" w:tplc="0C0A0003" w:tentative="1">
      <w:start w:val="1"/>
      <w:numFmt w:val="bullet"/>
      <w:lvlText w:val="o"/>
      <w:lvlJc w:val="left"/>
      <w:pPr>
        <w:tabs>
          <w:tab w:val="num" w:pos="6840"/>
        </w:tabs>
        <w:ind w:left="6840" w:hanging="360"/>
      </w:pPr>
      <w:rPr>
        <w:rFonts w:ascii="Courier New" w:hAnsi="Courier New" w:cs="Courier New" w:hint="default"/>
      </w:rPr>
    </w:lvl>
    <w:lvl w:ilvl="8" w:tplc="0C0A0005" w:tentative="1">
      <w:start w:val="1"/>
      <w:numFmt w:val="bullet"/>
      <w:lvlText w:val=""/>
      <w:lvlJc w:val="left"/>
      <w:pPr>
        <w:tabs>
          <w:tab w:val="num" w:pos="7560"/>
        </w:tabs>
        <w:ind w:left="7560" w:hanging="360"/>
      </w:pPr>
      <w:rPr>
        <w:rFonts w:ascii="Wingdings" w:hAnsi="Wingdings" w:hint="default"/>
      </w:rPr>
    </w:lvl>
  </w:abstractNum>
  <w:abstractNum w:abstractNumId="21">
    <w:nsid w:val="386E00A5"/>
    <w:multiLevelType w:val="hybridMultilevel"/>
    <w:tmpl w:val="A232ED48"/>
    <w:lvl w:ilvl="0" w:tplc="C52A6C48">
      <w:start w:val="2"/>
      <w:numFmt w:val="lowerLetter"/>
      <w:lvlText w:val="%1)"/>
      <w:lvlJc w:val="left"/>
      <w:pPr>
        <w:tabs>
          <w:tab w:val="num" w:pos="4320"/>
        </w:tabs>
        <w:ind w:left="4320" w:hanging="360"/>
      </w:pPr>
      <w:rPr>
        <w:rFonts w:hint="default"/>
      </w:rPr>
    </w:lvl>
    <w:lvl w:ilvl="1" w:tplc="0C0A0019" w:tentative="1">
      <w:start w:val="1"/>
      <w:numFmt w:val="lowerLetter"/>
      <w:lvlText w:val="%2."/>
      <w:lvlJc w:val="left"/>
      <w:pPr>
        <w:tabs>
          <w:tab w:val="num" w:pos="5040"/>
        </w:tabs>
        <w:ind w:left="5040" w:hanging="360"/>
      </w:pPr>
    </w:lvl>
    <w:lvl w:ilvl="2" w:tplc="0C0A001B">
      <w:start w:val="1"/>
      <w:numFmt w:val="lowerRoman"/>
      <w:lvlText w:val="%3."/>
      <w:lvlJc w:val="right"/>
      <w:pPr>
        <w:tabs>
          <w:tab w:val="num" w:pos="5760"/>
        </w:tabs>
        <w:ind w:left="5760" w:hanging="180"/>
      </w:pPr>
    </w:lvl>
    <w:lvl w:ilvl="3" w:tplc="0C0A000F">
      <w:start w:val="1"/>
      <w:numFmt w:val="decimal"/>
      <w:lvlText w:val="%4."/>
      <w:lvlJc w:val="left"/>
      <w:pPr>
        <w:tabs>
          <w:tab w:val="num" w:pos="6480"/>
        </w:tabs>
        <w:ind w:left="6480" w:hanging="360"/>
      </w:pPr>
    </w:lvl>
    <w:lvl w:ilvl="4" w:tplc="0C0A0019" w:tentative="1">
      <w:start w:val="1"/>
      <w:numFmt w:val="lowerLetter"/>
      <w:lvlText w:val="%5."/>
      <w:lvlJc w:val="left"/>
      <w:pPr>
        <w:tabs>
          <w:tab w:val="num" w:pos="7200"/>
        </w:tabs>
        <w:ind w:left="7200" w:hanging="360"/>
      </w:pPr>
    </w:lvl>
    <w:lvl w:ilvl="5" w:tplc="0C0A001B" w:tentative="1">
      <w:start w:val="1"/>
      <w:numFmt w:val="lowerRoman"/>
      <w:lvlText w:val="%6."/>
      <w:lvlJc w:val="right"/>
      <w:pPr>
        <w:tabs>
          <w:tab w:val="num" w:pos="7920"/>
        </w:tabs>
        <w:ind w:left="7920" w:hanging="180"/>
      </w:pPr>
    </w:lvl>
    <w:lvl w:ilvl="6" w:tplc="0C0A000F" w:tentative="1">
      <w:start w:val="1"/>
      <w:numFmt w:val="decimal"/>
      <w:lvlText w:val="%7."/>
      <w:lvlJc w:val="left"/>
      <w:pPr>
        <w:tabs>
          <w:tab w:val="num" w:pos="8640"/>
        </w:tabs>
        <w:ind w:left="8640" w:hanging="360"/>
      </w:pPr>
    </w:lvl>
    <w:lvl w:ilvl="7" w:tplc="0C0A0019" w:tentative="1">
      <w:start w:val="1"/>
      <w:numFmt w:val="lowerLetter"/>
      <w:lvlText w:val="%8."/>
      <w:lvlJc w:val="left"/>
      <w:pPr>
        <w:tabs>
          <w:tab w:val="num" w:pos="9360"/>
        </w:tabs>
        <w:ind w:left="9360" w:hanging="360"/>
      </w:pPr>
    </w:lvl>
    <w:lvl w:ilvl="8" w:tplc="0C0A001B" w:tentative="1">
      <w:start w:val="1"/>
      <w:numFmt w:val="lowerRoman"/>
      <w:lvlText w:val="%9."/>
      <w:lvlJc w:val="right"/>
      <w:pPr>
        <w:tabs>
          <w:tab w:val="num" w:pos="10080"/>
        </w:tabs>
        <w:ind w:left="10080" w:hanging="180"/>
      </w:pPr>
    </w:lvl>
  </w:abstractNum>
  <w:abstractNum w:abstractNumId="22">
    <w:nsid w:val="39867A8B"/>
    <w:multiLevelType w:val="multilevel"/>
    <w:tmpl w:val="C9706FBE"/>
    <w:lvl w:ilvl="0">
      <w:start w:val="1"/>
      <w:numFmt w:val="decimal"/>
      <w:lvlText w:val="%1."/>
      <w:lvlJc w:val="left"/>
      <w:pPr>
        <w:tabs>
          <w:tab w:val="num" w:pos="1259"/>
        </w:tabs>
        <w:ind w:left="1259" w:hanging="360"/>
      </w:pPr>
    </w:lvl>
    <w:lvl w:ilvl="1">
      <w:start w:val="1"/>
      <w:numFmt w:val="lowerLetter"/>
      <w:lvlText w:val="%2."/>
      <w:lvlJc w:val="left"/>
      <w:pPr>
        <w:tabs>
          <w:tab w:val="num" w:pos="1979"/>
        </w:tabs>
        <w:ind w:left="1979" w:hanging="360"/>
      </w:pPr>
    </w:lvl>
    <w:lvl w:ilvl="2">
      <w:start w:val="1"/>
      <w:numFmt w:val="lowerRoman"/>
      <w:lvlText w:val="%3."/>
      <w:lvlJc w:val="right"/>
      <w:pPr>
        <w:tabs>
          <w:tab w:val="num" w:pos="2699"/>
        </w:tabs>
        <w:ind w:left="2699" w:hanging="180"/>
      </w:pPr>
    </w:lvl>
    <w:lvl w:ilvl="3">
      <w:start w:val="1"/>
      <w:numFmt w:val="decimal"/>
      <w:lvlText w:val="%4."/>
      <w:lvlJc w:val="left"/>
      <w:pPr>
        <w:tabs>
          <w:tab w:val="num" w:pos="3419"/>
        </w:tabs>
        <w:ind w:left="3419" w:hanging="360"/>
      </w:pPr>
    </w:lvl>
    <w:lvl w:ilvl="4">
      <w:start w:val="1"/>
      <w:numFmt w:val="lowerLetter"/>
      <w:lvlText w:val="%5."/>
      <w:lvlJc w:val="left"/>
      <w:pPr>
        <w:tabs>
          <w:tab w:val="num" w:pos="4139"/>
        </w:tabs>
        <w:ind w:left="4139" w:hanging="360"/>
      </w:pPr>
    </w:lvl>
    <w:lvl w:ilvl="5">
      <w:start w:val="1"/>
      <w:numFmt w:val="lowerRoman"/>
      <w:lvlText w:val="%6."/>
      <w:lvlJc w:val="right"/>
      <w:pPr>
        <w:tabs>
          <w:tab w:val="num" w:pos="4859"/>
        </w:tabs>
        <w:ind w:left="4859" w:hanging="180"/>
      </w:pPr>
    </w:lvl>
    <w:lvl w:ilvl="6">
      <w:start w:val="1"/>
      <w:numFmt w:val="decimal"/>
      <w:lvlText w:val="%7."/>
      <w:lvlJc w:val="left"/>
      <w:pPr>
        <w:tabs>
          <w:tab w:val="num" w:pos="5579"/>
        </w:tabs>
        <w:ind w:left="5579" w:hanging="360"/>
      </w:pPr>
    </w:lvl>
    <w:lvl w:ilvl="7">
      <w:start w:val="1"/>
      <w:numFmt w:val="lowerLetter"/>
      <w:lvlText w:val="%8."/>
      <w:lvlJc w:val="left"/>
      <w:pPr>
        <w:tabs>
          <w:tab w:val="num" w:pos="6299"/>
        </w:tabs>
        <w:ind w:left="6299" w:hanging="360"/>
      </w:pPr>
    </w:lvl>
    <w:lvl w:ilvl="8">
      <w:start w:val="1"/>
      <w:numFmt w:val="lowerRoman"/>
      <w:lvlText w:val="%9."/>
      <w:lvlJc w:val="right"/>
      <w:pPr>
        <w:tabs>
          <w:tab w:val="num" w:pos="7019"/>
        </w:tabs>
        <w:ind w:left="7019" w:hanging="180"/>
      </w:pPr>
    </w:lvl>
  </w:abstractNum>
  <w:abstractNum w:abstractNumId="23">
    <w:nsid w:val="3A5E780D"/>
    <w:multiLevelType w:val="hybridMultilevel"/>
    <w:tmpl w:val="9C785694"/>
    <w:lvl w:ilvl="0" w:tplc="0C0A000B">
      <w:start w:val="1"/>
      <w:numFmt w:val="bullet"/>
      <w:lvlText w:val=""/>
      <w:lvlJc w:val="left"/>
      <w:pPr>
        <w:tabs>
          <w:tab w:val="num" w:pos="1259"/>
        </w:tabs>
        <w:ind w:left="1259" w:hanging="360"/>
      </w:pPr>
      <w:rPr>
        <w:rFonts w:ascii="Wingdings" w:hAnsi="Wingdings" w:hint="default"/>
      </w:rPr>
    </w:lvl>
    <w:lvl w:ilvl="1" w:tplc="0C0A0003" w:tentative="1">
      <w:start w:val="1"/>
      <w:numFmt w:val="bullet"/>
      <w:lvlText w:val="o"/>
      <w:lvlJc w:val="left"/>
      <w:pPr>
        <w:tabs>
          <w:tab w:val="num" w:pos="1979"/>
        </w:tabs>
        <w:ind w:left="1979" w:hanging="360"/>
      </w:pPr>
      <w:rPr>
        <w:rFonts w:ascii="Courier New" w:hAnsi="Courier New" w:cs="Courier New" w:hint="default"/>
      </w:rPr>
    </w:lvl>
    <w:lvl w:ilvl="2" w:tplc="0C0A0005" w:tentative="1">
      <w:start w:val="1"/>
      <w:numFmt w:val="bullet"/>
      <w:lvlText w:val=""/>
      <w:lvlJc w:val="left"/>
      <w:pPr>
        <w:tabs>
          <w:tab w:val="num" w:pos="2699"/>
        </w:tabs>
        <w:ind w:left="2699" w:hanging="360"/>
      </w:pPr>
      <w:rPr>
        <w:rFonts w:ascii="Wingdings" w:hAnsi="Wingdings" w:hint="default"/>
      </w:rPr>
    </w:lvl>
    <w:lvl w:ilvl="3" w:tplc="0C0A0001" w:tentative="1">
      <w:start w:val="1"/>
      <w:numFmt w:val="bullet"/>
      <w:lvlText w:val=""/>
      <w:lvlJc w:val="left"/>
      <w:pPr>
        <w:tabs>
          <w:tab w:val="num" w:pos="3419"/>
        </w:tabs>
        <w:ind w:left="3419" w:hanging="360"/>
      </w:pPr>
      <w:rPr>
        <w:rFonts w:ascii="Symbol" w:hAnsi="Symbol" w:hint="default"/>
      </w:rPr>
    </w:lvl>
    <w:lvl w:ilvl="4" w:tplc="0C0A0003" w:tentative="1">
      <w:start w:val="1"/>
      <w:numFmt w:val="bullet"/>
      <w:lvlText w:val="o"/>
      <w:lvlJc w:val="left"/>
      <w:pPr>
        <w:tabs>
          <w:tab w:val="num" w:pos="4139"/>
        </w:tabs>
        <w:ind w:left="4139" w:hanging="360"/>
      </w:pPr>
      <w:rPr>
        <w:rFonts w:ascii="Courier New" w:hAnsi="Courier New" w:cs="Courier New" w:hint="default"/>
      </w:rPr>
    </w:lvl>
    <w:lvl w:ilvl="5" w:tplc="0C0A0005" w:tentative="1">
      <w:start w:val="1"/>
      <w:numFmt w:val="bullet"/>
      <w:lvlText w:val=""/>
      <w:lvlJc w:val="left"/>
      <w:pPr>
        <w:tabs>
          <w:tab w:val="num" w:pos="4859"/>
        </w:tabs>
        <w:ind w:left="4859" w:hanging="360"/>
      </w:pPr>
      <w:rPr>
        <w:rFonts w:ascii="Wingdings" w:hAnsi="Wingdings" w:hint="default"/>
      </w:rPr>
    </w:lvl>
    <w:lvl w:ilvl="6" w:tplc="0C0A0001" w:tentative="1">
      <w:start w:val="1"/>
      <w:numFmt w:val="bullet"/>
      <w:lvlText w:val=""/>
      <w:lvlJc w:val="left"/>
      <w:pPr>
        <w:tabs>
          <w:tab w:val="num" w:pos="5579"/>
        </w:tabs>
        <w:ind w:left="5579" w:hanging="360"/>
      </w:pPr>
      <w:rPr>
        <w:rFonts w:ascii="Symbol" w:hAnsi="Symbol" w:hint="default"/>
      </w:rPr>
    </w:lvl>
    <w:lvl w:ilvl="7" w:tplc="0C0A0003" w:tentative="1">
      <w:start w:val="1"/>
      <w:numFmt w:val="bullet"/>
      <w:lvlText w:val="o"/>
      <w:lvlJc w:val="left"/>
      <w:pPr>
        <w:tabs>
          <w:tab w:val="num" w:pos="6299"/>
        </w:tabs>
        <w:ind w:left="6299" w:hanging="360"/>
      </w:pPr>
      <w:rPr>
        <w:rFonts w:ascii="Courier New" w:hAnsi="Courier New" w:cs="Courier New" w:hint="default"/>
      </w:rPr>
    </w:lvl>
    <w:lvl w:ilvl="8" w:tplc="0C0A0005" w:tentative="1">
      <w:start w:val="1"/>
      <w:numFmt w:val="bullet"/>
      <w:lvlText w:val=""/>
      <w:lvlJc w:val="left"/>
      <w:pPr>
        <w:tabs>
          <w:tab w:val="num" w:pos="7019"/>
        </w:tabs>
        <w:ind w:left="7019" w:hanging="360"/>
      </w:pPr>
      <w:rPr>
        <w:rFonts w:ascii="Wingdings" w:hAnsi="Wingdings" w:hint="default"/>
      </w:rPr>
    </w:lvl>
  </w:abstractNum>
  <w:abstractNum w:abstractNumId="24">
    <w:nsid w:val="3C927023"/>
    <w:multiLevelType w:val="hybridMultilevel"/>
    <w:tmpl w:val="BA700CB0"/>
    <w:lvl w:ilvl="0" w:tplc="0C0A0001">
      <w:start w:val="1"/>
      <w:numFmt w:val="bullet"/>
      <w:lvlText w:val=""/>
      <w:lvlJc w:val="left"/>
      <w:pPr>
        <w:tabs>
          <w:tab w:val="num" w:pos="1259"/>
        </w:tabs>
        <w:ind w:left="1259" w:hanging="360"/>
      </w:pPr>
      <w:rPr>
        <w:rFonts w:ascii="Symbol" w:hAnsi="Symbol" w:hint="default"/>
      </w:rPr>
    </w:lvl>
    <w:lvl w:ilvl="1" w:tplc="0C0A0003" w:tentative="1">
      <w:start w:val="1"/>
      <w:numFmt w:val="bullet"/>
      <w:lvlText w:val="o"/>
      <w:lvlJc w:val="left"/>
      <w:pPr>
        <w:tabs>
          <w:tab w:val="num" w:pos="1979"/>
        </w:tabs>
        <w:ind w:left="1979" w:hanging="360"/>
      </w:pPr>
      <w:rPr>
        <w:rFonts w:ascii="Courier New" w:hAnsi="Courier New" w:hint="default"/>
      </w:rPr>
    </w:lvl>
    <w:lvl w:ilvl="2" w:tplc="0C0A0005" w:tentative="1">
      <w:start w:val="1"/>
      <w:numFmt w:val="bullet"/>
      <w:lvlText w:val=""/>
      <w:lvlJc w:val="left"/>
      <w:pPr>
        <w:tabs>
          <w:tab w:val="num" w:pos="2699"/>
        </w:tabs>
        <w:ind w:left="2699" w:hanging="360"/>
      </w:pPr>
      <w:rPr>
        <w:rFonts w:ascii="Wingdings" w:hAnsi="Wingdings" w:hint="default"/>
      </w:rPr>
    </w:lvl>
    <w:lvl w:ilvl="3" w:tplc="0C0A0001" w:tentative="1">
      <w:start w:val="1"/>
      <w:numFmt w:val="bullet"/>
      <w:lvlText w:val=""/>
      <w:lvlJc w:val="left"/>
      <w:pPr>
        <w:tabs>
          <w:tab w:val="num" w:pos="3419"/>
        </w:tabs>
        <w:ind w:left="3419" w:hanging="360"/>
      </w:pPr>
      <w:rPr>
        <w:rFonts w:ascii="Symbol" w:hAnsi="Symbol" w:hint="default"/>
      </w:rPr>
    </w:lvl>
    <w:lvl w:ilvl="4" w:tplc="0C0A0001">
      <w:start w:val="1"/>
      <w:numFmt w:val="bullet"/>
      <w:lvlText w:val=""/>
      <w:lvlJc w:val="left"/>
      <w:pPr>
        <w:tabs>
          <w:tab w:val="num" w:pos="4139"/>
        </w:tabs>
        <w:ind w:left="4139" w:hanging="360"/>
      </w:pPr>
      <w:rPr>
        <w:rFonts w:ascii="Symbol" w:hAnsi="Symbol" w:hint="default"/>
      </w:rPr>
    </w:lvl>
    <w:lvl w:ilvl="5" w:tplc="0C0A0005" w:tentative="1">
      <w:start w:val="1"/>
      <w:numFmt w:val="bullet"/>
      <w:lvlText w:val=""/>
      <w:lvlJc w:val="left"/>
      <w:pPr>
        <w:tabs>
          <w:tab w:val="num" w:pos="4859"/>
        </w:tabs>
        <w:ind w:left="4859" w:hanging="360"/>
      </w:pPr>
      <w:rPr>
        <w:rFonts w:ascii="Wingdings" w:hAnsi="Wingdings" w:hint="default"/>
      </w:rPr>
    </w:lvl>
    <w:lvl w:ilvl="6" w:tplc="0C0A0001" w:tentative="1">
      <w:start w:val="1"/>
      <w:numFmt w:val="bullet"/>
      <w:lvlText w:val=""/>
      <w:lvlJc w:val="left"/>
      <w:pPr>
        <w:tabs>
          <w:tab w:val="num" w:pos="5579"/>
        </w:tabs>
        <w:ind w:left="5579" w:hanging="360"/>
      </w:pPr>
      <w:rPr>
        <w:rFonts w:ascii="Symbol" w:hAnsi="Symbol" w:hint="default"/>
      </w:rPr>
    </w:lvl>
    <w:lvl w:ilvl="7" w:tplc="0C0A0003" w:tentative="1">
      <w:start w:val="1"/>
      <w:numFmt w:val="bullet"/>
      <w:lvlText w:val="o"/>
      <w:lvlJc w:val="left"/>
      <w:pPr>
        <w:tabs>
          <w:tab w:val="num" w:pos="6299"/>
        </w:tabs>
        <w:ind w:left="6299" w:hanging="360"/>
      </w:pPr>
      <w:rPr>
        <w:rFonts w:ascii="Courier New" w:hAnsi="Courier New" w:hint="default"/>
      </w:rPr>
    </w:lvl>
    <w:lvl w:ilvl="8" w:tplc="0C0A0005" w:tentative="1">
      <w:start w:val="1"/>
      <w:numFmt w:val="bullet"/>
      <w:lvlText w:val=""/>
      <w:lvlJc w:val="left"/>
      <w:pPr>
        <w:tabs>
          <w:tab w:val="num" w:pos="7019"/>
        </w:tabs>
        <w:ind w:left="7019" w:hanging="360"/>
      </w:pPr>
      <w:rPr>
        <w:rFonts w:ascii="Wingdings" w:hAnsi="Wingdings" w:hint="default"/>
      </w:rPr>
    </w:lvl>
  </w:abstractNum>
  <w:abstractNum w:abstractNumId="25">
    <w:nsid w:val="3D6B706D"/>
    <w:multiLevelType w:val="multilevel"/>
    <w:tmpl w:val="244E1500"/>
    <w:lvl w:ilvl="0">
      <w:start w:val="1"/>
      <w:numFmt w:val="decimal"/>
      <w:lvlText w:val="%1."/>
      <w:lvlJc w:val="left"/>
      <w:pPr>
        <w:tabs>
          <w:tab w:val="num" w:pos="720"/>
        </w:tabs>
        <w:ind w:left="720" w:hanging="360"/>
      </w:pPr>
      <w:rPr>
        <w:rFonts w:hint="default"/>
        <w:b/>
        <w:i w:val="0"/>
        <w:sz w:val="24"/>
        <w:szCs w:val="24"/>
      </w:rPr>
    </w:lvl>
    <w:lvl w:ilvl="1">
      <w:start w:val="1"/>
      <w:numFmt w:val="bullet"/>
      <w:lvlText w:val=""/>
      <w:lvlJc w:val="left"/>
      <w:pPr>
        <w:tabs>
          <w:tab w:val="num" w:pos="1440"/>
        </w:tabs>
        <w:ind w:left="1440" w:hanging="360"/>
      </w:pPr>
      <w:rPr>
        <w:rFonts w:ascii="Wingdings" w:eastAsia="Times New Roman" w:hAnsi="Wingdings" w:cs="Times New Roman" w:hint="default"/>
        <w:b/>
      </w:rPr>
    </w:lvl>
    <w:lvl w:ilvl="2">
      <w:start w:val="1"/>
      <w:numFmt w:val="lowerLetter"/>
      <w:lvlText w:val="%3)"/>
      <w:lvlJc w:val="left"/>
      <w:pPr>
        <w:tabs>
          <w:tab w:val="num" w:pos="2340"/>
        </w:tabs>
        <w:ind w:left="2340" w:hanging="360"/>
      </w:pPr>
      <w:rPr>
        <w:rFonts w:hint="default"/>
      </w:rPr>
    </w:lvl>
    <w:lvl w:ilvl="3">
      <w:start w:val="1"/>
      <w:numFmt w:val="upperLetter"/>
      <w:lvlText w:val="%4)"/>
      <w:lvlJc w:val="left"/>
      <w:pPr>
        <w:tabs>
          <w:tab w:val="num" w:pos="2880"/>
        </w:tabs>
        <w:ind w:left="2880" w:hanging="360"/>
      </w:pPr>
      <w:rPr>
        <w:rFonts w:hint="default"/>
      </w:rPr>
    </w:lvl>
    <w:lvl w:ilvl="4">
      <w:numFmt w:val="bullet"/>
      <w:lvlText w:val=""/>
      <w:lvlJc w:val="left"/>
      <w:pPr>
        <w:tabs>
          <w:tab w:val="num" w:pos="3600"/>
        </w:tabs>
        <w:ind w:left="3600" w:hanging="360"/>
      </w:pPr>
      <w:rPr>
        <w:rFonts w:ascii="Symbol" w:eastAsia="Times New Roman" w:hAnsi="Symbol" w:cs="Arial" w:hint="default"/>
      </w:r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6">
    <w:nsid w:val="426432AD"/>
    <w:multiLevelType w:val="multilevel"/>
    <w:tmpl w:val="244E1500"/>
    <w:lvl w:ilvl="0">
      <w:start w:val="1"/>
      <w:numFmt w:val="decimal"/>
      <w:lvlText w:val="%1."/>
      <w:lvlJc w:val="left"/>
      <w:pPr>
        <w:tabs>
          <w:tab w:val="num" w:pos="720"/>
        </w:tabs>
        <w:ind w:left="720" w:hanging="360"/>
      </w:pPr>
      <w:rPr>
        <w:rFonts w:hint="default"/>
        <w:b/>
        <w:i w:val="0"/>
        <w:sz w:val="24"/>
        <w:szCs w:val="24"/>
      </w:rPr>
    </w:lvl>
    <w:lvl w:ilvl="1">
      <w:start w:val="1"/>
      <w:numFmt w:val="bullet"/>
      <w:lvlText w:val=""/>
      <w:lvlJc w:val="left"/>
      <w:pPr>
        <w:tabs>
          <w:tab w:val="num" w:pos="1440"/>
        </w:tabs>
        <w:ind w:left="1440" w:hanging="360"/>
      </w:pPr>
      <w:rPr>
        <w:rFonts w:ascii="Wingdings" w:eastAsia="Times New Roman" w:hAnsi="Wingdings" w:cs="Times New Roman" w:hint="default"/>
        <w:b/>
      </w:rPr>
    </w:lvl>
    <w:lvl w:ilvl="2">
      <w:start w:val="1"/>
      <w:numFmt w:val="lowerLetter"/>
      <w:lvlText w:val="%3)"/>
      <w:lvlJc w:val="left"/>
      <w:pPr>
        <w:tabs>
          <w:tab w:val="num" w:pos="2340"/>
        </w:tabs>
        <w:ind w:left="2340" w:hanging="360"/>
      </w:pPr>
      <w:rPr>
        <w:rFonts w:hint="default"/>
      </w:rPr>
    </w:lvl>
    <w:lvl w:ilvl="3">
      <w:start w:val="1"/>
      <w:numFmt w:val="upperLetter"/>
      <w:lvlText w:val="%4)"/>
      <w:lvlJc w:val="left"/>
      <w:pPr>
        <w:tabs>
          <w:tab w:val="num" w:pos="2880"/>
        </w:tabs>
        <w:ind w:left="2880" w:hanging="360"/>
      </w:pPr>
      <w:rPr>
        <w:rFonts w:hint="default"/>
      </w:rPr>
    </w:lvl>
    <w:lvl w:ilvl="4">
      <w:numFmt w:val="bullet"/>
      <w:lvlText w:val=""/>
      <w:lvlJc w:val="left"/>
      <w:pPr>
        <w:tabs>
          <w:tab w:val="num" w:pos="3600"/>
        </w:tabs>
        <w:ind w:left="3600" w:hanging="360"/>
      </w:pPr>
      <w:rPr>
        <w:rFonts w:ascii="Symbol" w:eastAsia="Times New Roman" w:hAnsi="Symbol" w:cs="Arial" w:hint="default"/>
      </w:r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7">
    <w:nsid w:val="42C41C4A"/>
    <w:multiLevelType w:val="multilevel"/>
    <w:tmpl w:val="244E1500"/>
    <w:lvl w:ilvl="0">
      <w:start w:val="1"/>
      <w:numFmt w:val="decimal"/>
      <w:lvlText w:val="%1."/>
      <w:lvlJc w:val="left"/>
      <w:pPr>
        <w:tabs>
          <w:tab w:val="num" w:pos="720"/>
        </w:tabs>
        <w:ind w:left="720" w:hanging="360"/>
      </w:pPr>
      <w:rPr>
        <w:rFonts w:hint="default"/>
        <w:b/>
        <w:i w:val="0"/>
        <w:sz w:val="24"/>
        <w:szCs w:val="24"/>
      </w:rPr>
    </w:lvl>
    <w:lvl w:ilvl="1">
      <w:start w:val="1"/>
      <w:numFmt w:val="bullet"/>
      <w:lvlText w:val=""/>
      <w:lvlJc w:val="left"/>
      <w:pPr>
        <w:tabs>
          <w:tab w:val="num" w:pos="1440"/>
        </w:tabs>
        <w:ind w:left="1440" w:hanging="360"/>
      </w:pPr>
      <w:rPr>
        <w:rFonts w:ascii="Wingdings" w:eastAsia="Times New Roman" w:hAnsi="Wingdings" w:cs="Times New Roman" w:hint="default"/>
        <w:b/>
      </w:rPr>
    </w:lvl>
    <w:lvl w:ilvl="2">
      <w:start w:val="1"/>
      <w:numFmt w:val="lowerLetter"/>
      <w:lvlText w:val="%3)"/>
      <w:lvlJc w:val="left"/>
      <w:pPr>
        <w:tabs>
          <w:tab w:val="num" w:pos="2340"/>
        </w:tabs>
        <w:ind w:left="2340" w:hanging="360"/>
      </w:pPr>
      <w:rPr>
        <w:rFonts w:hint="default"/>
      </w:rPr>
    </w:lvl>
    <w:lvl w:ilvl="3">
      <w:start w:val="1"/>
      <w:numFmt w:val="upperLetter"/>
      <w:lvlText w:val="%4)"/>
      <w:lvlJc w:val="left"/>
      <w:pPr>
        <w:tabs>
          <w:tab w:val="num" w:pos="2880"/>
        </w:tabs>
        <w:ind w:left="2880" w:hanging="360"/>
      </w:pPr>
      <w:rPr>
        <w:rFonts w:hint="default"/>
      </w:rPr>
    </w:lvl>
    <w:lvl w:ilvl="4">
      <w:numFmt w:val="bullet"/>
      <w:lvlText w:val=""/>
      <w:lvlJc w:val="left"/>
      <w:pPr>
        <w:tabs>
          <w:tab w:val="num" w:pos="3600"/>
        </w:tabs>
        <w:ind w:left="3600" w:hanging="360"/>
      </w:pPr>
      <w:rPr>
        <w:rFonts w:ascii="Symbol" w:eastAsia="Times New Roman" w:hAnsi="Symbol" w:cs="Arial" w:hint="default"/>
      </w:r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8">
    <w:nsid w:val="449549C9"/>
    <w:multiLevelType w:val="hybridMultilevel"/>
    <w:tmpl w:val="E2100DA6"/>
    <w:lvl w:ilvl="0" w:tplc="62CCAC2A">
      <w:start w:val="14"/>
      <w:numFmt w:val="decimal"/>
      <w:lvlText w:val="%1."/>
      <w:lvlJc w:val="left"/>
      <w:pPr>
        <w:tabs>
          <w:tab w:val="num" w:pos="720"/>
        </w:tabs>
        <w:ind w:left="720" w:hanging="360"/>
      </w:pPr>
      <w:rPr>
        <w:rFonts w:hint="default"/>
        <w:b/>
        <w:i w:val="0"/>
      </w:rPr>
    </w:lvl>
    <w:lvl w:ilvl="1" w:tplc="0C0A0019" w:tentative="1">
      <w:start w:val="1"/>
      <w:numFmt w:val="lowerLetter"/>
      <w:lvlText w:val="%2."/>
      <w:lvlJc w:val="left"/>
      <w:pPr>
        <w:tabs>
          <w:tab w:val="num" w:pos="1979"/>
        </w:tabs>
        <w:ind w:left="1979" w:hanging="360"/>
      </w:pPr>
    </w:lvl>
    <w:lvl w:ilvl="2" w:tplc="0C0A001B" w:tentative="1">
      <w:start w:val="1"/>
      <w:numFmt w:val="lowerRoman"/>
      <w:lvlText w:val="%3."/>
      <w:lvlJc w:val="right"/>
      <w:pPr>
        <w:tabs>
          <w:tab w:val="num" w:pos="2699"/>
        </w:tabs>
        <w:ind w:left="2699" w:hanging="180"/>
      </w:pPr>
    </w:lvl>
    <w:lvl w:ilvl="3" w:tplc="0C0A000F" w:tentative="1">
      <w:start w:val="1"/>
      <w:numFmt w:val="decimal"/>
      <w:lvlText w:val="%4."/>
      <w:lvlJc w:val="left"/>
      <w:pPr>
        <w:tabs>
          <w:tab w:val="num" w:pos="3419"/>
        </w:tabs>
        <w:ind w:left="3419" w:hanging="360"/>
      </w:pPr>
    </w:lvl>
    <w:lvl w:ilvl="4" w:tplc="0C0A0019" w:tentative="1">
      <w:start w:val="1"/>
      <w:numFmt w:val="lowerLetter"/>
      <w:lvlText w:val="%5."/>
      <w:lvlJc w:val="left"/>
      <w:pPr>
        <w:tabs>
          <w:tab w:val="num" w:pos="4139"/>
        </w:tabs>
        <w:ind w:left="4139" w:hanging="360"/>
      </w:pPr>
    </w:lvl>
    <w:lvl w:ilvl="5" w:tplc="0C0A001B" w:tentative="1">
      <w:start w:val="1"/>
      <w:numFmt w:val="lowerRoman"/>
      <w:lvlText w:val="%6."/>
      <w:lvlJc w:val="right"/>
      <w:pPr>
        <w:tabs>
          <w:tab w:val="num" w:pos="4859"/>
        </w:tabs>
        <w:ind w:left="4859" w:hanging="180"/>
      </w:pPr>
    </w:lvl>
    <w:lvl w:ilvl="6" w:tplc="0C0A000F" w:tentative="1">
      <w:start w:val="1"/>
      <w:numFmt w:val="decimal"/>
      <w:lvlText w:val="%7."/>
      <w:lvlJc w:val="left"/>
      <w:pPr>
        <w:tabs>
          <w:tab w:val="num" w:pos="5579"/>
        </w:tabs>
        <w:ind w:left="5579" w:hanging="360"/>
      </w:pPr>
    </w:lvl>
    <w:lvl w:ilvl="7" w:tplc="0C0A0019" w:tentative="1">
      <w:start w:val="1"/>
      <w:numFmt w:val="lowerLetter"/>
      <w:lvlText w:val="%8."/>
      <w:lvlJc w:val="left"/>
      <w:pPr>
        <w:tabs>
          <w:tab w:val="num" w:pos="6299"/>
        </w:tabs>
        <w:ind w:left="6299" w:hanging="360"/>
      </w:pPr>
    </w:lvl>
    <w:lvl w:ilvl="8" w:tplc="0C0A001B" w:tentative="1">
      <w:start w:val="1"/>
      <w:numFmt w:val="lowerRoman"/>
      <w:lvlText w:val="%9."/>
      <w:lvlJc w:val="right"/>
      <w:pPr>
        <w:tabs>
          <w:tab w:val="num" w:pos="7019"/>
        </w:tabs>
        <w:ind w:left="7019" w:hanging="180"/>
      </w:pPr>
    </w:lvl>
  </w:abstractNum>
  <w:abstractNum w:abstractNumId="29">
    <w:nsid w:val="451F773E"/>
    <w:multiLevelType w:val="hybridMultilevel"/>
    <w:tmpl w:val="92D0B14A"/>
    <w:lvl w:ilvl="0" w:tplc="98149D78">
      <w:start w:val="15"/>
      <w:numFmt w:val="decimal"/>
      <w:lvlText w:val="%1."/>
      <w:lvlJc w:val="left"/>
      <w:pPr>
        <w:tabs>
          <w:tab w:val="num" w:pos="720"/>
        </w:tabs>
        <w:ind w:left="720" w:hanging="360"/>
      </w:pPr>
      <w:rPr>
        <w:rFonts w:hint="default"/>
        <w:b/>
        <w:i w:val="0"/>
        <w:sz w:val="24"/>
        <w:szCs w:val="24"/>
      </w:rPr>
    </w:lvl>
    <w:lvl w:ilvl="1" w:tplc="E138D4DC">
      <w:start w:val="1"/>
      <w:numFmt w:val="lowerLetter"/>
      <w:lvlText w:val="%2)"/>
      <w:lvlJc w:val="left"/>
      <w:pPr>
        <w:tabs>
          <w:tab w:val="num" w:pos="1440"/>
        </w:tabs>
        <w:ind w:left="1440" w:hanging="360"/>
      </w:pPr>
      <w:rPr>
        <w:rFonts w:hint="default"/>
        <w:b/>
        <w:i w:val="0"/>
        <w:sz w:val="24"/>
        <w:szCs w:val="24"/>
      </w:rPr>
    </w:lvl>
    <w:lvl w:ilvl="2" w:tplc="0C0A001B" w:tentative="1">
      <w:start w:val="1"/>
      <w:numFmt w:val="lowerRoman"/>
      <w:lvlText w:val="%3."/>
      <w:lvlJc w:val="right"/>
      <w:pPr>
        <w:tabs>
          <w:tab w:val="num" w:pos="2160"/>
        </w:tabs>
        <w:ind w:left="2160" w:hanging="180"/>
      </w:pPr>
    </w:lvl>
    <w:lvl w:ilvl="3" w:tplc="0C0A000F" w:tentative="1">
      <w:start w:val="1"/>
      <w:numFmt w:val="decimal"/>
      <w:lvlText w:val="%4."/>
      <w:lvlJc w:val="left"/>
      <w:pPr>
        <w:tabs>
          <w:tab w:val="num" w:pos="2880"/>
        </w:tabs>
        <w:ind w:left="2880" w:hanging="360"/>
      </w:pPr>
    </w:lvl>
    <w:lvl w:ilvl="4" w:tplc="0C0A0019" w:tentative="1">
      <w:start w:val="1"/>
      <w:numFmt w:val="lowerLetter"/>
      <w:lvlText w:val="%5."/>
      <w:lvlJc w:val="left"/>
      <w:pPr>
        <w:tabs>
          <w:tab w:val="num" w:pos="3600"/>
        </w:tabs>
        <w:ind w:left="3600" w:hanging="360"/>
      </w:pPr>
    </w:lvl>
    <w:lvl w:ilvl="5" w:tplc="0C0A001B" w:tentative="1">
      <w:start w:val="1"/>
      <w:numFmt w:val="lowerRoman"/>
      <w:lvlText w:val="%6."/>
      <w:lvlJc w:val="right"/>
      <w:pPr>
        <w:tabs>
          <w:tab w:val="num" w:pos="4320"/>
        </w:tabs>
        <w:ind w:left="4320" w:hanging="180"/>
      </w:pPr>
    </w:lvl>
    <w:lvl w:ilvl="6" w:tplc="0C0A000F" w:tentative="1">
      <w:start w:val="1"/>
      <w:numFmt w:val="decimal"/>
      <w:lvlText w:val="%7."/>
      <w:lvlJc w:val="left"/>
      <w:pPr>
        <w:tabs>
          <w:tab w:val="num" w:pos="5040"/>
        </w:tabs>
        <w:ind w:left="5040" w:hanging="360"/>
      </w:pPr>
    </w:lvl>
    <w:lvl w:ilvl="7" w:tplc="0C0A0019" w:tentative="1">
      <w:start w:val="1"/>
      <w:numFmt w:val="lowerLetter"/>
      <w:lvlText w:val="%8."/>
      <w:lvlJc w:val="left"/>
      <w:pPr>
        <w:tabs>
          <w:tab w:val="num" w:pos="5760"/>
        </w:tabs>
        <w:ind w:left="5760" w:hanging="360"/>
      </w:pPr>
    </w:lvl>
    <w:lvl w:ilvl="8" w:tplc="0C0A001B" w:tentative="1">
      <w:start w:val="1"/>
      <w:numFmt w:val="lowerRoman"/>
      <w:lvlText w:val="%9."/>
      <w:lvlJc w:val="right"/>
      <w:pPr>
        <w:tabs>
          <w:tab w:val="num" w:pos="6480"/>
        </w:tabs>
        <w:ind w:left="6480" w:hanging="180"/>
      </w:pPr>
    </w:lvl>
  </w:abstractNum>
  <w:abstractNum w:abstractNumId="30">
    <w:nsid w:val="46BE39C9"/>
    <w:multiLevelType w:val="hybridMultilevel"/>
    <w:tmpl w:val="4D66AEFE"/>
    <w:lvl w:ilvl="0" w:tplc="1582A08A">
      <w:start w:val="2"/>
      <w:numFmt w:val="lowerLetter"/>
      <w:lvlText w:val="%1)"/>
      <w:lvlJc w:val="left"/>
      <w:pPr>
        <w:tabs>
          <w:tab w:val="num" w:pos="2340"/>
        </w:tabs>
        <w:ind w:left="2340" w:hanging="360"/>
      </w:pPr>
      <w:rPr>
        <w:rFonts w:hint="default"/>
        <w:b/>
        <w:i w:val="0"/>
      </w:rPr>
    </w:lvl>
    <w:lvl w:ilvl="1" w:tplc="0C0A0019" w:tentative="1">
      <w:start w:val="1"/>
      <w:numFmt w:val="lowerLetter"/>
      <w:lvlText w:val="%2."/>
      <w:lvlJc w:val="left"/>
      <w:pPr>
        <w:tabs>
          <w:tab w:val="num" w:pos="1440"/>
        </w:tabs>
        <w:ind w:left="1440" w:hanging="360"/>
      </w:pPr>
    </w:lvl>
    <w:lvl w:ilvl="2" w:tplc="0C0A001B" w:tentative="1">
      <w:start w:val="1"/>
      <w:numFmt w:val="lowerRoman"/>
      <w:lvlText w:val="%3."/>
      <w:lvlJc w:val="right"/>
      <w:pPr>
        <w:tabs>
          <w:tab w:val="num" w:pos="2160"/>
        </w:tabs>
        <w:ind w:left="2160" w:hanging="180"/>
      </w:pPr>
    </w:lvl>
    <w:lvl w:ilvl="3" w:tplc="0C0A000F" w:tentative="1">
      <w:start w:val="1"/>
      <w:numFmt w:val="decimal"/>
      <w:lvlText w:val="%4."/>
      <w:lvlJc w:val="left"/>
      <w:pPr>
        <w:tabs>
          <w:tab w:val="num" w:pos="2880"/>
        </w:tabs>
        <w:ind w:left="2880" w:hanging="360"/>
      </w:pPr>
    </w:lvl>
    <w:lvl w:ilvl="4" w:tplc="0C0A0019" w:tentative="1">
      <w:start w:val="1"/>
      <w:numFmt w:val="lowerLetter"/>
      <w:lvlText w:val="%5."/>
      <w:lvlJc w:val="left"/>
      <w:pPr>
        <w:tabs>
          <w:tab w:val="num" w:pos="3600"/>
        </w:tabs>
        <w:ind w:left="3600" w:hanging="360"/>
      </w:pPr>
    </w:lvl>
    <w:lvl w:ilvl="5" w:tplc="0C0A001B" w:tentative="1">
      <w:start w:val="1"/>
      <w:numFmt w:val="lowerRoman"/>
      <w:lvlText w:val="%6."/>
      <w:lvlJc w:val="right"/>
      <w:pPr>
        <w:tabs>
          <w:tab w:val="num" w:pos="4320"/>
        </w:tabs>
        <w:ind w:left="4320" w:hanging="180"/>
      </w:pPr>
    </w:lvl>
    <w:lvl w:ilvl="6" w:tplc="0C0A000F" w:tentative="1">
      <w:start w:val="1"/>
      <w:numFmt w:val="decimal"/>
      <w:lvlText w:val="%7."/>
      <w:lvlJc w:val="left"/>
      <w:pPr>
        <w:tabs>
          <w:tab w:val="num" w:pos="5040"/>
        </w:tabs>
        <w:ind w:left="5040" w:hanging="360"/>
      </w:pPr>
    </w:lvl>
    <w:lvl w:ilvl="7" w:tplc="0C0A0019" w:tentative="1">
      <w:start w:val="1"/>
      <w:numFmt w:val="lowerLetter"/>
      <w:lvlText w:val="%8."/>
      <w:lvlJc w:val="left"/>
      <w:pPr>
        <w:tabs>
          <w:tab w:val="num" w:pos="5760"/>
        </w:tabs>
        <w:ind w:left="5760" w:hanging="360"/>
      </w:pPr>
    </w:lvl>
    <w:lvl w:ilvl="8" w:tplc="0C0A001B" w:tentative="1">
      <w:start w:val="1"/>
      <w:numFmt w:val="lowerRoman"/>
      <w:lvlText w:val="%9."/>
      <w:lvlJc w:val="right"/>
      <w:pPr>
        <w:tabs>
          <w:tab w:val="num" w:pos="6480"/>
        </w:tabs>
        <w:ind w:left="6480" w:hanging="180"/>
      </w:pPr>
    </w:lvl>
  </w:abstractNum>
  <w:abstractNum w:abstractNumId="31">
    <w:nsid w:val="48C85FEF"/>
    <w:multiLevelType w:val="hybridMultilevel"/>
    <w:tmpl w:val="77E29AEA"/>
    <w:lvl w:ilvl="0" w:tplc="0C0A000F">
      <w:start w:val="1"/>
      <w:numFmt w:val="decimal"/>
      <w:lvlText w:val="%1."/>
      <w:lvlJc w:val="left"/>
      <w:pPr>
        <w:tabs>
          <w:tab w:val="num" w:pos="720"/>
        </w:tabs>
        <w:ind w:left="720" w:hanging="360"/>
      </w:pPr>
      <w:rPr>
        <w:rFonts w:hint="default"/>
      </w:rPr>
    </w:lvl>
    <w:lvl w:ilvl="1" w:tplc="0C0A0019" w:tentative="1">
      <w:start w:val="1"/>
      <w:numFmt w:val="lowerLetter"/>
      <w:lvlText w:val="%2."/>
      <w:lvlJc w:val="left"/>
      <w:pPr>
        <w:tabs>
          <w:tab w:val="num" w:pos="1440"/>
        </w:tabs>
        <w:ind w:left="1440" w:hanging="360"/>
      </w:pPr>
    </w:lvl>
    <w:lvl w:ilvl="2" w:tplc="0C0A001B" w:tentative="1">
      <w:start w:val="1"/>
      <w:numFmt w:val="lowerRoman"/>
      <w:lvlText w:val="%3."/>
      <w:lvlJc w:val="right"/>
      <w:pPr>
        <w:tabs>
          <w:tab w:val="num" w:pos="2160"/>
        </w:tabs>
        <w:ind w:left="2160" w:hanging="180"/>
      </w:pPr>
    </w:lvl>
    <w:lvl w:ilvl="3" w:tplc="0C0A000F" w:tentative="1">
      <w:start w:val="1"/>
      <w:numFmt w:val="decimal"/>
      <w:lvlText w:val="%4."/>
      <w:lvlJc w:val="left"/>
      <w:pPr>
        <w:tabs>
          <w:tab w:val="num" w:pos="2880"/>
        </w:tabs>
        <w:ind w:left="2880" w:hanging="360"/>
      </w:pPr>
    </w:lvl>
    <w:lvl w:ilvl="4" w:tplc="0C0A0019" w:tentative="1">
      <w:start w:val="1"/>
      <w:numFmt w:val="lowerLetter"/>
      <w:lvlText w:val="%5."/>
      <w:lvlJc w:val="left"/>
      <w:pPr>
        <w:tabs>
          <w:tab w:val="num" w:pos="3600"/>
        </w:tabs>
        <w:ind w:left="3600" w:hanging="360"/>
      </w:pPr>
    </w:lvl>
    <w:lvl w:ilvl="5" w:tplc="0C0A001B" w:tentative="1">
      <w:start w:val="1"/>
      <w:numFmt w:val="lowerRoman"/>
      <w:lvlText w:val="%6."/>
      <w:lvlJc w:val="right"/>
      <w:pPr>
        <w:tabs>
          <w:tab w:val="num" w:pos="4320"/>
        </w:tabs>
        <w:ind w:left="4320" w:hanging="180"/>
      </w:pPr>
    </w:lvl>
    <w:lvl w:ilvl="6" w:tplc="0C0A000F" w:tentative="1">
      <w:start w:val="1"/>
      <w:numFmt w:val="decimal"/>
      <w:lvlText w:val="%7."/>
      <w:lvlJc w:val="left"/>
      <w:pPr>
        <w:tabs>
          <w:tab w:val="num" w:pos="5040"/>
        </w:tabs>
        <w:ind w:left="5040" w:hanging="360"/>
      </w:pPr>
    </w:lvl>
    <w:lvl w:ilvl="7" w:tplc="0C0A0019" w:tentative="1">
      <w:start w:val="1"/>
      <w:numFmt w:val="lowerLetter"/>
      <w:lvlText w:val="%8."/>
      <w:lvlJc w:val="left"/>
      <w:pPr>
        <w:tabs>
          <w:tab w:val="num" w:pos="5760"/>
        </w:tabs>
        <w:ind w:left="5760" w:hanging="360"/>
      </w:pPr>
    </w:lvl>
    <w:lvl w:ilvl="8" w:tplc="0C0A001B" w:tentative="1">
      <w:start w:val="1"/>
      <w:numFmt w:val="lowerRoman"/>
      <w:lvlText w:val="%9."/>
      <w:lvlJc w:val="right"/>
      <w:pPr>
        <w:tabs>
          <w:tab w:val="num" w:pos="6480"/>
        </w:tabs>
        <w:ind w:left="6480" w:hanging="180"/>
      </w:pPr>
    </w:lvl>
  </w:abstractNum>
  <w:abstractNum w:abstractNumId="32">
    <w:nsid w:val="55E03CFA"/>
    <w:multiLevelType w:val="hybridMultilevel"/>
    <w:tmpl w:val="AF8892E0"/>
    <w:lvl w:ilvl="0" w:tplc="C3786296">
      <w:start w:val="22"/>
      <w:numFmt w:val="decimal"/>
      <w:lvlText w:val="%1."/>
      <w:lvlJc w:val="left"/>
      <w:pPr>
        <w:tabs>
          <w:tab w:val="num" w:pos="720"/>
        </w:tabs>
        <w:ind w:left="720" w:hanging="360"/>
      </w:pPr>
      <w:rPr>
        <w:rFonts w:hint="default"/>
        <w:b/>
        <w:i w:val="0"/>
        <w:sz w:val="24"/>
        <w:szCs w:val="24"/>
      </w:rPr>
    </w:lvl>
    <w:lvl w:ilvl="1" w:tplc="0C0A0019" w:tentative="1">
      <w:start w:val="1"/>
      <w:numFmt w:val="lowerLetter"/>
      <w:lvlText w:val="%2."/>
      <w:lvlJc w:val="left"/>
      <w:pPr>
        <w:tabs>
          <w:tab w:val="num" w:pos="1440"/>
        </w:tabs>
        <w:ind w:left="1440" w:hanging="360"/>
      </w:pPr>
    </w:lvl>
    <w:lvl w:ilvl="2" w:tplc="0C0A001B" w:tentative="1">
      <w:start w:val="1"/>
      <w:numFmt w:val="lowerRoman"/>
      <w:lvlText w:val="%3."/>
      <w:lvlJc w:val="right"/>
      <w:pPr>
        <w:tabs>
          <w:tab w:val="num" w:pos="2160"/>
        </w:tabs>
        <w:ind w:left="2160" w:hanging="180"/>
      </w:pPr>
    </w:lvl>
    <w:lvl w:ilvl="3" w:tplc="0C0A000F" w:tentative="1">
      <w:start w:val="1"/>
      <w:numFmt w:val="decimal"/>
      <w:lvlText w:val="%4."/>
      <w:lvlJc w:val="left"/>
      <w:pPr>
        <w:tabs>
          <w:tab w:val="num" w:pos="2880"/>
        </w:tabs>
        <w:ind w:left="2880" w:hanging="360"/>
      </w:pPr>
    </w:lvl>
    <w:lvl w:ilvl="4" w:tplc="0C0A0019" w:tentative="1">
      <w:start w:val="1"/>
      <w:numFmt w:val="lowerLetter"/>
      <w:lvlText w:val="%5."/>
      <w:lvlJc w:val="left"/>
      <w:pPr>
        <w:tabs>
          <w:tab w:val="num" w:pos="3600"/>
        </w:tabs>
        <w:ind w:left="3600" w:hanging="360"/>
      </w:pPr>
    </w:lvl>
    <w:lvl w:ilvl="5" w:tplc="0C0A001B" w:tentative="1">
      <w:start w:val="1"/>
      <w:numFmt w:val="lowerRoman"/>
      <w:lvlText w:val="%6."/>
      <w:lvlJc w:val="right"/>
      <w:pPr>
        <w:tabs>
          <w:tab w:val="num" w:pos="4320"/>
        </w:tabs>
        <w:ind w:left="4320" w:hanging="180"/>
      </w:pPr>
    </w:lvl>
    <w:lvl w:ilvl="6" w:tplc="0C0A000F" w:tentative="1">
      <w:start w:val="1"/>
      <w:numFmt w:val="decimal"/>
      <w:lvlText w:val="%7."/>
      <w:lvlJc w:val="left"/>
      <w:pPr>
        <w:tabs>
          <w:tab w:val="num" w:pos="5040"/>
        </w:tabs>
        <w:ind w:left="5040" w:hanging="360"/>
      </w:pPr>
    </w:lvl>
    <w:lvl w:ilvl="7" w:tplc="0C0A0019" w:tentative="1">
      <w:start w:val="1"/>
      <w:numFmt w:val="lowerLetter"/>
      <w:lvlText w:val="%8."/>
      <w:lvlJc w:val="left"/>
      <w:pPr>
        <w:tabs>
          <w:tab w:val="num" w:pos="5760"/>
        </w:tabs>
        <w:ind w:left="5760" w:hanging="360"/>
      </w:pPr>
    </w:lvl>
    <w:lvl w:ilvl="8" w:tplc="0C0A001B" w:tentative="1">
      <w:start w:val="1"/>
      <w:numFmt w:val="lowerRoman"/>
      <w:lvlText w:val="%9."/>
      <w:lvlJc w:val="right"/>
      <w:pPr>
        <w:tabs>
          <w:tab w:val="num" w:pos="6480"/>
        </w:tabs>
        <w:ind w:left="6480" w:hanging="180"/>
      </w:pPr>
    </w:lvl>
  </w:abstractNum>
  <w:abstractNum w:abstractNumId="33">
    <w:nsid w:val="5916612E"/>
    <w:multiLevelType w:val="hybridMultilevel"/>
    <w:tmpl w:val="BA700CB0"/>
    <w:lvl w:ilvl="0" w:tplc="0C0A0001">
      <w:start w:val="1"/>
      <w:numFmt w:val="bullet"/>
      <w:lvlText w:val=""/>
      <w:lvlJc w:val="left"/>
      <w:pPr>
        <w:tabs>
          <w:tab w:val="num" w:pos="1259"/>
        </w:tabs>
        <w:ind w:left="1259" w:hanging="360"/>
      </w:pPr>
      <w:rPr>
        <w:rFonts w:ascii="Symbol" w:hAnsi="Symbol" w:hint="default"/>
      </w:rPr>
    </w:lvl>
    <w:lvl w:ilvl="1" w:tplc="0C0A0003" w:tentative="1">
      <w:start w:val="1"/>
      <w:numFmt w:val="bullet"/>
      <w:lvlText w:val="o"/>
      <w:lvlJc w:val="left"/>
      <w:pPr>
        <w:tabs>
          <w:tab w:val="num" w:pos="1979"/>
        </w:tabs>
        <w:ind w:left="1979" w:hanging="360"/>
      </w:pPr>
      <w:rPr>
        <w:rFonts w:ascii="Courier New" w:hAnsi="Courier New" w:hint="default"/>
      </w:rPr>
    </w:lvl>
    <w:lvl w:ilvl="2" w:tplc="0C0A0005" w:tentative="1">
      <w:start w:val="1"/>
      <w:numFmt w:val="bullet"/>
      <w:lvlText w:val=""/>
      <w:lvlJc w:val="left"/>
      <w:pPr>
        <w:tabs>
          <w:tab w:val="num" w:pos="2699"/>
        </w:tabs>
        <w:ind w:left="2699" w:hanging="360"/>
      </w:pPr>
      <w:rPr>
        <w:rFonts w:ascii="Wingdings" w:hAnsi="Wingdings" w:hint="default"/>
      </w:rPr>
    </w:lvl>
    <w:lvl w:ilvl="3" w:tplc="0C0A0001" w:tentative="1">
      <w:start w:val="1"/>
      <w:numFmt w:val="bullet"/>
      <w:lvlText w:val=""/>
      <w:lvlJc w:val="left"/>
      <w:pPr>
        <w:tabs>
          <w:tab w:val="num" w:pos="3419"/>
        </w:tabs>
        <w:ind w:left="3419" w:hanging="360"/>
      </w:pPr>
      <w:rPr>
        <w:rFonts w:ascii="Symbol" w:hAnsi="Symbol" w:hint="default"/>
      </w:rPr>
    </w:lvl>
    <w:lvl w:ilvl="4" w:tplc="0C0A0003">
      <w:start w:val="1"/>
      <w:numFmt w:val="bullet"/>
      <w:lvlText w:val="o"/>
      <w:lvlJc w:val="left"/>
      <w:pPr>
        <w:tabs>
          <w:tab w:val="num" w:pos="4139"/>
        </w:tabs>
        <w:ind w:left="4139" w:hanging="360"/>
      </w:pPr>
      <w:rPr>
        <w:rFonts w:ascii="Courier New" w:hAnsi="Courier New" w:hint="default"/>
      </w:rPr>
    </w:lvl>
    <w:lvl w:ilvl="5" w:tplc="0C0A0005" w:tentative="1">
      <w:start w:val="1"/>
      <w:numFmt w:val="bullet"/>
      <w:lvlText w:val=""/>
      <w:lvlJc w:val="left"/>
      <w:pPr>
        <w:tabs>
          <w:tab w:val="num" w:pos="4859"/>
        </w:tabs>
        <w:ind w:left="4859" w:hanging="360"/>
      </w:pPr>
      <w:rPr>
        <w:rFonts w:ascii="Wingdings" w:hAnsi="Wingdings" w:hint="default"/>
      </w:rPr>
    </w:lvl>
    <w:lvl w:ilvl="6" w:tplc="0C0A0001" w:tentative="1">
      <w:start w:val="1"/>
      <w:numFmt w:val="bullet"/>
      <w:lvlText w:val=""/>
      <w:lvlJc w:val="left"/>
      <w:pPr>
        <w:tabs>
          <w:tab w:val="num" w:pos="5579"/>
        </w:tabs>
        <w:ind w:left="5579" w:hanging="360"/>
      </w:pPr>
      <w:rPr>
        <w:rFonts w:ascii="Symbol" w:hAnsi="Symbol" w:hint="default"/>
      </w:rPr>
    </w:lvl>
    <w:lvl w:ilvl="7" w:tplc="0C0A0003" w:tentative="1">
      <w:start w:val="1"/>
      <w:numFmt w:val="bullet"/>
      <w:lvlText w:val="o"/>
      <w:lvlJc w:val="left"/>
      <w:pPr>
        <w:tabs>
          <w:tab w:val="num" w:pos="6299"/>
        </w:tabs>
        <w:ind w:left="6299" w:hanging="360"/>
      </w:pPr>
      <w:rPr>
        <w:rFonts w:ascii="Courier New" w:hAnsi="Courier New" w:hint="default"/>
      </w:rPr>
    </w:lvl>
    <w:lvl w:ilvl="8" w:tplc="0C0A0005" w:tentative="1">
      <w:start w:val="1"/>
      <w:numFmt w:val="bullet"/>
      <w:lvlText w:val=""/>
      <w:lvlJc w:val="left"/>
      <w:pPr>
        <w:tabs>
          <w:tab w:val="num" w:pos="7019"/>
        </w:tabs>
        <w:ind w:left="7019" w:hanging="360"/>
      </w:pPr>
      <w:rPr>
        <w:rFonts w:ascii="Wingdings" w:hAnsi="Wingdings" w:hint="default"/>
      </w:rPr>
    </w:lvl>
  </w:abstractNum>
  <w:abstractNum w:abstractNumId="34">
    <w:nsid w:val="596013FB"/>
    <w:multiLevelType w:val="hybridMultilevel"/>
    <w:tmpl w:val="575AB398"/>
    <w:lvl w:ilvl="0" w:tplc="0C0A0001">
      <w:start w:val="1"/>
      <w:numFmt w:val="bullet"/>
      <w:lvlText w:val=""/>
      <w:lvlJc w:val="left"/>
      <w:pPr>
        <w:tabs>
          <w:tab w:val="num" w:pos="1259"/>
        </w:tabs>
        <w:ind w:left="1259" w:hanging="360"/>
      </w:pPr>
      <w:rPr>
        <w:rFonts w:ascii="Symbol" w:hAnsi="Symbol" w:hint="default"/>
      </w:rPr>
    </w:lvl>
    <w:lvl w:ilvl="1" w:tplc="0C0A0003" w:tentative="1">
      <w:start w:val="1"/>
      <w:numFmt w:val="bullet"/>
      <w:lvlText w:val="o"/>
      <w:lvlJc w:val="left"/>
      <w:pPr>
        <w:tabs>
          <w:tab w:val="num" w:pos="1979"/>
        </w:tabs>
        <w:ind w:left="1979" w:hanging="360"/>
      </w:pPr>
      <w:rPr>
        <w:rFonts w:ascii="Courier New" w:hAnsi="Courier New" w:hint="default"/>
      </w:rPr>
    </w:lvl>
    <w:lvl w:ilvl="2" w:tplc="0C0A0005" w:tentative="1">
      <w:start w:val="1"/>
      <w:numFmt w:val="bullet"/>
      <w:lvlText w:val=""/>
      <w:lvlJc w:val="left"/>
      <w:pPr>
        <w:tabs>
          <w:tab w:val="num" w:pos="2699"/>
        </w:tabs>
        <w:ind w:left="2699" w:hanging="360"/>
      </w:pPr>
      <w:rPr>
        <w:rFonts w:ascii="Wingdings" w:hAnsi="Wingdings" w:hint="default"/>
      </w:rPr>
    </w:lvl>
    <w:lvl w:ilvl="3" w:tplc="0C0A0001" w:tentative="1">
      <w:start w:val="1"/>
      <w:numFmt w:val="bullet"/>
      <w:lvlText w:val=""/>
      <w:lvlJc w:val="left"/>
      <w:pPr>
        <w:tabs>
          <w:tab w:val="num" w:pos="3419"/>
        </w:tabs>
        <w:ind w:left="3419" w:hanging="360"/>
      </w:pPr>
      <w:rPr>
        <w:rFonts w:ascii="Symbol" w:hAnsi="Symbol" w:hint="default"/>
      </w:rPr>
    </w:lvl>
    <w:lvl w:ilvl="4" w:tplc="0C0A0003" w:tentative="1">
      <w:start w:val="1"/>
      <w:numFmt w:val="bullet"/>
      <w:lvlText w:val="o"/>
      <w:lvlJc w:val="left"/>
      <w:pPr>
        <w:tabs>
          <w:tab w:val="num" w:pos="4139"/>
        </w:tabs>
        <w:ind w:left="4139" w:hanging="360"/>
      </w:pPr>
      <w:rPr>
        <w:rFonts w:ascii="Courier New" w:hAnsi="Courier New" w:hint="default"/>
      </w:rPr>
    </w:lvl>
    <w:lvl w:ilvl="5" w:tplc="0C0A0005" w:tentative="1">
      <w:start w:val="1"/>
      <w:numFmt w:val="bullet"/>
      <w:lvlText w:val=""/>
      <w:lvlJc w:val="left"/>
      <w:pPr>
        <w:tabs>
          <w:tab w:val="num" w:pos="4859"/>
        </w:tabs>
        <w:ind w:left="4859" w:hanging="360"/>
      </w:pPr>
      <w:rPr>
        <w:rFonts w:ascii="Wingdings" w:hAnsi="Wingdings" w:hint="default"/>
      </w:rPr>
    </w:lvl>
    <w:lvl w:ilvl="6" w:tplc="0C0A0001" w:tentative="1">
      <w:start w:val="1"/>
      <w:numFmt w:val="bullet"/>
      <w:lvlText w:val=""/>
      <w:lvlJc w:val="left"/>
      <w:pPr>
        <w:tabs>
          <w:tab w:val="num" w:pos="5579"/>
        </w:tabs>
        <w:ind w:left="5579" w:hanging="360"/>
      </w:pPr>
      <w:rPr>
        <w:rFonts w:ascii="Symbol" w:hAnsi="Symbol" w:hint="default"/>
      </w:rPr>
    </w:lvl>
    <w:lvl w:ilvl="7" w:tplc="0C0A0003" w:tentative="1">
      <w:start w:val="1"/>
      <w:numFmt w:val="bullet"/>
      <w:lvlText w:val="o"/>
      <w:lvlJc w:val="left"/>
      <w:pPr>
        <w:tabs>
          <w:tab w:val="num" w:pos="6299"/>
        </w:tabs>
        <w:ind w:left="6299" w:hanging="360"/>
      </w:pPr>
      <w:rPr>
        <w:rFonts w:ascii="Courier New" w:hAnsi="Courier New" w:hint="default"/>
      </w:rPr>
    </w:lvl>
    <w:lvl w:ilvl="8" w:tplc="0C0A0005" w:tentative="1">
      <w:start w:val="1"/>
      <w:numFmt w:val="bullet"/>
      <w:lvlText w:val=""/>
      <w:lvlJc w:val="left"/>
      <w:pPr>
        <w:tabs>
          <w:tab w:val="num" w:pos="7019"/>
        </w:tabs>
        <w:ind w:left="7019" w:hanging="360"/>
      </w:pPr>
      <w:rPr>
        <w:rFonts w:ascii="Wingdings" w:hAnsi="Wingdings" w:hint="default"/>
      </w:rPr>
    </w:lvl>
  </w:abstractNum>
  <w:abstractNum w:abstractNumId="35">
    <w:nsid w:val="5CC70F09"/>
    <w:multiLevelType w:val="hybridMultilevel"/>
    <w:tmpl w:val="F3801ACA"/>
    <w:lvl w:ilvl="0" w:tplc="9DE0274C">
      <w:start w:val="1"/>
      <w:numFmt w:val="lowerRoman"/>
      <w:lvlText w:val="%1)"/>
      <w:lvlJc w:val="left"/>
      <w:pPr>
        <w:tabs>
          <w:tab w:val="num" w:pos="1080"/>
        </w:tabs>
        <w:ind w:left="1080" w:hanging="720"/>
      </w:pPr>
      <w:rPr>
        <w:rFonts w:hint="default"/>
      </w:rPr>
    </w:lvl>
    <w:lvl w:ilvl="1" w:tplc="0C0A0019" w:tentative="1">
      <w:start w:val="1"/>
      <w:numFmt w:val="lowerLetter"/>
      <w:lvlText w:val="%2."/>
      <w:lvlJc w:val="left"/>
      <w:pPr>
        <w:tabs>
          <w:tab w:val="num" w:pos="1440"/>
        </w:tabs>
        <w:ind w:left="1440" w:hanging="360"/>
      </w:pPr>
    </w:lvl>
    <w:lvl w:ilvl="2" w:tplc="0C0A001B" w:tentative="1">
      <w:start w:val="1"/>
      <w:numFmt w:val="lowerRoman"/>
      <w:lvlText w:val="%3."/>
      <w:lvlJc w:val="right"/>
      <w:pPr>
        <w:tabs>
          <w:tab w:val="num" w:pos="2160"/>
        </w:tabs>
        <w:ind w:left="2160" w:hanging="180"/>
      </w:pPr>
    </w:lvl>
    <w:lvl w:ilvl="3" w:tplc="0C0A000F" w:tentative="1">
      <w:start w:val="1"/>
      <w:numFmt w:val="decimal"/>
      <w:lvlText w:val="%4."/>
      <w:lvlJc w:val="left"/>
      <w:pPr>
        <w:tabs>
          <w:tab w:val="num" w:pos="2880"/>
        </w:tabs>
        <w:ind w:left="2880" w:hanging="360"/>
      </w:pPr>
    </w:lvl>
    <w:lvl w:ilvl="4" w:tplc="0C0A0019" w:tentative="1">
      <w:start w:val="1"/>
      <w:numFmt w:val="lowerLetter"/>
      <w:lvlText w:val="%5."/>
      <w:lvlJc w:val="left"/>
      <w:pPr>
        <w:tabs>
          <w:tab w:val="num" w:pos="3600"/>
        </w:tabs>
        <w:ind w:left="3600" w:hanging="360"/>
      </w:pPr>
    </w:lvl>
    <w:lvl w:ilvl="5" w:tplc="0C0A001B" w:tentative="1">
      <w:start w:val="1"/>
      <w:numFmt w:val="lowerRoman"/>
      <w:lvlText w:val="%6."/>
      <w:lvlJc w:val="right"/>
      <w:pPr>
        <w:tabs>
          <w:tab w:val="num" w:pos="4320"/>
        </w:tabs>
        <w:ind w:left="4320" w:hanging="180"/>
      </w:pPr>
    </w:lvl>
    <w:lvl w:ilvl="6" w:tplc="0C0A000F" w:tentative="1">
      <w:start w:val="1"/>
      <w:numFmt w:val="decimal"/>
      <w:lvlText w:val="%7."/>
      <w:lvlJc w:val="left"/>
      <w:pPr>
        <w:tabs>
          <w:tab w:val="num" w:pos="5040"/>
        </w:tabs>
        <w:ind w:left="5040" w:hanging="360"/>
      </w:pPr>
    </w:lvl>
    <w:lvl w:ilvl="7" w:tplc="0C0A0019" w:tentative="1">
      <w:start w:val="1"/>
      <w:numFmt w:val="lowerLetter"/>
      <w:lvlText w:val="%8."/>
      <w:lvlJc w:val="left"/>
      <w:pPr>
        <w:tabs>
          <w:tab w:val="num" w:pos="5760"/>
        </w:tabs>
        <w:ind w:left="5760" w:hanging="360"/>
      </w:pPr>
    </w:lvl>
    <w:lvl w:ilvl="8" w:tplc="0C0A001B" w:tentative="1">
      <w:start w:val="1"/>
      <w:numFmt w:val="lowerRoman"/>
      <w:lvlText w:val="%9."/>
      <w:lvlJc w:val="right"/>
      <w:pPr>
        <w:tabs>
          <w:tab w:val="num" w:pos="6480"/>
        </w:tabs>
        <w:ind w:left="6480" w:hanging="180"/>
      </w:pPr>
    </w:lvl>
  </w:abstractNum>
  <w:abstractNum w:abstractNumId="36">
    <w:nsid w:val="67253B96"/>
    <w:multiLevelType w:val="hybridMultilevel"/>
    <w:tmpl w:val="3EAE091A"/>
    <w:lvl w:ilvl="0" w:tplc="376CA466">
      <w:start w:val="12"/>
      <w:numFmt w:val="decimal"/>
      <w:lvlText w:val="%1."/>
      <w:lvlJc w:val="left"/>
      <w:pPr>
        <w:tabs>
          <w:tab w:val="num" w:pos="720"/>
        </w:tabs>
        <w:ind w:left="720" w:hanging="360"/>
      </w:pPr>
      <w:rPr>
        <w:rFonts w:hint="default"/>
        <w:b/>
        <w:i w:val="0"/>
        <w:sz w:val="24"/>
        <w:szCs w:val="24"/>
      </w:rPr>
    </w:lvl>
    <w:lvl w:ilvl="1" w:tplc="AE08167C">
      <w:start w:val="27"/>
      <w:numFmt w:val="bullet"/>
      <w:lvlText w:val="-"/>
      <w:lvlJc w:val="left"/>
      <w:pPr>
        <w:tabs>
          <w:tab w:val="num" w:pos="1440"/>
        </w:tabs>
        <w:ind w:left="1440" w:hanging="360"/>
      </w:pPr>
      <w:rPr>
        <w:rFonts w:ascii="Arial" w:eastAsia="Times New Roman" w:hAnsi="Arial" w:cs="Arial" w:hint="default"/>
      </w:rPr>
    </w:lvl>
    <w:lvl w:ilvl="2" w:tplc="0C0A001B" w:tentative="1">
      <w:start w:val="1"/>
      <w:numFmt w:val="lowerRoman"/>
      <w:lvlText w:val="%3."/>
      <w:lvlJc w:val="right"/>
      <w:pPr>
        <w:tabs>
          <w:tab w:val="num" w:pos="2160"/>
        </w:tabs>
        <w:ind w:left="2160" w:hanging="180"/>
      </w:pPr>
    </w:lvl>
    <w:lvl w:ilvl="3" w:tplc="0C0A000F" w:tentative="1">
      <w:start w:val="1"/>
      <w:numFmt w:val="decimal"/>
      <w:lvlText w:val="%4."/>
      <w:lvlJc w:val="left"/>
      <w:pPr>
        <w:tabs>
          <w:tab w:val="num" w:pos="2880"/>
        </w:tabs>
        <w:ind w:left="2880" w:hanging="360"/>
      </w:pPr>
    </w:lvl>
    <w:lvl w:ilvl="4" w:tplc="0C0A0019" w:tentative="1">
      <w:start w:val="1"/>
      <w:numFmt w:val="lowerLetter"/>
      <w:lvlText w:val="%5."/>
      <w:lvlJc w:val="left"/>
      <w:pPr>
        <w:tabs>
          <w:tab w:val="num" w:pos="3600"/>
        </w:tabs>
        <w:ind w:left="3600" w:hanging="360"/>
      </w:pPr>
    </w:lvl>
    <w:lvl w:ilvl="5" w:tplc="0C0A001B" w:tentative="1">
      <w:start w:val="1"/>
      <w:numFmt w:val="lowerRoman"/>
      <w:lvlText w:val="%6."/>
      <w:lvlJc w:val="right"/>
      <w:pPr>
        <w:tabs>
          <w:tab w:val="num" w:pos="4320"/>
        </w:tabs>
        <w:ind w:left="4320" w:hanging="180"/>
      </w:pPr>
    </w:lvl>
    <w:lvl w:ilvl="6" w:tplc="0C0A000F" w:tentative="1">
      <w:start w:val="1"/>
      <w:numFmt w:val="decimal"/>
      <w:lvlText w:val="%7."/>
      <w:lvlJc w:val="left"/>
      <w:pPr>
        <w:tabs>
          <w:tab w:val="num" w:pos="5040"/>
        </w:tabs>
        <w:ind w:left="5040" w:hanging="360"/>
      </w:pPr>
    </w:lvl>
    <w:lvl w:ilvl="7" w:tplc="0C0A0019" w:tentative="1">
      <w:start w:val="1"/>
      <w:numFmt w:val="lowerLetter"/>
      <w:lvlText w:val="%8."/>
      <w:lvlJc w:val="left"/>
      <w:pPr>
        <w:tabs>
          <w:tab w:val="num" w:pos="5760"/>
        </w:tabs>
        <w:ind w:left="5760" w:hanging="360"/>
      </w:pPr>
    </w:lvl>
    <w:lvl w:ilvl="8" w:tplc="0C0A001B" w:tentative="1">
      <w:start w:val="1"/>
      <w:numFmt w:val="lowerRoman"/>
      <w:lvlText w:val="%9."/>
      <w:lvlJc w:val="right"/>
      <w:pPr>
        <w:tabs>
          <w:tab w:val="num" w:pos="6480"/>
        </w:tabs>
        <w:ind w:left="6480" w:hanging="180"/>
      </w:pPr>
    </w:lvl>
  </w:abstractNum>
  <w:abstractNum w:abstractNumId="37">
    <w:nsid w:val="6AE46A1E"/>
    <w:multiLevelType w:val="hybridMultilevel"/>
    <w:tmpl w:val="7C66D5D0"/>
    <w:lvl w:ilvl="0" w:tplc="159C52BE">
      <w:start w:val="1"/>
      <w:numFmt w:val="decimal"/>
      <w:lvlText w:val="%1."/>
      <w:lvlJc w:val="left"/>
      <w:pPr>
        <w:tabs>
          <w:tab w:val="num" w:pos="1080"/>
        </w:tabs>
        <w:ind w:left="1080" w:hanging="360"/>
      </w:pPr>
      <w:rPr>
        <w:rFonts w:ascii="Unicorn" w:hAnsi="Unicorn" w:hint="default"/>
        <w:b/>
        <w:i w:val="0"/>
        <w:sz w:val="28"/>
        <w:szCs w:val="28"/>
      </w:rPr>
    </w:lvl>
    <w:lvl w:ilvl="1" w:tplc="0C0A0019" w:tentative="1">
      <w:start w:val="1"/>
      <w:numFmt w:val="lowerLetter"/>
      <w:lvlText w:val="%2."/>
      <w:lvlJc w:val="left"/>
      <w:pPr>
        <w:tabs>
          <w:tab w:val="num" w:pos="1440"/>
        </w:tabs>
        <w:ind w:left="1440" w:hanging="360"/>
      </w:pPr>
    </w:lvl>
    <w:lvl w:ilvl="2" w:tplc="0C0A001B" w:tentative="1">
      <w:start w:val="1"/>
      <w:numFmt w:val="lowerRoman"/>
      <w:lvlText w:val="%3."/>
      <w:lvlJc w:val="right"/>
      <w:pPr>
        <w:tabs>
          <w:tab w:val="num" w:pos="2160"/>
        </w:tabs>
        <w:ind w:left="2160" w:hanging="180"/>
      </w:pPr>
    </w:lvl>
    <w:lvl w:ilvl="3" w:tplc="0C0A000F" w:tentative="1">
      <w:start w:val="1"/>
      <w:numFmt w:val="decimal"/>
      <w:lvlText w:val="%4."/>
      <w:lvlJc w:val="left"/>
      <w:pPr>
        <w:tabs>
          <w:tab w:val="num" w:pos="2880"/>
        </w:tabs>
        <w:ind w:left="2880" w:hanging="360"/>
      </w:pPr>
    </w:lvl>
    <w:lvl w:ilvl="4" w:tplc="0C0A0019" w:tentative="1">
      <w:start w:val="1"/>
      <w:numFmt w:val="lowerLetter"/>
      <w:lvlText w:val="%5."/>
      <w:lvlJc w:val="left"/>
      <w:pPr>
        <w:tabs>
          <w:tab w:val="num" w:pos="3600"/>
        </w:tabs>
        <w:ind w:left="3600" w:hanging="360"/>
      </w:pPr>
    </w:lvl>
    <w:lvl w:ilvl="5" w:tplc="0C0A001B" w:tentative="1">
      <w:start w:val="1"/>
      <w:numFmt w:val="lowerRoman"/>
      <w:lvlText w:val="%6."/>
      <w:lvlJc w:val="right"/>
      <w:pPr>
        <w:tabs>
          <w:tab w:val="num" w:pos="4320"/>
        </w:tabs>
        <w:ind w:left="4320" w:hanging="180"/>
      </w:pPr>
    </w:lvl>
    <w:lvl w:ilvl="6" w:tplc="0C0A000F" w:tentative="1">
      <w:start w:val="1"/>
      <w:numFmt w:val="decimal"/>
      <w:lvlText w:val="%7."/>
      <w:lvlJc w:val="left"/>
      <w:pPr>
        <w:tabs>
          <w:tab w:val="num" w:pos="5040"/>
        </w:tabs>
        <w:ind w:left="5040" w:hanging="360"/>
      </w:pPr>
    </w:lvl>
    <w:lvl w:ilvl="7" w:tplc="0C0A0019" w:tentative="1">
      <w:start w:val="1"/>
      <w:numFmt w:val="lowerLetter"/>
      <w:lvlText w:val="%8."/>
      <w:lvlJc w:val="left"/>
      <w:pPr>
        <w:tabs>
          <w:tab w:val="num" w:pos="5760"/>
        </w:tabs>
        <w:ind w:left="5760" w:hanging="360"/>
      </w:pPr>
    </w:lvl>
    <w:lvl w:ilvl="8" w:tplc="0C0A001B" w:tentative="1">
      <w:start w:val="1"/>
      <w:numFmt w:val="lowerRoman"/>
      <w:lvlText w:val="%9."/>
      <w:lvlJc w:val="right"/>
      <w:pPr>
        <w:tabs>
          <w:tab w:val="num" w:pos="6480"/>
        </w:tabs>
        <w:ind w:left="6480" w:hanging="180"/>
      </w:pPr>
    </w:lvl>
  </w:abstractNum>
  <w:abstractNum w:abstractNumId="38">
    <w:nsid w:val="6FD8700D"/>
    <w:multiLevelType w:val="hybridMultilevel"/>
    <w:tmpl w:val="C20CF906"/>
    <w:lvl w:ilvl="0" w:tplc="303E1DE2">
      <w:start w:val="11"/>
      <w:numFmt w:val="decimal"/>
      <w:lvlText w:val="%1."/>
      <w:lvlJc w:val="left"/>
      <w:pPr>
        <w:tabs>
          <w:tab w:val="num" w:pos="3239"/>
        </w:tabs>
        <w:ind w:left="3239" w:hanging="360"/>
      </w:pPr>
      <w:rPr>
        <w:rFonts w:hint="default"/>
        <w:b/>
        <w:i w:val="0"/>
      </w:rPr>
    </w:lvl>
    <w:lvl w:ilvl="1" w:tplc="0C0A0019" w:tentative="1">
      <w:start w:val="1"/>
      <w:numFmt w:val="lowerLetter"/>
      <w:lvlText w:val="%2."/>
      <w:lvlJc w:val="left"/>
      <w:pPr>
        <w:tabs>
          <w:tab w:val="num" w:pos="1440"/>
        </w:tabs>
        <w:ind w:left="1440" w:hanging="360"/>
      </w:pPr>
    </w:lvl>
    <w:lvl w:ilvl="2" w:tplc="0C0A001B" w:tentative="1">
      <w:start w:val="1"/>
      <w:numFmt w:val="lowerRoman"/>
      <w:lvlText w:val="%3."/>
      <w:lvlJc w:val="right"/>
      <w:pPr>
        <w:tabs>
          <w:tab w:val="num" w:pos="2160"/>
        </w:tabs>
        <w:ind w:left="2160" w:hanging="180"/>
      </w:pPr>
    </w:lvl>
    <w:lvl w:ilvl="3" w:tplc="0C0A000F" w:tentative="1">
      <w:start w:val="1"/>
      <w:numFmt w:val="decimal"/>
      <w:lvlText w:val="%4."/>
      <w:lvlJc w:val="left"/>
      <w:pPr>
        <w:tabs>
          <w:tab w:val="num" w:pos="2880"/>
        </w:tabs>
        <w:ind w:left="2880" w:hanging="360"/>
      </w:pPr>
    </w:lvl>
    <w:lvl w:ilvl="4" w:tplc="0C0A0019" w:tentative="1">
      <w:start w:val="1"/>
      <w:numFmt w:val="lowerLetter"/>
      <w:lvlText w:val="%5."/>
      <w:lvlJc w:val="left"/>
      <w:pPr>
        <w:tabs>
          <w:tab w:val="num" w:pos="3600"/>
        </w:tabs>
        <w:ind w:left="3600" w:hanging="360"/>
      </w:pPr>
    </w:lvl>
    <w:lvl w:ilvl="5" w:tplc="0C0A001B" w:tentative="1">
      <w:start w:val="1"/>
      <w:numFmt w:val="lowerRoman"/>
      <w:lvlText w:val="%6."/>
      <w:lvlJc w:val="right"/>
      <w:pPr>
        <w:tabs>
          <w:tab w:val="num" w:pos="4320"/>
        </w:tabs>
        <w:ind w:left="4320" w:hanging="180"/>
      </w:pPr>
    </w:lvl>
    <w:lvl w:ilvl="6" w:tplc="0C0A000F" w:tentative="1">
      <w:start w:val="1"/>
      <w:numFmt w:val="decimal"/>
      <w:lvlText w:val="%7."/>
      <w:lvlJc w:val="left"/>
      <w:pPr>
        <w:tabs>
          <w:tab w:val="num" w:pos="5040"/>
        </w:tabs>
        <w:ind w:left="5040" w:hanging="360"/>
      </w:pPr>
    </w:lvl>
    <w:lvl w:ilvl="7" w:tplc="0C0A0019" w:tentative="1">
      <w:start w:val="1"/>
      <w:numFmt w:val="lowerLetter"/>
      <w:lvlText w:val="%8."/>
      <w:lvlJc w:val="left"/>
      <w:pPr>
        <w:tabs>
          <w:tab w:val="num" w:pos="5760"/>
        </w:tabs>
        <w:ind w:left="5760" w:hanging="360"/>
      </w:pPr>
    </w:lvl>
    <w:lvl w:ilvl="8" w:tplc="0C0A001B" w:tentative="1">
      <w:start w:val="1"/>
      <w:numFmt w:val="lowerRoman"/>
      <w:lvlText w:val="%9."/>
      <w:lvlJc w:val="right"/>
      <w:pPr>
        <w:tabs>
          <w:tab w:val="num" w:pos="6480"/>
        </w:tabs>
        <w:ind w:left="6480" w:hanging="180"/>
      </w:pPr>
    </w:lvl>
  </w:abstractNum>
  <w:abstractNum w:abstractNumId="39">
    <w:nsid w:val="718E24AB"/>
    <w:multiLevelType w:val="hybridMultilevel"/>
    <w:tmpl w:val="DBACEB32"/>
    <w:lvl w:ilvl="0" w:tplc="1110DC3E">
      <w:start w:val="1"/>
      <w:numFmt w:val="bullet"/>
      <w:lvlText w:val=""/>
      <w:lvlJc w:val="left"/>
      <w:pPr>
        <w:tabs>
          <w:tab w:val="num" w:pos="1620"/>
        </w:tabs>
        <w:ind w:left="1620" w:hanging="360"/>
      </w:pPr>
      <w:rPr>
        <w:rFonts w:ascii="Symbol" w:hAnsi="Symbol" w:hint="default"/>
        <w:color w:val="auto"/>
      </w:rPr>
    </w:lvl>
    <w:lvl w:ilvl="1" w:tplc="0C0A0003" w:tentative="1">
      <w:start w:val="1"/>
      <w:numFmt w:val="bullet"/>
      <w:lvlText w:val="o"/>
      <w:lvlJc w:val="left"/>
      <w:pPr>
        <w:tabs>
          <w:tab w:val="num" w:pos="1980"/>
        </w:tabs>
        <w:ind w:left="1980" w:hanging="360"/>
      </w:pPr>
      <w:rPr>
        <w:rFonts w:ascii="Courier New" w:hAnsi="Courier New" w:cs="Courier New" w:hint="default"/>
      </w:rPr>
    </w:lvl>
    <w:lvl w:ilvl="2" w:tplc="0C0A0005" w:tentative="1">
      <w:start w:val="1"/>
      <w:numFmt w:val="bullet"/>
      <w:lvlText w:val=""/>
      <w:lvlJc w:val="left"/>
      <w:pPr>
        <w:tabs>
          <w:tab w:val="num" w:pos="2700"/>
        </w:tabs>
        <w:ind w:left="2700" w:hanging="360"/>
      </w:pPr>
      <w:rPr>
        <w:rFonts w:ascii="Wingdings" w:hAnsi="Wingdings" w:hint="default"/>
      </w:rPr>
    </w:lvl>
    <w:lvl w:ilvl="3" w:tplc="0C0A0001" w:tentative="1">
      <w:start w:val="1"/>
      <w:numFmt w:val="bullet"/>
      <w:lvlText w:val=""/>
      <w:lvlJc w:val="left"/>
      <w:pPr>
        <w:tabs>
          <w:tab w:val="num" w:pos="3420"/>
        </w:tabs>
        <w:ind w:left="3420" w:hanging="360"/>
      </w:pPr>
      <w:rPr>
        <w:rFonts w:ascii="Symbol" w:hAnsi="Symbol" w:hint="default"/>
      </w:rPr>
    </w:lvl>
    <w:lvl w:ilvl="4" w:tplc="0C0A0003" w:tentative="1">
      <w:start w:val="1"/>
      <w:numFmt w:val="bullet"/>
      <w:lvlText w:val="o"/>
      <w:lvlJc w:val="left"/>
      <w:pPr>
        <w:tabs>
          <w:tab w:val="num" w:pos="4140"/>
        </w:tabs>
        <w:ind w:left="4140" w:hanging="360"/>
      </w:pPr>
      <w:rPr>
        <w:rFonts w:ascii="Courier New" w:hAnsi="Courier New" w:cs="Courier New" w:hint="default"/>
      </w:rPr>
    </w:lvl>
    <w:lvl w:ilvl="5" w:tplc="0C0A0005" w:tentative="1">
      <w:start w:val="1"/>
      <w:numFmt w:val="bullet"/>
      <w:lvlText w:val=""/>
      <w:lvlJc w:val="left"/>
      <w:pPr>
        <w:tabs>
          <w:tab w:val="num" w:pos="4860"/>
        </w:tabs>
        <w:ind w:left="4860" w:hanging="360"/>
      </w:pPr>
      <w:rPr>
        <w:rFonts w:ascii="Wingdings" w:hAnsi="Wingdings" w:hint="default"/>
      </w:rPr>
    </w:lvl>
    <w:lvl w:ilvl="6" w:tplc="0C0A0001" w:tentative="1">
      <w:start w:val="1"/>
      <w:numFmt w:val="bullet"/>
      <w:lvlText w:val=""/>
      <w:lvlJc w:val="left"/>
      <w:pPr>
        <w:tabs>
          <w:tab w:val="num" w:pos="5580"/>
        </w:tabs>
        <w:ind w:left="5580" w:hanging="360"/>
      </w:pPr>
      <w:rPr>
        <w:rFonts w:ascii="Symbol" w:hAnsi="Symbol" w:hint="default"/>
      </w:rPr>
    </w:lvl>
    <w:lvl w:ilvl="7" w:tplc="0C0A0003" w:tentative="1">
      <w:start w:val="1"/>
      <w:numFmt w:val="bullet"/>
      <w:lvlText w:val="o"/>
      <w:lvlJc w:val="left"/>
      <w:pPr>
        <w:tabs>
          <w:tab w:val="num" w:pos="6300"/>
        </w:tabs>
        <w:ind w:left="6300" w:hanging="360"/>
      </w:pPr>
      <w:rPr>
        <w:rFonts w:ascii="Courier New" w:hAnsi="Courier New" w:cs="Courier New" w:hint="default"/>
      </w:rPr>
    </w:lvl>
    <w:lvl w:ilvl="8" w:tplc="0C0A0005" w:tentative="1">
      <w:start w:val="1"/>
      <w:numFmt w:val="bullet"/>
      <w:lvlText w:val=""/>
      <w:lvlJc w:val="left"/>
      <w:pPr>
        <w:tabs>
          <w:tab w:val="num" w:pos="7020"/>
        </w:tabs>
        <w:ind w:left="7020" w:hanging="360"/>
      </w:pPr>
      <w:rPr>
        <w:rFonts w:ascii="Wingdings" w:hAnsi="Wingdings" w:hint="default"/>
      </w:rPr>
    </w:lvl>
  </w:abstractNum>
  <w:abstractNum w:abstractNumId="40">
    <w:nsid w:val="730677D4"/>
    <w:multiLevelType w:val="hybridMultilevel"/>
    <w:tmpl w:val="6BB44F6E"/>
    <w:lvl w:ilvl="0" w:tplc="ED9E843E">
      <w:start w:val="1"/>
      <w:numFmt w:val="lowerLetter"/>
      <w:lvlText w:val="%1)"/>
      <w:lvlJc w:val="left"/>
      <w:pPr>
        <w:tabs>
          <w:tab w:val="num" w:pos="720"/>
        </w:tabs>
        <w:ind w:left="720" w:hanging="360"/>
      </w:pPr>
      <w:rPr>
        <w:rFonts w:hint="default"/>
        <w:b w:val="0"/>
        <w:i w:val="0"/>
      </w:rPr>
    </w:lvl>
    <w:lvl w:ilvl="1" w:tplc="0C0A0019" w:tentative="1">
      <w:start w:val="1"/>
      <w:numFmt w:val="lowerLetter"/>
      <w:lvlText w:val="%2."/>
      <w:lvlJc w:val="left"/>
      <w:pPr>
        <w:tabs>
          <w:tab w:val="num" w:pos="1440"/>
        </w:tabs>
        <w:ind w:left="1440" w:hanging="360"/>
      </w:pPr>
    </w:lvl>
    <w:lvl w:ilvl="2" w:tplc="0C0A001B" w:tentative="1">
      <w:start w:val="1"/>
      <w:numFmt w:val="lowerRoman"/>
      <w:lvlText w:val="%3."/>
      <w:lvlJc w:val="right"/>
      <w:pPr>
        <w:tabs>
          <w:tab w:val="num" w:pos="2160"/>
        </w:tabs>
        <w:ind w:left="2160" w:hanging="180"/>
      </w:pPr>
    </w:lvl>
    <w:lvl w:ilvl="3" w:tplc="0C0A000F" w:tentative="1">
      <w:start w:val="1"/>
      <w:numFmt w:val="decimal"/>
      <w:lvlText w:val="%4."/>
      <w:lvlJc w:val="left"/>
      <w:pPr>
        <w:tabs>
          <w:tab w:val="num" w:pos="2880"/>
        </w:tabs>
        <w:ind w:left="2880" w:hanging="360"/>
      </w:pPr>
    </w:lvl>
    <w:lvl w:ilvl="4" w:tplc="0C0A0019" w:tentative="1">
      <w:start w:val="1"/>
      <w:numFmt w:val="lowerLetter"/>
      <w:lvlText w:val="%5."/>
      <w:lvlJc w:val="left"/>
      <w:pPr>
        <w:tabs>
          <w:tab w:val="num" w:pos="3600"/>
        </w:tabs>
        <w:ind w:left="3600" w:hanging="360"/>
      </w:pPr>
    </w:lvl>
    <w:lvl w:ilvl="5" w:tplc="0C0A001B" w:tentative="1">
      <w:start w:val="1"/>
      <w:numFmt w:val="lowerRoman"/>
      <w:lvlText w:val="%6."/>
      <w:lvlJc w:val="right"/>
      <w:pPr>
        <w:tabs>
          <w:tab w:val="num" w:pos="4320"/>
        </w:tabs>
        <w:ind w:left="4320" w:hanging="180"/>
      </w:pPr>
    </w:lvl>
    <w:lvl w:ilvl="6" w:tplc="0C0A000F" w:tentative="1">
      <w:start w:val="1"/>
      <w:numFmt w:val="decimal"/>
      <w:lvlText w:val="%7."/>
      <w:lvlJc w:val="left"/>
      <w:pPr>
        <w:tabs>
          <w:tab w:val="num" w:pos="5040"/>
        </w:tabs>
        <w:ind w:left="5040" w:hanging="360"/>
      </w:pPr>
    </w:lvl>
    <w:lvl w:ilvl="7" w:tplc="0C0A0019" w:tentative="1">
      <w:start w:val="1"/>
      <w:numFmt w:val="lowerLetter"/>
      <w:lvlText w:val="%8."/>
      <w:lvlJc w:val="left"/>
      <w:pPr>
        <w:tabs>
          <w:tab w:val="num" w:pos="5760"/>
        </w:tabs>
        <w:ind w:left="5760" w:hanging="360"/>
      </w:pPr>
    </w:lvl>
    <w:lvl w:ilvl="8" w:tplc="0C0A001B" w:tentative="1">
      <w:start w:val="1"/>
      <w:numFmt w:val="lowerRoman"/>
      <w:lvlText w:val="%9."/>
      <w:lvlJc w:val="right"/>
      <w:pPr>
        <w:tabs>
          <w:tab w:val="num" w:pos="6480"/>
        </w:tabs>
        <w:ind w:left="6480" w:hanging="180"/>
      </w:pPr>
    </w:lvl>
  </w:abstractNum>
  <w:abstractNum w:abstractNumId="41">
    <w:nsid w:val="74CB5282"/>
    <w:multiLevelType w:val="multilevel"/>
    <w:tmpl w:val="077686F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42">
    <w:nsid w:val="76613EA4"/>
    <w:multiLevelType w:val="multilevel"/>
    <w:tmpl w:val="92D0B14A"/>
    <w:lvl w:ilvl="0">
      <w:start w:val="15"/>
      <w:numFmt w:val="decimal"/>
      <w:lvlText w:val="%1."/>
      <w:lvlJc w:val="left"/>
      <w:pPr>
        <w:tabs>
          <w:tab w:val="num" w:pos="720"/>
        </w:tabs>
        <w:ind w:left="720" w:hanging="360"/>
      </w:pPr>
      <w:rPr>
        <w:rFonts w:hint="default"/>
        <w:b/>
        <w:i w:val="0"/>
        <w:sz w:val="24"/>
        <w:szCs w:val="24"/>
      </w:rPr>
    </w:lvl>
    <w:lvl w:ilvl="1">
      <w:start w:val="1"/>
      <w:numFmt w:val="lowerLetter"/>
      <w:lvlText w:val="%2)"/>
      <w:lvlJc w:val="left"/>
      <w:pPr>
        <w:tabs>
          <w:tab w:val="num" w:pos="1440"/>
        </w:tabs>
        <w:ind w:left="1440" w:hanging="360"/>
      </w:pPr>
      <w:rPr>
        <w:rFonts w:hint="default"/>
        <w:b/>
        <w:i w:val="0"/>
        <w:sz w:val="24"/>
        <w:szCs w:val="24"/>
      </w:r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43">
    <w:nsid w:val="77320B3C"/>
    <w:multiLevelType w:val="hybridMultilevel"/>
    <w:tmpl w:val="9BACBD06"/>
    <w:lvl w:ilvl="0" w:tplc="059C96BE">
      <w:start w:val="1"/>
      <w:numFmt w:val="lowerLetter"/>
      <w:lvlText w:val="%1)"/>
      <w:lvlJc w:val="left"/>
      <w:pPr>
        <w:tabs>
          <w:tab w:val="num" w:pos="900"/>
        </w:tabs>
        <w:ind w:left="900" w:hanging="360"/>
      </w:pPr>
      <w:rPr>
        <w:rFonts w:hint="default"/>
        <w:b/>
      </w:rPr>
    </w:lvl>
    <w:lvl w:ilvl="1" w:tplc="4F98E0DE">
      <w:start w:val="4"/>
      <w:numFmt w:val="upperRoman"/>
      <w:lvlText w:val="%2."/>
      <w:lvlJc w:val="left"/>
      <w:pPr>
        <w:tabs>
          <w:tab w:val="num" w:pos="1980"/>
        </w:tabs>
        <w:ind w:left="1980" w:hanging="720"/>
      </w:pPr>
      <w:rPr>
        <w:rFonts w:ascii="Garamond" w:hAnsi="Garamond" w:hint="default"/>
      </w:rPr>
    </w:lvl>
    <w:lvl w:ilvl="2" w:tplc="11F073D2">
      <w:start w:val="1"/>
      <w:numFmt w:val="decimal"/>
      <w:lvlText w:val="%3."/>
      <w:lvlJc w:val="left"/>
      <w:pPr>
        <w:tabs>
          <w:tab w:val="num" w:pos="2520"/>
        </w:tabs>
        <w:ind w:left="2520" w:hanging="360"/>
      </w:pPr>
      <w:rPr>
        <w:rFonts w:hint="default"/>
        <w:b/>
        <w:i w:val="0"/>
      </w:rPr>
    </w:lvl>
    <w:lvl w:ilvl="3" w:tplc="0C0A000F" w:tentative="1">
      <w:start w:val="1"/>
      <w:numFmt w:val="decimal"/>
      <w:lvlText w:val="%4."/>
      <w:lvlJc w:val="left"/>
      <w:pPr>
        <w:tabs>
          <w:tab w:val="num" w:pos="3060"/>
        </w:tabs>
        <w:ind w:left="3060" w:hanging="360"/>
      </w:pPr>
    </w:lvl>
    <w:lvl w:ilvl="4" w:tplc="0C0A0019" w:tentative="1">
      <w:start w:val="1"/>
      <w:numFmt w:val="lowerLetter"/>
      <w:lvlText w:val="%5."/>
      <w:lvlJc w:val="left"/>
      <w:pPr>
        <w:tabs>
          <w:tab w:val="num" w:pos="3780"/>
        </w:tabs>
        <w:ind w:left="3780" w:hanging="360"/>
      </w:pPr>
    </w:lvl>
    <w:lvl w:ilvl="5" w:tplc="0C0A001B" w:tentative="1">
      <w:start w:val="1"/>
      <w:numFmt w:val="lowerRoman"/>
      <w:lvlText w:val="%6."/>
      <w:lvlJc w:val="right"/>
      <w:pPr>
        <w:tabs>
          <w:tab w:val="num" w:pos="4500"/>
        </w:tabs>
        <w:ind w:left="4500" w:hanging="180"/>
      </w:pPr>
    </w:lvl>
    <w:lvl w:ilvl="6" w:tplc="0C0A000F" w:tentative="1">
      <w:start w:val="1"/>
      <w:numFmt w:val="decimal"/>
      <w:lvlText w:val="%7."/>
      <w:lvlJc w:val="left"/>
      <w:pPr>
        <w:tabs>
          <w:tab w:val="num" w:pos="5220"/>
        </w:tabs>
        <w:ind w:left="5220" w:hanging="360"/>
      </w:pPr>
    </w:lvl>
    <w:lvl w:ilvl="7" w:tplc="0C0A0019" w:tentative="1">
      <w:start w:val="1"/>
      <w:numFmt w:val="lowerLetter"/>
      <w:lvlText w:val="%8."/>
      <w:lvlJc w:val="left"/>
      <w:pPr>
        <w:tabs>
          <w:tab w:val="num" w:pos="5940"/>
        </w:tabs>
        <w:ind w:left="5940" w:hanging="360"/>
      </w:pPr>
    </w:lvl>
    <w:lvl w:ilvl="8" w:tplc="0C0A001B" w:tentative="1">
      <w:start w:val="1"/>
      <w:numFmt w:val="lowerRoman"/>
      <w:lvlText w:val="%9."/>
      <w:lvlJc w:val="right"/>
      <w:pPr>
        <w:tabs>
          <w:tab w:val="num" w:pos="6660"/>
        </w:tabs>
        <w:ind w:left="6660" w:hanging="180"/>
      </w:pPr>
    </w:lvl>
  </w:abstractNum>
  <w:abstractNum w:abstractNumId="44">
    <w:nsid w:val="78CA1EC5"/>
    <w:multiLevelType w:val="multilevel"/>
    <w:tmpl w:val="9BACBD06"/>
    <w:lvl w:ilvl="0">
      <w:start w:val="1"/>
      <w:numFmt w:val="lowerLetter"/>
      <w:lvlText w:val="%1)"/>
      <w:lvlJc w:val="left"/>
      <w:pPr>
        <w:tabs>
          <w:tab w:val="num" w:pos="900"/>
        </w:tabs>
        <w:ind w:left="900" w:hanging="360"/>
      </w:pPr>
      <w:rPr>
        <w:rFonts w:hint="default"/>
        <w:b/>
      </w:rPr>
    </w:lvl>
    <w:lvl w:ilvl="1">
      <w:start w:val="4"/>
      <w:numFmt w:val="upperRoman"/>
      <w:lvlText w:val="%2."/>
      <w:lvlJc w:val="left"/>
      <w:pPr>
        <w:tabs>
          <w:tab w:val="num" w:pos="1980"/>
        </w:tabs>
        <w:ind w:left="1980" w:hanging="720"/>
      </w:pPr>
      <w:rPr>
        <w:rFonts w:ascii="Garamond" w:hAnsi="Garamond" w:hint="default"/>
      </w:rPr>
    </w:lvl>
    <w:lvl w:ilvl="2">
      <w:start w:val="1"/>
      <w:numFmt w:val="decimal"/>
      <w:lvlText w:val="%3."/>
      <w:lvlJc w:val="left"/>
      <w:pPr>
        <w:tabs>
          <w:tab w:val="num" w:pos="2520"/>
        </w:tabs>
        <w:ind w:left="2520" w:hanging="360"/>
      </w:pPr>
      <w:rPr>
        <w:rFonts w:hint="default"/>
        <w:b/>
        <w:i w:val="0"/>
      </w:rPr>
    </w:lvl>
    <w:lvl w:ilvl="3">
      <w:start w:val="1"/>
      <w:numFmt w:val="decimal"/>
      <w:lvlText w:val="%4."/>
      <w:lvlJc w:val="left"/>
      <w:pPr>
        <w:tabs>
          <w:tab w:val="num" w:pos="3060"/>
        </w:tabs>
        <w:ind w:left="3060" w:hanging="360"/>
      </w:pPr>
    </w:lvl>
    <w:lvl w:ilvl="4">
      <w:start w:val="1"/>
      <w:numFmt w:val="lowerLetter"/>
      <w:lvlText w:val="%5."/>
      <w:lvlJc w:val="left"/>
      <w:pPr>
        <w:tabs>
          <w:tab w:val="num" w:pos="3780"/>
        </w:tabs>
        <w:ind w:left="3780" w:hanging="360"/>
      </w:pPr>
    </w:lvl>
    <w:lvl w:ilvl="5">
      <w:start w:val="1"/>
      <w:numFmt w:val="lowerRoman"/>
      <w:lvlText w:val="%6."/>
      <w:lvlJc w:val="right"/>
      <w:pPr>
        <w:tabs>
          <w:tab w:val="num" w:pos="4500"/>
        </w:tabs>
        <w:ind w:left="4500" w:hanging="180"/>
      </w:pPr>
    </w:lvl>
    <w:lvl w:ilvl="6">
      <w:start w:val="1"/>
      <w:numFmt w:val="decimal"/>
      <w:lvlText w:val="%7."/>
      <w:lvlJc w:val="left"/>
      <w:pPr>
        <w:tabs>
          <w:tab w:val="num" w:pos="5220"/>
        </w:tabs>
        <w:ind w:left="5220" w:hanging="360"/>
      </w:pPr>
    </w:lvl>
    <w:lvl w:ilvl="7">
      <w:start w:val="1"/>
      <w:numFmt w:val="lowerLetter"/>
      <w:lvlText w:val="%8."/>
      <w:lvlJc w:val="left"/>
      <w:pPr>
        <w:tabs>
          <w:tab w:val="num" w:pos="5940"/>
        </w:tabs>
        <w:ind w:left="5940" w:hanging="360"/>
      </w:pPr>
    </w:lvl>
    <w:lvl w:ilvl="8">
      <w:start w:val="1"/>
      <w:numFmt w:val="lowerRoman"/>
      <w:lvlText w:val="%9."/>
      <w:lvlJc w:val="right"/>
      <w:pPr>
        <w:tabs>
          <w:tab w:val="num" w:pos="6660"/>
        </w:tabs>
        <w:ind w:left="6660" w:hanging="180"/>
      </w:pPr>
    </w:lvl>
  </w:abstractNum>
  <w:abstractNum w:abstractNumId="45">
    <w:nsid w:val="790620E7"/>
    <w:multiLevelType w:val="hybridMultilevel"/>
    <w:tmpl w:val="D9AC40E0"/>
    <w:lvl w:ilvl="0" w:tplc="3340907C">
      <w:start w:val="1"/>
      <w:numFmt w:val="upperRoman"/>
      <w:lvlText w:val="%1."/>
      <w:lvlJc w:val="left"/>
      <w:pPr>
        <w:tabs>
          <w:tab w:val="num" w:pos="1080"/>
        </w:tabs>
        <w:ind w:left="1080" w:hanging="720"/>
      </w:pPr>
      <w:rPr>
        <w:rFonts w:hint="default"/>
      </w:rPr>
    </w:lvl>
    <w:lvl w:ilvl="1" w:tplc="630E87E4">
      <w:start w:val="1"/>
      <w:numFmt w:val="decimal"/>
      <w:lvlText w:val="%2."/>
      <w:lvlJc w:val="left"/>
      <w:pPr>
        <w:tabs>
          <w:tab w:val="num" w:pos="1440"/>
        </w:tabs>
        <w:ind w:left="1440" w:hanging="360"/>
      </w:pPr>
      <w:rPr>
        <w:rFonts w:hint="default"/>
      </w:rPr>
    </w:lvl>
    <w:lvl w:ilvl="2" w:tplc="49CEBBEC">
      <w:start w:val="1"/>
      <w:numFmt w:val="lowerLetter"/>
      <w:lvlText w:val="%3)"/>
      <w:lvlJc w:val="left"/>
      <w:pPr>
        <w:tabs>
          <w:tab w:val="num" w:pos="540"/>
        </w:tabs>
        <w:ind w:left="540" w:hanging="360"/>
      </w:pPr>
      <w:rPr>
        <w:rFonts w:hint="default"/>
        <w:b/>
      </w:rPr>
    </w:lvl>
    <w:lvl w:ilvl="3" w:tplc="989886B6">
      <w:start w:val="50"/>
      <w:numFmt w:val="decimal"/>
      <w:lvlText w:val="%4"/>
      <w:lvlJc w:val="left"/>
      <w:pPr>
        <w:tabs>
          <w:tab w:val="num" w:pos="2880"/>
        </w:tabs>
        <w:ind w:left="2880" w:hanging="360"/>
      </w:pPr>
      <w:rPr>
        <w:rFonts w:hint="default"/>
      </w:rPr>
    </w:lvl>
    <w:lvl w:ilvl="4" w:tplc="0C0A0019" w:tentative="1">
      <w:start w:val="1"/>
      <w:numFmt w:val="lowerLetter"/>
      <w:lvlText w:val="%5."/>
      <w:lvlJc w:val="left"/>
      <w:pPr>
        <w:tabs>
          <w:tab w:val="num" w:pos="3600"/>
        </w:tabs>
        <w:ind w:left="3600" w:hanging="360"/>
      </w:pPr>
    </w:lvl>
    <w:lvl w:ilvl="5" w:tplc="0C0A001B" w:tentative="1">
      <w:start w:val="1"/>
      <w:numFmt w:val="lowerRoman"/>
      <w:lvlText w:val="%6."/>
      <w:lvlJc w:val="right"/>
      <w:pPr>
        <w:tabs>
          <w:tab w:val="num" w:pos="4320"/>
        </w:tabs>
        <w:ind w:left="4320" w:hanging="180"/>
      </w:pPr>
    </w:lvl>
    <w:lvl w:ilvl="6" w:tplc="0C0A000F" w:tentative="1">
      <w:start w:val="1"/>
      <w:numFmt w:val="decimal"/>
      <w:lvlText w:val="%7."/>
      <w:lvlJc w:val="left"/>
      <w:pPr>
        <w:tabs>
          <w:tab w:val="num" w:pos="5040"/>
        </w:tabs>
        <w:ind w:left="5040" w:hanging="360"/>
      </w:pPr>
    </w:lvl>
    <w:lvl w:ilvl="7" w:tplc="0C0A0019" w:tentative="1">
      <w:start w:val="1"/>
      <w:numFmt w:val="lowerLetter"/>
      <w:lvlText w:val="%8."/>
      <w:lvlJc w:val="left"/>
      <w:pPr>
        <w:tabs>
          <w:tab w:val="num" w:pos="5760"/>
        </w:tabs>
        <w:ind w:left="5760" w:hanging="360"/>
      </w:pPr>
    </w:lvl>
    <w:lvl w:ilvl="8" w:tplc="0C0A001B" w:tentative="1">
      <w:start w:val="1"/>
      <w:numFmt w:val="lowerRoman"/>
      <w:lvlText w:val="%9."/>
      <w:lvlJc w:val="right"/>
      <w:pPr>
        <w:tabs>
          <w:tab w:val="num" w:pos="6480"/>
        </w:tabs>
        <w:ind w:left="6480" w:hanging="180"/>
      </w:pPr>
    </w:lvl>
  </w:abstractNum>
  <w:num w:numId="1">
    <w:abstractNumId w:val="45"/>
  </w:num>
  <w:num w:numId="2">
    <w:abstractNumId w:val="19"/>
  </w:num>
  <w:num w:numId="3">
    <w:abstractNumId w:val="39"/>
  </w:num>
  <w:num w:numId="4">
    <w:abstractNumId w:val="15"/>
  </w:num>
  <w:num w:numId="5">
    <w:abstractNumId w:val="20"/>
  </w:num>
  <w:num w:numId="6">
    <w:abstractNumId w:val="37"/>
  </w:num>
  <w:num w:numId="7">
    <w:abstractNumId w:val="33"/>
  </w:num>
  <w:num w:numId="8">
    <w:abstractNumId w:val="24"/>
  </w:num>
  <w:num w:numId="9">
    <w:abstractNumId w:val="16"/>
  </w:num>
  <w:num w:numId="10">
    <w:abstractNumId w:val="34"/>
  </w:num>
  <w:num w:numId="11">
    <w:abstractNumId w:val="21"/>
  </w:num>
  <w:num w:numId="12">
    <w:abstractNumId w:val="18"/>
  </w:num>
  <w:num w:numId="13">
    <w:abstractNumId w:val="40"/>
  </w:num>
  <w:num w:numId="14">
    <w:abstractNumId w:val="35"/>
  </w:num>
  <w:num w:numId="15">
    <w:abstractNumId w:val="12"/>
  </w:num>
  <w:num w:numId="16">
    <w:abstractNumId w:val="43"/>
  </w:num>
  <w:num w:numId="17">
    <w:abstractNumId w:val="41"/>
  </w:num>
  <w:num w:numId="18">
    <w:abstractNumId w:val="23"/>
  </w:num>
  <w:num w:numId="19">
    <w:abstractNumId w:val="31"/>
  </w:num>
  <w:num w:numId="20">
    <w:abstractNumId w:val="28"/>
  </w:num>
  <w:num w:numId="21">
    <w:abstractNumId w:val="22"/>
  </w:num>
  <w:num w:numId="22">
    <w:abstractNumId w:val="26"/>
  </w:num>
  <w:num w:numId="23">
    <w:abstractNumId w:val="29"/>
  </w:num>
  <w:num w:numId="24">
    <w:abstractNumId w:val="8"/>
  </w:num>
  <w:num w:numId="25">
    <w:abstractNumId w:val="3"/>
  </w:num>
  <w:num w:numId="26">
    <w:abstractNumId w:val="2"/>
  </w:num>
  <w:num w:numId="27">
    <w:abstractNumId w:val="1"/>
  </w:num>
  <w:num w:numId="28">
    <w:abstractNumId w:val="0"/>
  </w:num>
  <w:num w:numId="29">
    <w:abstractNumId w:val="9"/>
  </w:num>
  <w:num w:numId="30">
    <w:abstractNumId w:val="7"/>
  </w:num>
  <w:num w:numId="31">
    <w:abstractNumId w:val="6"/>
  </w:num>
  <w:num w:numId="32">
    <w:abstractNumId w:val="5"/>
  </w:num>
  <w:num w:numId="33">
    <w:abstractNumId w:val="4"/>
  </w:num>
  <w:num w:numId="34">
    <w:abstractNumId w:val="25"/>
  </w:num>
  <w:num w:numId="35">
    <w:abstractNumId w:val="30"/>
  </w:num>
  <w:num w:numId="36">
    <w:abstractNumId w:val="11"/>
  </w:num>
  <w:num w:numId="37">
    <w:abstractNumId w:val="38"/>
  </w:num>
  <w:num w:numId="38">
    <w:abstractNumId w:val="27"/>
  </w:num>
  <w:num w:numId="39">
    <w:abstractNumId w:val="36"/>
  </w:num>
  <w:num w:numId="40">
    <w:abstractNumId w:val="17"/>
  </w:num>
  <w:num w:numId="41">
    <w:abstractNumId w:val="42"/>
  </w:num>
  <w:num w:numId="42">
    <w:abstractNumId w:val="32"/>
  </w:num>
  <w:num w:numId="43">
    <w:abstractNumId w:val="44"/>
  </w:num>
  <w:num w:numId="44">
    <w:abstractNumId w:val="14"/>
  </w:num>
  <w:num w:numId="45">
    <w:abstractNumId w:val="13"/>
  </w:num>
  <w:num w:numId="46">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8"/>
  <w:hyphenationZone w:val="425"/>
  <w:characterSpacingControl w:val="doNotCompress"/>
  <w:hdrShapeDefaults>
    <o:shapedefaults v:ext="edit" spidmax="3908" stroke="f">
      <v:stroke on="f"/>
      <o:colormru v:ext="edit" colors="silver,#b2b2b2"/>
    </o:shapedefaults>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07384"/>
    <w:rsid w:val="00000247"/>
    <w:rsid w:val="00011CD2"/>
    <w:rsid w:val="00013BE5"/>
    <w:rsid w:val="00016971"/>
    <w:rsid w:val="00021D7E"/>
    <w:rsid w:val="00022DBD"/>
    <w:rsid w:val="000238E0"/>
    <w:rsid w:val="000243AC"/>
    <w:rsid w:val="00037507"/>
    <w:rsid w:val="0005062F"/>
    <w:rsid w:val="000507F8"/>
    <w:rsid w:val="00055B10"/>
    <w:rsid w:val="00055D62"/>
    <w:rsid w:val="0005658F"/>
    <w:rsid w:val="0006107F"/>
    <w:rsid w:val="000625F5"/>
    <w:rsid w:val="0008468F"/>
    <w:rsid w:val="00091159"/>
    <w:rsid w:val="0009302B"/>
    <w:rsid w:val="00093774"/>
    <w:rsid w:val="000950A3"/>
    <w:rsid w:val="000A10A6"/>
    <w:rsid w:val="000A3E8D"/>
    <w:rsid w:val="000A4DA0"/>
    <w:rsid w:val="000A532C"/>
    <w:rsid w:val="000D3225"/>
    <w:rsid w:val="000D327A"/>
    <w:rsid w:val="000D53AC"/>
    <w:rsid w:val="000D62AF"/>
    <w:rsid w:val="000D7762"/>
    <w:rsid w:val="000F1F01"/>
    <w:rsid w:val="000F2E3D"/>
    <w:rsid w:val="000F4649"/>
    <w:rsid w:val="000F4F48"/>
    <w:rsid w:val="001018F8"/>
    <w:rsid w:val="001034DA"/>
    <w:rsid w:val="0010361C"/>
    <w:rsid w:val="00112A6E"/>
    <w:rsid w:val="00113D00"/>
    <w:rsid w:val="00121E76"/>
    <w:rsid w:val="00124C6F"/>
    <w:rsid w:val="00125746"/>
    <w:rsid w:val="00125FBC"/>
    <w:rsid w:val="00132EE0"/>
    <w:rsid w:val="00133DB8"/>
    <w:rsid w:val="00135454"/>
    <w:rsid w:val="00135D04"/>
    <w:rsid w:val="00135FD1"/>
    <w:rsid w:val="001361F1"/>
    <w:rsid w:val="00136810"/>
    <w:rsid w:val="00146655"/>
    <w:rsid w:val="0014784D"/>
    <w:rsid w:val="00156D48"/>
    <w:rsid w:val="00160E14"/>
    <w:rsid w:val="00162124"/>
    <w:rsid w:val="00163998"/>
    <w:rsid w:val="00170DC1"/>
    <w:rsid w:val="001752D2"/>
    <w:rsid w:val="001760B1"/>
    <w:rsid w:val="001776BF"/>
    <w:rsid w:val="001802A7"/>
    <w:rsid w:val="00180ABC"/>
    <w:rsid w:val="0018735D"/>
    <w:rsid w:val="0018741B"/>
    <w:rsid w:val="001936AA"/>
    <w:rsid w:val="0019392A"/>
    <w:rsid w:val="00193D3D"/>
    <w:rsid w:val="001943DD"/>
    <w:rsid w:val="001951E0"/>
    <w:rsid w:val="001972C9"/>
    <w:rsid w:val="001A5404"/>
    <w:rsid w:val="001A5973"/>
    <w:rsid w:val="001A719C"/>
    <w:rsid w:val="001B308D"/>
    <w:rsid w:val="001C05CE"/>
    <w:rsid w:val="001C3366"/>
    <w:rsid w:val="001C3801"/>
    <w:rsid w:val="001D1311"/>
    <w:rsid w:val="001D5B19"/>
    <w:rsid w:val="001E1B3A"/>
    <w:rsid w:val="001E2089"/>
    <w:rsid w:val="001E243A"/>
    <w:rsid w:val="001E3324"/>
    <w:rsid w:val="001E42E5"/>
    <w:rsid w:val="001F3EAD"/>
    <w:rsid w:val="001F6E04"/>
    <w:rsid w:val="00202F20"/>
    <w:rsid w:val="00204C6B"/>
    <w:rsid w:val="00210B15"/>
    <w:rsid w:val="002215F1"/>
    <w:rsid w:val="002223A3"/>
    <w:rsid w:val="00223BE8"/>
    <w:rsid w:val="00223CB4"/>
    <w:rsid w:val="002328AF"/>
    <w:rsid w:val="002446D2"/>
    <w:rsid w:val="0024506B"/>
    <w:rsid w:val="00245106"/>
    <w:rsid w:val="0024569B"/>
    <w:rsid w:val="00247D78"/>
    <w:rsid w:val="00254A79"/>
    <w:rsid w:val="0025743D"/>
    <w:rsid w:val="002575B9"/>
    <w:rsid w:val="00261939"/>
    <w:rsid w:val="00261A97"/>
    <w:rsid w:val="00273DAE"/>
    <w:rsid w:val="0027595C"/>
    <w:rsid w:val="00284536"/>
    <w:rsid w:val="002873DC"/>
    <w:rsid w:val="00287CCC"/>
    <w:rsid w:val="0029246D"/>
    <w:rsid w:val="00294762"/>
    <w:rsid w:val="002A1609"/>
    <w:rsid w:val="002A273C"/>
    <w:rsid w:val="002B6704"/>
    <w:rsid w:val="002D11F0"/>
    <w:rsid w:val="002D1340"/>
    <w:rsid w:val="002D21C6"/>
    <w:rsid w:val="002D28B8"/>
    <w:rsid w:val="002D3774"/>
    <w:rsid w:val="002D3C6C"/>
    <w:rsid w:val="002E09E3"/>
    <w:rsid w:val="002E0E5F"/>
    <w:rsid w:val="002E5295"/>
    <w:rsid w:val="002F6EAA"/>
    <w:rsid w:val="003123DB"/>
    <w:rsid w:val="00314BF0"/>
    <w:rsid w:val="003206C3"/>
    <w:rsid w:val="0032287D"/>
    <w:rsid w:val="0033387E"/>
    <w:rsid w:val="0033439D"/>
    <w:rsid w:val="00342271"/>
    <w:rsid w:val="00343AB3"/>
    <w:rsid w:val="0034422F"/>
    <w:rsid w:val="003469B0"/>
    <w:rsid w:val="00346D8C"/>
    <w:rsid w:val="00350B6E"/>
    <w:rsid w:val="003552DD"/>
    <w:rsid w:val="00362110"/>
    <w:rsid w:val="00365F9D"/>
    <w:rsid w:val="0037119B"/>
    <w:rsid w:val="0037260A"/>
    <w:rsid w:val="00375F34"/>
    <w:rsid w:val="0037718A"/>
    <w:rsid w:val="003812CC"/>
    <w:rsid w:val="00383B50"/>
    <w:rsid w:val="00386679"/>
    <w:rsid w:val="003939A9"/>
    <w:rsid w:val="003A4B9D"/>
    <w:rsid w:val="003A74B2"/>
    <w:rsid w:val="003B6439"/>
    <w:rsid w:val="003C1957"/>
    <w:rsid w:val="003C367D"/>
    <w:rsid w:val="003C5401"/>
    <w:rsid w:val="003C6372"/>
    <w:rsid w:val="003D0789"/>
    <w:rsid w:val="003D298C"/>
    <w:rsid w:val="003E096F"/>
    <w:rsid w:val="003E2AFB"/>
    <w:rsid w:val="003F1071"/>
    <w:rsid w:val="003F3A99"/>
    <w:rsid w:val="003F4206"/>
    <w:rsid w:val="00401C09"/>
    <w:rsid w:val="00407520"/>
    <w:rsid w:val="00411010"/>
    <w:rsid w:val="0041569F"/>
    <w:rsid w:val="004209B8"/>
    <w:rsid w:val="0042135C"/>
    <w:rsid w:val="004414BF"/>
    <w:rsid w:val="00441E92"/>
    <w:rsid w:val="004429FC"/>
    <w:rsid w:val="00446F1D"/>
    <w:rsid w:val="00465D95"/>
    <w:rsid w:val="0046648F"/>
    <w:rsid w:val="00471784"/>
    <w:rsid w:val="004725D8"/>
    <w:rsid w:val="00483807"/>
    <w:rsid w:val="00494F63"/>
    <w:rsid w:val="004978BF"/>
    <w:rsid w:val="004A7037"/>
    <w:rsid w:val="004B3CB6"/>
    <w:rsid w:val="004B4321"/>
    <w:rsid w:val="004B71F1"/>
    <w:rsid w:val="004C25D5"/>
    <w:rsid w:val="004C4810"/>
    <w:rsid w:val="004C6F61"/>
    <w:rsid w:val="004D0650"/>
    <w:rsid w:val="004D41DC"/>
    <w:rsid w:val="004D46BB"/>
    <w:rsid w:val="004E1012"/>
    <w:rsid w:val="004E2225"/>
    <w:rsid w:val="004E3E13"/>
    <w:rsid w:val="004E4829"/>
    <w:rsid w:val="004F720F"/>
    <w:rsid w:val="00500653"/>
    <w:rsid w:val="00501AD2"/>
    <w:rsid w:val="00501E38"/>
    <w:rsid w:val="00507950"/>
    <w:rsid w:val="00512402"/>
    <w:rsid w:val="00535CD5"/>
    <w:rsid w:val="00535E4B"/>
    <w:rsid w:val="0054007D"/>
    <w:rsid w:val="00541242"/>
    <w:rsid w:val="00541F35"/>
    <w:rsid w:val="0055306D"/>
    <w:rsid w:val="00563712"/>
    <w:rsid w:val="00571521"/>
    <w:rsid w:val="00571C63"/>
    <w:rsid w:val="005754B1"/>
    <w:rsid w:val="0057559C"/>
    <w:rsid w:val="00576E79"/>
    <w:rsid w:val="00582F32"/>
    <w:rsid w:val="00583A1A"/>
    <w:rsid w:val="005871CB"/>
    <w:rsid w:val="0059527F"/>
    <w:rsid w:val="005A111B"/>
    <w:rsid w:val="005A78A5"/>
    <w:rsid w:val="005B31B1"/>
    <w:rsid w:val="005B5829"/>
    <w:rsid w:val="005C2A80"/>
    <w:rsid w:val="005D73CF"/>
    <w:rsid w:val="005D7D2D"/>
    <w:rsid w:val="005E0182"/>
    <w:rsid w:val="005E760F"/>
    <w:rsid w:val="005F3D5F"/>
    <w:rsid w:val="00607384"/>
    <w:rsid w:val="00607EAF"/>
    <w:rsid w:val="00613358"/>
    <w:rsid w:val="0061470F"/>
    <w:rsid w:val="00621FF6"/>
    <w:rsid w:val="00632A2E"/>
    <w:rsid w:val="0064250A"/>
    <w:rsid w:val="00642818"/>
    <w:rsid w:val="00642EC8"/>
    <w:rsid w:val="0065189B"/>
    <w:rsid w:val="0065509B"/>
    <w:rsid w:val="00664CF7"/>
    <w:rsid w:val="00667362"/>
    <w:rsid w:val="00667D1B"/>
    <w:rsid w:val="00680B2D"/>
    <w:rsid w:val="00690559"/>
    <w:rsid w:val="00694B87"/>
    <w:rsid w:val="006957F4"/>
    <w:rsid w:val="00697234"/>
    <w:rsid w:val="006974C9"/>
    <w:rsid w:val="006B4F5B"/>
    <w:rsid w:val="006B5A9D"/>
    <w:rsid w:val="006B73D3"/>
    <w:rsid w:val="006C7882"/>
    <w:rsid w:val="006D429A"/>
    <w:rsid w:val="006F0424"/>
    <w:rsid w:val="006F6D03"/>
    <w:rsid w:val="00700431"/>
    <w:rsid w:val="007126BE"/>
    <w:rsid w:val="00714DC7"/>
    <w:rsid w:val="007154BD"/>
    <w:rsid w:val="00732C90"/>
    <w:rsid w:val="00743AF3"/>
    <w:rsid w:val="0075142A"/>
    <w:rsid w:val="00755651"/>
    <w:rsid w:val="007604AA"/>
    <w:rsid w:val="00760710"/>
    <w:rsid w:val="007614AA"/>
    <w:rsid w:val="00765E4F"/>
    <w:rsid w:val="00767FAC"/>
    <w:rsid w:val="00770A8D"/>
    <w:rsid w:val="00784EBE"/>
    <w:rsid w:val="00785E94"/>
    <w:rsid w:val="007904B0"/>
    <w:rsid w:val="00795A37"/>
    <w:rsid w:val="007A3CC9"/>
    <w:rsid w:val="007B1D1F"/>
    <w:rsid w:val="007B366F"/>
    <w:rsid w:val="007B51F8"/>
    <w:rsid w:val="007B5AD8"/>
    <w:rsid w:val="007C339A"/>
    <w:rsid w:val="007C3BC7"/>
    <w:rsid w:val="007C68A9"/>
    <w:rsid w:val="007D2C79"/>
    <w:rsid w:val="007F2F1D"/>
    <w:rsid w:val="007F64D2"/>
    <w:rsid w:val="007F680E"/>
    <w:rsid w:val="007F7D6A"/>
    <w:rsid w:val="007F7DAB"/>
    <w:rsid w:val="00801347"/>
    <w:rsid w:val="00806AA4"/>
    <w:rsid w:val="008104B5"/>
    <w:rsid w:val="008140D1"/>
    <w:rsid w:val="00816BF1"/>
    <w:rsid w:val="00821008"/>
    <w:rsid w:val="008214C7"/>
    <w:rsid w:val="00821948"/>
    <w:rsid w:val="008233B9"/>
    <w:rsid w:val="0082749D"/>
    <w:rsid w:val="00827874"/>
    <w:rsid w:val="008354A8"/>
    <w:rsid w:val="00840749"/>
    <w:rsid w:val="00851667"/>
    <w:rsid w:val="00855175"/>
    <w:rsid w:val="00855AAF"/>
    <w:rsid w:val="0087047E"/>
    <w:rsid w:val="00872405"/>
    <w:rsid w:val="0087293D"/>
    <w:rsid w:val="00884106"/>
    <w:rsid w:val="00885E88"/>
    <w:rsid w:val="008918CF"/>
    <w:rsid w:val="0089488F"/>
    <w:rsid w:val="0089786F"/>
    <w:rsid w:val="008B11CA"/>
    <w:rsid w:val="008B1209"/>
    <w:rsid w:val="008B2B61"/>
    <w:rsid w:val="008B419F"/>
    <w:rsid w:val="008B78FB"/>
    <w:rsid w:val="008C2F71"/>
    <w:rsid w:val="008C4426"/>
    <w:rsid w:val="008C4487"/>
    <w:rsid w:val="008C7A99"/>
    <w:rsid w:val="008E2AB3"/>
    <w:rsid w:val="008E68CA"/>
    <w:rsid w:val="008F212A"/>
    <w:rsid w:val="00910B10"/>
    <w:rsid w:val="00914B44"/>
    <w:rsid w:val="00924CBE"/>
    <w:rsid w:val="009327BA"/>
    <w:rsid w:val="00933F39"/>
    <w:rsid w:val="00936208"/>
    <w:rsid w:val="00936E7F"/>
    <w:rsid w:val="00940BF2"/>
    <w:rsid w:val="0094446E"/>
    <w:rsid w:val="009507C4"/>
    <w:rsid w:val="0095595B"/>
    <w:rsid w:val="009736B0"/>
    <w:rsid w:val="00973D39"/>
    <w:rsid w:val="0097449C"/>
    <w:rsid w:val="009759D1"/>
    <w:rsid w:val="00991227"/>
    <w:rsid w:val="00996367"/>
    <w:rsid w:val="009B1152"/>
    <w:rsid w:val="009C0335"/>
    <w:rsid w:val="009C0708"/>
    <w:rsid w:val="009C3C12"/>
    <w:rsid w:val="009C7F6F"/>
    <w:rsid w:val="009F14FF"/>
    <w:rsid w:val="009F1C16"/>
    <w:rsid w:val="009F40E8"/>
    <w:rsid w:val="009F4BB6"/>
    <w:rsid w:val="009F6FC7"/>
    <w:rsid w:val="009F71CB"/>
    <w:rsid w:val="00A02ED2"/>
    <w:rsid w:val="00A05D85"/>
    <w:rsid w:val="00A26EE8"/>
    <w:rsid w:val="00A27F2E"/>
    <w:rsid w:val="00A31635"/>
    <w:rsid w:val="00A34270"/>
    <w:rsid w:val="00A35888"/>
    <w:rsid w:val="00A42DE7"/>
    <w:rsid w:val="00A45BE8"/>
    <w:rsid w:val="00A538F9"/>
    <w:rsid w:val="00A53B4C"/>
    <w:rsid w:val="00A540B6"/>
    <w:rsid w:val="00A56AFE"/>
    <w:rsid w:val="00A601EE"/>
    <w:rsid w:val="00A61EF1"/>
    <w:rsid w:val="00A64022"/>
    <w:rsid w:val="00A70318"/>
    <w:rsid w:val="00A71938"/>
    <w:rsid w:val="00A809A5"/>
    <w:rsid w:val="00A83D47"/>
    <w:rsid w:val="00A85032"/>
    <w:rsid w:val="00A85F8A"/>
    <w:rsid w:val="00AA04E5"/>
    <w:rsid w:val="00AA27F1"/>
    <w:rsid w:val="00AA3948"/>
    <w:rsid w:val="00AA6477"/>
    <w:rsid w:val="00AB0414"/>
    <w:rsid w:val="00AB1311"/>
    <w:rsid w:val="00AB1C25"/>
    <w:rsid w:val="00AB4A0F"/>
    <w:rsid w:val="00AB4A44"/>
    <w:rsid w:val="00AC6AD0"/>
    <w:rsid w:val="00AE49EE"/>
    <w:rsid w:val="00AF1145"/>
    <w:rsid w:val="00B051CC"/>
    <w:rsid w:val="00B104DF"/>
    <w:rsid w:val="00B11016"/>
    <w:rsid w:val="00B11ADE"/>
    <w:rsid w:val="00B1797B"/>
    <w:rsid w:val="00B24E9C"/>
    <w:rsid w:val="00B255D9"/>
    <w:rsid w:val="00B349BE"/>
    <w:rsid w:val="00B4155A"/>
    <w:rsid w:val="00B42318"/>
    <w:rsid w:val="00B42CC4"/>
    <w:rsid w:val="00B43DF0"/>
    <w:rsid w:val="00B52008"/>
    <w:rsid w:val="00B523E7"/>
    <w:rsid w:val="00B56272"/>
    <w:rsid w:val="00B606D6"/>
    <w:rsid w:val="00B61128"/>
    <w:rsid w:val="00B71A4F"/>
    <w:rsid w:val="00B72183"/>
    <w:rsid w:val="00B84B8E"/>
    <w:rsid w:val="00B85016"/>
    <w:rsid w:val="00B8581E"/>
    <w:rsid w:val="00B86080"/>
    <w:rsid w:val="00B91FD5"/>
    <w:rsid w:val="00B96EDA"/>
    <w:rsid w:val="00BA17DF"/>
    <w:rsid w:val="00BC143F"/>
    <w:rsid w:val="00BC409A"/>
    <w:rsid w:val="00BC4412"/>
    <w:rsid w:val="00BD2ED6"/>
    <w:rsid w:val="00BD4619"/>
    <w:rsid w:val="00BE1AD7"/>
    <w:rsid w:val="00BE3FBB"/>
    <w:rsid w:val="00BE5415"/>
    <w:rsid w:val="00BE54FF"/>
    <w:rsid w:val="00BE641B"/>
    <w:rsid w:val="00BE6F1A"/>
    <w:rsid w:val="00BF6EE4"/>
    <w:rsid w:val="00C00B78"/>
    <w:rsid w:val="00C03787"/>
    <w:rsid w:val="00C07C1E"/>
    <w:rsid w:val="00C14BE9"/>
    <w:rsid w:val="00C15B11"/>
    <w:rsid w:val="00C1706F"/>
    <w:rsid w:val="00C200D3"/>
    <w:rsid w:val="00C32BBE"/>
    <w:rsid w:val="00C3634D"/>
    <w:rsid w:val="00C464D1"/>
    <w:rsid w:val="00C47183"/>
    <w:rsid w:val="00C47B4B"/>
    <w:rsid w:val="00C50085"/>
    <w:rsid w:val="00C71126"/>
    <w:rsid w:val="00C73266"/>
    <w:rsid w:val="00C774CA"/>
    <w:rsid w:val="00C853F9"/>
    <w:rsid w:val="00C91EA2"/>
    <w:rsid w:val="00C91F1C"/>
    <w:rsid w:val="00C957FB"/>
    <w:rsid w:val="00CA569A"/>
    <w:rsid w:val="00CA5A86"/>
    <w:rsid w:val="00CB03EC"/>
    <w:rsid w:val="00CC3C07"/>
    <w:rsid w:val="00CC4D41"/>
    <w:rsid w:val="00CD3C1C"/>
    <w:rsid w:val="00CD62A9"/>
    <w:rsid w:val="00CD6549"/>
    <w:rsid w:val="00CD7F4E"/>
    <w:rsid w:val="00CE020D"/>
    <w:rsid w:val="00CE7AB6"/>
    <w:rsid w:val="00CF227B"/>
    <w:rsid w:val="00D012BA"/>
    <w:rsid w:val="00D04B24"/>
    <w:rsid w:val="00D04BB2"/>
    <w:rsid w:val="00D05E1E"/>
    <w:rsid w:val="00D12451"/>
    <w:rsid w:val="00D153B1"/>
    <w:rsid w:val="00D16030"/>
    <w:rsid w:val="00D2619E"/>
    <w:rsid w:val="00D421A8"/>
    <w:rsid w:val="00D51D95"/>
    <w:rsid w:val="00D576AF"/>
    <w:rsid w:val="00D6005B"/>
    <w:rsid w:val="00D62C66"/>
    <w:rsid w:val="00D62E70"/>
    <w:rsid w:val="00D63D10"/>
    <w:rsid w:val="00D64242"/>
    <w:rsid w:val="00D73CAD"/>
    <w:rsid w:val="00D741CC"/>
    <w:rsid w:val="00D80C29"/>
    <w:rsid w:val="00D83324"/>
    <w:rsid w:val="00D846BD"/>
    <w:rsid w:val="00D87C30"/>
    <w:rsid w:val="00D95465"/>
    <w:rsid w:val="00DA570A"/>
    <w:rsid w:val="00DA7D2C"/>
    <w:rsid w:val="00DA7D36"/>
    <w:rsid w:val="00DB04B6"/>
    <w:rsid w:val="00DB3BD5"/>
    <w:rsid w:val="00DC07D1"/>
    <w:rsid w:val="00DC10BE"/>
    <w:rsid w:val="00DC4C7E"/>
    <w:rsid w:val="00DD1445"/>
    <w:rsid w:val="00DD25A4"/>
    <w:rsid w:val="00DD39C2"/>
    <w:rsid w:val="00DD54CE"/>
    <w:rsid w:val="00DE05D2"/>
    <w:rsid w:val="00DE74D7"/>
    <w:rsid w:val="00DF3AF1"/>
    <w:rsid w:val="00DF40B6"/>
    <w:rsid w:val="00DF45B4"/>
    <w:rsid w:val="00DF65EA"/>
    <w:rsid w:val="00E0417D"/>
    <w:rsid w:val="00E067C8"/>
    <w:rsid w:val="00E07486"/>
    <w:rsid w:val="00E1312C"/>
    <w:rsid w:val="00E145B4"/>
    <w:rsid w:val="00E145CF"/>
    <w:rsid w:val="00E217C0"/>
    <w:rsid w:val="00E23AD9"/>
    <w:rsid w:val="00E24DAC"/>
    <w:rsid w:val="00E32B88"/>
    <w:rsid w:val="00E32C86"/>
    <w:rsid w:val="00E33546"/>
    <w:rsid w:val="00E37EEF"/>
    <w:rsid w:val="00E4189B"/>
    <w:rsid w:val="00E4399B"/>
    <w:rsid w:val="00E53A08"/>
    <w:rsid w:val="00E56368"/>
    <w:rsid w:val="00E62E51"/>
    <w:rsid w:val="00E637F3"/>
    <w:rsid w:val="00E7090C"/>
    <w:rsid w:val="00E7669D"/>
    <w:rsid w:val="00E839AA"/>
    <w:rsid w:val="00E876D6"/>
    <w:rsid w:val="00E87BD4"/>
    <w:rsid w:val="00E9205C"/>
    <w:rsid w:val="00E94CAF"/>
    <w:rsid w:val="00E9528B"/>
    <w:rsid w:val="00EA095E"/>
    <w:rsid w:val="00EA0D49"/>
    <w:rsid w:val="00EA0E5F"/>
    <w:rsid w:val="00EB227A"/>
    <w:rsid w:val="00EB34AF"/>
    <w:rsid w:val="00EC71FB"/>
    <w:rsid w:val="00ED34F1"/>
    <w:rsid w:val="00ED5BA7"/>
    <w:rsid w:val="00ED6342"/>
    <w:rsid w:val="00ED7B85"/>
    <w:rsid w:val="00EE3A36"/>
    <w:rsid w:val="00EE54CB"/>
    <w:rsid w:val="00F01618"/>
    <w:rsid w:val="00F071C3"/>
    <w:rsid w:val="00F07A18"/>
    <w:rsid w:val="00F07ACE"/>
    <w:rsid w:val="00F15F2B"/>
    <w:rsid w:val="00F27D61"/>
    <w:rsid w:val="00F37F6F"/>
    <w:rsid w:val="00F465C5"/>
    <w:rsid w:val="00F5164B"/>
    <w:rsid w:val="00F51CBC"/>
    <w:rsid w:val="00F7464B"/>
    <w:rsid w:val="00F7522D"/>
    <w:rsid w:val="00F76955"/>
    <w:rsid w:val="00F77904"/>
    <w:rsid w:val="00F8133F"/>
    <w:rsid w:val="00F8223B"/>
    <w:rsid w:val="00F86F00"/>
    <w:rsid w:val="00F909DB"/>
    <w:rsid w:val="00F90B0A"/>
    <w:rsid w:val="00F968D1"/>
    <w:rsid w:val="00F97161"/>
    <w:rsid w:val="00FA05CB"/>
    <w:rsid w:val="00FA5C11"/>
    <w:rsid w:val="00FA6F95"/>
    <w:rsid w:val="00FB0930"/>
    <w:rsid w:val="00FB1845"/>
    <w:rsid w:val="00FB2422"/>
    <w:rsid w:val="00FB3AC3"/>
    <w:rsid w:val="00FB3D1A"/>
    <w:rsid w:val="00FC5EFF"/>
    <w:rsid w:val="00FC7CBE"/>
    <w:rsid w:val="00FD077F"/>
    <w:rsid w:val="00FD27AF"/>
    <w:rsid w:val="00FD41B9"/>
    <w:rsid w:val="00FD4D3C"/>
    <w:rsid w:val="00FD7146"/>
    <w:rsid w:val="00FE2FA0"/>
    <w:rsid w:val="00FF1007"/>
    <w:rsid w:val="00FF448D"/>
  </w:rsids>
  <m:mathPr>
    <m:mathFont m:val="Cambria Math"/>
    <m:brkBin m:val="before"/>
    <m:brkBinSub m:val="--"/>
    <m:smallFrac m:val="0"/>
    <m:dispDef/>
    <m:lMargin m:val="0"/>
    <m:rMargin m:val="0"/>
    <m:defJc m:val="centerGroup"/>
    <m:wrapIndent m:val="1440"/>
    <m:intLim m:val="subSup"/>
    <m:naryLim m:val="undOvr"/>
  </m:mathPr>
  <w:themeFontLang w:val="es-E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metricconverter"/>
  <w:smartTagType w:namespaceuri="urn:schemas-microsoft-com:office:smarttags" w:name="PersonName"/>
  <w:shapeDefaults>
    <o:shapedefaults v:ext="edit" spidmax="3908" stroke="f">
      <v:stroke on="f"/>
      <o:colormru v:ext="edit" colors="silver,#b2b2b2"/>
    </o:shapedefaults>
    <o:shapelayout v:ext="edit">
      <o:idmap v:ext="edit" data="1,3"/>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s-ES" w:eastAsia="es-E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szCs w:val="24"/>
    </w:rPr>
  </w:style>
  <w:style w:type="paragraph" w:styleId="Ttulo1">
    <w:name w:val="heading 1"/>
    <w:basedOn w:val="Normal"/>
    <w:next w:val="Normal"/>
    <w:qFormat/>
    <w:pPr>
      <w:keepNext/>
      <w:spacing w:before="240" w:after="60"/>
      <w:outlineLvl w:val="0"/>
    </w:pPr>
    <w:rPr>
      <w:rFonts w:ascii="Arial" w:hAnsi="Arial" w:cs="Arial"/>
      <w:b/>
      <w:bCs/>
      <w:kern w:val="32"/>
      <w:sz w:val="32"/>
      <w:szCs w:val="32"/>
    </w:rPr>
  </w:style>
  <w:style w:type="paragraph" w:styleId="Ttulo2">
    <w:name w:val="heading 2"/>
    <w:basedOn w:val="Normal"/>
    <w:next w:val="Normal"/>
    <w:qFormat/>
    <w:pPr>
      <w:keepNext/>
      <w:tabs>
        <w:tab w:val="left" w:pos="540"/>
      </w:tabs>
      <w:jc w:val="both"/>
      <w:outlineLvl w:val="1"/>
    </w:pPr>
    <w:rPr>
      <w:rFonts w:ascii="Garamond" w:hAnsi="Garamond" w:cs="Arial"/>
      <w:b/>
      <w:sz w:val="32"/>
      <w:szCs w:val="32"/>
    </w:rPr>
  </w:style>
  <w:style w:type="paragraph" w:styleId="Ttulo8">
    <w:name w:val="heading 8"/>
    <w:basedOn w:val="Normal"/>
    <w:next w:val="Normal"/>
    <w:qFormat/>
    <w:pPr>
      <w:keepNext/>
      <w:jc w:val="center"/>
      <w:outlineLvl w:val="7"/>
    </w:pPr>
    <w:rPr>
      <w:rFonts w:ascii="Gill Sans MT" w:hAnsi="Gill Sans MT"/>
      <w:b/>
      <w:bCs/>
      <w:smallCaps/>
      <w:sz w:val="44"/>
    </w:rPr>
  </w:style>
  <w:style w:type="paragraph" w:styleId="Ttulo9">
    <w:name w:val="heading 9"/>
    <w:basedOn w:val="Normal"/>
    <w:next w:val="Normal"/>
    <w:qFormat/>
    <w:pPr>
      <w:keepNext/>
      <w:jc w:val="center"/>
      <w:outlineLvl w:val="8"/>
    </w:pPr>
    <w:rPr>
      <w:rFonts w:ascii="Gill Sans MT" w:hAnsi="Gill Sans MT"/>
      <w:b/>
      <w:bCs/>
      <w:color w:val="FFFFFF"/>
      <w:sz w:val="16"/>
    </w:rPr>
  </w:style>
  <w:style w:type="character" w:default="1" w:styleId="Fuentedeprrafopredeter">
    <w:name w:val="Default Paragraph Font"/>
    <w:semiHidden/>
  </w:style>
  <w:style w:type="table" w:default="1" w:styleId="Tablanormal">
    <w:name w:val="Normal Table"/>
    <w:semiHidden/>
    <w:tblPr>
      <w:tblInd w:w="0" w:type="dxa"/>
      <w:tblCellMar>
        <w:top w:w="0" w:type="dxa"/>
        <w:left w:w="108" w:type="dxa"/>
        <w:bottom w:w="0" w:type="dxa"/>
        <w:right w:w="108" w:type="dxa"/>
      </w:tblCellMar>
    </w:tblPr>
  </w:style>
  <w:style w:type="numbering" w:default="1" w:styleId="Sinlista">
    <w:name w:val="No List"/>
    <w:semiHidden/>
  </w:style>
  <w:style w:type="paragraph" w:styleId="Piedepgina">
    <w:name w:val="footer"/>
    <w:basedOn w:val="Normal"/>
    <w:pPr>
      <w:tabs>
        <w:tab w:val="center" w:pos="4252"/>
        <w:tab w:val="right" w:pos="8504"/>
      </w:tabs>
    </w:pPr>
  </w:style>
  <w:style w:type="character" w:styleId="Nmerodepgina">
    <w:name w:val="page number"/>
    <w:basedOn w:val="Fuentedeprrafopredeter"/>
  </w:style>
  <w:style w:type="paragraph" w:styleId="Sangradetextonormal">
    <w:name w:val="Body Text Indent"/>
    <w:basedOn w:val="Normal"/>
    <w:pPr>
      <w:spacing w:line="320" w:lineRule="exact"/>
      <w:ind w:left="540" w:hanging="1"/>
      <w:jc w:val="both"/>
    </w:pPr>
    <w:rPr>
      <w:rFonts w:ascii="Arial" w:hAnsi="Arial" w:cs="Arial"/>
      <w:b/>
    </w:rPr>
  </w:style>
  <w:style w:type="paragraph" w:styleId="Encabezado">
    <w:name w:val="header"/>
    <w:basedOn w:val="Normal"/>
    <w:pPr>
      <w:tabs>
        <w:tab w:val="center" w:pos="4252"/>
        <w:tab w:val="right" w:pos="8504"/>
      </w:tabs>
    </w:pPr>
  </w:style>
  <w:style w:type="paragraph" w:styleId="Sangra2detindependiente">
    <w:name w:val="Body Text Indent 2"/>
    <w:basedOn w:val="Normal"/>
    <w:pPr>
      <w:ind w:left="2086" w:firstLine="56"/>
      <w:jc w:val="both"/>
    </w:pPr>
    <w:rPr>
      <w:rFonts w:ascii="Arial" w:hAnsi="Arial" w:cs="Arial"/>
    </w:rPr>
  </w:style>
  <w:style w:type="paragraph" w:styleId="Sangra3detindependiente">
    <w:name w:val="Body Text Indent 3"/>
    <w:basedOn w:val="Normal"/>
    <w:pPr>
      <w:spacing w:line="320" w:lineRule="exact"/>
      <w:ind w:left="900" w:hanging="360"/>
      <w:jc w:val="both"/>
    </w:pPr>
    <w:rPr>
      <w:rFonts w:ascii="Arial" w:hAnsi="Arial" w:cs="Arial"/>
      <w:b/>
    </w:rPr>
  </w:style>
  <w:style w:type="paragraph" w:styleId="Textoindependiente">
    <w:name w:val="Body Text"/>
    <w:basedOn w:val="Normal"/>
    <w:pPr>
      <w:spacing w:line="360" w:lineRule="auto"/>
      <w:jc w:val="center"/>
    </w:pPr>
    <w:rPr>
      <w:rFonts w:ascii="Arial" w:hAnsi="Arial" w:cs="Arial"/>
      <w:b/>
      <w:color w:val="FFFFFF"/>
      <w:sz w:val="40"/>
      <w:szCs w:val="31"/>
    </w:rPr>
  </w:style>
  <w:style w:type="paragraph" w:styleId="Textoindependiente2">
    <w:name w:val="Body Text 2"/>
    <w:basedOn w:val="Normal"/>
    <w:rPr>
      <w:sz w:val="28"/>
      <w:szCs w:val="20"/>
    </w:rPr>
  </w:style>
  <w:style w:type="paragraph" w:customStyle="1" w:styleId="parraff">
    <w:name w:val="parraff"/>
    <w:basedOn w:val="Ttulo1"/>
    <w:pPr>
      <w:spacing w:before="0" w:after="220" w:line="300" w:lineRule="exact"/>
      <w:jc w:val="both"/>
    </w:pPr>
    <w:rPr>
      <w:b w:val="0"/>
      <w:bCs w:val="0"/>
      <w:kern w:val="0"/>
      <w:sz w:val="20"/>
      <w:szCs w:val="20"/>
    </w:rPr>
  </w:style>
  <w:style w:type="paragraph" w:styleId="Textodebloque">
    <w:name w:val="Block Text"/>
    <w:basedOn w:val="Normal"/>
    <w:pPr>
      <w:tabs>
        <w:tab w:val="left" w:pos="540"/>
      </w:tabs>
      <w:spacing w:after="240"/>
      <w:ind w:left="539" w:right="-34"/>
      <w:jc w:val="both"/>
    </w:pPr>
    <w:rPr>
      <w:rFonts w:ascii="Arial" w:hAnsi="Arial" w:cs="Arial"/>
      <w:b/>
    </w:rPr>
  </w:style>
  <w:style w:type="paragraph" w:styleId="Textoindependiente3">
    <w:name w:val="Body Text 3"/>
    <w:basedOn w:val="Normal"/>
    <w:rPr>
      <w:rFonts w:ascii="Arial" w:hAnsi="Arial" w:cs="Arial"/>
      <w:b/>
    </w:rPr>
  </w:style>
  <w:style w:type="table" w:styleId="Tablaconcuadrcula">
    <w:name w:val="Table Grid"/>
    <w:basedOn w:val="Tablanormal"/>
    <w:rsid w:val="00A540B6"/>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ipervnculo">
    <w:name w:val="Hyperlink"/>
    <w:rsid w:val="00162124"/>
    <w:rPr>
      <w:color w:val="0000FF"/>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s-ES" w:eastAsia="es-E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szCs w:val="24"/>
    </w:rPr>
  </w:style>
  <w:style w:type="paragraph" w:styleId="Ttulo1">
    <w:name w:val="heading 1"/>
    <w:basedOn w:val="Normal"/>
    <w:next w:val="Normal"/>
    <w:qFormat/>
    <w:pPr>
      <w:keepNext/>
      <w:spacing w:before="240" w:after="60"/>
      <w:outlineLvl w:val="0"/>
    </w:pPr>
    <w:rPr>
      <w:rFonts w:ascii="Arial" w:hAnsi="Arial" w:cs="Arial"/>
      <w:b/>
      <w:bCs/>
      <w:kern w:val="32"/>
      <w:sz w:val="32"/>
      <w:szCs w:val="32"/>
    </w:rPr>
  </w:style>
  <w:style w:type="paragraph" w:styleId="Ttulo2">
    <w:name w:val="heading 2"/>
    <w:basedOn w:val="Normal"/>
    <w:next w:val="Normal"/>
    <w:qFormat/>
    <w:pPr>
      <w:keepNext/>
      <w:tabs>
        <w:tab w:val="left" w:pos="540"/>
      </w:tabs>
      <w:jc w:val="both"/>
      <w:outlineLvl w:val="1"/>
    </w:pPr>
    <w:rPr>
      <w:rFonts w:ascii="Garamond" w:hAnsi="Garamond" w:cs="Arial"/>
      <w:b/>
      <w:sz w:val="32"/>
      <w:szCs w:val="32"/>
    </w:rPr>
  </w:style>
  <w:style w:type="paragraph" w:styleId="Ttulo8">
    <w:name w:val="heading 8"/>
    <w:basedOn w:val="Normal"/>
    <w:next w:val="Normal"/>
    <w:qFormat/>
    <w:pPr>
      <w:keepNext/>
      <w:jc w:val="center"/>
      <w:outlineLvl w:val="7"/>
    </w:pPr>
    <w:rPr>
      <w:rFonts w:ascii="Gill Sans MT" w:hAnsi="Gill Sans MT"/>
      <w:b/>
      <w:bCs/>
      <w:smallCaps/>
      <w:sz w:val="44"/>
    </w:rPr>
  </w:style>
  <w:style w:type="paragraph" w:styleId="Ttulo9">
    <w:name w:val="heading 9"/>
    <w:basedOn w:val="Normal"/>
    <w:next w:val="Normal"/>
    <w:qFormat/>
    <w:pPr>
      <w:keepNext/>
      <w:jc w:val="center"/>
      <w:outlineLvl w:val="8"/>
    </w:pPr>
    <w:rPr>
      <w:rFonts w:ascii="Gill Sans MT" w:hAnsi="Gill Sans MT"/>
      <w:b/>
      <w:bCs/>
      <w:color w:val="FFFFFF"/>
      <w:sz w:val="16"/>
    </w:rPr>
  </w:style>
  <w:style w:type="character" w:default="1" w:styleId="Fuentedeprrafopredeter">
    <w:name w:val="Default Paragraph Font"/>
    <w:semiHidden/>
  </w:style>
  <w:style w:type="table" w:default="1" w:styleId="Tablanormal">
    <w:name w:val="Normal Table"/>
    <w:semiHidden/>
    <w:tblPr>
      <w:tblInd w:w="0" w:type="dxa"/>
      <w:tblCellMar>
        <w:top w:w="0" w:type="dxa"/>
        <w:left w:w="108" w:type="dxa"/>
        <w:bottom w:w="0" w:type="dxa"/>
        <w:right w:w="108" w:type="dxa"/>
      </w:tblCellMar>
    </w:tblPr>
  </w:style>
  <w:style w:type="numbering" w:default="1" w:styleId="Sinlista">
    <w:name w:val="No List"/>
    <w:semiHidden/>
  </w:style>
  <w:style w:type="paragraph" w:styleId="Piedepgina">
    <w:name w:val="footer"/>
    <w:basedOn w:val="Normal"/>
    <w:pPr>
      <w:tabs>
        <w:tab w:val="center" w:pos="4252"/>
        <w:tab w:val="right" w:pos="8504"/>
      </w:tabs>
    </w:pPr>
  </w:style>
  <w:style w:type="character" w:styleId="Nmerodepgina">
    <w:name w:val="page number"/>
    <w:basedOn w:val="Fuentedeprrafopredeter"/>
  </w:style>
  <w:style w:type="paragraph" w:styleId="Sangradetextonormal">
    <w:name w:val="Body Text Indent"/>
    <w:basedOn w:val="Normal"/>
    <w:pPr>
      <w:spacing w:line="320" w:lineRule="exact"/>
      <w:ind w:left="540" w:hanging="1"/>
      <w:jc w:val="both"/>
    </w:pPr>
    <w:rPr>
      <w:rFonts w:ascii="Arial" w:hAnsi="Arial" w:cs="Arial"/>
      <w:b/>
    </w:rPr>
  </w:style>
  <w:style w:type="paragraph" w:styleId="Encabezado">
    <w:name w:val="header"/>
    <w:basedOn w:val="Normal"/>
    <w:pPr>
      <w:tabs>
        <w:tab w:val="center" w:pos="4252"/>
        <w:tab w:val="right" w:pos="8504"/>
      </w:tabs>
    </w:pPr>
  </w:style>
  <w:style w:type="paragraph" w:styleId="Sangra2detindependiente">
    <w:name w:val="Body Text Indent 2"/>
    <w:basedOn w:val="Normal"/>
    <w:pPr>
      <w:ind w:left="2086" w:firstLine="56"/>
      <w:jc w:val="both"/>
    </w:pPr>
    <w:rPr>
      <w:rFonts w:ascii="Arial" w:hAnsi="Arial" w:cs="Arial"/>
    </w:rPr>
  </w:style>
  <w:style w:type="paragraph" w:styleId="Sangra3detindependiente">
    <w:name w:val="Body Text Indent 3"/>
    <w:basedOn w:val="Normal"/>
    <w:pPr>
      <w:spacing w:line="320" w:lineRule="exact"/>
      <w:ind w:left="900" w:hanging="360"/>
      <w:jc w:val="both"/>
    </w:pPr>
    <w:rPr>
      <w:rFonts w:ascii="Arial" w:hAnsi="Arial" w:cs="Arial"/>
      <w:b/>
    </w:rPr>
  </w:style>
  <w:style w:type="paragraph" w:styleId="Textoindependiente">
    <w:name w:val="Body Text"/>
    <w:basedOn w:val="Normal"/>
    <w:pPr>
      <w:spacing w:line="360" w:lineRule="auto"/>
      <w:jc w:val="center"/>
    </w:pPr>
    <w:rPr>
      <w:rFonts w:ascii="Arial" w:hAnsi="Arial" w:cs="Arial"/>
      <w:b/>
      <w:color w:val="FFFFFF"/>
      <w:sz w:val="40"/>
      <w:szCs w:val="31"/>
    </w:rPr>
  </w:style>
  <w:style w:type="paragraph" w:styleId="Textoindependiente2">
    <w:name w:val="Body Text 2"/>
    <w:basedOn w:val="Normal"/>
    <w:rPr>
      <w:sz w:val="28"/>
      <w:szCs w:val="20"/>
    </w:rPr>
  </w:style>
  <w:style w:type="paragraph" w:customStyle="1" w:styleId="parraff">
    <w:name w:val="parraff"/>
    <w:basedOn w:val="Ttulo1"/>
    <w:pPr>
      <w:spacing w:before="0" w:after="220" w:line="300" w:lineRule="exact"/>
      <w:jc w:val="both"/>
    </w:pPr>
    <w:rPr>
      <w:b w:val="0"/>
      <w:bCs w:val="0"/>
      <w:kern w:val="0"/>
      <w:sz w:val="20"/>
      <w:szCs w:val="20"/>
    </w:rPr>
  </w:style>
  <w:style w:type="paragraph" w:styleId="Textodebloque">
    <w:name w:val="Block Text"/>
    <w:basedOn w:val="Normal"/>
    <w:pPr>
      <w:tabs>
        <w:tab w:val="left" w:pos="540"/>
      </w:tabs>
      <w:spacing w:after="240"/>
      <w:ind w:left="539" w:right="-34"/>
      <w:jc w:val="both"/>
    </w:pPr>
    <w:rPr>
      <w:rFonts w:ascii="Arial" w:hAnsi="Arial" w:cs="Arial"/>
      <w:b/>
    </w:rPr>
  </w:style>
  <w:style w:type="paragraph" w:styleId="Textoindependiente3">
    <w:name w:val="Body Text 3"/>
    <w:basedOn w:val="Normal"/>
    <w:rPr>
      <w:rFonts w:ascii="Arial" w:hAnsi="Arial" w:cs="Arial"/>
      <w:b/>
    </w:rPr>
  </w:style>
  <w:style w:type="table" w:styleId="Tablaconcuadrcula">
    <w:name w:val="Table Grid"/>
    <w:basedOn w:val="Tablanormal"/>
    <w:rsid w:val="00A540B6"/>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ipervnculo">
    <w:name w:val="Hyperlink"/>
    <w:rsid w:val="00162124"/>
    <w:rPr>
      <w:color w:val="0000FF"/>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75940452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targetScreenSz w:val="800x600"/>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10.wmf"/><Relationship Id="rId26" Type="http://schemas.openxmlformats.org/officeDocument/2006/relationships/oleObject" Target="embeddings/oleObject5.bin"/><Relationship Id="rId39" Type="http://schemas.openxmlformats.org/officeDocument/2006/relationships/oleObject" Target="embeddings/oleObject9.bin"/><Relationship Id="rId21" Type="http://schemas.openxmlformats.org/officeDocument/2006/relationships/image" Target="media/image12.wmf"/><Relationship Id="rId34" Type="http://schemas.openxmlformats.org/officeDocument/2006/relationships/image" Target="media/image21.wmf"/><Relationship Id="rId42" Type="http://schemas.openxmlformats.org/officeDocument/2006/relationships/image" Target="media/image26.wmf"/><Relationship Id="rId47" Type="http://schemas.openxmlformats.org/officeDocument/2006/relationships/oleObject" Target="embeddings/oleObject11.bin"/><Relationship Id="rId50" Type="http://schemas.openxmlformats.org/officeDocument/2006/relationships/oleObject" Target="embeddings/oleObject13.bin"/><Relationship Id="rId55" Type="http://schemas.openxmlformats.org/officeDocument/2006/relationships/image" Target="media/image33.wmf"/><Relationship Id="rId63" Type="http://schemas.openxmlformats.org/officeDocument/2006/relationships/footer" Target="footer1.xml"/><Relationship Id="rId7" Type="http://schemas.openxmlformats.org/officeDocument/2006/relationships/endnotes" Target="endnotes.xml"/><Relationship Id="rId2" Type="http://schemas.openxmlformats.org/officeDocument/2006/relationships/styles" Target="styles.xml"/><Relationship Id="rId16" Type="http://schemas.openxmlformats.org/officeDocument/2006/relationships/image" Target="media/image8.jpeg"/><Relationship Id="rId20" Type="http://schemas.openxmlformats.org/officeDocument/2006/relationships/oleObject" Target="embeddings/oleObject2.bin"/><Relationship Id="rId29" Type="http://schemas.openxmlformats.org/officeDocument/2006/relationships/image" Target="media/image16.wmf"/><Relationship Id="rId41" Type="http://schemas.openxmlformats.org/officeDocument/2006/relationships/image" Target="media/image25.emf"/><Relationship Id="rId54" Type="http://schemas.openxmlformats.org/officeDocument/2006/relationships/image" Target="media/image32.wmf"/><Relationship Id="rId62" Type="http://schemas.openxmlformats.org/officeDocument/2006/relationships/image" Target="media/image36.png"/><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oleObject" Target="embeddings/oleObject4.bin"/><Relationship Id="rId32" Type="http://schemas.openxmlformats.org/officeDocument/2006/relationships/image" Target="media/image19.png"/><Relationship Id="rId37" Type="http://schemas.openxmlformats.org/officeDocument/2006/relationships/oleObject" Target="embeddings/oleObject8.bin"/><Relationship Id="rId40" Type="http://schemas.openxmlformats.org/officeDocument/2006/relationships/image" Target="media/image24.wmf"/><Relationship Id="rId45" Type="http://schemas.openxmlformats.org/officeDocument/2006/relationships/oleObject" Target="embeddings/oleObject10.bin"/><Relationship Id="rId53" Type="http://schemas.openxmlformats.org/officeDocument/2006/relationships/image" Target="media/image31.wmf"/><Relationship Id="rId58" Type="http://schemas.openxmlformats.org/officeDocument/2006/relationships/hyperlink" Target="http://es.wikipedia.org/wiki/Rotaci%C3%B3n" TargetMode="External"/><Relationship Id="rId66"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7.wmf"/><Relationship Id="rId23" Type="http://schemas.openxmlformats.org/officeDocument/2006/relationships/image" Target="media/image13.wmf"/><Relationship Id="rId28" Type="http://schemas.openxmlformats.org/officeDocument/2006/relationships/image" Target="media/image15.jpeg"/><Relationship Id="rId36" Type="http://schemas.openxmlformats.org/officeDocument/2006/relationships/image" Target="media/image22.wmf"/><Relationship Id="rId49" Type="http://schemas.openxmlformats.org/officeDocument/2006/relationships/oleObject" Target="embeddings/oleObject12.bin"/><Relationship Id="rId57" Type="http://schemas.openxmlformats.org/officeDocument/2006/relationships/hyperlink" Target="http://es.wikipedia.org/wiki/Simetr%C3%ADa_axial" TargetMode="External"/><Relationship Id="rId61" Type="http://schemas.openxmlformats.org/officeDocument/2006/relationships/image" Target="media/image35.png"/><Relationship Id="rId10" Type="http://schemas.openxmlformats.org/officeDocument/2006/relationships/image" Target="media/image3.png"/><Relationship Id="rId19" Type="http://schemas.openxmlformats.org/officeDocument/2006/relationships/image" Target="media/image11.wmf"/><Relationship Id="rId31" Type="http://schemas.openxmlformats.org/officeDocument/2006/relationships/image" Target="media/image18.wmf"/><Relationship Id="rId44" Type="http://schemas.openxmlformats.org/officeDocument/2006/relationships/image" Target="media/image28.wmf"/><Relationship Id="rId52" Type="http://schemas.openxmlformats.org/officeDocument/2006/relationships/oleObject" Target="embeddings/oleObject15.bin"/><Relationship Id="rId60" Type="http://schemas.openxmlformats.org/officeDocument/2006/relationships/hyperlink" Target="http://es.wikipedia.org/wiki/Rotaci%C3%B3n" TargetMode="External"/><Relationship Id="rId65"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6.wmf"/><Relationship Id="rId22" Type="http://schemas.openxmlformats.org/officeDocument/2006/relationships/oleObject" Target="embeddings/oleObject3.bin"/><Relationship Id="rId27" Type="http://schemas.openxmlformats.org/officeDocument/2006/relationships/oleObject" Target="embeddings/oleObject6.bin"/><Relationship Id="rId30" Type="http://schemas.openxmlformats.org/officeDocument/2006/relationships/image" Target="media/image17.wmf"/><Relationship Id="rId35" Type="http://schemas.openxmlformats.org/officeDocument/2006/relationships/oleObject" Target="embeddings/oleObject7.bin"/><Relationship Id="rId43" Type="http://schemas.openxmlformats.org/officeDocument/2006/relationships/image" Target="media/image27.wmf"/><Relationship Id="rId48" Type="http://schemas.openxmlformats.org/officeDocument/2006/relationships/image" Target="media/image30.wmf"/><Relationship Id="rId56" Type="http://schemas.openxmlformats.org/officeDocument/2006/relationships/image" Target="media/image34.png"/><Relationship Id="rId64" Type="http://schemas.openxmlformats.org/officeDocument/2006/relationships/footer" Target="footer2.xml"/><Relationship Id="rId8" Type="http://schemas.openxmlformats.org/officeDocument/2006/relationships/image" Target="media/image1.png"/><Relationship Id="rId51" Type="http://schemas.openxmlformats.org/officeDocument/2006/relationships/oleObject" Target="embeddings/oleObject14.bin"/><Relationship Id="rId3" Type="http://schemas.microsoft.com/office/2007/relationships/stylesWithEffects" Target="stylesWithEffects.xml"/><Relationship Id="rId12" Type="http://schemas.openxmlformats.org/officeDocument/2006/relationships/image" Target="media/image5.png"/><Relationship Id="rId17" Type="http://schemas.openxmlformats.org/officeDocument/2006/relationships/image" Target="media/image9.wmf"/><Relationship Id="rId25" Type="http://schemas.openxmlformats.org/officeDocument/2006/relationships/image" Target="media/image14.wmf"/><Relationship Id="rId33" Type="http://schemas.openxmlformats.org/officeDocument/2006/relationships/image" Target="media/image20.jpeg"/><Relationship Id="rId38" Type="http://schemas.openxmlformats.org/officeDocument/2006/relationships/image" Target="media/image23.wmf"/><Relationship Id="rId46" Type="http://schemas.openxmlformats.org/officeDocument/2006/relationships/image" Target="media/image29.wmf"/><Relationship Id="rId59" Type="http://schemas.openxmlformats.org/officeDocument/2006/relationships/hyperlink" Target="http://es.wikipedia.org/wiki/Simetr%C3%ADa_axial" TargetMode="External"/></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TotalTime>
  <Pages>3</Pages>
  <Words>2799</Words>
  <Characters>15396</Characters>
  <Application>Microsoft Office Word</Application>
  <DocSecurity>0</DocSecurity>
  <Lines>128</Lines>
  <Paragraphs>36</Paragraphs>
  <ScaleCrop>false</ScaleCrop>
  <HeadingPairs>
    <vt:vector size="2" baseType="variant">
      <vt:variant>
        <vt:lpstr>Título</vt:lpstr>
      </vt:variant>
      <vt:variant>
        <vt:i4>1</vt:i4>
      </vt:variant>
    </vt:vector>
  </HeadingPairs>
  <TitlesOfParts>
    <vt:vector size="1" baseType="lpstr">
      <vt:lpstr>SEGUNDO MÓDULO DE RESOLUCIÓN DE PROBLEMAS</vt:lpstr>
    </vt:vector>
  </TitlesOfParts>
  <Company>INYE</Company>
  <LinksUpToDate>false</LinksUpToDate>
  <CharactersWithSpaces>18159</CharactersWithSpaces>
  <SharedDoc>false</SharedDoc>
  <HLinks>
    <vt:vector size="12" baseType="variant">
      <vt:variant>
        <vt:i4>6291514</vt:i4>
      </vt:variant>
      <vt:variant>
        <vt:i4>15</vt:i4>
      </vt:variant>
      <vt:variant>
        <vt:i4>0</vt:i4>
      </vt:variant>
      <vt:variant>
        <vt:i4>5</vt:i4>
      </vt:variant>
      <vt:variant>
        <vt:lpwstr>http://es.wikipedia.org/wiki/Rotaci%C3%B3n</vt:lpwstr>
      </vt:variant>
      <vt:variant>
        <vt:lpwstr/>
      </vt:variant>
      <vt:variant>
        <vt:i4>458802</vt:i4>
      </vt:variant>
      <vt:variant>
        <vt:i4>12</vt:i4>
      </vt:variant>
      <vt:variant>
        <vt:i4>0</vt:i4>
      </vt:variant>
      <vt:variant>
        <vt:i4>5</vt:i4>
      </vt:variant>
      <vt:variant>
        <vt:lpwstr>http://es.wikipedia.org/wiki/Simetr%C3%ADa_axial</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EGUNDO MÓDULO DE RESOLUCIÓN DE PROBLEMAS</dc:title>
  <dc:creator>EYMI</dc:creator>
  <cp:lastModifiedBy>PC-RODY</cp:lastModifiedBy>
  <cp:revision>2</cp:revision>
  <cp:lastPrinted>2006-09-27T14:54:00Z</cp:lastPrinted>
  <dcterms:created xsi:type="dcterms:W3CDTF">2021-01-22T03:51:00Z</dcterms:created>
  <dcterms:modified xsi:type="dcterms:W3CDTF">2021-01-22T03:51:00Z</dcterms:modified>
</cp:coreProperties>
</file>